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7BBF" w:rsidRPr="006A2585" w:rsidRDefault="00B43146" w:rsidP="00B43146">
      <w:pPr>
        <w:jc w:val="center"/>
        <w:rPr>
          <w:rFonts w:cs="Times New Roman"/>
          <w:sz w:val="22"/>
        </w:rPr>
      </w:pPr>
      <w:r>
        <w:rPr>
          <w:rFonts w:cs="Times New Roman"/>
          <w:noProof/>
          <w:sz w:val="22"/>
        </w:rPr>
        <w:drawing>
          <wp:inline distT="0" distB="0" distL="0" distR="0">
            <wp:extent cx="5948931" cy="8187070"/>
            <wp:effectExtent l="19050" t="0" r="0" b="0"/>
            <wp:docPr id="17" name="Рисунок 17" descr="I:\тит лист программы ФГОС 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тит лист программы ФГОС СОО.jpg"/>
                    <pic:cNvPicPr>
                      <a:picLocks noChangeAspect="1" noChangeArrowheads="1"/>
                    </pic:cNvPicPr>
                  </pic:nvPicPr>
                  <pic:blipFill>
                    <a:blip r:embed="rId8" cstate="print">
                      <a:lum/>
                    </a:blip>
                    <a:srcRect/>
                    <a:stretch>
                      <a:fillRect/>
                    </a:stretch>
                  </pic:blipFill>
                  <pic:spPr bwMode="auto">
                    <a:xfrm>
                      <a:off x="0" y="0"/>
                      <a:ext cx="5950650" cy="8189436"/>
                    </a:xfrm>
                    <a:prstGeom prst="rect">
                      <a:avLst/>
                    </a:prstGeom>
                    <a:noFill/>
                    <a:ln w="9525">
                      <a:noFill/>
                      <a:miter lim="800000"/>
                      <a:headEnd/>
                      <a:tailEnd/>
                    </a:ln>
                  </pic:spPr>
                </pic:pic>
              </a:graphicData>
            </a:graphic>
          </wp:inline>
        </w:drawing>
      </w:r>
      <w:r w:rsidR="00AE7BBF" w:rsidRPr="006A2585">
        <w:rPr>
          <w:rFonts w:cs="Times New Roman"/>
          <w:sz w:val="22"/>
        </w:rPr>
        <w:t>Муниципальное бюджетное общеобразовательное учреждение</w:t>
      </w:r>
    </w:p>
    <w:p w:rsidR="008E6BA2" w:rsidRPr="006A2585" w:rsidRDefault="00AE7BBF" w:rsidP="006A2585">
      <w:pPr>
        <w:ind w:firstLine="851"/>
        <w:jc w:val="center"/>
        <w:rPr>
          <w:rFonts w:cs="Times New Roman"/>
          <w:sz w:val="22"/>
        </w:rPr>
      </w:pPr>
      <w:r w:rsidRPr="006A2585">
        <w:rPr>
          <w:rFonts w:cs="Times New Roman"/>
          <w:sz w:val="22"/>
        </w:rPr>
        <w:t>«Аниховская средняя общеобразовательная школа»</w:t>
      </w:r>
    </w:p>
    <w:p w:rsidR="00B43146" w:rsidRDefault="00B43146" w:rsidP="00B43146">
      <w:pPr>
        <w:rPr>
          <w:rFonts w:cs="Times New Roman"/>
          <w:sz w:val="22"/>
        </w:rPr>
      </w:pPr>
    </w:p>
    <w:p w:rsidR="00C43578" w:rsidRPr="006A2585" w:rsidRDefault="00B321DC" w:rsidP="00B43146">
      <w:pPr>
        <w:jc w:val="center"/>
        <w:rPr>
          <w:rFonts w:cs="Times New Roman"/>
          <w:sz w:val="22"/>
        </w:rPr>
      </w:pPr>
      <w:r w:rsidRPr="006A2585">
        <w:rPr>
          <w:rFonts w:cs="Times New Roman"/>
          <w:sz w:val="22"/>
        </w:rPr>
        <w:lastRenderedPageBreak/>
        <w:t>ОГЛАВЛЕНИЕ</w:t>
      </w:r>
    </w:p>
    <w:p w:rsidR="00675469" w:rsidRPr="006A2585" w:rsidRDefault="00675469" w:rsidP="006A2585">
      <w:pPr>
        <w:pStyle w:val="a4"/>
        <w:ind w:firstLine="851"/>
        <w:jc w:val="both"/>
        <w:rPr>
          <w:rFonts w:eastAsia="Times New Roman" w:cs="Times New Roman"/>
          <w:b/>
          <w:sz w:val="22"/>
        </w:rPr>
      </w:pPr>
      <w:r w:rsidRPr="006A2585">
        <w:rPr>
          <w:rFonts w:eastAsia="Times New Roman" w:cs="Times New Roman"/>
          <w:b/>
          <w:sz w:val="22"/>
        </w:rPr>
        <w:t>Общие положения</w:t>
      </w:r>
    </w:p>
    <w:p w:rsidR="00675469" w:rsidRPr="006A2585" w:rsidRDefault="00675469" w:rsidP="006A2585">
      <w:pPr>
        <w:pStyle w:val="a4"/>
        <w:ind w:firstLine="851"/>
        <w:jc w:val="both"/>
        <w:rPr>
          <w:rFonts w:eastAsia="Times New Roman" w:cs="Times New Roman"/>
          <w:b/>
          <w:sz w:val="22"/>
        </w:rPr>
      </w:pPr>
      <w:bookmarkStart w:id="0" w:name="bookmark1"/>
      <w:r w:rsidRPr="006A2585">
        <w:rPr>
          <w:rFonts w:eastAsia="Times New Roman" w:cs="Times New Roman"/>
          <w:b/>
          <w:sz w:val="22"/>
        </w:rPr>
        <w:t>1. Целевой раздел</w:t>
      </w:r>
      <w:bookmarkEnd w:id="0"/>
    </w:p>
    <w:p w:rsidR="00675469" w:rsidRPr="006A2585" w:rsidRDefault="00675469" w:rsidP="006A2585">
      <w:pPr>
        <w:pStyle w:val="24"/>
        <w:keepNext/>
        <w:keepLines/>
        <w:shd w:val="clear" w:color="auto" w:fill="auto"/>
        <w:tabs>
          <w:tab w:val="left" w:pos="369"/>
        </w:tabs>
        <w:spacing w:before="0"/>
        <w:ind w:firstLine="851"/>
        <w:rPr>
          <w:b w:val="0"/>
        </w:rPr>
      </w:pPr>
      <w:r w:rsidRPr="006A2585">
        <w:rPr>
          <w:b w:val="0"/>
        </w:rPr>
        <w:t>1.1 Пояснительная записка</w:t>
      </w:r>
    </w:p>
    <w:p w:rsidR="00675469" w:rsidRPr="006A2585" w:rsidRDefault="00675469" w:rsidP="006A2585">
      <w:pPr>
        <w:pStyle w:val="24"/>
        <w:keepNext/>
        <w:keepLines/>
        <w:shd w:val="clear" w:color="auto" w:fill="auto"/>
        <w:tabs>
          <w:tab w:val="left" w:pos="369"/>
        </w:tabs>
        <w:spacing w:before="0"/>
        <w:ind w:firstLine="851"/>
        <w:rPr>
          <w:b w:val="0"/>
        </w:rPr>
      </w:pPr>
      <w:r w:rsidRPr="006A2585">
        <w:rPr>
          <w:b w:val="0"/>
        </w:rPr>
        <w:t>1.2 Планируемые результаты освоения обучающимися основной образовательной программы среднего общего образования</w:t>
      </w:r>
    </w:p>
    <w:p w:rsidR="00675469" w:rsidRPr="006A2585" w:rsidRDefault="00675469" w:rsidP="006A2585">
      <w:pPr>
        <w:pStyle w:val="24"/>
        <w:keepNext/>
        <w:keepLines/>
        <w:shd w:val="clear" w:color="auto" w:fill="auto"/>
        <w:tabs>
          <w:tab w:val="left" w:pos="369"/>
        </w:tabs>
        <w:spacing w:before="0"/>
        <w:ind w:firstLine="851"/>
        <w:rPr>
          <w:b w:val="0"/>
        </w:rPr>
      </w:pPr>
      <w:r w:rsidRPr="006A2585">
        <w:rPr>
          <w:b w:val="0"/>
        </w:rPr>
        <w:t>1.2.1. Планируемые личностные результаты освоения ООП</w:t>
      </w:r>
    </w:p>
    <w:p w:rsidR="00675469" w:rsidRPr="006A2585" w:rsidRDefault="00675469" w:rsidP="006A2585">
      <w:pPr>
        <w:pStyle w:val="24"/>
        <w:keepNext/>
        <w:keepLines/>
        <w:shd w:val="clear" w:color="auto" w:fill="auto"/>
        <w:tabs>
          <w:tab w:val="left" w:pos="369"/>
        </w:tabs>
        <w:spacing w:before="0"/>
        <w:ind w:firstLine="851"/>
        <w:rPr>
          <w:b w:val="0"/>
        </w:rPr>
      </w:pPr>
      <w:r w:rsidRPr="006A2585">
        <w:rPr>
          <w:b w:val="0"/>
        </w:rPr>
        <w:t xml:space="preserve">1.2.2. </w:t>
      </w:r>
      <w:r w:rsidR="000D2BBF" w:rsidRPr="006A2585">
        <w:rPr>
          <w:b w:val="0"/>
        </w:rPr>
        <w:t>Планируемые метапредметные результаты освоения ООП</w:t>
      </w:r>
    </w:p>
    <w:p w:rsidR="000D2BBF" w:rsidRPr="006A2585" w:rsidRDefault="000D2BBF" w:rsidP="006A2585">
      <w:pPr>
        <w:pStyle w:val="24"/>
        <w:keepNext/>
        <w:keepLines/>
        <w:shd w:val="clear" w:color="auto" w:fill="auto"/>
        <w:tabs>
          <w:tab w:val="left" w:pos="369"/>
        </w:tabs>
        <w:spacing w:before="0"/>
        <w:ind w:firstLine="851"/>
        <w:rPr>
          <w:b w:val="0"/>
        </w:rPr>
      </w:pPr>
      <w:r w:rsidRPr="006A2585">
        <w:rPr>
          <w:b w:val="0"/>
        </w:rPr>
        <w:t>1.2.3. Планируемые предметные результаты освоения ООП</w:t>
      </w:r>
    </w:p>
    <w:p w:rsidR="00554C93" w:rsidRPr="006A2585" w:rsidRDefault="00554C93" w:rsidP="006A2585">
      <w:pPr>
        <w:pStyle w:val="12"/>
        <w:ind w:firstLine="851"/>
        <w:rPr>
          <w:bCs/>
          <w:iCs/>
          <w:color w:val="000000"/>
          <w:szCs w:val="22"/>
        </w:rPr>
      </w:pPr>
      <w:r w:rsidRPr="006A2585">
        <w:rPr>
          <w:bCs/>
          <w:iCs/>
          <w:color w:val="000000"/>
          <w:szCs w:val="22"/>
        </w:rPr>
        <w:t>1.2.3.1. Предметная область "Русский язык и литература"</w:t>
      </w:r>
    </w:p>
    <w:p w:rsidR="009A5979" w:rsidRPr="006A2585" w:rsidRDefault="009A5979" w:rsidP="006A2585">
      <w:pPr>
        <w:pStyle w:val="12"/>
        <w:ind w:firstLine="851"/>
        <w:rPr>
          <w:bCs/>
          <w:iCs/>
          <w:szCs w:val="22"/>
        </w:rPr>
      </w:pPr>
      <w:r w:rsidRPr="006A2585">
        <w:rPr>
          <w:bCs/>
          <w:iCs/>
          <w:szCs w:val="22"/>
        </w:rPr>
        <w:t>1.2.3.2. Предметная область "Иностранный язык"</w:t>
      </w:r>
    </w:p>
    <w:p w:rsidR="009A5979" w:rsidRPr="006A2585" w:rsidRDefault="009A5979" w:rsidP="006A2585">
      <w:pPr>
        <w:pStyle w:val="12"/>
        <w:ind w:firstLine="851"/>
        <w:rPr>
          <w:szCs w:val="22"/>
        </w:rPr>
      </w:pPr>
      <w:r w:rsidRPr="006A2585">
        <w:rPr>
          <w:bCs/>
          <w:iCs/>
          <w:szCs w:val="22"/>
        </w:rPr>
        <w:t>1.2.3.3. Предметная область "Общественные науки"</w:t>
      </w:r>
    </w:p>
    <w:p w:rsidR="00456C2E" w:rsidRPr="006A2585" w:rsidRDefault="00456C2E" w:rsidP="006A2585">
      <w:pPr>
        <w:pStyle w:val="12"/>
        <w:ind w:firstLine="851"/>
        <w:rPr>
          <w:szCs w:val="22"/>
        </w:rPr>
      </w:pPr>
      <w:r w:rsidRPr="006A2585">
        <w:rPr>
          <w:bCs/>
          <w:iCs/>
          <w:szCs w:val="22"/>
        </w:rPr>
        <w:t>1.2.3.4. Предметная область "Математика и информатика"</w:t>
      </w:r>
    </w:p>
    <w:p w:rsidR="009623B6" w:rsidRPr="006A2585" w:rsidRDefault="009623B6" w:rsidP="006A2585">
      <w:pPr>
        <w:pStyle w:val="12"/>
        <w:ind w:firstLine="851"/>
        <w:rPr>
          <w:szCs w:val="22"/>
        </w:rPr>
      </w:pPr>
      <w:r w:rsidRPr="006A2585">
        <w:rPr>
          <w:bCs/>
          <w:iCs/>
          <w:szCs w:val="22"/>
        </w:rPr>
        <w:t>1.2.3.5. Предметная область "Естественные науки"</w:t>
      </w:r>
    </w:p>
    <w:p w:rsidR="009623B6" w:rsidRPr="006A2585" w:rsidRDefault="009623B6" w:rsidP="006A2585">
      <w:pPr>
        <w:pStyle w:val="12"/>
        <w:ind w:left="567" w:firstLine="851"/>
        <w:rPr>
          <w:szCs w:val="22"/>
        </w:rPr>
      </w:pPr>
      <w:r w:rsidRPr="006A2585">
        <w:rPr>
          <w:bCs/>
          <w:iCs/>
          <w:szCs w:val="22"/>
        </w:rPr>
        <w:t>1.2.3.6. Предметная область "Физическая культура, экология и основы безопасности                 жизнедеятельности"</w:t>
      </w:r>
    </w:p>
    <w:p w:rsidR="00675469" w:rsidRPr="006A2585" w:rsidRDefault="00675469" w:rsidP="006A2585">
      <w:pPr>
        <w:pStyle w:val="Default"/>
        <w:ind w:firstLine="851"/>
        <w:jc w:val="both"/>
        <w:rPr>
          <w:sz w:val="22"/>
          <w:szCs w:val="22"/>
        </w:rPr>
      </w:pPr>
      <w:r w:rsidRPr="006A2585">
        <w:rPr>
          <w:sz w:val="22"/>
          <w:szCs w:val="22"/>
        </w:rPr>
        <w:t xml:space="preserve">1.3 Система оценки достижения планируемых результатов освоения основной образовательной программы </w:t>
      </w:r>
      <w:r w:rsidR="0067263A" w:rsidRPr="006A2585">
        <w:rPr>
          <w:sz w:val="22"/>
          <w:szCs w:val="22"/>
        </w:rPr>
        <w:t>среднего</w:t>
      </w:r>
      <w:r w:rsidRPr="006A2585">
        <w:rPr>
          <w:sz w:val="22"/>
          <w:szCs w:val="22"/>
        </w:rPr>
        <w:t xml:space="preserve"> общего образования </w:t>
      </w:r>
    </w:p>
    <w:p w:rsidR="00675469" w:rsidRPr="006A2585" w:rsidRDefault="00675469" w:rsidP="006A2585">
      <w:pPr>
        <w:pStyle w:val="24"/>
        <w:keepNext/>
        <w:keepLines/>
        <w:shd w:val="clear" w:color="auto" w:fill="auto"/>
        <w:tabs>
          <w:tab w:val="left" w:pos="369"/>
        </w:tabs>
        <w:spacing w:before="0"/>
        <w:ind w:firstLine="851"/>
      </w:pPr>
      <w:r w:rsidRPr="006A2585">
        <w:t>2. Содержательный раздел</w:t>
      </w:r>
    </w:p>
    <w:p w:rsidR="00C23DFA" w:rsidRPr="006A2585" w:rsidRDefault="00675469" w:rsidP="006A2585">
      <w:pPr>
        <w:pStyle w:val="Default"/>
        <w:ind w:firstLine="851"/>
        <w:jc w:val="both"/>
        <w:rPr>
          <w:sz w:val="22"/>
          <w:szCs w:val="22"/>
        </w:rPr>
      </w:pPr>
      <w:r w:rsidRPr="006A2585">
        <w:rPr>
          <w:sz w:val="22"/>
          <w:szCs w:val="22"/>
        </w:rPr>
        <w:t xml:space="preserve">2.1 </w:t>
      </w:r>
      <w:r w:rsidR="00C23DFA" w:rsidRPr="006A2585">
        <w:rPr>
          <w:sz w:val="22"/>
          <w:szCs w:val="22"/>
        </w:rPr>
        <w:t>П</w:t>
      </w:r>
      <w:r w:rsidR="00C23DFA" w:rsidRPr="006A2585">
        <w:rPr>
          <w:rFonts w:eastAsiaTheme="minorEastAsia"/>
          <w:sz w:val="22"/>
          <w:szCs w:val="22"/>
        </w:rPr>
        <w:t>рограмма развития универсальных учебных действий среднего (полного) общего образования</w:t>
      </w:r>
    </w:p>
    <w:p w:rsidR="00C23DFA" w:rsidRPr="006A2585" w:rsidRDefault="00C23DFA" w:rsidP="006A2585">
      <w:pPr>
        <w:pStyle w:val="Default"/>
        <w:tabs>
          <w:tab w:val="left" w:pos="567"/>
        </w:tabs>
        <w:ind w:left="567" w:firstLine="851"/>
        <w:jc w:val="both"/>
        <w:rPr>
          <w:sz w:val="22"/>
          <w:szCs w:val="22"/>
        </w:rPr>
      </w:pPr>
      <w:r w:rsidRPr="006A2585">
        <w:rPr>
          <w:sz w:val="22"/>
          <w:szCs w:val="22"/>
        </w:rPr>
        <w:t>2.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p w:rsidR="00C23DFA" w:rsidRPr="006A2585" w:rsidRDefault="00C23DFA" w:rsidP="006A2585">
      <w:pPr>
        <w:pStyle w:val="Default"/>
        <w:tabs>
          <w:tab w:val="left" w:pos="567"/>
        </w:tabs>
        <w:ind w:left="567" w:firstLine="851"/>
        <w:jc w:val="both"/>
        <w:rPr>
          <w:sz w:val="22"/>
          <w:szCs w:val="22"/>
        </w:rPr>
      </w:pPr>
      <w:r w:rsidRPr="006A2585">
        <w:rPr>
          <w:sz w:val="22"/>
          <w:szCs w:val="22"/>
        </w:rPr>
        <w:t>2.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C23DFA" w:rsidRPr="006A2585" w:rsidRDefault="00056E6F" w:rsidP="006A2585">
      <w:pPr>
        <w:pStyle w:val="12"/>
        <w:tabs>
          <w:tab w:val="left" w:pos="567"/>
        </w:tabs>
        <w:ind w:left="567" w:firstLine="851"/>
        <w:rPr>
          <w:noProof/>
          <w:szCs w:val="22"/>
        </w:rPr>
      </w:pPr>
      <w:hyperlink w:anchor="_Toc453968171" w:history="1">
        <w:r w:rsidR="00C23DFA" w:rsidRPr="006A2585">
          <w:rPr>
            <w:rStyle w:val="a8"/>
            <w:noProof/>
            <w:color w:val="auto"/>
            <w:szCs w:val="22"/>
            <w:u w:val="none"/>
          </w:rPr>
          <w:t>2.1.3. Типовые задачи по формированию универсальных учебных действий</w:t>
        </w:r>
        <w:r w:rsidR="00C23DFA" w:rsidRPr="006A2585">
          <w:rPr>
            <w:noProof/>
            <w:webHidden/>
            <w:szCs w:val="22"/>
          </w:rPr>
          <w:tab/>
        </w:r>
      </w:hyperlink>
    </w:p>
    <w:p w:rsidR="00C23DFA" w:rsidRPr="006A2585" w:rsidRDefault="00056E6F" w:rsidP="006A2585">
      <w:pPr>
        <w:pStyle w:val="12"/>
        <w:tabs>
          <w:tab w:val="left" w:pos="567"/>
        </w:tabs>
        <w:ind w:left="567" w:firstLine="851"/>
        <w:rPr>
          <w:noProof/>
          <w:szCs w:val="22"/>
        </w:rPr>
      </w:pPr>
      <w:hyperlink w:anchor="_Toc453968172" w:history="1">
        <w:r w:rsidR="00C23DFA" w:rsidRPr="006A2585">
          <w:rPr>
            <w:rStyle w:val="a8"/>
            <w:noProof/>
            <w:color w:val="auto"/>
            <w:szCs w:val="22"/>
            <w:u w:val="none"/>
          </w:rPr>
          <w:t>2.1.4. Описание особенностей учебно-исследовательской и проектной деятельности обучающихся</w:t>
        </w:r>
      </w:hyperlink>
    </w:p>
    <w:p w:rsidR="00C23DFA" w:rsidRPr="006A2585" w:rsidRDefault="00056E6F" w:rsidP="006A2585">
      <w:pPr>
        <w:pStyle w:val="12"/>
        <w:tabs>
          <w:tab w:val="left" w:pos="567"/>
        </w:tabs>
        <w:ind w:left="567" w:firstLine="851"/>
        <w:rPr>
          <w:noProof/>
          <w:szCs w:val="22"/>
        </w:rPr>
      </w:pPr>
      <w:hyperlink w:anchor="_Toc453968173" w:history="1">
        <w:r w:rsidR="00C23DFA" w:rsidRPr="006A2585">
          <w:rPr>
            <w:rStyle w:val="a8"/>
            <w:noProof/>
            <w:color w:val="auto"/>
            <w:szCs w:val="22"/>
            <w:u w:val="none"/>
          </w:rPr>
          <w:t>2.1.5. Описание основных направлений учебно-исследовательской и проектной деятельности обучающихся</w:t>
        </w:r>
        <w:r w:rsidR="00C23DFA" w:rsidRPr="006A2585">
          <w:rPr>
            <w:noProof/>
            <w:webHidden/>
            <w:szCs w:val="22"/>
          </w:rPr>
          <w:tab/>
        </w:r>
      </w:hyperlink>
    </w:p>
    <w:p w:rsidR="00C23DFA" w:rsidRPr="006A2585" w:rsidRDefault="00056E6F" w:rsidP="006A2585">
      <w:pPr>
        <w:pStyle w:val="12"/>
        <w:tabs>
          <w:tab w:val="left" w:pos="567"/>
        </w:tabs>
        <w:ind w:left="567" w:firstLine="851"/>
        <w:rPr>
          <w:noProof/>
          <w:szCs w:val="22"/>
        </w:rPr>
      </w:pPr>
      <w:hyperlink w:anchor="_Toc453968174" w:history="1">
        <w:r w:rsidR="00C23DFA" w:rsidRPr="006A2585">
          <w:rPr>
            <w:rStyle w:val="a8"/>
            <w:noProof/>
            <w:color w:val="auto"/>
            <w:szCs w:val="22"/>
            <w:u w:val="none"/>
          </w:rPr>
          <w:t>2.1.</w:t>
        </w:r>
        <w:r w:rsidR="00C23DFA" w:rsidRPr="006A2585">
          <w:rPr>
            <w:rStyle w:val="a8"/>
            <w:rFonts w:eastAsia="Times"/>
            <w:bCs/>
            <w:noProof/>
            <w:color w:val="auto"/>
            <w:szCs w:val="22"/>
            <w:u w:val="none"/>
          </w:rPr>
          <w:t>6. </w:t>
        </w:r>
        <w:r w:rsidR="00C23DFA" w:rsidRPr="006A2585">
          <w:rPr>
            <w:rStyle w:val="a8"/>
            <w:noProof/>
            <w:color w:val="auto"/>
            <w:szCs w:val="22"/>
            <w:u w:val="none"/>
          </w:rPr>
          <w:t>Планируемые результаты учебно-исследовательской и проектной деятельности обучающихся в рамках урочной и внеурочной деятельности</w:t>
        </w:r>
        <w:r w:rsidR="00C23DFA" w:rsidRPr="006A2585">
          <w:rPr>
            <w:noProof/>
            <w:webHidden/>
            <w:szCs w:val="22"/>
          </w:rPr>
          <w:tab/>
        </w:r>
      </w:hyperlink>
    </w:p>
    <w:p w:rsidR="00C23DFA" w:rsidRPr="006A2585" w:rsidRDefault="00056E6F" w:rsidP="006A2585">
      <w:pPr>
        <w:pStyle w:val="12"/>
        <w:tabs>
          <w:tab w:val="left" w:pos="567"/>
        </w:tabs>
        <w:ind w:left="567" w:firstLine="851"/>
        <w:rPr>
          <w:noProof/>
          <w:szCs w:val="22"/>
        </w:rPr>
      </w:pPr>
      <w:hyperlink w:anchor="_Toc453968175" w:history="1">
        <w:r w:rsidR="00C23DFA" w:rsidRPr="006A2585">
          <w:rPr>
            <w:rStyle w:val="a8"/>
            <w:noProof/>
            <w:color w:val="auto"/>
            <w:szCs w:val="22"/>
            <w:u w:val="none"/>
          </w:rPr>
          <w:t>2.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C23DFA" w:rsidRPr="006A2585">
          <w:rPr>
            <w:noProof/>
            <w:webHidden/>
            <w:szCs w:val="22"/>
          </w:rPr>
          <w:tab/>
        </w:r>
      </w:hyperlink>
    </w:p>
    <w:p w:rsidR="00C23DFA" w:rsidRPr="006A2585" w:rsidRDefault="00056E6F" w:rsidP="006A2585">
      <w:pPr>
        <w:pStyle w:val="12"/>
        <w:tabs>
          <w:tab w:val="left" w:pos="567"/>
        </w:tabs>
        <w:ind w:left="567" w:firstLine="851"/>
        <w:rPr>
          <w:noProof/>
          <w:szCs w:val="22"/>
        </w:rPr>
      </w:pPr>
      <w:hyperlink w:anchor="_Toc453968176" w:history="1">
        <w:r w:rsidR="00C23DFA" w:rsidRPr="006A2585">
          <w:rPr>
            <w:rStyle w:val="a8"/>
            <w:noProof/>
            <w:color w:val="auto"/>
            <w:szCs w:val="22"/>
            <w:u w:val="none"/>
          </w:rPr>
          <w:t>2.1.8. Методика и инструментарий оценки успешности освоения и применения обучающимися универсальных учебных действий</w:t>
        </w:r>
        <w:r w:rsidR="00C23DFA" w:rsidRPr="006A2585">
          <w:rPr>
            <w:noProof/>
            <w:webHidden/>
            <w:szCs w:val="22"/>
          </w:rPr>
          <w:tab/>
        </w:r>
      </w:hyperlink>
    </w:p>
    <w:p w:rsidR="00675469" w:rsidRPr="006A2585" w:rsidRDefault="00675469" w:rsidP="006A2585">
      <w:pPr>
        <w:pStyle w:val="Default"/>
        <w:ind w:firstLine="851"/>
        <w:jc w:val="both"/>
        <w:rPr>
          <w:sz w:val="22"/>
          <w:szCs w:val="22"/>
        </w:rPr>
      </w:pPr>
      <w:r w:rsidRPr="006A2585">
        <w:rPr>
          <w:sz w:val="22"/>
          <w:szCs w:val="22"/>
        </w:rPr>
        <w:t xml:space="preserve">2.2 Программы отдельных учебных предметов и курсов внеурочной деятельности </w:t>
      </w:r>
    </w:p>
    <w:p w:rsidR="00250DC0" w:rsidRPr="006A2585" w:rsidRDefault="00250DC0" w:rsidP="006A2585">
      <w:pPr>
        <w:pStyle w:val="12"/>
        <w:ind w:left="567" w:firstLine="851"/>
        <w:rPr>
          <w:noProof/>
          <w:szCs w:val="22"/>
        </w:rPr>
      </w:pPr>
      <w:r w:rsidRPr="006A2585">
        <w:rPr>
          <w:rStyle w:val="a8"/>
          <w:noProof/>
          <w:color w:val="auto"/>
          <w:szCs w:val="22"/>
          <w:u w:val="none"/>
        </w:rPr>
        <w:t xml:space="preserve">2.2.1 </w:t>
      </w:r>
      <w:hyperlink w:anchor="_Toc453968178" w:history="1">
        <w:r w:rsidRPr="006A2585">
          <w:rPr>
            <w:rStyle w:val="a8"/>
            <w:noProof/>
            <w:color w:val="auto"/>
            <w:szCs w:val="22"/>
            <w:u w:val="none"/>
          </w:rPr>
          <w:t>Русский язык</w:t>
        </w:r>
        <w:r w:rsidRPr="006A2585">
          <w:rPr>
            <w:noProof/>
            <w:webHidden/>
            <w:szCs w:val="22"/>
          </w:rPr>
          <w:tab/>
        </w:r>
      </w:hyperlink>
    </w:p>
    <w:p w:rsidR="00250DC0" w:rsidRPr="006A2585" w:rsidRDefault="00250DC0" w:rsidP="006A2585">
      <w:pPr>
        <w:pStyle w:val="12"/>
        <w:ind w:left="567" w:firstLine="851"/>
        <w:rPr>
          <w:noProof/>
          <w:szCs w:val="22"/>
        </w:rPr>
      </w:pPr>
      <w:r w:rsidRPr="006A2585">
        <w:rPr>
          <w:rStyle w:val="a8"/>
          <w:noProof/>
          <w:color w:val="auto"/>
          <w:szCs w:val="22"/>
          <w:u w:val="none"/>
        </w:rPr>
        <w:t xml:space="preserve">2.2.2 </w:t>
      </w:r>
      <w:hyperlink w:anchor="_Toc453968179" w:history="1">
        <w:r w:rsidRPr="006A2585">
          <w:rPr>
            <w:rStyle w:val="a8"/>
            <w:noProof/>
            <w:color w:val="auto"/>
            <w:szCs w:val="22"/>
            <w:u w:val="none"/>
          </w:rPr>
          <w:t>Литература</w:t>
        </w:r>
        <w:r w:rsidRPr="006A2585">
          <w:rPr>
            <w:noProof/>
            <w:webHidden/>
            <w:szCs w:val="22"/>
          </w:rPr>
          <w:tab/>
        </w:r>
      </w:hyperlink>
    </w:p>
    <w:p w:rsidR="00250DC0" w:rsidRPr="006A2585" w:rsidRDefault="00250DC0" w:rsidP="006A2585">
      <w:pPr>
        <w:pStyle w:val="12"/>
        <w:ind w:left="567" w:firstLine="851"/>
        <w:rPr>
          <w:noProof/>
          <w:szCs w:val="22"/>
        </w:rPr>
      </w:pPr>
      <w:r w:rsidRPr="006A2585">
        <w:rPr>
          <w:rStyle w:val="a8"/>
          <w:noProof/>
          <w:color w:val="auto"/>
          <w:szCs w:val="22"/>
          <w:u w:val="none"/>
        </w:rPr>
        <w:t xml:space="preserve">2.2.3 </w:t>
      </w:r>
      <w:hyperlink w:anchor="_Toc453968180" w:history="1">
        <w:r w:rsidRPr="006A2585">
          <w:rPr>
            <w:rStyle w:val="a8"/>
            <w:noProof/>
            <w:color w:val="auto"/>
            <w:szCs w:val="22"/>
            <w:u w:val="none"/>
          </w:rPr>
          <w:t>Иностранный язык (английский язык)</w:t>
        </w:r>
        <w:r w:rsidRPr="006A2585">
          <w:rPr>
            <w:noProof/>
            <w:webHidden/>
            <w:szCs w:val="22"/>
          </w:rPr>
          <w:tab/>
        </w:r>
      </w:hyperlink>
    </w:p>
    <w:p w:rsidR="00250DC0" w:rsidRPr="006A2585" w:rsidRDefault="00250DC0" w:rsidP="006A2585">
      <w:pPr>
        <w:pStyle w:val="12"/>
        <w:ind w:left="567" w:firstLine="851"/>
        <w:rPr>
          <w:noProof/>
          <w:szCs w:val="22"/>
        </w:rPr>
      </w:pPr>
      <w:r w:rsidRPr="006A2585">
        <w:rPr>
          <w:rStyle w:val="a8"/>
          <w:noProof/>
          <w:color w:val="auto"/>
          <w:szCs w:val="22"/>
          <w:u w:val="none"/>
        </w:rPr>
        <w:t xml:space="preserve">2.2.4 </w:t>
      </w:r>
      <w:hyperlink w:anchor="_Toc453968181" w:history="1">
        <w:r w:rsidRPr="006A2585">
          <w:rPr>
            <w:rStyle w:val="a8"/>
            <w:noProof/>
            <w:color w:val="auto"/>
            <w:szCs w:val="22"/>
            <w:u w:val="none"/>
          </w:rPr>
          <w:t>История</w:t>
        </w:r>
        <w:r w:rsidRPr="006A2585">
          <w:rPr>
            <w:noProof/>
            <w:webHidden/>
            <w:szCs w:val="22"/>
          </w:rPr>
          <w:tab/>
        </w:r>
      </w:hyperlink>
    </w:p>
    <w:p w:rsidR="00250DC0" w:rsidRPr="006A2585" w:rsidRDefault="00250DC0" w:rsidP="006A2585">
      <w:pPr>
        <w:pStyle w:val="12"/>
        <w:ind w:left="567" w:firstLine="851"/>
        <w:rPr>
          <w:noProof/>
          <w:szCs w:val="22"/>
        </w:rPr>
      </w:pPr>
      <w:r w:rsidRPr="006A2585">
        <w:rPr>
          <w:rStyle w:val="a8"/>
          <w:noProof/>
          <w:color w:val="auto"/>
          <w:szCs w:val="22"/>
          <w:u w:val="none"/>
        </w:rPr>
        <w:t xml:space="preserve">2.2.5 </w:t>
      </w:r>
      <w:hyperlink w:anchor="_Toc453968182" w:history="1">
        <w:r w:rsidRPr="006A2585">
          <w:rPr>
            <w:rStyle w:val="a8"/>
            <w:noProof/>
            <w:color w:val="auto"/>
            <w:szCs w:val="22"/>
            <w:u w:val="none"/>
          </w:rPr>
          <w:t>География</w:t>
        </w:r>
        <w:r w:rsidRPr="006A2585">
          <w:rPr>
            <w:noProof/>
            <w:webHidden/>
            <w:szCs w:val="22"/>
          </w:rPr>
          <w:tab/>
        </w:r>
      </w:hyperlink>
    </w:p>
    <w:p w:rsidR="00250DC0" w:rsidRPr="006A2585" w:rsidRDefault="00250DC0" w:rsidP="006A2585">
      <w:pPr>
        <w:pStyle w:val="12"/>
        <w:ind w:left="567" w:firstLine="851"/>
        <w:rPr>
          <w:noProof/>
          <w:szCs w:val="22"/>
        </w:rPr>
      </w:pPr>
      <w:r w:rsidRPr="006A2585">
        <w:rPr>
          <w:rStyle w:val="a8"/>
          <w:noProof/>
          <w:color w:val="auto"/>
          <w:szCs w:val="22"/>
          <w:u w:val="none"/>
        </w:rPr>
        <w:t xml:space="preserve">2.2.6 </w:t>
      </w:r>
      <w:hyperlink w:anchor="_Toc453968183" w:history="1">
        <w:r w:rsidRPr="006A2585">
          <w:rPr>
            <w:rStyle w:val="a8"/>
            <w:noProof/>
            <w:color w:val="auto"/>
            <w:szCs w:val="22"/>
            <w:u w:val="none"/>
          </w:rPr>
          <w:t>Экономика</w:t>
        </w:r>
        <w:r w:rsidRPr="006A2585">
          <w:rPr>
            <w:noProof/>
            <w:webHidden/>
            <w:szCs w:val="22"/>
          </w:rPr>
          <w:tab/>
        </w:r>
      </w:hyperlink>
    </w:p>
    <w:p w:rsidR="00250DC0" w:rsidRPr="006A2585" w:rsidRDefault="00250DC0" w:rsidP="006A2585">
      <w:pPr>
        <w:pStyle w:val="12"/>
        <w:ind w:left="567" w:firstLine="851"/>
        <w:rPr>
          <w:noProof/>
          <w:szCs w:val="22"/>
        </w:rPr>
      </w:pPr>
      <w:r w:rsidRPr="006A2585">
        <w:rPr>
          <w:rStyle w:val="a8"/>
          <w:noProof/>
          <w:color w:val="auto"/>
          <w:szCs w:val="22"/>
          <w:u w:val="none"/>
        </w:rPr>
        <w:t xml:space="preserve">2.2.7 </w:t>
      </w:r>
      <w:hyperlink w:anchor="_Toc453968184" w:history="1">
        <w:r w:rsidRPr="006A2585">
          <w:rPr>
            <w:rStyle w:val="a8"/>
            <w:noProof/>
            <w:color w:val="auto"/>
            <w:szCs w:val="22"/>
            <w:u w:val="none"/>
          </w:rPr>
          <w:t>Право</w:t>
        </w:r>
        <w:r w:rsidRPr="006A2585">
          <w:rPr>
            <w:noProof/>
            <w:webHidden/>
            <w:szCs w:val="22"/>
          </w:rPr>
          <w:tab/>
        </w:r>
      </w:hyperlink>
    </w:p>
    <w:p w:rsidR="00250DC0" w:rsidRPr="006A2585" w:rsidRDefault="00250DC0" w:rsidP="006A2585">
      <w:pPr>
        <w:pStyle w:val="12"/>
        <w:ind w:left="567" w:firstLine="851"/>
        <w:rPr>
          <w:noProof/>
          <w:szCs w:val="22"/>
        </w:rPr>
      </w:pPr>
      <w:r w:rsidRPr="006A2585">
        <w:rPr>
          <w:rStyle w:val="a8"/>
          <w:noProof/>
          <w:color w:val="auto"/>
          <w:szCs w:val="22"/>
          <w:u w:val="none"/>
        </w:rPr>
        <w:t xml:space="preserve">2.2.8 </w:t>
      </w:r>
      <w:hyperlink w:anchor="_Toc453968185" w:history="1">
        <w:r w:rsidRPr="006A2585">
          <w:rPr>
            <w:rStyle w:val="a8"/>
            <w:noProof/>
            <w:color w:val="auto"/>
            <w:szCs w:val="22"/>
            <w:u w:val="none"/>
          </w:rPr>
          <w:t>Обществознание</w:t>
        </w:r>
        <w:r w:rsidRPr="006A2585">
          <w:rPr>
            <w:noProof/>
            <w:webHidden/>
            <w:szCs w:val="22"/>
          </w:rPr>
          <w:tab/>
        </w:r>
      </w:hyperlink>
    </w:p>
    <w:p w:rsidR="00BD3345" w:rsidRPr="006A2585" w:rsidRDefault="00250DC0" w:rsidP="006A2585">
      <w:pPr>
        <w:pStyle w:val="12"/>
        <w:ind w:left="567" w:firstLine="851"/>
        <w:rPr>
          <w:szCs w:val="22"/>
        </w:rPr>
      </w:pPr>
      <w:r w:rsidRPr="006A2585">
        <w:rPr>
          <w:rStyle w:val="a8"/>
          <w:noProof/>
          <w:color w:val="auto"/>
          <w:szCs w:val="22"/>
          <w:u w:val="none"/>
        </w:rPr>
        <w:t xml:space="preserve">2.2.9 </w:t>
      </w:r>
      <w:r w:rsidR="00BD3345" w:rsidRPr="006A2585">
        <w:rPr>
          <w:szCs w:val="22"/>
        </w:rPr>
        <w:t>Математика  (включая алгебру и начала математического анализа, геометрию)</w:t>
      </w:r>
    </w:p>
    <w:p w:rsidR="00250DC0" w:rsidRPr="006A2585" w:rsidRDefault="00250DC0" w:rsidP="006A2585">
      <w:pPr>
        <w:pStyle w:val="12"/>
        <w:ind w:left="567" w:firstLine="851"/>
        <w:rPr>
          <w:noProof/>
          <w:szCs w:val="22"/>
        </w:rPr>
      </w:pPr>
      <w:r w:rsidRPr="006A2585">
        <w:rPr>
          <w:rStyle w:val="a8"/>
          <w:noProof/>
          <w:color w:val="auto"/>
          <w:szCs w:val="22"/>
          <w:u w:val="none"/>
        </w:rPr>
        <w:t xml:space="preserve">2.2.10 </w:t>
      </w:r>
      <w:hyperlink w:anchor="_Toc453968188" w:history="1">
        <w:r w:rsidRPr="006A2585">
          <w:rPr>
            <w:rStyle w:val="a8"/>
            <w:noProof/>
            <w:color w:val="auto"/>
            <w:szCs w:val="22"/>
            <w:u w:val="none"/>
          </w:rPr>
          <w:t>Информатика</w:t>
        </w:r>
        <w:r w:rsidRPr="006A2585">
          <w:rPr>
            <w:noProof/>
            <w:webHidden/>
            <w:szCs w:val="22"/>
          </w:rPr>
          <w:tab/>
        </w:r>
      </w:hyperlink>
    </w:p>
    <w:p w:rsidR="00250DC0" w:rsidRPr="006A2585" w:rsidRDefault="00250DC0" w:rsidP="006A2585">
      <w:pPr>
        <w:pStyle w:val="12"/>
        <w:ind w:left="567" w:firstLine="851"/>
        <w:rPr>
          <w:noProof/>
          <w:szCs w:val="22"/>
        </w:rPr>
      </w:pPr>
      <w:r w:rsidRPr="006A2585">
        <w:rPr>
          <w:rStyle w:val="a8"/>
          <w:noProof/>
          <w:color w:val="auto"/>
          <w:szCs w:val="22"/>
          <w:u w:val="none"/>
        </w:rPr>
        <w:t xml:space="preserve">2.2.11  </w:t>
      </w:r>
      <w:hyperlink w:anchor="_Toc453968189" w:history="1">
        <w:r w:rsidRPr="006A2585">
          <w:rPr>
            <w:rStyle w:val="a8"/>
            <w:noProof/>
            <w:color w:val="auto"/>
            <w:szCs w:val="22"/>
            <w:u w:val="none"/>
          </w:rPr>
          <w:t>Физика</w:t>
        </w:r>
      </w:hyperlink>
    </w:p>
    <w:p w:rsidR="00250DC0" w:rsidRPr="006A2585" w:rsidRDefault="00250DC0" w:rsidP="006A2585">
      <w:pPr>
        <w:pStyle w:val="12"/>
        <w:ind w:left="567" w:firstLine="851"/>
        <w:rPr>
          <w:noProof/>
          <w:szCs w:val="22"/>
        </w:rPr>
      </w:pPr>
      <w:r w:rsidRPr="006A2585">
        <w:rPr>
          <w:rStyle w:val="a8"/>
          <w:noProof/>
          <w:color w:val="auto"/>
          <w:szCs w:val="22"/>
          <w:u w:val="none"/>
        </w:rPr>
        <w:t xml:space="preserve">2.2.12 </w:t>
      </w:r>
      <w:hyperlink w:anchor="_Toc453968190" w:history="1">
        <w:r w:rsidRPr="006A2585">
          <w:rPr>
            <w:rStyle w:val="a8"/>
            <w:noProof/>
            <w:color w:val="auto"/>
            <w:szCs w:val="22"/>
            <w:u w:val="none"/>
          </w:rPr>
          <w:t>Химия</w:t>
        </w:r>
        <w:r w:rsidRPr="006A2585">
          <w:rPr>
            <w:noProof/>
            <w:webHidden/>
            <w:szCs w:val="22"/>
          </w:rPr>
          <w:tab/>
        </w:r>
      </w:hyperlink>
    </w:p>
    <w:p w:rsidR="00250DC0" w:rsidRPr="006A2585" w:rsidRDefault="00250DC0" w:rsidP="006A2585">
      <w:pPr>
        <w:pStyle w:val="12"/>
        <w:ind w:left="567" w:firstLine="851"/>
        <w:rPr>
          <w:noProof/>
          <w:szCs w:val="22"/>
        </w:rPr>
      </w:pPr>
      <w:r w:rsidRPr="006A2585">
        <w:rPr>
          <w:rStyle w:val="a8"/>
          <w:noProof/>
          <w:color w:val="auto"/>
          <w:szCs w:val="22"/>
          <w:u w:val="none"/>
        </w:rPr>
        <w:t xml:space="preserve">2.2.13 </w:t>
      </w:r>
      <w:hyperlink w:anchor="_Toc453968191" w:history="1">
        <w:r w:rsidRPr="006A2585">
          <w:rPr>
            <w:rStyle w:val="a8"/>
            <w:noProof/>
            <w:color w:val="auto"/>
            <w:szCs w:val="22"/>
            <w:u w:val="none"/>
          </w:rPr>
          <w:t>Биология</w:t>
        </w:r>
        <w:r w:rsidRPr="006A2585">
          <w:rPr>
            <w:noProof/>
            <w:webHidden/>
            <w:szCs w:val="22"/>
          </w:rPr>
          <w:tab/>
        </w:r>
      </w:hyperlink>
    </w:p>
    <w:p w:rsidR="00250DC0" w:rsidRPr="006A2585" w:rsidRDefault="00250DC0" w:rsidP="006A2585">
      <w:pPr>
        <w:pStyle w:val="12"/>
        <w:ind w:left="567" w:firstLine="851"/>
        <w:rPr>
          <w:noProof/>
          <w:szCs w:val="22"/>
        </w:rPr>
      </w:pPr>
      <w:r w:rsidRPr="006A2585">
        <w:rPr>
          <w:rStyle w:val="a8"/>
          <w:noProof/>
          <w:color w:val="auto"/>
          <w:szCs w:val="22"/>
          <w:u w:val="none"/>
        </w:rPr>
        <w:t xml:space="preserve">2.2.14 </w:t>
      </w:r>
      <w:hyperlink w:anchor="_Toc453968193" w:history="1">
        <w:r w:rsidRPr="006A2585">
          <w:rPr>
            <w:rStyle w:val="a8"/>
            <w:noProof/>
            <w:color w:val="auto"/>
            <w:szCs w:val="22"/>
            <w:u w:val="none"/>
          </w:rPr>
          <w:t>Физическая культура</w:t>
        </w:r>
        <w:r w:rsidRPr="006A2585">
          <w:rPr>
            <w:noProof/>
            <w:webHidden/>
            <w:szCs w:val="22"/>
          </w:rPr>
          <w:tab/>
        </w:r>
      </w:hyperlink>
    </w:p>
    <w:p w:rsidR="00250DC0" w:rsidRPr="006A2585" w:rsidRDefault="00250DC0" w:rsidP="006A2585">
      <w:pPr>
        <w:pStyle w:val="12"/>
        <w:ind w:left="567" w:firstLine="851"/>
        <w:rPr>
          <w:szCs w:val="22"/>
        </w:rPr>
      </w:pPr>
      <w:r w:rsidRPr="006A2585">
        <w:rPr>
          <w:rStyle w:val="a8"/>
          <w:noProof/>
          <w:color w:val="auto"/>
          <w:szCs w:val="22"/>
          <w:u w:val="none"/>
        </w:rPr>
        <w:lastRenderedPageBreak/>
        <w:t xml:space="preserve">2.2.15 </w:t>
      </w:r>
      <w:r w:rsidRPr="006A2585">
        <w:rPr>
          <w:szCs w:val="22"/>
        </w:rPr>
        <w:t>Основы безопасности жизни деятельности</w:t>
      </w:r>
    </w:p>
    <w:p w:rsidR="000A7F4A" w:rsidRPr="006A2585" w:rsidRDefault="000A7F4A" w:rsidP="006A2585">
      <w:pPr>
        <w:pStyle w:val="Default"/>
        <w:ind w:firstLine="851"/>
        <w:jc w:val="both"/>
        <w:rPr>
          <w:sz w:val="22"/>
          <w:szCs w:val="22"/>
        </w:rPr>
      </w:pPr>
      <w:r w:rsidRPr="006A2585">
        <w:rPr>
          <w:sz w:val="22"/>
          <w:szCs w:val="22"/>
        </w:rPr>
        <w:t>2.3 Модель выпускника средней школы</w:t>
      </w:r>
    </w:p>
    <w:p w:rsidR="00675469" w:rsidRPr="006A2585" w:rsidRDefault="00675469" w:rsidP="006A2585">
      <w:pPr>
        <w:pStyle w:val="Default"/>
        <w:ind w:firstLine="851"/>
        <w:jc w:val="both"/>
        <w:rPr>
          <w:rFonts w:eastAsia="Times New Roman"/>
          <w:sz w:val="22"/>
          <w:szCs w:val="22"/>
        </w:rPr>
      </w:pPr>
      <w:r w:rsidRPr="006A2585">
        <w:rPr>
          <w:sz w:val="22"/>
          <w:szCs w:val="22"/>
        </w:rPr>
        <w:t>2.</w:t>
      </w:r>
      <w:r w:rsidR="000A7F4A" w:rsidRPr="006A2585">
        <w:rPr>
          <w:sz w:val="22"/>
          <w:szCs w:val="22"/>
        </w:rPr>
        <w:t>4</w:t>
      </w:r>
      <w:r w:rsidRPr="006A2585">
        <w:rPr>
          <w:sz w:val="22"/>
          <w:szCs w:val="22"/>
        </w:rPr>
        <w:t xml:space="preserve"> </w:t>
      </w:r>
      <w:r w:rsidR="000A7F4A" w:rsidRPr="006A2585">
        <w:rPr>
          <w:rFonts w:eastAsia="Times New Roman"/>
          <w:sz w:val="22"/>
          <w:szCs w:val="22"/>
        </w:rPr>
        <w:t>П</w:t>
      </w:r>
      <w:r w:rsidR="000A7F4A" w:rsidRPr="006A2585">
        <w:rPr>
          <w:sz w:val="22"/>
          <w:szCs w:val="22"/>
        </w:rPr>
        <w:t>рограмма воспитания и социализации обучающихся среднего (полного) общего образования</w:t>
      </w:r>
    </w:p>
    <w:p w:rsidR="00675469" w:rsidRPr="006A2585" w:rsidRDefault="00675469" w:rsidP="006A2585">
      <w:pPr>
        <w:ind w:firstLine="851"/>
        <w:jc w:val="both"/>
        <w:rPr>
          <w:rFonts w:cs="Times New Roman"/>
          <w:sz w:val="22"/>
        </w:rPr>
      </w:pPr>
      <w:r w:rsidRPr="006A2585">
        <w:rPr>
          <w:rFonts w:cs="Times New Roman"/>
          <w:sz w:val="22"/>
        </w:rPr>
        <w:t>2.</w:t>
      </w:r>
      <w:r w:rsidR="00C23DFA" w:rsidRPr="006A2585">
        <w:rPr>
          <w:rFonts w:cs="Times New Roman"/>
          <w:sz w:val="22"/>
        </w:rPr>
        <w:t>5</w:t>
      </w:r>
      <w:r w:rsidR="000A7F4A" w:rsidRPr="006A2585">
        <w:rPr>
          <w:rFonts w:cs="Times New Roman"/>
          <w:sz w:val="22"/>
        </w:rPr>
        <w:t xml:space="preserve"> </w:t>
      </w:r>
      <w:r w:rsidRPr="006A2585">
        <w:rPr>
          <w:rFonts w:cs="Times New Roman"/>
          <w:sz w:val="22"/>
        </w:rPr>
        <w:t xml:space="preserve"> Программа коррекционной работы </w:t>
      </w:r>
    </w:p>
    <w:p w:rsidR="00675469" w:rsidRPr="006A2585" w:rsidRDefault="00675469" w:rsidP="006A2585">
      <w:pPr>
        <w:pStyle w:val="Default"/>
        <w:ind w:firstLine="851"/>
        <w:jc w:val="both"/>
        <w:rPr>
          <w:b/>
          <w:sz w:val="22"/>
          <w:szCs w:val="22"/>
        </w:rPr>
      </w:pPr>
      <w:r w:rsidRPr="006A2585">
        <w:rPr>
          <w:b/>
          <w:sz w:val="22"/>
          <w:szCs w:val="22"/>
        </w:rPr>
        <w:t>3. Организационный раздел</w:t>
      </w:r>
    </w:p>
    <w:p w:rsidR="00675469" w:rsidRPr="006A2585" w:rsidRDefault="00675469" w:rsidP="006A2585">
      <w:pPr>
        <w:pStyle w:val="Default"/>
        <w:ind w:firstLine="851"/>
        <w:jc w:val="both"/>
        <w:rPr>
          <w:sz w:val="22"/>
          <w:szCs w:val="22"/>
        </w:rPr>
      </w:pPr>
      <w:r w:rsidRPr="006A2585">
        <w:rPr>
          <w:sz w:val="22"/>
          <w:szCs w:val="22"/>
        </w:rPr>
        <w:t xml:space="preserve">3.1 Учебный план </w:t>
      </w:r>
      <w:r w:rsidR="00415CE7" w:rsidRPr="006A2585">
        <w:rPr>
          <w:sz w:val="22"/>
          <w:szCs w:val="22"/>
        </w:rPr>
        <w:t>среднего (полного)</w:t>
      </w:r>
      <w:r w:rsidRPr="006A2585">
        <w:rPr>
          <w:sz w:val="22"/>
          <w:szCs w:val="22"/>
        </w:rPr>
        <w:t xml:space="preserve"> общего образования </w:t>
      </w:r>
    </w:p>
    <w:p w:rsidR="00675469" w:rsidRPr="006A2585" w:rsidRDefault="00675469" w:rsidP="006A2585">
      <w:pPr>
        <w:pStyle w:val="Default"/>
        <w:ind w:firstLine="851"/>
        <w:jc w:val="both"/>
        <w:rPr>
          <w:sz w:val="22"/>
          <w:szCs w:val="22"/>
        </w:rPr>
      </w:pPr>
      <w:r w:rsidRPr="006A2585">
        <w:rPr>
          <w:sz w:val="22"/>
          <w:szCs w:val="22"/>
        </w:rPr>
        <w:t xml:space="preserve">3.2 План внеурочной деятельности </w:t>
      </w:r>
    </w:p>
    <w:p w:rsidR="00675469" w:rsidRPr="006A2585" w:rsidRDefault="00675469" w:rsidP="006A2585">
      <w:pPr>
        <w:pStyle w:val="Default"/>
        <w:ind w:firstLine="851"/>
        <w:jc w:val="both"/>
        <w:rPr>
          <w:sz w:val="22"/>
          <w:szCs w:val="22"/>
        </w:rPr>
      </w:pPr>
      <w:r w:rsidRPr="006A2585">
        <w:rPr>
          <w:sz w:val="22"/>
          <w:szCs w:val="22"/>
        </w:rPr>
        <w:t xml:space="preserve">3.3 Система условий реализации основной образовательной программы </w:t>
      </w:r>
      <w:r w:rsidR="000A7F4A" w:rsidRPr="006A2585">
        <w:rPr>
          <w:sz w:val="22"/>
          <w:szCs w:val="22"/>
        </w:rPr>
        <w:t>среднего (полного) общего образования</w:t>
      </w:r>
    </w:p>
    <w:p w:rsidR="000A7F4A" w:rsidRPr="006A2585" w:rsidRDefault="00675469" w:rsidP="006A2585">
      <w:pPr>
        <w:pStyle w:val="Default"/>
        <w:ind w:firstLine="851"/>
        <w:jc w:val="both"/>
        <w:rPr>
          <w:sz w:val="22"/>
          <w:szCs w:val="22"/>
        </w:rPr>
      </w:pPr>
      <w:r w:rsidRPr="006A2585">
        <w:rPr>
          <w:sz w:val="22"/>
          <w:szCs w:val="22"/>
        </w:rPr>
        <w:t xml:space="preserve">3.3.1 Кадровые условия реализации основной образовательной программы </w:t>
      </w:r>
      <w:r w:rsidR="000A7F4A" w:rsidRPr="006A2585">
        <w:rPr>
          <w:sz w:val="22"/>
          <w:szCs w:val="22"/>
        </w:rPr>
        <w:t>среднего (полного) общего образования</w:t>
      </w:r>
    </w:p>
    <w:p w:rsidR="000A7F4A" w:rsidRPr="006A2585" w:rsidRDefault="00675469" w:rsidP="006A2585">
      <w:pPr>
        <w:pStyle w:val="Default"/>
        <w:ind w:firstLine="851"/>
        <w:jc w:val="both"/>
        <w:rPr>
          <w:sz w:val="22"/>
          <w:szCs w:val="22"/>
        </w:rPr>
      </w:pPr>
      <w:r w:rsidRPr="006A2585">
        <w:rPr>
          <w:sz w:val="22"/>
          <w:szCs w:val="22"/>
        </w:rPr>
        <w:t xml:space="preserve">3.3.2 Психолого-педагогические условия реализации основной образовательной программы </w:t>
      </w:r>
      <w:r w:rsidR="000A7F4A" w:rsidRPr="006A2585">
        <w:rPr>
          <w:sz w:val="22"/>
          <w:szCs w:val="22"/>
        </w:rPr>
        <w:t>среднего (полного) общего образования</w:t>
      </w:r>
    </w:p>
    <w:p w:rsidR="000A7F4A" w:rsidRPr="006A2585" w:rsidRDefault="00675469" w:rsidP="006A2585">
      <w:pPr>
        <w:pStyle w:val="Default"/>
        <w:ind w:firstLine="851"/>
        <w:jc w:val="both"/>
        <w:rPr>
          <w:sz w:val="22"/>
          <w:szCs w:val="22"/>
        </w:rPr>
      </w:pPr>
      <w:r w:rsidRPr="006A2585">
        <w:rPr>
          <w:sz w:val="22"/>
          <w:szCs w:val="22"/>
        </w:rPr>
        <w:t xml:space="preserve">3.3.3 Материально-технические условия реализации основной образовательной программы </w:t>
      </w:r>
      <w:r w:rsidR="000A7F4A" w:rsidRPr="006A2585">
        <w:rPr>
          <w:sz w:val="22"/>
          <w:szCs w:val="22"/>
        </w:rPr>
        <w:t>среднего (полного) общего образования</w:t>
      </w:r>
    </w:p>
    <w:p w:rsidR="000A7F4A" w:rsidRPr="006A2585" w:rsidRDefault="00675469" w:rsidP="006A2585">
      <w:pPr>
        <w:pStyle w:val="Default"/>
        <w:ind w:firstLine="851"/>
        <w:jc w:val="both"/>
        <w:rPr>
          <w:sz w:val="22"/>
          <w:szCs w:val="22"/>
        </w:rPr>
      </w:pPr>
      <w:r w:rsidRPr="006A2585">
        <w:rPr>
          <w:sz w:val="22"/>
          <w:szCs w:val="22"/>
        </w:rPr>
        <w:t>3.3.</w:t>
      </w:r>
      <w:r w:rsidR="000A7F4A" w:rsidRPr="006A2585">
        <w:rPr>
          <w:sz w:val="22"/>
          <w:szCs w:val="22"/>
        </w:rPr>
        <w:t>4</w:t>
      </w:r>
      <w:r w:rsidRPr="006A2585">
        <w:rPr>
          <w:sz w:val="22"/>
          <w:szCs w:val="22"/>
        </w:rPr>
        <w:t xml:space="preserve"> Информационно-методические условия реализации основной образовательной программы </w:t>
      </w:r>
      <w:r w:rsidR="000A7F4A" w:rsidRPr="006A2585">
        <w:rPr>
          <w:sz w:val="22"/>
          <w:szCs w:val="22"/>
        </w:rPr>
        <w:t>среднего (полного) общего образования</w:t>
      </w:r>
    </w:p>
    <w:p w:rsidR="00415CE7" w:rsidRPr="006A2585" w:rsidRDefault="00415CE7" w:rsidP="006A2585">
      <w:pPr>
        <w:pStyle w:val="12"/>
        <w:ind w:firstLine="851"/>
        <w:rPr>
          <w:szCs w:val="22"/>
        </w:rPr>
      </w:pPr>
      <w:r w:rsidRPr="006A2585">
        <w:rPr>
          <w:szCs w:val="22"/>
        </w:rPr>
        <w:t>3.3.5 Финансовое обеспечение реализации образовательной программы среднего общего образования</w:t>
      </w:r>
      <w:r w:rsidR="00675469" w:rsidRPr="006A2585">
        <w:rPr>
          <w:szCs w:val="22"/>
        </w:rPr>
        <w:t xml:space="preserve"> </w:t>
      </w:r>
    </w:p>
    <w:p w:rsidR="00415CE7" w:rsidRPr="006A2585" w:rsidRDefault="00056E6F" w:rsidP="006A2585">
      <w:pPr>
        <w:pStyle w:val="12"/>
        <w:ind w:firstLine="851"/>
        <w:rPr>
          <w:noProof/>
          <w:szCs w:val="22"/>
        </w:rPr>
      </w:pPr>
      <w:hyperlink w:anchor="_Toc453968224" w:history="1">
        <w:r w:rsidR="00415CE7" w:rsidRPr="006A2585">
          <w:rPr>
            <w:rStyle w:val="a8"/>
            <w:noProof/>
            <w:color w:val="auto"/>
            <w:szCs w:val="22"/>
            <w:u w:val="none"/>
          </w:rPr>
          <w:t>3.4. Механизмы достижения целевых ориентиров в системе условий</w:t>
        </w:r>
        <w:r w:rsidR="00415CE7" w:rsidRPr="006A2585">
          <w:rPr>
            <w:noProof/>
            <w:webHidden/>
            <w:szCs w:val="22"/>
          </w:rPr>
          <w:tab/>
        </w:r>
      </w:hyperlink>
    </w:p>
    <w:p w:rsidR="00415CE7" w:rsidRPr="006A2585" w:rsidRDefault="00056E6F" w:rsidP="006A2585">
      <w:pPr>
        <w:pStyle w:val="12"/>
        <w:ind w:firstLine="851"/>
        <w:rPr>
          <w:noProof/>
          <w:szCs w:val="22"/>
        </w:rPr>
      </w:pPr>
      <w:hyperlink w:anchor="_Toc453968225" w:history="1">
        <w:r w:rsidR="00415CE7" w:rsidRPr="006A2585">
          <w:rPr>
            <w:rStyle w:val="a8"/>
            <w:noProof/>
            <w:color w:val="auto"/>
            <w:szCs w:val="22"/>
            <w:u w:val="none"/>
          </w:rPr>
          <w:t>3.5.  Дорожная карта</w:t>
        </w:r>
      </w:hyperlink>
      <w:r w:rsidR="00415CE7" w:rsidRPr="006A2585">
        <w:rPr>
          <w:noProof/>
          <w:szCs w:val="22"/>
        </w:rPr>
        <w:t xml:space="preserve"> </w:t>
      </w:r>
    </w:p>
    <w:p w:rsidR="00415CE7" w:rsidRPr="006A2585" w:rsidRDefault="00415CE7" w:rsidP="006A2585">
      <w:pPr>
        <w:pStyle w:val="Default"/>
        <w:ind w:firstLine="851"/>
        <w:jc w:val="both"/>
        <w:rPr>
          <w:b/>
          <w:bCs/>
          <w:sz w:val="22"/>
          <w:szCs w:val="22"/>
        </w:rPr>
      </w:pPr>
    </w:p>
    <w:p w:rsidR="00675469" w:rsidRPr="006A2585" w:rsidRDefault="00675469" w:rsidP="006A2585">
      <w:pPr>
        <w:pStyle w:val="Default"/>
        <w:ind w:firstLine="851"/>
        <w:jc w:val="both"/>
        <w:rPr>
          <w:sz w:val="22"/>
          <w:szCs w:val="22"/>
        </w:rPr>
      </w:pPr>
      <w:r w:rsidRPr="006A2585">
        <w:rPr>
          <w:b/>
          <w:bCs/>
          <w:sz w:val="22"/>
          <w:szCs w:val="22"/>
        </w:rPr>
        <w:t xml:space="preserve">Приложение 1 </w:t>
      </w:r>
      <w:r w:rsidRPr="006A2585">
        <w:rPr>
          <w:sz w:val="22"/>
          <w:szCs w:val="22"/>
        </w:rPr>
        <w:t xml:space="preserve"> Программы отдельных учебных предметов</w:t>
      </w:r>
    </w:p>
    <w:p w:rsidR="00675469" w:rsidRPr="006A2585" w:rsidRDefault="00675469" w:rsidP="006A2585">
      <w:pPr>
        <w:pStyle w:val="Default"/>
        <w:ind w:firstLine="851"/>
        <w:jc w:val="both"/>
        <w:rPr>
          <w:bCs/>
          <w:sz w:val="22"/>
          <w:szCs w:val="22"/>
        </w:rPr>
      </w:pPr>
      <w:r w:rsidRPr="006A2585">
        <w:rPr>
          <w:b/>
          <w:sz w:val="22"/>
          <w:szCs w:val="22"/>
        </w:rPr>
        <w:t xml:space="preserve">Приложение 2 </w:t>
      </w:r>
      <w:r w:rsidRPr="006A2585">
        <w:rPr>
          <w:rStyle w:val="11"/>
          <w:rFonts w:eastAsia="Courier New"/>
        </w:rPr>
        <w:t>Программы курсов внеурочной деятельности</w:t>
      </w:r>
    </w:p>
    <w:p w:rsidR="00C43578" w:rsidRPr="006A2585" w:rsidRDefault="00C43578" w:rsidP="006A2585">
      <w:pPr>
        <w:ind w:firstLine="851"/>
        <w:jc w:val="both"/>
        <w:rPr>
          <w:rFonts w:cs="Times New Roman"/>
          <w:color w:val="000000"/>
          <w:sz w:val="22"/>
        </w:rPr>
      </w:pPr>
    </w:p>
    <w:p w:rsidR="000A7F4A" w:rsidRPr="006A2585" w:rsidRDefault="000A7F4A" w:rsidP="006A2585">
      <w:pPr>
        <w:ind w:firstLine="851"/>
        <w:jc w:val="both"/>
        <w:rPr>
          <w:rFonts w:cs="Times New Roman"/>
          <w:color w:val="000000"/>
          <w:sz w:val="22"/>
        </w:rPr>
      </w:pPr>
    </w:p>
    <w:p w:rsidR="000A7F4A" w:rsidRPr="006A2585" w:rsidRDefault="000A7F4A"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415CE7" w:rsidRPr="006A2585" w:rsidRDefault="00415CE7" w:rsidP="006A2585">
      <w:pPr>
        <w:ind w:firstLine="851"/>
        <w:jc w:val="both"/>
        <w:rPr>
          <w:rFonts w:cs="Times New Roman"/>
          <w:color w:val="000000"/>
          <w:sz w:val="22"/>
        </w:rPr>
      </w:pPr>
    </w:p>
    <w:p w:rsidR="00DD4C6D" w:rsidRPr="006A2585" w:rsidRDefault="00DD4C6D" w:rsidP="006A2585">
      <w:pPr>
        <w:ind w:firstLine="851"/>
        <w:jc w:val="both"/>
        <w:rPr>
          <w:rFonts w:cs="Times New Roman"/>
          <w:color w:val="000000"/>
          <w:sz w:val="22"/>
        </w:rPr>
      </w:pPr>
    </w:p>
    <w:p w:rsidR="00DD4C6D" w:rsidRPr="006A2585" w:rsidRDefault="00DD4C6D" w:rsidP="006A2585">
      <w:pPr>
        <w:ind w:firstLine="851"/>
        <w:jc w:val="both"/>
        <w:rPr>
          <w:rFonts w:cs="Times New Roman"/>
          <w:color w:val="000000"/>
          <w:sz w:val="22"/>
        </w:rPr>
      </w:pPr>
    </w:p>
    <w:p w:rsidR="00DD4C6D" w:rsidRPr="006A2585" w:rsidRDefault="00DD4C6D" w:rsidP="006A2585">
      <w:pPr>
        <w:ind w:firstLine="851"/>
        <w:jc w:val="both"/>
        <w:rPr>
          <w:rFonts w:cs="Times New Roman"/>
          <w:color w:val="000000"/>
          <w:sz w:val="22"/>
        </w:rPr>
      </w:pPr>
    </w:p>
    <w:p w:rsidR="00DD4C6D" w:rsidRPr="006A2585" w:rsidRDefault="00DD4C6D" w:rsidP="006A2585">
      <w:pPr>
        <w:ind w:firstLine="851"/>
        <w:jc w:val="both"/>
        <w:rPr>
          <w:rFonts w:cs="Times New Roman"/>
          <w:color w:val="000000"/>
          <w:sz w:val="22"/>
        </w:rPr>
      </w:pPr>
    </w:p>
    <w:p w:rsidR="00DD4C6D" w:rsidRPr="006A2585" w:rsidRDefault="00DD4C6D" w:rsidP="006A2585">
      <w:pPr>
        <w:ind w:firstLine="851"/>
        <w:jc w:val="both"/>
        <w:rPr>
          <w:rFonts w:cs="Times New Roman"/>
          <w:color w:val="000000"/>
          <w:sz w:val="22"/>
        </w:rPr>
      </w:pPr>
    </w:p>
    <w:p w:rsidR="00DD4C6D" w:rsidRPr="006A2585" w:rsidRDefault="00DD4C6D" w:rsidP="006A2585">
      <w:pPr>
        <w:ind w:firstLine="851"/>
        <w:jc w:val="both"/>
        <w:rPr>
          <w:rFonts w:cs="Times New Roman"/>
          <w:color w:val="000000"/>
          <w:sz w:val="22"/>
        </w:rPr>
      </w:pPr>
    </w:p>
    <w:p w:rsidR="00870357" w:rsidRPr="006A2585" w:rsidRDefault="00870357" w:rsidP="006A2585">
      <w:pPr>
        <w:pStyle w:val="12"/>
        <w:ind w:firstLine="851"/>
        <w:rPr>
          <w:b/>
          <w:szCs w:val="22"/>
        </w:rPr>
      </w:pPr>
      <w:r w:rsidRPr="006A2585">
        <w:rPr>
          <w:b/>
          <w:szCs w:val="22"/>
        </w:rPr>
        <w:t>Общее положение</w:t>
      </w:r>
    </w:p>
    <w:p w:rsidR="00022EB2" w:rsidRPr="006A2585" w:rsidRDefault="00022EB2" w:rsidP="006A2585">
      <w:pPr>
        <w:pStyle w:val="100"/>
        <w:shd w:val="clear" w:color="auto" w:fill="auto"/>
        <w:spacing w:line="312" w:lineRule="exact"/>
        <w:ind w:left="20" w:right="20" w:firstLine="851"/>
        <w:jc w:val="both"/>
        <w:rPr>
          <w:b w:val="0"/>
          <w:sz w:val="22"/>
          <w:szCs w:val="22"/>
        </w:rPr>
      </w:pPr>
      <w:r w:rsidRPr="006A2585">
        <w:rPr>
          <w:b w:val="0"/>
          <w:sz w:val="22"/>
          <w:szCs w:val="22"/>
        </w:rPr>
        <w:t>Муниципальное бюджетное общеобразовательное учреждение «Аниховская средняя общеобразовательная школа» (далее - МБОУ «Аниховская СОШ») открыто в 1979 г. по адресу: Оренбургская области Адамовский район с. Аниховка ул. Ленина д.21. Учредителем ОУ является администрация муниципального образования Адамовский район в лице Отдела образования администрации муниципального образования Адамовский район.</w:t>
      </w:r>
    </w:p>
    <w:p w:rsidR="00022EB2" w:rsidRPr="006A2585" w:rsidRDefault="00022EB2" w:rsidP="006A2585">
      <w:pPr>
        <w:pStyle w:val="100"/>
        <w:shd w:val="clear" w:color="auto" w:fill="auto"/>
        <w:spacing w:line="312" w:lineRule="exact"/>
        <w:ind w:left="20" w:firstLine="851"/>
        <w:jc w:val="both"/>
        <w:rPr>
          <w:b w:val="0"/>
          <w:sz w:val="22"/>
          <w:szCs w:val="22"/>
        </w:rPr>
      </w:pPr>
      <w:r w:rsidRPr="006A2585">
        <w:rPr>
          <w:b w:val="0"/>
          <w:sz w:val="22"/>
          <w:szCs w:val="22"/>
        </w:rPr>
        <w:t>Учреждение работает на основании следующих документов:</w:t>
      </w:r>
    </w:p>
    <w:p w:rsidR="00022EB2" w:rsidRPr="006A2585" w:rsidRDefault="00022EB2" w:rsidP="006A2585">
      <w:pPr>
        <w:pStyle w:val="100"/>
        <w:numPr>
          <w:ilvl w:val="0"/>
          <w:numId w:val="4"/>
        </w:numPr>
        <w:shd w:val="clear" w:color="auto" w:fill="auto"/>
        <w:spacing w:line="312" w:lineRule="exact"/>
        <w:ind w:left="20" w:firstLine="851"/>
        <w:jc w:val="both"/>
        <w:rPr>
          <w:b w:val="0"/>
          <w:sz w:val="22"/>
          <w:szCs w:val="22"/>
        </w:rPr>
      </w:pPr>
      <w:r w:rsidRPr="006A2585">
        <w:rPr>
          <w:b w:val="0"/>
          <w:sz w:val="22"/>
          <w:szCs w:val="22"/>
        </w:rPr>
        <w:t xml:space="preserve"> лицензия Серия 56ЛО1 №0003340 рег.номер №1685-6 от 07.05.2015 ., бессрочная</w:t>
      </w:r>
    </w:p>
    <w:p w:rsidR="00022EB2" w:rsidRPr="006A2585" w:rsidRDefault="00022EB2" w:rsidP="006A2585">
      <w:pPr>
        <w:pStyle w:val="100"/>
        <w:numPr>
          <w:ilvl w:val="0"/>
          <w:numId w:val="4"/>
        </w:numPr>
        <w:shd w:val="clear" w:color="auto" w:fill="auto"/>
        <w:spacing w:line="274" w:lineRule="exact"/>
        <w:ind w:left="20" w:right="-1" w:firstLine="851"/>
        <w:jc w:val="both"/>
        <w:rPr>
          <w:b w:val="0"/>
          <w:sz w:val="22"/>
          <w:szCs w:val="22"/>
        </w:rPr>
      </w:pPr>
      <w:r w:rsidRPr="006A2585">
        <w:rPr>
          <w:b w:val="0"/>
          <w:sz w:val="22"/>
          <w:szCs w:val="22"/>
        </w:rPr>
        <w:t xml:space="preserve"> свидетельство о государственной аккредитации Серия 56А01 № 003477 Регистрационный № 1810 от 02.06.2016 г  срок действия по 26.12.2024</w:t>
      </w:r>
    </w:p>
    <w:p w:rsidR="00022EB2" w:rsidRPr="006A2585" w:rsidRDefault="00022EB2" w:rsidP="006A2585">
      <w:pPr>
        <w:pStyle w:val="100"/>
        <w:shd w:val="clear" w:color="auto" w:fill="auto"/>
        <w:spacing w:line="288" w:lineRule="exact"/>
        <w:ind w:right="20" w:firstLine="851"/>
        <w:jc w:val="both"/>
        <w:rPr>
          <w:b w:val="0"/>
          <w:sz w:val="22"/>
          <w:szCs w:val="22"/>
        </w:rPr>
      </w:pPr>
      <w:r w:rsidRPr="006A2585">
        <w:rPr>
          <w:b w:val="0"/>
          <w:sz w:val="22"/>
          <w:szCs w:val="22"/>
        </w:rPr>
        <w:t xml:space="preserve">       Основная образовательная программа среднего общего образования МБОУ «Аниховская СОШ» разработана педагогическим коллективом в соответствии с требованиями федерального государственного образовательного стандарта </w:t>
      </w:r>
      <w:r w:rsidR="00913AE2" w:rsidRPr="006A2585">
        <w:rPr>
          <w:b w:val="0"/>
          <w:sz w:val="22"/>
          <w:szCs w:val="22"/>
        </w:rPr>
        <w:t>среднего (полного)</w:t>
      </w:r>
      <w:r w:rsidRPr="006A2585">
        <w:rPr>
          <w:b w:val="0"/>
          <w:sz w:val="22"/>
          <w:szCs w:val="22"/>
        </w:rPr>
        <w:t xml:space="preserve"> общего образования. Данная программа является рабочей, т.е. по мере введения федеральных государственных образовательных стандартов и накопления опыта в нее будут вноситься изменения и дополнения.</w:t>
      </w:r>
    </w:p>
    <w:p w:rsidR="00870357" w:rsidRPr="006A2585" w:rsidRDefault="00870357" w:rsidP="006A2585">
      <w:pPr>
        <w:pStyle w:val="12"/>
        <w:ind w:firstLine="851"/>
        <w:rPr>
          <w:szCs w:val="22"/>
        </w:rPr>
      </w:pPr>
      <w:r w:rsidRPr="006A2585">
        <w:rPr>
          <w:szCs w:val="22"/>
        </w:rPr>
        <w:t>Она ориентирована на реализацию социальных требований к системе российского образования, выдвигаемых Федеральным законом от 29 декабря 2012 г. N 273-ФЗ "Об образовании в Российской Федерации", Государственной программой «Развитие образования» на 2013-2020 годы.</w:t>
      </w:r>
    </w:p>
    <w:p w:rsidR="00870357" w:rsidRPr="006A2585" w:rsidRDefault="00022EB2" w:rsidP="006A2585">
      <w:pPr>
        <w:pStyle w:val="12"/>
        <w:ind w:firstLine="851"/>
        <w:rPr>
          <w:szCs w:val="22"/>
        </w:rPr>
      </w:pPr>
      <w:r w:rsidRPr="006A2585">
        <w:rPr>
          <w:rFonts w:eastAsiaTheme="minorEastAsia"/>
          <w:szCs w:val="22"/>
        </w:rPr>
        <w:t xml:space="preserve">Программа является документом, определяющим </w:t>
      </w:r>
      <w:r w:rsidR="00870357" w:rsidRPr="006A2585">
        <w:rPr>
          <w:szCs w:val="22"/>
        </w:rPr>
        <w:t xml:space="preserve">цели, задачи, планируемые результаты, содержание и организацию образовательного процесса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870357" w:rsidRPr="006A2585" w:rsidRDefault="00870357" w:rsidP="006A2585">
      <w:pPr>
        <w:pStyle w:val="12"/>
        <w:ind w:firstLine="851"/>
        <w:rPr>
          <w:szCs w:val="22"/>
        </w:rPr>
      </w:pPr>
      <w:r w:rsidRPr="006A2585">
        <w:rPr>
          <w:szCs w:val="22"/>
        </w:rPr>
        <w:t>Основная образовательная программа среднего (полного) общего образования МБОУ «</w:t>
      </w:r>
      <w:r w:rsidR="00022EB2" w:rsidRPr="006A2585">
        <w:rPr>
          <w:szCs w:val="22"/>
        </w:rPr>
        <w:t xml:space="preserve">Аниховская </w:t>
      </w:r>
      <w:r w:rsidRPr="006A2585">
        <w:rPr>
          <w:szCs w:val="22"/>
        </w:rPr>
        <w:t xml:space="preserve">СОШ» в соответствии с требованиями федерального государственного образовательного стандарта содержит три раздела: целевой, содержательный и организационный. </w:t>
      </w:r>
    </w:p>
    <w:p w:rsidR="00870357" w:rsidRPr="006A2585" w:rsidRDefault="00870357" w:rsidP="006A2585">
      <w:pPr>
        <w:pStyle w:val="12"/>
        <w:ind w:firstLine="851"/>
        <w:rPr>
          <w:szCs w:val="22"/>
        </w:rPr>
      </w:pPr>
      <w:r w:rsidRPr="006A2585">
        <w:rPr>
          <w:b/>
          <w:bCs/>
          <w:i/>
          <w:iCs/>
          <w:szCs w:val="22"/>
        </w:rPr>
        <w:t xml:space="preserve">Целевой раздел определяет </w:t>
      </w:r>
      <w:r w:rsidRPr="006A2585">
        <w:rPr>
          <w:szCs w:val="22"/>
        </w:rPr>
        <w:t>общее назначение, цели, задачи и планируемые результаты реализации основной образовательной программы среднего (полного) общего образования, конкретизированные в соответ</w:t>
      </w:r>
      <w:r w:rsidR="00913AE2" w:rsidRPr="006A2585">
        <w:rPr>
          <w:szCs w:val="22"/>
        </w:rPr>
        <w:t>ствии с требованиями Стандарта, а также способы определения достижения этих целей и результатов.</w:t>
      </w:r>
    </w:p>
    <w:p w:rsidR="00870357" w:rsidRPr="006A2585" w:rsidRDefault="00870357" w:rsidP="006A2585">
      <w:pPr>
        <w:pStyle w:val="12"/>
        <w:ind w:firstLine="851"/>
        <w:rPr>
          <w:szCs w:val="22"/>
        </w:rPr>
      </w:pPr>
      <w:r w:rsidRPr="006A2585">
        <w:rPr>
          <w:bCs/>
          <w:szCs w:val="22"/>
        </w:rPr>
        <w:t xml:space="preserve">Целевой раздел включает: </w:t>
      </w:r>
    </w:p>
    <w:p w:rsidR="00870357" w:rsidRPr="006A2585" w:rsidRDefault="00870357" w:rsidP="006A2585">
      <w:pPr>
        <w:pStyle w:val="12"/>
        <w:ind w:firstLine="851"/>
        <w:rPr>
          <w:szCs w:val="22"/>
        </w:rPr>
      </w:pPr>
      <w:r w:rsidRPr="006A2585">
        <w:rPr>
          <w:szCs w:val="22"/>
        </w:rPr>
        <w:t xml:space="preserve">- пояснительную записку; </w:t>
      </w:r>
    </w:p>
    <w:p w:rsidR="00870357" w:rsidRPr="006A2585" w:rsidRDefault="00870357" w:rsidP="006A2585">
      <w:pPr>
        <w:pStyle w:val="12"/>
        <w:ind w:firstLine="851"/>
        <w:rPr>
          <w:szCs w:val="22"/>
        </w:rPr>
      </w:pPr>
      <w:r w:rsidRPr="006A2585">
        <w:rPr>
          <w:szCs w:val="22"/>
        </w:rPr>
        <w:t xml:space="preserve">-планируемые результаты освоения обучающимися основной образовательной программы среднего (полного) общего образования; </w:t>
      </w:r>
    </w:p>
    <w:p w:rsidR="00870357" w:rsidRPr="006A2585" w:rsidRDefault="00870357" w:rsidP="006A2585">
      <w:pPr>
        <w:pStyle w:val="12"/>
        <w:ind w:firstLine="851"/>
        <w:rPr>
          <w:szCs w:val="22"/>
        </w:rPr>
      </w:pPr>
      <w:r w:rsidRPr="006A2585">
        <w:rPr>
          <w:szCs w:val="22"/>
        </w:rPr>
        <w:t xml:space="preserve">-систему оценки достижения планируемых результатов освоения основной образовательной программы среднего (полного) общего образования. </w:t>
      </w:r>
    </w:p>
    <w:p w:rsidR="00870357" w:rsidRPr="006A2585" w:rsidRDefault="00870357" w:rsidP="006A2585">
      <w:pPr>
        <w:pStyle w:val="12"/>
        <w:ind w:firstLine="851"/>
        <w:rPr>
          <w:szCs w:val="22"/>
        </w:rPr>
      </w:pPr>
      <w:r w:rsidRPr="006A2585">
        <w:rPr>
          <w:b/>
          <w:bCs/>
          <w:i/>
          <w:iCs/>
          <w:szCs w:val="22"/>
        </w:rPr>
        <w:t xml:space="preserve">Содержательный раздел определяет </w:t>
      </w:r>
      <w:r w:rsidRPr="006A2585">
        <w:rPr>
          <w:szCs w:val="22"/>
        </w:rPr>
        <w:t xml:space="preserve">общее содержание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70357" w:rsidRPr="006A2585" w:rsidRDefault="00870357" w:rsidP="006A2585">
      <w:pPr>
        <w:pStyle w:val="12"/>
        <w:ind w:firstLine="851"/>
        <w:rPr>
          <w:szCs w:val="22"/>
        </w:rPr>
      </w:pPr>
      <w:r w:rsidRPr="006A2585">
        <w:rPr>
          <w:szCs w:val="22"/>
        </w:rPr>
        <w:t xml:space="preserve">- программу развития универсальных учебных действий на ступени среднего (пол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870357" w:rsidRPr="006A2585" w:rsidRDefault="00870357" w:rsidP="006A2585">
      <w:pPr>
        <w:pStyle w:val="12"/>
        <w:ind w:firstLine="851"/>
        <w:rPr>
          <w:szCs w:val="22"/>
        </w:rPr>
      </w:pPr>
      <w:r w:rsidRPr="006A2585">
        <w:rPr>
          <w:szCs w:val="22"/>
        </w:rPr>
        <w:t xml:space="preserve">- программы отдельных учебных предметов, курсов;  </w:t>
      </w:r>
    </w:p>
    <w:p w:rsidR="00870357" w:rsidRPr="006A2585" w:rsidRDefault="00870357" w:rsidP="006A2585">
      <w:pPr>
        <w:pStyle w:val="12"/>
        <w:ind w:firstLine="851"/>
        <w:rPr>
          <w:szCs w:val="22"/>
        </w:rPr>
      </w:pPr>
      <w:r w:rsidRPr="006A2585">
        <w:rPr>
          <w:szCs w:val="22"/>
        </w:rPr>
        <w:t xml:space="preserve">- программу воспитания и социализации обучающихся на ступени среднего (пол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w:t>
      </w:r>
    </w:p>
    <w:p w:rsidR="00870357" w:rsidRPr="006A2585" w:rsidRDefault="00870357" w:rsidP="006A2585">
      <w:pPr>
        <w:pStyle w:val="12"/>
        <w:ind w:firstLine="851"/>
        <w:rPr>
          <w:szCs w:val="22"/>
        </w:rPr>
      </w:pPr>
      <w:r w:rsidRPr="006A2585">
        <w:rPr>
          <w:b/>
          <w:bCs/>
          <w:i/>
          <w:szCs w:val="22"/>
        </w:rPr>
        <w:t>Организационный раздел</w:t>
      </w:r>
      <w:r w:rsidRPr="006A2585">
        <w:rPr>
          <w:b/>
          <w:bCs/>
          <w:szCs w:val="22"/>
        </w:rPr>
        <w:t xml:space="preserve"> </w:t>
      </w:r>
      <w:r w:rsidRPr="006A2585">
        <w:rPr>
          <w:szCs w:val="22"/>
        </w:rPr>
        <w:t xml:space="preserve">устанавливает общие рамки организации образовательного процесса, а также механизм реализации компонентов основной образовательной программы. </w:t>
      </w:r>
    </w:p>
    <w:p w:rsidR="00870357" w:rsidRPr="006A2585" w:rsidRDefault="00870357" w:rsidP="006A2585">
      <w:pPr>
        <w:pStyle w:val="12"/>
        <w:ind w:firstLine="851"/>
        <w:rPr>
          <w:szCs w:val="22"/>
        </w:rPr>
      </w:pPr>
      <w:r w:rsidRPr="006A2585">
        <w:rPr>
          <w:szCs w:val="22"/>
        </w:rPr>
        <w:t xml:space="preserve">Организационный раздел включает: </w:t>
      </w:r>
    </w:p>
    <w:p w:rsidR="00870357" w:rsidRPr="006A2585" w:rsidRDefault="00870357" w:rsidP="006A2585">
      <w:pPr>
        <w:pStyle w:val="12"/>
        <w:ind w:firstLine="851"/>
        <w:rPr>
          <w:szCs w:val="22"/>
        </w:rPr>
      </w:pPr>
      <w:r w:rsidRPr="006A2585">
        <w:rPr>
          <w:szCs w:val="22"/>
        </w:rPr>
        <w:lastRenderedPageBreak/>
        <w:t xml:space="preserve">- учебный план среднего (полного) общего образования как один из основных механизмов реализации основной образовательной программы; </w:t>
      </w:r>
    </w:p>
    <w:p w:rsidR="00870357" w:rsidRPr="006A2585" w:rsidRDefault="00870357" w:rsidP="006A2585">
      <w:pPr>
        <w:pStyle w:val="12"/>
        <w:ind w:firstLine="851"/>
        <w:rPr>
          <w:rFonts w:eastAsiaTheme="minorEastAsia"/>
          <w:szCs w:val="22"/>
        </w:rPr>
      </w:pPr>
      <w:r w:rsidRPr="006A2585">
        <w:rPr>
          <w:rFonts w:eastAsiaTheme="minorEastAsia"/>
          <w:szCs w:val="22"/>
        </w:rPr>
        <w:t>- систему условий реализации основной образовательной программы в соответствии с требованиями Стандарта.</w:t>
      </w:r>
    </w:p>
    <w:p w:rsidR="00913AE2" w:rsidRPr="006A2585" w:rsidRDefault="00913AE2" w:rsidP="006A2585">
      <w:pPr>
        <w:pStyle w:val="12"/>
        <w:ind w:firstLine="851"/>
        <w:rPr>
          <w:rFonts w:eastAsiaTheme="minorEastAsia"/>
          <w:szCs w:val="22"/>
        </w:rPr>
      </w:pPr>
      <w:r w:rsidRPr="006A2585">
        <w:rPr>
          <w:rFonts w:eastAsiaTheme="minorEastAsia"/>
          <w:szCs w:val="22"/>
        </w:rPr>
        <w:t xml:space="preserve">МБОУ «Аниховская СОШ» в рамках реализации </w:t>
      </w:r>
      <w:r w:rsidR="008B53EC" w:rsidRPr="006A2585">
        <w:rPr>
          <w:rFonts w:eastAsiaTheme="minorEastAsia"/>
          <w:szCs w:val="22"/>
        </w:rPr>
        <w:t>основной образовательной программы среднего общего образования</w:t>
      </w:r>
      <w:r w:rsidRPr="006A2585">
        <w:rPr>
          <w:rFonts w:eastAsiaTheme="minorEastAsia"/>
          <w:szCs w:val="22"/>
        </w:rPr>
        <w:t>, обеспечивает ознакомление обучающихся и их родителей (законных представителей) как участников образовательного процесса:</w:t>
      </w:r>
    </w:p>
    <w:p w:rsidR="00913AE2" w:rsidRPr="006A2585" w:rsidRDefault="00913AE2" w:rsidP="006A2585">
      <w:pPr>
        <w:pStyle w:val="12"/>
        <w:ind w:firstLine="851"/>
        <w:rPr>
          <w:rFonts w:eastAsiaTheme="minorEastAsia"/>
          <w:szCs w:val="22"/>
        </w:rPr>
      </w:pPr>
      <w:r w:rsidRPr="006A2585">
        <w:rPr>
          <w:rFonts w:eastAsiaTheme="minorEastAsia"/>
          <w:szCs w:val="22"/>
        </w:rPr>
        <w:t xml:space="preserve">- с правами  обязанностями в части формирования и реализации </w:t>
      </w:r>
      <w:r w:rsidR="008B53EC" w:rsidRPr="006A2585">
        <w:rPr>
          <w:rFonts w:eastAsiaTheme="minorEastAsia"/>
          <w:szCs w:val="22"/>
        </w:rPr>
        <w:t>основной образовательной программы среднего общего образования</w:t>
      </w:r>
      <w:r w:rsidRPr="006A2585">
        <w:rPr>
          <w:rFonts w:eastAsiaTheme="minorEastAsia"/>
          <w:szCs w:val="22"/>
        </w:rPr>
        <w:t>, установленными законодательством Российской Федерации и Уставом ОУ;</w:t>
      </w:r>
    </w:p>
    <w:p w:rsidR="00913AE2" w:rsidRPr="006A2585" w:rsidRDefault="00913AE2" w:rsidP="006A2585">
      <w:pPr>
        <w:pStyle w:val="12"/>
        <w:ind w:firstLine="851"/>
        <w:rPr>
          <w:rFonts w:eastAsiaTheme="minorEastAsia"/>
          <w:szCs w:val="22"/>
        </w:rPr>
      </w:pPr>
      <w:r w:rsidRPr="006A2585">
        <w:rPr>
          <w:rFonts w:eastAsiaTheme="minorEastAsia"/>
          <w:szCs w:val="22"/>
        </w:rPr>
        <w:t>- другими документами регламентирующими осуществление образовательного процесса.</w:t>
      </w:r>
    </w:p>
    <w:p w:rsidR="00DD4C6D" w:rsidRPr="006A2585" w:rsidRDefault="00DD4C6D" w:rsidP="006A2585">
      <w:pPr>
        <w:pStyle w:val="12"/>
        <w:ind w:firstLine="851"/>
        <w:rPr>
          <w:rFonts w:eastAsiaTheme="minorEastAsia"/>
          <w:szCs w:val="22"/>
        </w:rPr>
      </w:pPr>
    </w:p>
    <w:p w:rsidR="00DD4C6D" w:rsidRPr="006A2585" w:rsidRDefault="00DD4C6D" w:rsidP="006A2585">
      <w:pPr>
        <w:pStyle w:val="12"/>
        <w:ind w:firstLine="851"/>
        <w:jc w:val="center"/>
        <w:rPr>
          <w:b/>
          <w:szCs w:val="22"/>
        </w:rPr>
      </w:pPr>
      <w:r w:rsidRPr="006A2585">
        <w:rPr>
          <w:b/>
          <w:szCs w:val="22"/>
          <w:lang w:val="en-US"/>
        </w:rPr>
        <w:t>I</w:t>
      </w:r>
      <w:r w:rsidRPr="006A2585">
        <w:rPr>
          <w:b/>
          <w:szCs w:val="22"/>
        </w:rPr>
        <w:t>. ЦЕЛЕВОЙ РАЗДЕЛ ПРИМЕРНОЙ ОСНОВНОЙ ОБРАЗОВАТЕЛЬНОЙ ПРОГРАММЫ СРЕДНЕГО ОБЩЕГО ОБРАЗОВАНИЯ</w:t>
      </w:r>
    </w:p>
    <w:p w:rsidR="00DD4C6D" w:rsidRPr="006A2585" w:rsidRDefault="00DD4C6D" w:rsidP="006A2585">
      <w:pPr>
        <w:pStyle w:val="12"/>
        <w:ind w:firstLine="851"/>
        <w:rPr>
          <w:b/>
          <w:szCs w:val="22"/>
        </w:rPr>
      </w:pPr>
      <w:bookmarkStart w:id="1" w:name="_Toc435412670"/>
      <w:bookmarkStart w:id="2" w:name="_Toc453968143"/>
    </w:p>
    <w:p w:rsidR="00DD4C6D" w:rsidRPr="006A2585" w:rsidRDefault="00DD4C6D" w:rsidP="006A2585">
      <w:pPr>
        <w:pStyle w:val="12"/>
        <w:ind w:firstLine="851"/>
        <w:rPr>
          <w:b/>
          <w:szCs w:val="22"/>
        </w:rPr>
      </w:pPr>
      <w:r w:rsidRPr="006A2585">
        <w:rPr>
          <w:b/>
          <w:szCs w:val="22"/>
        </w:rPr>
        <w:t>1.1. Пояснительная записка</w:t>
      </w:r>
      <w:bookmarkEnd w:id="1"/>
      <w:bookmarkEnd w:id="2"/>
    </w:p>
    <w:p w:rsidR="00DD4C6D" w:rsidRPr="006A2585" w:rsidRDefault="00DD4C6D" w:rsidP="006A2585">
      <w:pPr>
        <w:pStyle w:val="12"/>
        <w:ind w:firstLine="851"/>
        <w:rPr>
          <w:rFonts w:eastAsiaTheme="minorEastAsia"/>
          <w:szCs w:val="22"/>
        </w:rPr>
      </w:pPr>
      <w:r w:rsidRPr="006A2585">
        <w:rPr>
          <w:szCs w:val="22"/>
        </w:rPr>
        <w:t xml:space="preserve">Основная образовательная программа среднего общего образования МБОУ «Аниховская СОШ» (далее – ООП СОО) разработана в соответствии с требованиями федерального государственного образовательного стандарта среднего (полного) общего образования (далее – ФГОС) к структуре основной образовательной программы, определяет содержание и организацию образовательного процесса на ступени среднего (полного) общего образования,  </w:t>
      </w:r>
      <w:r w:rsidRPr="006A2585">
        <w:rPr>
          <w:rFonts w:eastAsiaTheme="minorEastAsia"/>
          <w:szCs w:val="22"/>
        </w:rPr>
        <w:t xml:space="preserve">направленное на обеспечение: </w:t>
      </w:r>
    </w:p>
    <w:p w:rsidR="00DD4C6D" w:rsidRPr="006A2585" w:rsidRDefault="00DD4C6D" w:rsidP="006A2585">
      <w:pPr>
        <w:pStyle w:val="12"/>
        <w:ind w:firstLine="851"/>
        <w:rPr>
          <w:color w:val="000000"/>
          <w:szCs w:val="22"/>
        </w:rPr>
      </w:pPr>
      <w:r w:rsidRPr="006A2585">
        <w:rPr>
          <w:color w:val="000000"/>
          <w:szCs w:val="22"/>
        </w:rPr>
        <w:t xml:space="preserve">- формирования российской гражданской идентичности обучающихся; </w:t>
      </w:r>
    </w:p>
    <w:p w:rsidR="00DD4C6D" w:rsidRPr="006A2585" w:rsidRDefault="00DD4C6D" w:rsidP="006A2585">
      <w:pPr>
        <w:pStyle w:val="12"/>
        <w:ind w:firstLine="851"/>
        <w:rPr>
          <w:color w:val="000000"/>
          <w:szCs w:val="22"/>
        </w:rPr>
      </w:pPr>
      <w:r w:rsidRPr="006A2585">
        <w:rPr>
          <w:color w:val="000000"/>
          <w:szCs w:val="22"/>
        </w:rPr>
        <w:t xml:space="preserve">- равных возможностей получения качественного среднего (полного) общего образования; </w:t>
      </w:r>
    </w:p>
    <w:p w:rsidR="00DD4C6D" w:rsidRPr="006A2585" w:rsidRDefault="00DD4C6D" w:rsidP="006A2585">
      <w:pPr>
        <w:pStyle w:val="12"/>
        <w:ind w:firstLine="851"/>
        <w:rPr>
          <w:color w:val="000000"/>
          <w:szCs w:val="22"/>
        </w:rPr>
      </w:pPr>
      <w:r w:rsidRPr="006A2585">
        <w:rPr>
          <w:color w:val="000000"/>
          <w:szCs w:val="22"/>
        </w:rPr>
        <w:t xml:space="preserve">- реализации бесплатного образования на ступени среднего (полно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 </w:t>
      </w:r>
    </w:p>
    <w:p w:rsidR="00DD4C6D" w:rsidRPr="006A2585" w:rsidRDefault="00DD4C6D" w:rsidP="006A2585">
      <w:pPr>
        <w:pStyle w:val="12"/>
        <w:ind w:firstLine="851"/>
        <w:rPr>
          <w:szCs w:val="22"/>
        </w:rPr>
      </w:pPr>
      <w:r w:rsidRPr="006A2585">
        <w:rPr>
          <w:szCs w:val="22"/>
        </w:rPr>
        <w:t xml:space="preserve">- воспитания и социализации обучающихся, их самоидентификацию посредством личностно и общественно значимой деятельности, социального и гражданского становления, в том числе через реализацию образовательных программ, входящих в основную образовательную программу; </w:t>
      </w:r>
    </w:p>
    <w:p w:rsidR="00DD4C6D" w:rsidRPr="006A2585" w:rsidRDefault="00DD4C6D" w:rsidP="006A2585">
      <w:pPr>
        <w:pStyle w:val="12"/>
        <w:ind w:firstLine="851"/>
        <w:rPr>
          <w:szCs w:val="22"/>
        </w:rPr>
      </w:pPr>
      <w:r w:rsidRPr="006A2585">
        <w:rPr>
          <w:szCs w:val="22"/>
        </w:rPr>
        <w:t xml:space="preserve">- формирования основ оценки результатов освоения обучающимися основной образовательной программы; </w:t>
      </w:r>
    </w:p>
    <w:p w:rsidR="00DD4C6D" w:rsidRPr="006A2585" w:rsidRDefault="00DD4C6D" w:rsidP="006A2585">
      <w:pPr>
        <w:pStyle w:val="12"/>
        <w:ind w:firstLine="851"/>
        <w:rPr>
          <w:szCs w:val="22"/>
        </w:rPr>
      </w:pPr>
      <w:r w:rsidRPr="006A2585">
        <w:rPr>
          <w:szCs w:val="22"/>
        </w:rPr>
        <w:t xml:space="preserve">- создания условий для развития и самореализации обучающихся, для формирования здорового, безопасного и экологически целесообразного образа жизни обучающихся. </w:t>
      </w:r>
    </w:p>
    <w:p w:rsidR="00DD4C6D" w:rsidRPr="006A2585" w:rsidRDefault="00DD4C6D" w:rsidP="006A2585">
      <w:pPr>
        <w:pStyle w:val="12"/>
        <w:ind w:firstLine="851"/>
        <w:rPr>
          <w:szCs w:val="22"/>
        </w:rPr>
      </w:pPr>
    </w:p>
    <w:p w:rsidR="00DD4C6D" w:rsidRPr="006A2585" w:rsidRDefault="00DD4C6D" w:rsidP="006A2585">
      <w:pPr>
        <w:pStyle w:val="12"/>
        <w:ind w:firstLine="851"/>
        <w:rPr>
          <w:szCs w:val="22"/>
        </w:rPr>
      </w:pPr>
      <w:r w:rsidRPr="006A2585">
        <w:rPr>
          <w:bCs/>
          <w:i/>
          <w:iCs/>
          <w:szCs w:val="22"/>
        </w:rPr>
        <w:t xml:space="preserve">Содержание </w:t>
      </w:r>
      <w:r w:rsidRPr="006A2585">
        <w:rPr>
          <w:szCs w:val="22"/>
        </w:rPr>
        <w:t xml:space="preserve">основной образовательной программы среднего (полного) общего образования формируется с учётом: </w:t>
      </w:r>
    </w:p>
    <w:p w:rsidR="00DD4C6D" w:rsidRPr="006A2585" w:rsidRDefault="00DD4C6D" w:rsidP="006A2585">
      <w:pPr>
        <w:pStyle w:val="12"/>
        <w:ind w:firstLine="851"/>
        <w:rPr>
          <w:b/>
          <w:szCs w:val="22"/>
        </w:rPr>
      </w:pPr>
      <w:r w:rsidRPr="006A2585">
        <w:rPr>
          <w:b/>
          <w:bCs/>
          <w:szCs w:val="22"/>
        </w:rPr>
        <w:t>государственного заказа</w:t>
      </w:r>
      <w:r w:rsidRPr="006A2585">
        <w:rPr>
          <w:b/>
          <w:szCs w:val="22"/>
        </w:rPr>
        <w:t xml:space="preserve">: </w:t>
      </w:r>
    </w:p>
    <w:p w:rsidR="00DD4C6D" w:rsidRPr="006A2585" w:rsidRDefault="00DD4C6D" w:rsidP="006A2585">
      <w:pPr>
        <w:pStyle w:val="12"/>
        <w:ind w:firstLine="851"/>
        <w:rPr>
          <w:szCs w:val="22"/>
        </w:rPr>
      </w:pPr>
      <w:r w:rsidRPr="006A2585">
        <w:rPr>
          <w:szCs w:val="22"/>
        </w:rPr>
        <w:t xml:space="preserve">- 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 </w:t>
      </w:r>
    </w:p>
    <w:p w:rsidR="00DD4C6D" w:rsidRPr="006A2585" w:rsidRDefault="00DD4C6D" w:rsidP="006A2585">
      <w:pPr>
        <w:pStyle w:val="12"/>
        <w:ind w:firstLine="851"/>
        <w:rPr>
          <w:b/>
          <w:szCs w:val="22"/>
        </w:rPr>
      </w:pPr>
      <w:r w:rsidRPr="006A2585">
        <w:rPr>
          <w:b/>
          <w:bCs/>
          <w:szCs w:val="22"/>
        </w:rPr>
        <w:t>социального заказа</w:t>
      </w:r>
      <w:r w:rsidRPr="006A2585">
        <w:rPr>
          <w:b/>
          <w:szCs w:val="22"/>
        </w:rPr>
        <w:t xml:space="preserve">: </w:t>
      </w:r>
    </w:p>
    <w:p w:rsidR="00DD4C6D" w:rsidRPr="006A2585" w:rsidRDefault="00DD4C6D" w:rsidP="006A2585">
      <w:pPr>
        <w:pStyle w:val="12"/>
        <w:ind w:firstLine="851"/>
        <w:rPr>
          <w:szCs w:val="22"/>
        </w:rPr>
      </w:pPr>
      <w:r w:rsidRPr="006A2585">
        <w:rPr>
          <w:szCs w:val="22"/>
        </w:rPr>
        <w:t xml:space="preserve">- организация учебного процесса в безопасных и комфортных условиях; </w:t>
      </w:r>
    </w:p>
    <w:p w:rsidR="00DD4C6D" w:rsidRPr="006A2585" w:rsidRDefault="00DD4C6D" w:rsidP="006A2585">
      <w:pPr>
        <w:pStyle w:val="12"/>
        <w:ind w:firstLine="851"/>
        <w:rPr>
          <w:szCs w:val="22"/>
        </w:rPr>
      </w:pPr>
      <w:r w:rsidRPr="006A2585">
        <w:rPr>
          <w:szCs w:val="22"/>
        </w:rPr>
        <w:t xml:space="preserve">-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DD4C6D" w:rsidRPr="006A2585" w:rsidRDefault="00DD4C6D" w:rsidP="006A2585">
      <w:pPr>
        <w:pStyle w:val="12"/>
        <w:ind w:firstLine="851"/>
        <w:rPr>
          <w:szCs w:val="22"/>
        </w:rPr>
      </w:pPr>
      <w:r w:rsidRPr="006A2585">
        <w:rPr>
          <w:szCs w:val="22"/>
        </w:rPr>
        <w:t xml:space="preserve">- воспитание личности ученика, его нравственных и духовных качеств; </w:t>
      </w:r>
    </w:p>
    <w:p w:rsidR="00DD4C6D" w:rsidRPr="006A2585" w:rsidRDefault="00DD4C6D" w:rsidP="006A2585">
      <w:pPr>
        <w:pStyle w:val="12"/>
        <w:ind w:firstLine="851"/>
        <w:rPr>
          <w:szCs w:val="22"/>
        </w:rPr>
      </w:pPr>
      <w:r w:rsidRPr="006A2585">
        <w:rPr>
          <w:szCs w:val="22"/>
        </w:rPr>
        <w:t xml:space="preserve">- обеспечение досуговой занятости и создание условий для удовлетворения интересов и развития разнообразных способностей детей; воспитание ответственного отношения учащихся к своему здоровью и формирование навыков здорового образа жизни. </w:t>
      </w:r>
    </w:p>
    <w:p w:rsidR="00DD4C6D" w:rsidRPr="006A2585" w:rsidRDefault="00DD4C6D" w:rsidP="006A2585">
      <w:pPr>
        <w:pStyle w:val="12"/>
        <w:ind w:firstLine="851"/>
        <w:rPr>
          <w:b/>
          <w:szCs w:val="22"/>
        </w:rPr>
      </w:pPr>
      <w:r w:rsidRPr="006A2585">
        <w:rPr>
          <w:b/>
          <w:bCs/>
          <w:szCs w:val="22"/>
        </w:rPr>
        <w:t>заказа родителей</w:t>
      </w:r>
      <w:r w:rsidRPr="006A2585">
        <w:rPr>
          <w:b/>
          <w:szCs w:val="22"/>
        </w:rPr>
        <w:t xml:space="preserve">: </w:t>
      </w:r>
    </w:p>
    <w:p w:rsidR="00DD4C6D" w:rsidRPr="006A2585" w:rsidRDefault="00DD4C6D" w:rsidP="006A2585">
      <w:pPr>
        <w:pStyle w:val="12"/>
        <w:ind w:firstLine="851"/>
        <w:rPr>
          <w:szCs w:val="22"/>
        </w:rPr>
      </w:pPr>
      <w:r w:rsidRPr="006A2585">
        <w:rPr>
          <w:szCs w:val="22"/>
        </w:rPr>
        <w:t xml:space="preserve">- возможность получения качественного образования; </w:t>
      </w:r>
    </w:p>
    <w:p w:rsidR="00DD4C6D" w:rsidRPr="006A2585" w:rsidRDefault="00DD4C6D" w:rsidP="006A2585">
      <w:pPr>
        <w:pStyle w:val="12"/>
        <w:ind w:firstLine="851"/>
        <w:rPr>
          <w:szCs w:val="22"/>
        </w:rPr>
      </w:pPr>
      <w:r w:rsidRPr="006A2585">
        <w:rPr>
          <w:szCs w:val="22"/>
        </w:rPr>
        <w:t xml:space="preserve">- создание условий для развития интеллектуальных и творческих способностей учащихся; </w:t>
      </w:r>
    </w:p>
    <w:p w:rsidR="00DD4C6D" w:rsidRPr="006A2585" w:rsidRDefault="00DD4C6D" w:rsidP="006A2585">
      <w:pPr>
        <w:pStyle w:val="12"/>
        <w:ind w:firstLine="851"/>
        <w:rPr>
          <w:szCs w:val="22"/>
        </w:rPr>
      </w:pPr>
      <w:r w:rsidRPr="006A2585">
        <w:rPr>
          <w:szCs w:val="22"/>
        </w:rPr>
        <w:t xml:space="preserve">- сохранение здоровья. </w:t>
      </w:r>
    </w:p>
    <w:p w:rsidR="00DD4C6D" w:rsidRPr="006A2585" w:rsidRDefault="00DD4C6D" w:rsidP="006A2585">
      <w:pPr>
        <w:pStyle w:val="12"/>
        <w:ind w:firstLine="851"/>
        <w:rPr>
          <w:szCs w:val="22"/>
        </w:rPr>
      </w:pPr>
    </w:p>
    <w:p w:rsidR="00DD4C6D" w:rsidRPr="006A2585" w:rsidRDefault="00DD4C6D" w:rsidP="006A2585">
      <w:pPr>
        <w:pStyle w:val="12"/>
        <w:ind w:firstLine="851"/>
        <w:rPr>
          <w:bCs/>
          <w:iCs/>
          <w:color w:val="000000"/>
          <w:szCs w:val="22"/>
        </w:rPr>
      </w:pPr>
      <w:r w:rsidRPr="006A2585">
        <w:rPr>
          <w:b/>
          <w:bCs/>
          <w:szCs w:val="22"/>
        </w:rPr>
        <w:lastRenderedPageBreak/>
        <w:t>Цель ООП СОО</w:t>
      </w:r>
      <w:r w:rsidRPr="006A2585">
        <w:rPr>
          <w:szCs w:val="22"/>
        </w:rPr>
        <w:t xml:space="preserve">: </w:t>
      </w:r>
      <w:r w:rsidRPr="006A2585">
        <w:rPr>
          <w:rFonts w:eastAsia="TimesNewRomanPSMT"/>
          <w:szCs w:val="22"/>
        </w:rPr>
        <w:t xml:space="preserve">обеспечение выполнения требований ФГОС СОО: </w:t>
      </w:r>
      <w:r w:rsidRPr="006A2585">
        <w:rPr>
          <w:bCs/>
          <w:iCs/>
          <w:szCs w:val="22"/>
        </w:rPr>
        <w:t>создание условий для достижения обучающимися планируемых результатов (личностных, метапредметных, предметных), способствующих гармоничному самоопределению, реализации индивидуальных и личностных качеств в контексте процессов, происходящих в современном обществе.</w:t>
      </w:r>
    </w:p>
    <w:p w:rsidR="00DD4C6D" w:rsidRPr="006A2585" w:rsidRDefault="00DD4C6D" w:rsidP="006A2585">
      <w:pPr>
        <w:pStyle w:val="12"/>
        <w:ind w:firstLine="851"/>
        <w:rPr>
          <w:szCs w:val="22"/>
        </w:rPr>
      </w:pPr>
    </w:p>
    <w:p w:rsidR="00DD4C6D" w:rsidRPr="006A2585" w:rsidRDefault="00DD4C6D" w:rsidP="006A2585">
      <w:pPr>
        <w:pStyle w:val="12"/>
        <w:ind w:firstLine="851"/>
        <w:rPr>
          <w:szCs w:val="22"/>
        </w:rPr>
      </w:pPr>
      <w:r w:rsidRPr="006A2585">
        <w:rPr>
          <w:szCs w:val="22"/>
        </w:rPr>
        <w:t xml:space="preserve">Для достижения целей ООП СОО обозначены следующие педагогические и образовательные </w:t>
      </w:r>
      <w:r w:rsidRPr="006A2585">
        <w:rPr>
          <w:b/>
          <w:bCs/>
          <w:i/>
          <w:iCs/>
          <w:szCs w:val="22"/>
        </w:rPr>
        <w:t xml:space="preserve">задачи: </w:t>
      </w:r>
    </w:p>
    <w:p w:rsidR="00DD4C6D" w:rsidRPr="006A2585" w:rsidRDefault="00DD4C6D" w:rsidP="006A2585">
      <w:pPr>
        <w:pStyle w:val="12"/>
        <w:numPr>
          <w:ilvl w:val="0"/>
          <w:numId w:val="7"/>
        </w:numPr>
        <w:ind w:firstLine="851"/>
        <w:rPr>
          <w:szCs w:val="22"/>
        </w:rPr>
      </w:pPr>
      <w:r w:rsidRPr="006A2585">
        <w:rPr>
          <w:szCs w:val="22"/>
        </w:rPr>
        <w:t>создание равных условий для получения качественного общего среднего образования в полном объеме и в соответствии с государственными образовательными стандартами;</w:t>
      </w:r>
    </w:p>
    <w:p w:rsidR="00DD4C6D" w:rsidRPr="006A2585" w:rsidRDefault="00DD4C6D" w:rsidP="006A2585">
      <w:pPr>
        <w:pStyle w:val="12"/>
        <w:numPr>
          <w:ilvl w:val="0"/>
          <w:numId w:val="7"/>
        </w:numPr>
        <w:ind w:firstLine="851"/>
        <w:rPr>
          <w:szCs w:val="22"/>
        </w:rPr>
      </w:pPr>
      <w:r w:rsidRPr="006A2585">
        <w:rPr>
          <w:rFonts w:eastAsia="TimesNewRomanPSMT"/>
          <w:szCs w:val="22"/>
        </w:rPr>
        <w:t>обеспечение воспитания и социализации обучающихся, их самоидентификацию посредством личностно и общественно значимой деятельности, социального и гражданского становления, в том числе через реализацию образовательных программ, входящих в основную образовательную программу;</w:t>
      </w:r>
    </w:p>
    <w:p w:rsidR="00DD4C6D" w:rsidRPr="006A2585" w:rsidRDefault="00DD4C6D" w:rsidP="006A2585">
      <w:pPr>
        <w:pStyle w:val="12"/>
        <w:numPr>
          <w:ilvl w:val="0"/>
          <w:numId w:val="7"/>
        </w:numPr>
        <w:ind w:firstLine="851"/>
        <w:rPr>
          <w:szCs w:val="22"/>
        </w:rPr>
      </w:pPr>
      <w:r w:rsidRPr="006A2585">
        <w:rPr>
          <w:rFonts w:eastAsia="TimesNewRomanPSMT"/>
          <w:szCs w:val="22"/>
        </w:rPr>
        <w:t>преемственность основных образовательных программ начального общего, основного общего, среднего общего, профессионального образования;</w:t>
      </w:r>
    </w:p>
    <w:p w:rsidR="00DD4C6D" w:rsidRPr="006A2585" w:rsidRDefault="00DD4C6D" w:rsidP="006A2585">
      <w:pPr>
        <w:pStyle w:val="12"/>
        <w:numPr>
          <w:ilvl w:val="0"/>
          <w:numId w:val="7"/>
        </w:numPr>
        <w:ind w:firstLine="851"/>
        <w:rPr>
          <w:szCs w:val="22"/>
        </w:rPr>
      </w:pPr>
      <w:r w:rsidRPr="006A2585">
        <w:rPr>
          <w:szCs w:val="22"/>
        </w:rPr>
        <w:t xml:space="preserve">выявление и развитие способностей обучающихся, в том числе одарённых детей, детей с ограниченными возможностями здоровья, их профессиональных склонностей через систему профильного обучения, различных курсов, секций и кружков, организацию общественно-полезной деятельности, в том числе социальной практики, с использованием возможностей дополнительного образования детей; </w:t>
      </w:r>
    </w:p>
    <w:p w:rsidR="00DD4C6D" w:rsidRPr="006A2585" w:rsidRDefault="00DD4C6D" w:rsidP="006A2585">
      <w:pPr>
        <w:pStyle w:val="12"/>
        <w:numPr>
          <w:ilvl w:val="0"/>
          <w:numId w:val="7"/>
        </w:numPr>
        <w:ind w:firstLine="851"/>
        <w:rPr>
          <w:szCs w:val="22"/>
        </w:rPr>
      </w:pPr>
      <w:r w:rsidRPr="006A2585">
        <w:rPr>
          <w:szCs w:val="22"/>
        </w:rPr>
        <w:t xml:space="preserve">формирование готовности к жизненному и профессиональному самоопределению; </w:t>
      </w:r>
    </w:p>
    <w:p w:rsidR="00DD4C6D" w:rsidRPr="006A2585" w:rsidRDefault="00DD4C6D" w:rsidP="006A2585">
      <w:pPr>
        <w:pStyle w:val="12"/>
        <w:numPr>
          <w:ilvl w:val="0"/>
          <w:numId w:val="7"/>
        </w:numPr>
        <w:ind w:firstLine="851"/>
        <w:rPr>
          <w:szCs w:val="22"/>
        </w:rPr>
      </w:pPr>
      <w:r w:rsidRPr="006A2585">
        <w:rPr>
          <w:szCs w:val="22"/>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DD4C6D" w:rsidRPr="006A2585" w:rsidRDefault="00DD4C6D" w:rsidP="006A2585">
      <w:pPr>
        <w:pStyle w:val="12"/>
        <w:numPr>
          <w:ilvl w:val="0"/>
          <w:numId w:val="7"/>
        </w:numPr>
        <w:ind w:firstLine="851"/>
        <w:rPr>
          <w:szCs w:val="22"/>
        </w:rPr>
      </w:pPr>
      <w:r w:rsidRPr="006A2585">
        <w:rPr>
          <w:szCs w:val="22"/>
        </w:rPr>
        <w:t>организация участия в интеллектуальных и творческих соревнованиях, научного творчества, проектной и учебно-исследовательской деятельности;</w:t>
      </w:r>
    </w:p>
    <w:p w:rsidR="00DD4C6D" w:rsidRPr="006A2585" w:rsidRDefault="00DD4C6D" w:rsidP="006A2585">
      <w:pPr>
        <w:pStyle w:val="12"/>
        <w:numPr>
          <w:ilvl w:val="0"/>
          <w:numId w:val="7"/>
        </w:numPr>
        <w:ind w:firstLine="851"/>
        <w:rPr>
          <w:szCs w:val="22"/>
        </w:rPr>
      </w:pPr>
      <w:r w:rsidRPr="006A2585">
        <w:rPr>
          <w:szCs w:val="22"/>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w:t>
      </w:r>
    </w:p>
    <w:p w:rsidR="00DD4C6D" w:rsidRPr="006A2585" w:rsidRDefault="00DD4C6D" w:rsidP="006A2585">
      <w:pPr>
        <w:pStyle w:val="12"/>
        <w:numPr>
          <w:ilvl w:val="0"/>
          <w:numId w:val="7"/>
        </w:numPr>
        <w:ind w:firstLine="851"/>
        <w:rPr>
          <w:szCs w:val="22"/>
        </w:rPr>
      </w:pPr>
      <w:r w:rsidRPr="006A2585">
        <w:rPr>
          <w:szCs w:val="22"/>
        </w:rPr>
        <w:t>воспитание гражданственности, патриотизма, уважения к правам и свободам человека, ответственности перед собой и обществом, как основы гуманистического мировоззрения;</w:t>
      </w:r>
    </w:p>
    <w:p w:rsidR="00DD4C6D" w:rsidRPr="006A2585" w:rsidRDefault="00DD4C6D" w:rsidP="006A2585">
      <w:pPr>
        <w:pStyle w:val="12"/>
        <w:numPr>
          <w:ilvl w:val="0"/>
          <w:numId w:val="7"/>
        </w:numPr>
        <w:ind w:firstLine="851"/>
        <w:rPr>
          <w:rFonts w:eastAsia="TimesNewRomanPSMT"/>
          <w:szCs w:val="22"/>
        </w:rPr>
      </w:pPr>
      <w:r w:rsidRPr="006A2585">
        <w:rPr>
          <w:rFonts w:eastAsia="TimesNewRomanPSMT"/>
          <w:szCs w:val="22"/>
        </w:rPr>
        <w:t>создания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DD4C6D" w:rsidRPr="006A2585" w:rsidRDefault="00DD4C6D" w:rsidP="006A2585">
      <w:pPr>
        <w:pStyle w:val="12"/>
        <w:numPr>
          <w:ilvl w:val="0"/>
          <w:numId w:val="7"/>
        </w:numPr>
        <w:ind w:firstLine="851"/>
        <w:rPr>
          <w:szCs w:val="22"/>
        </w:rPr>
      </w:pPr>
      <w:r w:rsidRPr="006A2585">
        <w:rPr>
          <w:rFonts w:eastAsia="TimesNewRomanPSMT"/>
          <w:szCs w:val="22"/>
        </w:rPr>
        <w:t>формирования основ оценки результатов освоения обучающимися основной образовательной программы, деятельности педагогических работников школы;</w:t>
      </w:r>
    </w:p>
    <w:p w:rsidR="00DD4C6D" w:rsidRPr="006A2585" w:rsidRDefault="00DD4C6D" w:rsidP="006A2585">
      <w:pPr>
        <w:pStyle w:val="12"/>
        <w:ind w:firstLine="851"/>
        <w:rPr>
          <w:szCs w:val="22"/>
        </w:rPr>
      </w:pPr>
    </w:p>
    <w:p w:rsidR="00DD4C6D" w:rsidRPr="006A2585" w:rsidRDefault="00DD4C6D" w:rsidP="006A2585">
      <w:pPr>
        <w:pStyle w:val="12"/>
        <w:ind w:firstLine="851"/>
        <w:rPr>
          <w:b/>
          <w:bCs/>
          <w:szCs w:val="22"/>
        </w:rPr>
      </w:pPr>
      <w:r w:rsidRPr="006A2585">
        <w:rPr>
          <w:b/>
          <w:bCs/>
          <w:szCs w:val="22"/>
        </w:rPr>
        <w:t>Принципы и подходы к формированию  ООП СОО</w:t>
      </w:r>
    </w:p>
    <w:p w:rsidR="00DD4C6D" w:rsidRPr="006A2585" w:rsidRDefault="00DD4C6D" w:rsidP="006A2585">
      <w:pPr>
        <w:pStyle w:val="12"/>
        <w:ind w:firstLine="851"/>
        <w:rPr>
          <w:szCs w:val="22"/>
        </w:rPr>
      </w:pPr>
      <w:r w:rsidRPr="006A2585">
        <w:rPr>
          <w:bCs/>
          <w:szCs w:val="22"/>
        </w:rPr>
        <w:t>Программа соответствует основным принципам государственной политики РФ в области образования,</w:t>
      </w:r>
      <w:r w:rsidRPr="006A2585">
        <w:rPr>
          <w:b/>
          <w:bCs/>
          <w:szCs w:val="22"/>
        </w:rPr>
        <w:t xml:space="preserve"> </w:t>
      </w:r>
      <w:r w:rsidRPr="006A2585">
        <w:rPr>
          <w:szCs w:val="22"/>
        </w:rPr>
        <w:t xml:space="preserve">изложенным в Законе Российской Федерации «Об образовании» (от 29 декабря 2012 года № 273- ФЗ, ст. 3). </w:t>
      </w:r>
    </w:p>
    <w:p w:rsidR="00DD4C6D" w:rsidRPr="006A2585" w:rsidRDefault="00DD4C6D" w:rsidP="006A2585">
      <w:pPr>
        <w:pStyle w:val="12"/>
        <w:numPr>
          <w:ilvl w:val="0"/>
          <w:numId w:val="9"/>
        </w:numPr>
        <w:ind w:firstLine="851"/>
        <w:rPr>
          <w:szCs w:val="22"/>
        </w:rPr>
      </w:pPr>
      <w:r w:rsidRPr="006A2585">
        <w:rPr>
          <w:szCs w:val="22"/>
        </w:rPr>
        <w:t xml:space="preserve">признание приоритетности образования; </w:t>
      </w:r>
    </w:p>
    <w:p w:rsidR="00DD4C6D" w:rsidRPr="006A2585" w:rsidRDefault="00DD4C6D" w:rsidP="006A2585">
      <w:pPr>
        <w:pStyle w:val="12"/>
        <w:numPr>
          <w:ilvl w:val="0"/>
          <w:numId w:val="9"/>
        </w:numPr>
        <w:ind w:firstLine="851"/>
        <w:rPr>
          <w:szCs w:val="22"/>
        </w:rPr>
      </w:pPr>
      <w:r w:rsidRPr="006A2585">
        <w:rPr>
          <w:szCs w:val="22"/>
        </w:rPr>
        <w:t xml:space="preserve">обеспечение права каждого человека на образование, недопустимость дискриминации в сфере образования; </w:t>
      </w:r>
    </w:p>
    <w:p w:rsidR="00DD4C6D" w:rsidRPr="006A2585" w:rsidRDefault="00DD4C6D" w:rsidP="006A2585">
      <w:pPr>
        <w:pStyle w:val="12"/>
        <w:numPr>
          <w:ilvl w:val="0"/>
          <w:numId w:val="9"/>
        </w:numPr>
        <w:ind w:firstLine="851"/>
        <w:rPr>
          <w:szCs w:val="22"/>
        </w:rPr>
      </w:pPr>
      <w:r w:rsidRPr="006A2585">
        <w:rPr>
          <w:szCs w:val="22"/>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DD4C6D" w:rsidRPr="006A2585" w:rsidRDefault="00DD4C6D" w:rsidP="006A2585">
      <w:pPr>
        <w:pStyle w:val="12"/>
        <w:numPr>
          <w:ilvl w:val="0"/>
          <w:numId w:val="9"/>
        </w:numPr>
        <w:ind w:firstLine="851"/>
        <w:rPr>
          <w:szCs w:val="22"/>
        </w:rPr>
      </w:pPr>
      <w:r w:rsidRPr="006A2585">
        <w:rPr>
          <w:szCs w:val="22"/>
        </w:rPr>
        <w:t xml:space="preserve">единство образовательного пространства на территории Российской Федерации, защита и развитие этнокультурных особенностей и традиций народов Российской Федерации в условиях многонационального государства; </w:t>
      </w:r>
    </w:p>
    <w:p w:rsidR="00DD4C6D" w:rsidRPr="006A2585" w:rsidRDefault="00DD4C6D" w:rsidP="006A2585">
      <w:pPr>
        <w:pStyle w:val="12"/>
        <w:numPr>
          <w:ilvl w:val="0"/>
          <w:numId w:val="9"/>
        </w:numPr>
        <w:ind w:firstLine="851"/>
        <w:rPr>
          <w:szCs w:val="22"/>
        </w:rPr>
      </w:pPr>
      <w:r w:rsidRPr="006A2585">
        <w:rPr>
          <w:szCs w:val="22"/>
        </w:rPr>
        <w:t xml:space="preserve">создание благоприятных условий для интеграции системы образования Российской Федерации с системами образования других государств на равноправной и взаимовыгодной основе; </w:t>
      </w:r>
    </w:p>
    <w:p w:rsidR="00DD4C6D" w:rsidRPr="006A2585" w:rsidRDefault="00DD4C6D" w:rsidP="006A2585">
      <w:pPr>
        <w:pStyle w:val="12"/>
        <w:numPr>
          <w:ilvl w:val="0"/>
          <w:numId w:val="9"/>
        </w:numPr>
        <w:ind w:firstLine="851"/>
        <w:rPr>
          <w:szCs w:val="22"/>
        </w:rPr>
      </w:pPr>
      <w:r w:rsidRPr="006A2585">
        <w:rPr>
          <w:szCs w:val="22"/>
        </w:rPr>
        <w:t xml:space="preserve">светский характер образования в государственных, муниципальных организациях, осуществляющих образовательную деятельность; </w:t>
      </w:r>
    </w:p>
    <w:p w:rsidR="00DD4C6D" w:rsidRPr="006A2585" w:rsidRDefault="00DD4C6D" w:rsidP="006A2585">
      <w:pPr>
        <w:pStyle w:val="12"/>
        <w:numPr>
          <w:ilvl w:val="0"/>
          <w:numId w:val="9"/>
        </w:numPr>
        <w:ind w:firstLine="851"/>
        <w:rPr>
          <w:szCs w:val="22"/>
        </w:rPr>
      </w:pPr>
      <w:r w:rsidRPr="006A2585">
        <w:rPr>
          <w:szCs w:val="22"/>
        </w:rPr>
        <w:lastRenderedPageBreak/>
        <w:t xml:space="preserve">свобода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оставленных системой образования, а также предоставление педагогическим работникам свободы в выборе форм обучения, методов обучения и воспитания; </w:t>
      </w:r>
    </w:p>
    <w:p w:rsidR="00DD4C6D" w:rsidRPr="006A2585" w:rsidRDefault="00DD4C6D" w:rsidP="006A2585">
      <w:pPr>
        <w:pStyle w:val="12"/>
        <w:numPr>
          <w:ilvl w:val="0"/>
          <w:numId w:val="9"/>
        </w:numPr>
        <w:ind w:firstLine="851"/>
        <w:rPr>
          <w:szCs w:val="22"/>
        </w:rPr>
      </w:pPr>
      <w:r w:rsidRPr="006A2585">
        <w:rPr>
          <w:szCs w:val="22"/>
        </w:rPr>
        <w:t xml:space="preserve">обеспечение права на образование в течение всей жизни в соответствии с потребностями личности, адаптивность системы образования к уровню подготовки, особенностям развития, способностям и интересам человека; </w:t>
      </w:r>
    </w:p>
    <w:p w:rsidR="00DD4C6D" w:rsidRPr="006A2585" w:rsidRDefault="00DD4C6D" w:rsidP="006A2585">
      <w:pPr>
        <w:pStyle w:val="12"/>
        <w:numPr>
          <w:ilvl w:val="0"/>
          <w:numId w:val="9"/>
        </w:numPr>
        <w:ind w:firstLine="851"/>
        <w:rPr>
          <w:szCs w:val="22"/>
        </w:rPr>
      </w:pPr>
      <w:r w:rsidRPr="006A2585">
        <w:rPr>
          <w:szCs w:val="22"/>
        </w:rPr>
        <w:t>автономия образовательных организаций, академические права и свободы педагогических работников и обучающихся, предусмотренные настоящим Федеральным законом, информационная открытость и публичная отчетность образовательных организаций;</w:t>
      </w:r>
    </w:p>
    <w:p w:rsidR="00DD4C6D" w:rsidRPr="006A2585" w:rsidRDefault="00DD4C6D" w:rsidP="006A2585">
      <w:pPr>
        <w:pStyle w:val="12"/>
        <w:numPr>
          <w:ilvl w:val="0"/>
          <w:numId w:val="9"/>
        </w:numPr>
        <w:ind w:firstLine="851"/>
        <w:rPr>
          <w:szCs w:val="22"/>
        </w:rPr>
      </w:pPr>
      <w:r w:rsidRPr="006A2585">
        <w:rPr>
          <w:szCs w:val="22"/>
        </w:rPr>
        <w:t xml:space="preserve">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DD4C6D" w:rsidRPr="006A2585" w:rsidRDefault="00DD4C6D" w:rsidP="006A2585">
      <w:pPr>
        <w:pStyle w:val="12"/>
        <w:numPr>
          <w:ilvl w:val="0"/>
          <w:numId w:val="9"/>
        </w:numPr>
        <w:ind w:firstLine="851"/>
        <w:rPr>
          <w:szCs w:val="22"/>
        </w:rPr>
      </w:pPr>
      <w:r w:rsidRPr="006A2585">
        <w:rPr>
          <w:szCs w:val="22"/>
        </w:rPr>
        <w:t xml:space="preserve">недопустимость ограничения или устранения конкуренции в сфере образования; </w:t>
      </w:r>
    </w:p>
    <w:p w:rsidR="00DD4C6D" w:rsidRPr="006A2585" w:rsidRDefault="00DD4C6D" w:rsidP="006A2585">
      <w:pPr>
        <w:pStyle w:val="12"/>
        <w:numPr>
          <w:ilvl w:val="0"/>
          <w:numId w:val="9"/>
        </w:numPr>
        <w:ind w:firstLine="851"/>
        <w:rPr>
          <w:szCs w:val="22"/>
        </w:rPr>
      </w:pPr>
      <w:r w:rsidRPr="006A2585">
        <w:rPr>
          <w:szCs w:val="22"/>
        </w:rPr>
        <w:t xml:space="preserve">сочетание государственного и договорного регулирования отношений в сфере образования. </w:t>
      </w:r>
    </w:p>
    <w:p w:rsidR="00DD4C6D" w:rsidRPr="006A2585" w:rsidRDefault="00DD4C6D" w:rsidP="006A2585">
      <w:pPr>
        <w:pStyle w:val="12"/>
        <w:ind w:firstLine="851"/>
        <w:rPr>
          <w:szCs w:val="22"/>
        </w:rPr>
      </w:pPr>
    </w:p>
    <w:p w:rsidR="00DD4C6D" w:rsidRPr="006A2585" w:rsidRDefault="00DD4C6D" w:rsidP="006A2585">
      <w:pPr>
        <w:pStyle w:val="12"/>
        <w:ind w:firstLine="851"/>
        <w:rPr>
          <w:szCs w:val="22"/>
        </w:rPr>
      </w:pPr>
      <w:r w:rsidRPr="006A2585">
        <w:rPr>
          <w:szCs w:val="22"/>
        </w:rPr>
        <w:t xml:space="preserve">В соответствии с ФГОС среднего (полного) общего образования в основе создания и реализации основной образовательной программы МБОУ «Аниховская СОШ» лежит </w:t>
      </w:r>
      <w:r w:rsidRPr="006A2585">
        <w:rPr>
          <w:bCs/>
          <w:i/>
          <w:iCs/>
          <w:szCs w:val="22"/>
        </w:rPr>
        <w:t>системно-деятельностный подход</w:t>
      </w:r>
      <w:r w:rsidRPr="006A2585">
        <w:rPr>
          <w:szCs w:val="22"/>
        </w:rPr>
        <w:t xml:space="preserve">, который обеспечивает: </w:t>
      </w:r>
    </w:p>
    <w:p w:rsidR="00DD4C6D" w:rsidRPr="006A2585" w:rsidRDefault="00DD4C6D" w:rsidP="006A2585">
      <w:pPr>
        <w:pStyle w:val="12"/>
        <w:ind w:firstLine="851"/>
        <w:rPr>
          <w:szCs w:val="22"/>
        </w:rPr>
      </w:pPr>
      <w:r w:rsidRPr="006A2585">
        <w:rPr>
          <w:szCs w:val="22"/>
        </w:rPr>
        <w:t xml:space="preserve">- формирование готовности обучающихся к саморазвитию и непрерывному образованию; </w:t>
      </w:r>
    </w:p>
    <w:p w:rsidR="00DD4C6D" w:rsidRPr="006A2585" w:rsidRDefault="00DD4C6D" w:rsidP="006A2585">
      <w:pPr>
        <w:pStyle w:val="12"/>
        <w:ind w:firstLine="851"/>
        <w:rPr>
          <w:szCs w:val="22"/>
        </w:rPr>
      </w:pPr>
      <w:r w:rsidRPr="006A2585">
        <w:rPr>
          <w:szCs w:val="22"/>
        </w:rPr>
        <w:t xml:space="preserve">- проектирование и конструирование развивающей образовательной среды школы; </w:t>
      </w:r>
    </w:p>
    <w:p w:rsidR="00DD4C6D" w:rsidRPr="006A2585" w:rsidRDefault="00DD4C6D" w:rsidP="006A2585">
      <w:pPr>
        <w:pStyle w:val="12"/>
        <w:ind w:firstLine="851"/>
        <w:rPr>
          <w:szCs w:val="22"/>
        </w:rPr>
      </w:pPr>
      <w:r w:rsidRPr="006A2585">
        <w:rPr>
          <w:szCs w:val="22"/>
        </w:rPr>
        <w:t xml:space="preserve">- активную учебно-познавательную деятельность обучающихся; </w:t>
      </w:r>
    </w:p>
    <w:p w:rsidR="00DD4C6D" w:rsidRPr="006A2585" w:rsidRDefault="00DD4C6D" w:rsidP="006A2585">
      <w:pPr>
        <w:pStyle w:val="12"/>
        <w:ind w:firstLine="851"/>
        <w:rPr>
          <w:szCs w:val="22"/>
        </w:rPr>
      </w:pPr>
      <w:r w:rsidRPr="006A2585">
        <w:rPr>
          <w:szCs w:val="22"/>
        </w:rPr>
        <w:t xml:space="preserve">- построение образовательного процесса с учётом индивидуальных, возрастных, психологических, физиологических особенностей и здоровья обучающихся. </w:t>
      </w:r>
    </w:p>
    <w:p w:rsidR="00DD4C6D" w:rsidRPr="006A2585" w:rsidRDefault="00DD4C6D" w:rsidP="006A2585">
      <w:pPr>
        <w:pStyle w:val="12"/>
        <w:ind w:firstLine="851"/>
        <w:rPr>
          <w:szCs w:val="22"/>
        </w:rPr>
      </w:pPr>
      <w:r w:rsidRPr="006A2585">
        <w:rPr>
          <w:szCs w:val="22"/>
        </w:rPr>
        <w:t xml:space="preserve">Специфика старшей школы определяется особенностями возраста: в этот период завершается психофизическое развитие человека, утверждаются базовые ценности, определяющие личностное и профессиональное самоопределение обучающегося во всей последующей жизни; формируется устойчивая система ведущих ценностных ориентаций и установок в социально-политической, экономической, эстетической и экологической сферах деятельности в соответствии с принятыми нравственными, эстетическими, трудовыми нормам и правилами. </w:t>
      </w:r>
    </w:p>
    <w:p w:rsidR="00DD4C6D" w:rsidRPr="006A2585" w:rsidRDefault="00DD4C6D" w:rsidP="006A2585">
      <w:pPr>
        <w:pStyle w:val="12"/>
        <w:ind w:firstLine="851"/>
        <w:rPr>
          <w:szCs w:val="22"/>
        </w:rPr>
      </w:pPr>
      <w:r w:rsidRPr="006A2585">
        <w:rPr>
          <w:szCs w:val="22"/>
        </w:rPr>
        <w:t xml:space="preserve">Приоритетом старшей школы является обеспечение наибольшей личностной направленности и вариативности образования, его дифференциации и индивидуализации. С целью максимального раскрытия индивидуальных способностей, дарований человека будет сформирована на этой основе профессионально и социально компетентная, мобильная личность, умеющая делать профессиональный и социальный выбор и нести за него ответственность, сознающая и способная отстаивать свою гражданскую позицию, гражданские права. </w:t>
      </w:r>
    </w:p>
    <w:p w:rsidR="00DD4C6D" w:rsidRPr="006A2585" w:rsidRDefault="00DD4C6D" w:rsidP="006A2585">
      <w:pPr>
        <w:pStyle w:val="12"/>
        <w:ind w:firstLine="851"/>
        <w:rPr>
          <w:szCs w:val="22"/>
        </w:rPr>
      </w:pPr>
      <w:r w:rsidRPr="006A2585">
        <w:rPr>
          <w:szCs w:val="22"/>
        </w:rPr>
        <w:t xml:space="preserve">Учебная деятельность учащихся нацелена на подготовку к самостоятельному выбору будущей профессиональной и образовательной деятельности, обеспечения мобильного поведения на рынке труда. Поэтому выпускники старшей школы должны владеть следующим набором компетенций: </w:t>
      </w:r>
    </w:p>
    <w:p w:rsidR="00DD4C6D" w:rsidRPr="006A2585" w:rsidRDefault="00DD4C6D" w:rsidP="006A2585">
      <w:pPr>
        <w:pStyle w:val="12"/>
        <w:ind w:firstLine="851"/>
        <w:rPr>
          <w:szCs w:val="22"/>
        </w:rPr>
      </w:pPr>
      <w:r w:rsidRPr="006A2585">
        <w:rPr>
          <w:szCs w:val="22"/>
        </w:rPr>
        <w:t xml:space="preserve">- уметь реализовывать в повседневной жизни, полученные в школе знания, умения и навыки; </w:t>
      </w:r>
    </w:p>
    <w:p w:rsidR="00DD4C6D" w:rsidRPr="006A2585" w:rsidRDefault="00DD4C6D" w:rsidP="006A2585">
      <w:pPr>
        <w:pStyle w:val="12"/>
        <w:ind w:firstLine="851"/>
        <w:rPr>
          <w:szCs w:val="22"/>
        </w:rPr>
      </w:pPr>
      <w:r w:rsidRPr="006A2585">
        <w:rPr>
          <w:szCs w:val="22"/>
        </w:rPr>
        <w:t xml:space="preserve">- владеть навыками саморазвития и умело их использовать для повышения личной конкурентоспособности; </w:t>
      </w:r>
    </w:p>
    <w:p w:rsidR="00DD4C6D" w:rsidRPr="006A2585" w:rsidRDefault="00DD4C6D" w:rsidP="006A2585">
      <w:pPr>
        <w:pStyle w:val="12"/>
        <w:ind w:firstLine="851"/>
        <w:rPr>
          <w:szCs w:val="22"/>
        </w:rPr>
      </w:pPr>
      <w:r w:rsidRPr="006A2585">
        <w:rPr>
          <w:szCs w:val="22"/>
        </w:rPr>
        <w:t xml:space="preserve">- знать собственные индивидуальные особенности, определяющие возможность обоснованного выбора содержания будущего профессионального образования; </w:t>
      </w:r>
    </w:p>
    <w:p w:rsidR="00DD4C6D" w:rsidRPr="006A2585" w:rsidRDefault="00DD4C6D" w:rsidP="006A2585">
      <w:pPr>
        <w:pStyle w:val="12"/>
        <w:ind w:firstLine="851"/>
        <w:rPr>
          <w:szCs w:val="22"/>
        </w:rPr>
      </w:pPr>
      <w:r w:rsidRPr="006A2585">
        <w:rPr>
          <w:szCs w:val="22"/>
        </w:rPr>
        <w:t xml:space="preserve">- владеть навыками самоорганизации для реализации собственных положительных качеств и преодолении установок, негативно влияющих на психофизическое и социальное здоровье подрастающего поколения; </w:t>
      </w:r>
    </w:p>
    <w:p w:rsidR="00DD4C6D" w:rsidRPr="006A2585" w:rsidRDefault="00DD4C6D" w:rsidP="006A2585">
      <w:pPr>
        <w:pStyle w:val="12"/>
        <w:ind w:firstLine="851"/>
        <w:rPr>
          <w:szCs w:val="22"/>
        </w:rPr>
      </w:pPr>
      <w:r w:rsidRPr="006A2585">
        <w:rPr>
          <w:szCs w:val="22"/>
        </w:rPr>
        <w:t xml:space="preserve">- планировать ближайшее и отдаленное будущее, обоснованно выбирать варианты реализации жизненных планов. </w:t>
      </w:r>
    </w:p>
    <w:p w:rsidR="00DD4C6D" w:rsidRPr="006A2585" w:rsidRDefault="00DD4C6D" w:rsidP="006A2585">
      <w:pPr>
        <w:pStyle w:val="12"/>
        <w:ind w:firstLine="851"/>
        <w:rPr>
          <w:szCs w:val="22"/>
        </w:rPr>
      </w:pPr>
    </w:p>
    <w:p w:rsidR="00DD4C6D" w:rsidRPr="006A2585" w:rsidRDefault="00DD4C6D" w:rsidP="006A2585">
      <w:pPr>
        <w:pStyle w:val="12"/>
        <w:ind w:firstLine="851"/>
        <w:rPr>
          <w:szCs w:val="22"/>
        </w:rPr>
      </w:pPr>
      <w:r w:rsidRPr="006A2585">
        <w:rPr>
          <w:szCs w:val="22"/>
        </w:rPr>
        <w:t xml:space="preserve">Достижение поставленных целей требует сочетания и преемственности содержания федерального, регионального и школьного образовательного компонентов. </w:t>
      </w:r>
    </w:p>
    <w:p w:rsidR="00DD4C6D" w:rsidRPr="006A2585" w:rsidRDefault="00DD4C6D" w:rsidP="006A2585">
      <w:pPr>
        <w:pStyle w:val="12"/>
        <w:ind w:firstLine="851"/>
        <w:rPr>
          <w:szCs w:val="22"/>
        </w:rPr>
      </w:pPr>
      <w:r w:rsidRPr="006A2585">
        <w:rPr>
          <w:szCs w:val="22"/>
        </w:rPr>
        <w:t xml:space="preserve">Программа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w:t>
      </w:r>
    </w:p>
    <w:p w:rsidR="00DD4C6D" w:rsidRPr="006A2585" w:rsidRDefault="00DD4C6D" w:rsidP="006A2585">
      <w:pPr>
        <w:pStyle w:val="12"/>
        <w:ind w:firstLine="851"/>
        <w:rPr>
          <w:szCs w:val="22"/>
        </w:rPr>
      </w:pPr>
      <w:r w:rsidRPr="006A2585">
        <w:rPr>
          <w:szCs w:val="22"/>
        </w:rPr>
        <w:t xml:space="preserve">Образовательная деятельность открыта для любых известных форм организации обучения – урочной, индивидуальной, коллективно-групповой, педагогически управляемого самообразования. Урок перестает быть единственной формой приобретения и передачи знаний, активно внедряются в образовательную практику альтернативные формы образовательной деятельности, такие как проектная методика, исследовательская деятельность, экспериментальная деятельность, участвуя в которых обучающийся приобретает: </w:t>
      </w:r>
    </w:p>
    <w:p w:rsidR="00DD4C6D" w:rsidRPr="006A2585" w:rsidRDefault="00DD4C6D" w:rsidP="006A2585">
      <w:pPr>
        <w:pStyle w:val="12"/>
        <w:ind w:firstLine="851"/>
        <w:rPr>
          <w:szCs w:val="22"/>
        </w:rPr>
      </w:pPr>
      <w:r w:rsidRPr="006A2585">
        <w:rPr>
          <w:szCs w:val="22"/>
        </w:rPr>
        <w:t xml:space="preserve">– опыт самостоятельной образовательной деятельности, в том числе исследовательской, творческой; </w:t>
      </w:r>
    </w:p>
    <w:p w:rsidR="00DD4C6D" w:rsidRPr="006A2585" w:rsidRDefault="00DD4C6D" w:rsidP="006A2585">
      <w:pPr>
        <w:pStyle w:val="12"/>
        <w:ind w:firstLine="851"/>
        <w:rPr>
          <w:szCs w:val="22"/>
        </w:rPr>
      </w:pPr>
      <w:r w:rsidRPr="006A2585">
        <w:rPr>
          <w:szCs w:val="22"/>
        </w:rPr>
        <w:t xml:space="preserve">– информационные умения, связанные с поиском, анализом, оценкой, структурированием и обработкой информации; </w:t>
      </w:r>
    </w:p>
    <w:p w:rsidR="00DD4C6D" w:rsidRPr="006A2585" w:rsidRDefault="00DD4C6D" w:rsidP="006A2585">
      <w:pPr>
        <w:pStyle w:val="12"/>
        <w:ind w:firstLine="851"/>
        <w:rPr>
          <w:szCs w:val="22"/>
        </w:rPr>
      </w:pPr>
      <w:r w:rsidRPr="006A2585">
        <w:rPr>
          <w:szCs w:val="22"/>
        </w:rPr>
        <w:t xml:space="preserve">– коммуникативные умения (работа в команде, взаимодействие с другими людьми, ведение дискуссии, защита своей точки зрения и пр.); </w:t>
      </w:r>
    </w:p>
    <w:p w:rsidR="00DD4C6D" w:rsidRPr="006A2585" w:rsidRDefault="00DD4C6D" w:rsidP="006A2585">
      <w:pPr>
        <w:pStyle w:val="12"/>
        <w:ind w:firstLine="851"/>
        <w:rPr>
          <w:szCs w:val="22"/>
        </w:rPr>
      </w:pPr>
      <w:r w:rsidRPr="006A2585">
        <w:rPr>
          <w:szCs w:val="22"/>
        </w:rPr>
        <w:t xml:space="preserve">– организационные и проектировочные умения (постановка цели деятельности, планирование ее этапов, прогнозирование результатов и пр.) Образование в школе, кроме обязательных занятий, включает в себя занятия по выбору обучающихся (элективные курсы, предметные кружки); дополнительные занятия; консультации с учителями. </w:t>
      </w:r>
    </w:p>
    <w:p w:rsidR="00DD4C6D" w:rsidRPr="006A2585" w:rsidRDefault="00DD4C6D" w:rsidP="006A2585">
      <w:pPr>
        <w:pStyle w:val="12"/>
        <w:ind w:firstLine="851"/>
        <w:rPr>
          <w:szCs w:val="22"/>
        </w:rPr>
      </w:pPr>
    </w:p>
    <w:p w:rsidR="00DD4C6D" w:rsidRPr="006A2585" w:rsidRDefault="00DD4C6D" w:rsidP="006A2585">
      <w:pPr>
        <w:pStyle w:val="12"/>
        <w:ind w:firstLine="851"/>
        <w:rPr>
          <w:szCs w:val="22"/>
        </w:rPr>
      </w:pPr>
      <w:r w:rsidRPr="006A2585">
        <w:rPr>
          <w:szCs w:val="22"/>
        </w:rPr>
        <w:t xml:space="preserve">Программа адресована обучающимся 10-11-х классов и их родителям (законным представителям), педагогам, руководству школы с целью информирования о содержании, организации и предполагаемых результатах деятельности школы по достижению каждым учащимся образовательных результатов,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 СОО, регулирования взаимоотношений участников образовательного процесса (педагогов, учеников, родителей (законных представителей), администрации). </w:t>
      </w:r>
    </w:p>
    <w:p w:rsidR="00DD4C6D" w:rsidRPr="006A2585" w:rsidRDefault="00DD4C6D" w:rsidP="006A2585">
      <w:pPr>
        <w:pStyle w:val="12"/>
        <w:ind w:firstLine="851"/>
        <w:rPr>
          <w:szCs w:val="22"/>
        </w:rPr>
      </w:pPr>
      <w:r w:rsidRPr="006A2585">
        <w:rPr>
          <w:szCs w:val="22"/>
        </w:rPr>
        <w:t xml:space="preserve">ООП СОО является преемственной по отношению к основной образовательной программе основного общего образования. </w:t>
      </w:r>
    </w:p>
    <w:p w:rsidR="00DD4C6D" w:rsidRPr="006A2585" w:rsidRDefault="00DD4C6D" w:rsidP="006A2585">
      <w:pPr>
        <w:pStyle w:val="12"/>
        <w:ind w:firstLine="851"/>
        <w:rPr>
          <w:szCs w:val="22"/>
        </w:rPr>
      </w:pPr>
      <w:r w:rsidRPr="006A2585">
        <w:rPr>
          <w:szCs w:val="22"/>
        </w:rPr>
        <w:t xml:space="preserve">Нормативный срок освоения ООП СОО – 2 года. </w:t>
      </w:r>
    </w:p>
    <w:p w:rsidR="00DD4C6D" w:rsidRPr="006A2585" w:rsidRDefault="00DD4C6D" w:rsidP="006A2585">
      <w:pPr>
        <w:pStyle w:val="12"/>
        <w:ind w:firstLine="851"/>
        <w:rPr>
          <w:szCs w:val="22"/>
        </w:rPr>
      </w:pPr>
      <w:r w:rsidRPr="006A2585">
        <w:rPr>
          <w:szCs w:val="22"/>
        </w:rPr>
        <w:t xml:space="preserve">В качестве главного целевого ориентира в учебно-воспитательной работе с обучающимися на уровне среднего общего образования определен «портрет» выпускника средней школы как ученика: </w:t>
      </w:r>
    </w:p>
    <w:p w:rsidR="00DD4C6D" w:rsidRPr="006A2585" w:rsidRDefault="00DD4C6D" w:rsidP="006A2585">
      <w:pPr>
        <w:pStyle w:val="12"/>
        <w:ind w:firstLine="851"/>
        <w:rPr>
          <w:szCs w:val="22"/>
        </w:rPr>
      </w:pPr>
      <w:r w:rsidRPr="006A2585">
        <w:rPr>
          <w:szCs w:val="22"/>
        </w:rPr>
        <w:t xml:space="preserve">- способной понимать и принимать ценность образования, быть мотивированными к его продолжению в тех или иных формах, независимо от конкретных особенностей выбираемого подростком дальнейшего жизненного пути; </w:t>
      </w:r>
    </w:p>
    <w:p w:rsidR="00DD4C6D" w:rsidRPr="006A2585" w:rsidRDefault="00DD4C6D" w:rsidP="006A2585">
      <w:pPr>
        <w:pStyle w:val="12"/>
        <w:ind w:firstLine="851"/>
        <w:rPr>
          <w:szCs w:val="22"/>
        </w:rPr>
      </w:pPr>
      <w:r w:rsidRPr="006A2585">
        <w:rPr>
          <w:szCs w:val="22"/>
        </w:rPr>
        <w:t xml:space="preserve">- умеющей учиться не только определять границы своего знания, но и находить способы и пути преодоления своих трудностей, проблем; </w:t>
      </w:r>
    </w:p>
    <w:p w:rsidR="00DD4C6D" w:rsidRPr="006A2585" w:rsidRDefault="00DD4C6D" w:rsidP="006A2585">
      <w:pPr>
        <w:pStyle w:val="12"/>
        <w:ind w:firstLine="851"/>
        <w:rPr>
          <w:szCs w:val="22"/>
        </w:rPr>
      </w:pPr>
      <w:r w:rsidRPr="006A2585">
        <w:rPr>
          <w:szCs w:val="22"/>
        </w:rPr>
        <w:t xml:space="preserve">- переносящей способы действия из одной предметной области в другую, в социальную жизнь; </w:t>
      </w:r>
    </w:p>
    <w:p w:rsidR="00DD4C6D" w:rsidRPr="006A2585" w:rsidRDefault="00DD4C6D" w:rsidP="006A2585">
      <w:pPr>
        <w:pStyle w:val="12"/>
        <w:ind w:firstLine="851"/>
        <w:rPr>
          <w:szCs w:val="22"/>
        </w:rPr>
      </w:pPr>
      <w:r w:rsidRPr="006A2585">
        <w:rPr>
          <w:szCs w:val="22"/>
        </w:rPr>
        <w:t xml:space="preserve">- обладающей социальным опытом, позволяющим ориентироваться в быстро меняющемся мире и взаимодействовать с людьми, имеющими разные ценностные и культурные взгляды; </w:t>
      </w:r>
    </w:p>
    <w:p w:rsidR="00DD4C6D" w:rsidRPr="006A2585" w:rsidRDefault="00DD4C6D" w:rsidP="006A2585">
      <w:pPr>
        <w:pStyle w:val="12"/>
        <w:ind w:firstLine="851"/>
        <w:rPr>
          <w:szCs w:val="22"/>
        </w:rPr>
      </w:pPr>
      <w:r w:rsidRPr="006A2585">
        <w:rPr>
          <w:szCs w:val="22"/>
        </w:rPr>
        <w:t xml:space="preserve">- готовой осуществить индивидуальный ответственный выбор собственной образовательной траектории, что необходимо для реализации целей последующих образовательных ступеней и осознанного выбора профессии; </w:t>
      </w:r>
    </w:p>
    <w:p w:rsidR="00DD4C6D" w:rsidRPr="006A2585" w:rsidRDefault="00DD4C6D" w:rsidP="006A2585">
      <w:pPr>
        <w:pStyle w:val="12"/>
        <w:ind w:firstLine="851"/>
        <w:rPr>
          <w:szCs w:val="22"/>
        </w:rPr>
      </w:pPr>
      <w:r w:rsidRPr="006A2585">
        <w:rPr>
          <w:szCs w:val="22"/>
        </w:rPr>
        <w:t xml:space="preserve">- любящей свой край и свою Родину, уважающей свой народ, его культуру и духовные традиции; </w:t>
      </w:r>
    </w:p>
    <w:p w:rsidR="00DD4C6D" w:rsidRPr="006A2585" w:rsidRDefault="00DD4C6D" w:rsidP="006A2585">
      <w:pPr>
        <w:pStyle w:val="12"/>
        <w:ind w:firstLine="851"/>
        <w:rPr>
          <w:szCs w:val="22"/>
        </w:rPr>
      </w:pPr>
      <w:r w:rsidRPr="006A2585">
        <w:rPr>
          <w:szCs w:val="22"/>
        </w:rPr>
        <w:t xml:space="preserve">- осознающей и принимающей традиционные ценности семьи, российского гражданского общества, многонационального российского народа, человечества, сопричастность к судьбе Отечества; </w:t>
      </w:r>
    </w:p>
    <w:p w:rsidR="00DD4C6D" w:rsidRPr="006A2585" w:rsidRDefault="00DD4C6D" w:rsidP="006A2585">
      <w:pPr>
        <w:pStyle w:val="12"/>
        <w:ind w:firstLine="851"/>
        <w:rPr>
          <w:szCs w:val="22"/>
        </w:rPr>
      </w:pPr>
      <w:r w:rsidRPr="006A2585">
        <w:rPr>
          <w:szCs w:val="22"/>
        </w:rPr>
        <w:t xml:space="preserve">- креативной и критически мыслящей, активно познающей мир, осознающей ценность науки, труда и творчества для человека и общества, мотивированной на образование и самообразование в течение всей своей жизни; </w:t>
      </w:r>
    </w:p>
    <w:p w:rsidR="00DD4C6D" w:rsidRPr="006A2585" w:rsidRDefault="00DD4C6D" w:rsidP="006A2585">
      <w:pPr>
        <w:pStyle w:val="12"/>
        <w:ind w:firstLine="851"/>
        <w:rPr>
          <w:szCs w:val="22"/>
        </w:rPr>
      </w:pPr>
      <w:r w:rsidRPr="006A2585">
        <w:rPr>
          <w:szCs w:val="22"/>
        </w:rPr>
        <w:lastRenderedPageBreak/>
        <w:t xml:space="preserve">- уважающей мнение других людей, умеющей вести конструктивный диалог, достигать взаимопонимания и успешно взаимодействовать; </w:t>
      </w:r>
    </w:p>
    <w:p w:rsidR="00DD4C6D" w:rsidRPr="006A2585" w:rsidRDefault="00DD4C6D" w:rsidP="006A2585">
      <w:pPr>
        <w:pStyle w:val="12"/>
        <w:ind w:firstLine="851"/>
        <w:rPr>
          <w:szCs w:val="22"/>
        </w:rPr>
      </w:pPr>
      <w:r w:rsidRPr="006A2585">
        <w:rPr>
          <w:szCs w:val="22"/>
        </w:rPr>
        <w:t xml:space="preserve">- осознанно выполняющей и пропагандирующей правила здорового и экологически целесообразного образа жизни, безопасного для самого человека и других людей. </w:t>
      </w:r>
    </w:p>
    <w:p w:rsidR="00DD4C6D" w:rsidRPr="006A2585" w:rsidRDefault="00DD4C6D" w:rsidP="006A2585">
      <w:pPr>
        <w:pStyle w:val="12"/>
        <w:ind w:firstLine="851"/>
        <w:rPr>
          <w:szCs w:val="22"/>
        </w:rPr>
      </w:pPr>
    </w:p>
    <w:p w:rsidR="00DD4C6D" w:rsidRPr="006A2585" w:rsidRDefault="00DD4C6D" w:rsidP="006A2585">
      <w:pPr>
        <w:pStyle w:val="12"/>
        <w:ind w:firstLine="851"/>
        <w:rPr>
          <w:rFonts w:eastAsiaTheme="minorEastAsia"/>
          <w:bCs/>
          <w:szCs w:val="22"/>
        </w:rPr>
      </w:pPr>
      <w:r w:rsidRPr="006A2585">
        <w:rPr>
          <w:rFonts w:eastAsiaTheme="minorEastAsia"/>
          <w:bCs/>
          <w:szCs w:val="22"/>
        </w:rPr>
        <w:t>Среднее общее образование завершается обязательной государственной итоговой аттестацией выпускников.</w:t>
      </w:r>
    </w:p>
    <w:p w:rsidR="00DD4C6D" w:rsidRPr="006A2585" w:rsidRDefault="00DD4C6D" w:rsidP="006A2585">
      <w:pPr>
        <w:pStyle w:val="12"/>
        <w:ind w:firstLine="851"/>
        <w:rPr>
          <w:szCs w:val="22"/>
        </w:rPr>
      </w:pPr>
      <w:r w:rsidRPr="006A2585">
        <w:rPr>
          <w:b/>
          <w:szCs w:val="22"/>
        </w:rPr>
        <w:t xml:space="preserve">Требования </w:t>
      </w:r>
      <w:r w:rsidRPr="006A2585">
        <w:rPr>
          <w:szCs w:val="22"/>
        </w:rPr>
        <w:t xml:space="preserve">к уровню подготовки выпускников средней школы </w:t>
      </w:r>
    </w:p>
    <w:p w:rsidR="00DD4C6D" w:rsidRPr="006A2585" w:rsidRDefault="00DD4C6D" w:rsidP="006A2585">
      <w:pPr>
        <w:pStyle w:val="12"/>
        <w:ind w:firstLine="851"/>
        <w:rPr>
          <w:szCs w:val="22"/>
        </w:rPr>
      </w:pPr>
      <w:r w:rsidRPr="006A2585">
        <w:rPr>
          <w:szCs w:val="22"/>
        </w:rPr>
        <w:t xml:space="preserve">В результате освоения содержания среднего общего образования обучающийся получает возможность совершенствовать и расширить круг общих учебных умений, навыков и способов деятельности.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обучающихся. </w:t>
      </w:r>
    </w:p>
    <w:p w:rsidR="00DD4C6D" w:rsidRPr="006A2585" w:rsidRDefault="00DD4C6D" w:rsidP="006A2585">
      <w:pPr>
        <w:pStyle w:val="12"/>
        <w:ind w:firstLine="851"/>
        <w:rPr>
          <w:szCs w:val="22"/>
        </w:rPr>
      </w:pPr>
      <w:r w:rsidRPr="006A2585">
        <w:rPr>
          <w:szCs w:val="22"/>
        </w:rPr>
        <w:t xml:space="preserve">Обязательными для изучения на базовом уровне являются следующие учебные предметы: Русский язык, Литература, Иностранный язык, Математика, История, Физическая культура, а также интегрированный курс Обществознание (включая экономику и право). </w:t>
      </w:r>
    </w:p>
    <w:p w:rsidR="00DD4C6D" w:rsidRPr="006A2585" w:rsidRDefault="00DD4C6D" w:rsidP="006A2585">
      <w:pPr>
        <w:pStyle w:val="12"/>
        <w:ind w:firstLine="851"/>
        <w:rPr>
          <w:rFonts w:eastAsiaTheme="minorEastAsia"/>
          <w:szCs w:val="22"/>
        </w:rPr>
      </w:pPr>
      <w:r w:rsidRPr="006A2585">
        <w:rPr>
          <w:rFonts w:eastAsiaTheme="minorEastAsia"/>
          <w:szCs w:val="22"/>
        </w:rPr>
        <w:t>Остальные учебные предметы на базовом уровне изучаются по выбору.</w:t>
      </w:r>
    </w:p>
    <w:p w:rsidR="00DD4C6D" w:rsidRPr="006A2585" w:rsidRDefault="00DD4C6D" w:rsidP="006A2585">
      <w:pPr>
        <w:autoSpaceDE w:val="0"/>
        <w:autoSpaceDN w:val="0"/>
        <w:adjustRightInd w:val="0"/>
        <w:spacing w:after="0"/>
        <w:ind w:firstLine="851"/>
        <w:rPr>
          <w:rFonts w:cs="Times New Roman"/>
          <w:color w:val="000000"/>
          <w:sz w:val="22"/>
        </w:rPr>
      </w:pPr>
      <w:r w:rsidRPr="006A2585">
        <w:rPr>
          <w:rFonts w:cs="Times New Roman"/>
          <w:b/>
          <w:bCs/>
          <w:color w:val="000000"/>
          <w:sz w:val="22"/>
        </w:rPr>
        <w:t xml:space="preserve">Условия, необходимые для реализации образовательной программы. </w:t>
      </w:r>
    </w:p>
    <w:p w:rsidR="00DD4C6D" w:rsidRPr="006A2585" w:rsidRDefault="00DD4C6D" w:rsidP="006A2585">
      <w:pPr>
        <w:autoSpaceDE w:val="0"/>
        <w:autoSpaceDN w:val="0"/>
        <w:adjustRightInd w:val="0"/>
        <w:spacing w:after="0"/>
        <w:ind w:firstLine="851"/>
        <w:jc w:val="both"/>
        <w:rPr>
          <w:rFonts w:cs="Times New Roman"/>
          <w:color w:val="000000"/>
          <w:sz w:val="22"/>
        </w:rPr>
      </w:pPr>
      <w:r w:rsidRPr="006A2585">
        <w:rPr>
          <w:rFonts w:cs="Times New Roman"/>
          <w:color w:val="000000"/>
          <w:sz w:val="22"/>
        </w:rPr>
        <w:t xml:space="preserve">Образовательная программа создана на основе сохранения традиций и особенностей школы, заключающихся в расширении и преобразовании научно-ориентированной среды школы на основе компетентностного подхода. </w:t>
      </w:r>
    </w:p>
    <w:p w:rsidR="00DD4C6D" w:rsidRPr="006A2585" w:rsidRDefault="00DD4C6D" w:rsidP="006A2585">
      <w:pPr>
        <w:autoSpaceDE w:val="0"/>
        <w:autoSpaceDN w:val="0"/>
        <w:adjustRightInd w:val="0"/>
        <w:spacing w:after="0"/>
        <w:ind w:firstLine="851"/>
        <w:jc w:val="both"/>
        <w:rPr>
          <w:rFonts w:cs="Times New Roman"/>
          <w:color w:val="000000"/>
          <w:sz w:val="22"/>
        </w:rPr>
      </w:pPr>
      <w:r w:rsidRPr="006A2585">
        <w:rPr>
          <w:rFonts w:cs="Times New Roman"/>
          <w:color w:val="000000"/>
          <w:sz w:val="22"/>
        </w:rPr>
        <w:t xml:space="preserve">МБОУ «Аниховская СОШ» обладает достаточным потенциалом для дальнейшего построения модели инновационной школы с развивающим образовательным пространством. К данным основаниям можно отнести: </w:t>
      </w:r>
    </w:p>
    <w:p w:rsidR="001671E3" w:rsidRPr="006A2585" w:rsidRDefault="001671E3" w:rsidP="006A2585">
      <w:pPr>
        <w:autoSpaceDE w:val="0"/>
        <w:autoSpaceDN w:val="0"/>
        <w:adjustRightInd w:val="0"/>
        <w:spacing w:after="9"/>
        <w:ind w:firstLine="851"/>
        <w:jc w:val="both"/>
        <w:rPr>
          <w:rFonts w:cs="Times New Roman"/>
          <w:color w:val="000000"/>
          <w:sz w:val="22"/>
        </w:rPr>
      </w:pPr>
      <w:r w:rsidRPr="006A2585">
        <w:rPr>
          <w:rFonts w:cs="Times New Roman"/>
          <w:color w:val="000000"/>
          <w:sz w:val="22"/>
        </w:rPr>
        <w:t xml:space="preserve">- </w:t>
      </w:r>
      <w:r w:rsidR="00DD4C6D" w:rsidRPr="006A2585">
        <w:rPr>
          <w:rFonts w:cs="Times New Roman"/>
          <w:color w:val="000000"/>
          <w:sz w:val="22"/>
        </w:rPr>
        <w:t xml:space="preserve">стабильные положительные образовательные результаты обучающихся; </w:t>
      </w:r>
    </w:p>
    <w:p w:rsidR="00DD4C6D" w:rsidRPr="006A2585" w:rsidRDefault="001671E3" w:rsidP="006A2585">
      <w:pPr>
        <w:autoSpaceDE w:val="0"/>
        <w:autoSpaceDN w:val="0"/>
        <w:adjustRightInd w:val="0"/>
        <w:spacing w:after="9"/>
        <w:ind w:firstLine="851"/>
        <w:jc w:val="both"/>
        <w:rPr>
          <w:rFonts w:cs="Times New Roman"/>
          <w:color w:val="000000"/>
          <w:sz w:val="22"/>
        </w:rPr>
      </w:pPr>
      <w:r w:rsidRPr="006A2585">
        <w:rPr>
          <w:rFonts w:cs="Times New Roman"/>
          <w:color w:val="000000"/>
          <w:sz w:val="22"/>
        </w:rPr>
        <w:t xml:space="preserve">- </w:t>
      </w:r>
      <w:r w:rsidR="00DD4C6D" w:rsidRPr="006A2585">
        <w:rPr>
          <w:rFonts w:cs="Times New Roman"/>
          <w:color w:val="000000"/>
          <w:sz w:val="22"/>
        </w:rPr>
        <w:t xml:space="preserve">создание условий, позволяющих обучающимся получить качественное образование; </w:t>
      </w:r>
    </w:p>
    <w:p w:rsidR="00DD4C6D" w:rsidRPr="006A2585" w:rsidRDefault="001671E3" w:rsidP="006A2585">
      <w:pPr>
        <w:autoSpaceDE w:val="0"/>
        <w:autoSpaceDN w:val="0"/>
        <w:adjustRightInd w:val="0"/>
        <w:spacing w:after="0"/>
        <w:ind w:firstLine="851"/>
        <w:jc w:val="both"/>
        <w:rPr>
          <w:rFonts w:cs="Times New Roman"/>
          <w:color w:val="000000"/>
          <w:sz w:val="22"/>
        </w:rPr>
      </w:pPr>
      <w:r w:rsidRPr="006A2585">
        <w:rPr>
          <w:rFonts w:cs="Times New Roman"/>
          <w:color w:val="000000"/>
          <w:sz w:val="22"/>
        </w:rPr>
        <w:t xml:space="preserve">- </w:t>
      </w:r>
      <w:r w:rsidR="00DD4C6D" w:rsidRPr="006A2585">
        <w:rPr>
          <w:rFonts w:cs="Times New Roman"/>
          <w:color w:val="000000"/>
          <w:sz w:val="22"/>
        </w:rPr>
        <w:t xml:space="preserve">продуктивное использование современных образовательных технологий, в основе которых лежит компетентностный подход к обучению; </w:t>
      </w:r>
    </w:p>
    <w:p w:rsidR="00DD4C6D" w:rsidRPr="006A2585" w:rsidRDefault="00DD4C6D" w:rsidP="006A2585">
      <w:pPr>
        <w:pStyle w:val="12"/>
        <w:ind w:firstLine="851"/>
        <w:rPr>
          <w:b/>
          <w:szCs w:val="22"/>
        </w:rPr>
      </w:pPr>
    </w:p>
    <w:p w:rsidR="00DD4C6D" w:rsidRPr="006A2585" w:rsidRDefault="00DD4C6D" w:rsidP="006A2585">
      <w:pPr>
        <w:pStyle w:val="12"/>
        <w:ind w:firstLine="851"/>
        <w:jc w:val="left"/>
        <w:rPr>
          <w:b/>
          <w:szCs w:val="22"/>
        </w:rPr>
      </w:pPr>
      <w:r w:rsidRPr="006A2585">
        <w:rPr>
          <w:b/>
          <w:szCs w:val="22"/>
        </w:rPr>
        <w:t>1.2. Планируемые результаты освоения обучающимися основной образовательной программы среднего общего образования</w:t>
      </w:r>
    </w:p>
    <w:p w:rsidR="00DD4C6D" w:rsidRPr="006A2585" w:rsidRDefault="00DD4C6D" w:rsidP="006A2585">
      <w:pPr>
        <w:pStyle w:val="12"/>
        <w:ind w:firstLine="851"/>
        <w:rPr>
          <w:rFonts w:eastAsiaTheme="minorEastAsia"/>
          <w:szCs w:val="22"/>
        </w:rPr>
      </w:pPr>
      <w:r w:rsidRPr="006A2585">
        <w:rPr>
          <w:szCs w:val="22"/>
        </w:rPr>
        <w:t>Планируемые результаты освоения основной образовательной программы средне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w:t>
      </w:r>
      <w:r w:rsidRPr="006A2585">
        <w:rPr>
          <w:i/>
          <w:iCs/>
          <w:szCs w:val="22"/>
        </w:rPr>
        <w:t>,</w:t>
      </w:r>
      <w:r w:rsidRPr="006A2585">
        <w:rPr>
          <w:iCs/>
          <w:szCs w:val="22"/>
        </w:rPr>
        <w:t xml:space="preserve"> </w:t>
      </w:r>
      <w:r w:rsidRPr="006A2585">
        <w:rPr>
          <w:szCs w:val="22"/>
        </w:rPr>
        <w:t>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среднего общего образования (далее — системой оценки).</w:t>
      </w:r>
    </w:p>
    <w:p w:rsidR="00DD4C6D" w:rsidRPr="006A2585" w:rsidRDefault="00DD4C6D" w:rsidP="006A2585">
      <w:pPr>
        <w:pStyle w:val="12"/>
        <w:ind w:firstLine="851"/>
        <w:jc w:val="left"/>
        <w:rPr>
          <w:rFonts w:eastAsia="TimesNewRomanPSMT"/>
          <w:szCs w:val="22"/>
        </w:rPr>
      </w:pPr>
      <w:r w:rsidRPr="006A2585">
        <w:rPr>
          <w:rFonts w:eastAsia="TimesNewRomanPSMT"/>
          <w:szCs w:val="22"/>
        </w:rPr>
        <w:t>Образовательная программа старшей школы устанавливает следующие требования к результатам обучающихся, освоивших основную образовательную программу среднего (полного) общего образования:</w:t>
      </w:r>
    </w:p>
    <w:p w:rsidR="00DD4C6D" w:rsidRPr="006A2585" w:rsidRDefault="00DD4C6D" w:rsidP="006A2585">
      <w:pPr>
        <w:pStyle w:val="12"/>
        <w:ind w:firstLine="851"/>
        <w:rPr>
          <w:rFonts w:eastAsia="TimesNewRomanPSMT"/>
          <w:szCs w:val="22"/>
        </w:rPr>
      </w:pPr>
      <w:r w:rsidRPr="006A2585">
        <w:rPr>
          <w:rFonts w:eastAsia="TimesNewRomanPSMT"/>
          <w:szCs w:val="22"/>
        </w:rPr>
        <w:t xml:space="preserve">1. </w:t>
      </w:r>
      <w:r w:rsidRPr="006A2585">
        <w:rPr>
          <w:rFonts w:eastAsia="TimesNewRomanPSMT"/>
          <w:b/>
          <w:bCs/>
          <w:szCs w:val="22"/>
        </w:rPr>
        <w:t>Личностным</w:t>
      </w:r>
      <w:r w:rsidRPr="006A2585">
        <w:rPr>
          <w:rFonts w:eastAsia="TimesNewRomanPSMT"/>
          <w:szCs w:val="22"/>
        </w:rPr>
        <w:t>,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DD4C6D" w:rsidRPr="006A2585" w:rsidRDefault="00DD4C6D" w:rsidP="006A2585">
      <w:pPr>
        <w:pStyle w:val="12"/>
        <w:ind w:firstLine="851"/>
        <w:rPr>
          <w:rFonts w:eastAsia="TimesNewRomanPSMT"/>
          <w:szCs w:val="22"/>
        </w:rPr>
      </w:pPr>
      <w:r w:rsidRPr="006A2585">
        <w:rPr>
          <w:rFonts w:eastAsia="TimesNewRomanPSMT"/>
          <w:szCs w:val="22"/>
        </w:rPr>
        <w:t xml:space="preserve">2. </w:t>
      </w:r>
      <w:r w:rsidRPr="006A2585">
        <w:rPr>
          <w:rFonts w:eastAsia="TimesNewRomanPSMT"/>
          <w:b/>
          <w:bCs/>
          <w:szCs w:val="22"/>
        </w:rPr>
        <w:t>Метапредметным</w:t>
      </w:r>
      <w:r w:rsidRPr="006A2585">
        <w:rPr>
          <w:rFonts w:eastAsia="TimesNewRomanPSMT"/>
          <w:szCs w:val="22"/>
        </w:rPr>
        <w:t>,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w:t>
      </w:r>
    </w:p>
    <w:p w:rsidR="00DD4C6D" w:rsidRPr="006A2585" w:rsidRDefault="00DD4C6D" w:rsidP="006A2585">
      <w:pPr>
        <w:pStyle w:val="12"/>
        <w:ind w:firstLine="851"/>
        <w:rPr>
          <w:rFonts w:eastAsia="TimesNewRomanPSMT"/>
          <w:szCs w:val="22"/>
        </w:rPr>
      </w:pPr>
      <w:r w:rsidRPr="006A2585">
        <w:rPr>
          <w:rFonts w:eastAsia="TimesNewRomanPSMT"/>
          <w:szCs w:val="22"/>
        </w:rPr>
        <w:t>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DD4C6D" w:rsidRPr="006A2585" w:rsidRDefault="00DD4C6D" w:rsidP="006A2585">
      <w:pPr>
        <w:pStyle w:val="12"/>
        <w:ind w:firstLine="851"/>
        <w:rPr>
          <w:rFonts w:eastAsia="TimesNewRomanPSMT"/>
          <w:szCs w:val="22"/>
        </w:rPr>
      </w:pPr>
      <w:r w:rsidRPr="006A2585">
        <w:rPr>
          <w:rFonts w:eastAsia="TimesNewRomanPSMT"/>
          <w:szCs w:val="22"/>
        </w:rPr>
        <w:t xml:space="preserve">3. </w:t>
      </w:r>
      <w:r w:rsidRPr="006A2585">
        <w:rPr>
          <w:rFonts w:eastAsia="TimesNewRomanPSMT"/>
          <w:b/>
          <w:bCs/>
          <w:szCs w:val="22"/>
        </w:rPr>
        <w:t>Предметным</w:t>
      </w:r>
      <w:r w:rsidRPr="006A2585">
        <w:rPr>
          <w:rFonts w:eastAsia="TimesNewRomanPSMT"/>
          <w:szCs w:val="22"/>
        </w:rPr>
        <w:t xml:space="preserve">,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w:t>
      </w:r>
      <w:r w:rsidRPr="006A2585">
        <w:rPr>
          <w:rFonts w:eastAsia="TimesNewRomanPSMT"/>
          <w:szCs w:val="22"/>
        </w:rPr>
        <w:lastRenderedPageBreak/>
        <w:t>теориях, типах и видах отношений, владение научной терминологией, ключевыми понятиями, методами и приёмами.</w:t>
      </w:r>
    </w:p>
    <w:p w:rsidR="00DD4C6D" w:rsidRPr="006A2585" w:rsidRDefault="00DD4C6D" w:rsidP="006A2585">
      <w:pPr>
        <w:pStyle w:val="12"/>
        <w:ind w:firstLine="851"/>
        <w:rPr>
          <w:rFonts w:eastAsia="TimesNewRomanPSMT"/>
          <w:szCs w:val="22"/>
        </w:rPr>
      </w:pPr>
    </w:p>
    <w:p w:rsidR="00DD4C6D" w:rsidRPr="006A2585" w:rsidRDefault="00DD4C6D" w:rsidP="006A2585">
      <w:pPr>
        <w:pStyle w:val="12"/>
        <w:ind w:firstLine="851"/>
        <w:rPr>
          <w:rFonts w:eastAsia="TimesNewRomanPSMT"/>
          <w:szCs w:val="22"/>
        </w:rPr>
      </w:pPr>
      <w:r w:rsidRPr="006A2585">
        <w:rPr>
          <w:szCs w:val="22"/>
        </w:rPr>
        <w:t>Предметные, метапредметные и личностные результаты планируются в рабочих программах учебных курсов. Метапредметные и личностные результаты рассматриваются учителями-предметниками и выборочно отражаются в программах по соответствующим учебным предметам. Предметные результаты представлены двумя группами «Выпускник научится» и «Выпускник получится возможность научиться» как на базовом, так и на углубленном уровне.</w:t>
      </w:r>
    </w:p>
    <w:p w:rsidR="00DD4C6D" w:rsidRPr="006A2585" w:rsidRDefault="00DD4C6D" w:rsidP="006A2585">
      <w:pPr>
        <w:pStyle w:val="12"/>
        <w:ind w:firstLine="851"/>
        <w:rPr>
          <w:rFonts w:eastAsiaTheme="minorEastAsia"/>
          <w:szCs w:val="22"/>
        </w:rPr>
      </w:pPr>
      <w:r w:rsidRPr="006A2585">
        <w:rPr>
          <w:b/>
          <w:bCs/>
          <w:szCs w:val="22"/>
        </w:rPr>
        <w:t>1.2.1. Планируемые личностные результаты освоения ООП СОО</w:t>
      </w:r>
    </w:p>
    <w:tbl>
      <w:tblPr>
        <w:tblStyle w:val="a6"/>
        <w:tblW w:w="9643" w:type="dxa"/>
        <w:tblLayout w:type="fixed"/>
        <w:tblLook w:val="0000"/>
      </w:tblPr>
      <w:tblGrid>
        <w:gridCol w:w="4821"/>
        <w:gridCol w:w="4822"/>
      </w:tblGrid>
      <w:tr w:rsidR="00DD4C6D" w:rsidRPr="006A2585" w:rsidTr="00677748">
        <w:trPr>
          <w:trHeight w:val="2505"/>
        </w:trPr>
        <w:tc>
          <w:tcPr>
            <w:tcW w:w="4821" w:type="dxa"/>
            <w:vAlign w:val="center"/>
          </w:tcPr>
          <w:p w:rsidR="00DD4C6D" w:rsidRPr="006A2585" w:rsidRDefault="00DD4C6D" w:rsidP="006A2585">
            <w:pPr>
              <w:pStyle w:val="12"/>
              <w:ind w:firstLine="851"/>
              <w:jc w:val="center"/>
              <w:rPr>
                <w:szCs w:val="22"/>
              </w:rPr>
            </w:pPr>
            <w:r w:rsidRPr="006A2585">
              <w:rPr>
                <w:szCs w:val="22"/>
              </w:rPr>
              <w:t>Личностные результаты в сфере отношений обучающихся к себе, к своему здоровью, к познанию себя</w:t>
            </w:r>
          </w:p>
        </w:tc>
        <w:tc>
          <w:tcPr>
            <w:tcW w:w="4822" w:type="dxa"/>
          </w:tcPr>
          <w:p w:rsidR="00DD4C6D" w:rsidRPr="006A2585" w:rsidRDefault="00DD4C6D" w:rsidP="006A2585">
            <w:pPr>
              <w:pStyle w:val="12"/>
              <w:ind w:firstLine="851"/>
              <w:rPr>
                <w:szCs w:val="22"/>
              </w:rPr>
            </w:pPr>
            <w:r w:rsidRPr="006A2585">
              <w:rPr>
                <w:szCs w:val="22"/>
              </w:rPr>
              <w:t xml:space="preserve">–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 </w:t>
            </w:r>
          </w:p>
          <w:p w:rsidR="00DD4C6D" w:rsidRPr="006A2585" w:rsidRDefault="00DD4C6D" w:rsidP="006A2585">
            <w:pPr>
              <w:pStyle w:val="12"/>
              <w:ind w:firstLine="851"/>
              <w:rPr>
                <w:szCs w:val="22"/>
              </w:rPr>
            </w:pPr>
            <w:r w:rsidRPr="006A2585">
              <w:rPr>
                <w:szCs w:val="22"/>
              </w:rPr>
              <w:t xml:space="preserve">– 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DD4C6D" w:rsidRPr="006A2585" w:rsidRDefault="00DD4C6D" w:rsidP="006A2585">
            <w:pPr>
              <w:pStyle w:val="12"/>
              <w:ind w:firstLine="851"/>
              <w:rPr>
                <w:szCs w:val="22"/>
              </w:rPr>
            </w:pPr>
            <w:r w:rsidRPr="006A2585">
              <w:rPr>
                <w:szCs w:val="22"/>
              </w:rPr>
              <w:t xml:space="preserve">–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DD4C6D" w:rsidRPr="006A2585" w:rsidRDefault="00DD4C6D" w:rsidP="006A2585">
            <w:pPr>
              <w:pStyle w:val="12"/>
              <w:ind w:firstLine="851"/>
              <w:rPr>
                <w:szCs w:val="22"/>
              </w:rPr>
            </w:pPr>
            <w:r w:rsidRPr="006A2585">
              <w:rPr>
                <w:szCs w:val="22"/>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w:t>
            </w:r>
          </w:p>
          <w:p w:rsidR="00DD4C6D" w:rsidRPr="006A2585" w:rsidRDefault="00DD4C6D" w:rsidP="006A2585">
            <w:pPr>
              <w:pStyle w:val="12"/>
              <w:ind w:firstLine="851"/>
              <w:rPr>
                <w:szCs w:val="22"/>
              </w:rPr>
            </w:pPr>
            <w:r w:rsidRPr="006A2585">
              <w:rPr>
                <w:szCs w:val="22"/>
              </w:rPr>
              <w:t xml:space="preserve">–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DD4C6D" w:rsidRPr="006A2585" w:rsidRDefault="00DD4C6D" w:rsidP="006A2585">
            <w:pPr>
              <w:pStyle w:val="12"/>
              <w:ind w:firstLine="851"/>
              <w:rPr>
                <w:szCs w:val="22"/>
              </w:rPr>
            </w:pPr>
            <w:r w:rsidRPr="006A2585">
              <w:rPr>
                <w:szCs w:val="22"/>
              </w:rPr>
              <w:t xml:space="preserve">– неприятие вредных привычек: курения, употребления алкоголя, наркотиков. </w:t>
            </w:r>
          </w:p>
        </w:tc>
      </w:tr>
      <w:tr w:rsidR="00DD4C6D" w:rsidRPr="006A2585" w:rsidTr="00677748">
        <w:trPr>
          <w:trHeight w:val="274"/>
        </w:trPr>
        <w:tc>
          <w:tcPr>
            <w:tcW w:w="4821" w:type="dxa"/>
            <w:vAlign w:val="center"/>
          </w:tcPr>
          <w:p w:rsidR="00DD4C6D" w:rsidRPr="006A2585" w:rsidRDefault="00DD4C6D" w:rsidP="006A2585">
            <w:pPr>
              <w:pStyle w:val="12"/>
              <w:ind w:firstLine="851"/>
              <w:jc w:val="center"/>
              <w:rPr>
                <w:szCs w:val="22"/>
              </w:rPr>
            </w:pPr>
            <w:r w:rsidRPr="006A2585">
              <w:rPr>
                <w:szCs w:val="22"/>
              </w:rPr>
              <w:t>Личностные результаты в сфере отношений обучающихся к России как к Родине (Отечеству)</w:t>
            </w:r>
          </w:p>
        </w:tc>
        <w:tc>
          <w:tcPr>
            <w:tcW w:w="4822" w:type="dxa"/>
          </w:tcPr>
          <w:p w:rsidR="00DD4C6D" w:rsidRPr="006A2585" w:rsidRDefault="00DD4C6D" w:rsidP="006A2585">
            <w:pPr>
              <w:pStyle w:val="12"/>
              <w:ind w:firstLine="851"/>
              <w:rPr>
                <w:szCs w:val="22"/>
              </w:rPr>
            </w:pPr>
            <w:r w:rsidRPr="006A2585">
              <w:rPr>
                <w:szCs w:val="22"/>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DD4C6D" w:rsidRPr="006A2585" w:rsidRDefault="00DD4C6D" w:rsidP="006A2585">
            <w:pPr>
              <w:pStyle w:val="12"/>
              <w:ind w:firstLine="851"/>
              <w:rPr>
                <w:szCs w:val="22"/>
              </w:rPr>
            </w:pPr>
            <w:r w:rsidRPr="006A2585">
              <w:rPr>
                <w:szCs w:val="22"/>
              </w:rPr>
              <w:t xml:space="preserve">–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 </w:t>
            </w:r>
          </w:p>
          <w:p w:rsidR="00DD4C6D" w:rsidRPr="006A2585" w:rsidRDefault="00DD4C6D" w:rsidP="006A2585">
            <w:pPr>
              <w:pStyle w:val="12"/>
              <w:ind w:firstLine="851"/>
              <w:rPr>
                <w:szCs w:val="22"/>
              </w:rPr>
            </w:pPr>
            <w:r w:rsidRPr="006A2585">
              <w:rPr>
                <w:szCs w:val="22"/>
              </w:rPr>
              <w:lastRenderedPageBreak/>
              <w:t xml:space="preserve">–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DD4C6D" w:rsidRPr="006A2585" w:rsidRDefault="00DD4C6D" w:rsidP="006A2585">
            <w:pPr>
              <w:pStyle w:val="12"/>
              <w:ind w:firstLine="851"/>
              <w:rPr>
                <w:szCs w:val="22"/>
              </w:rPr>
            </w:pPr>
            <w:r w:rsidRPr="006A2585">
              <w:rPr>
                <w:szCs w:val="22"/>
              </w:rPr>
              <w:t xml:space="preserve">– воспитание уважения к культуре, языкам, традициям и обычаям народов, проживающих в Российской Федерации. </w:t>
            </w:r>
          </w:p>
        </w:tc>
      </w:tr>
      <w:tr w:rsidR="00DD4C6D" w:rsidRPr="006A2585" w:rsidTr="00677748">
        <w:trPr>
          <w:trHeight w:val="10152"/>
        </w:trPr>
        <w:tc>
          <w:tcPr>
            <w:tcW w:w="4821" w:type="dxa"/>
            <w:tcBorders>
              <w:right w:val="single" w:sz="4" w:space="0" w:color="auto"/>
            </w:tcBorders>
            <w:vAlign w:val="center"/>
          </w:tcPr>
          <w:p w:rsidR="00DD4C6D" w:rsidRPr="006A2585" w:rsidRDefault="00DD4C6D" w:rsidP="006A2585">
            <w:pPr>
              <w:pStyle w:val="12"/>
              <w:ind w:firstLine="851"/>
              <w:jc w:val="center"/>
              <w:rPr>
                <w:szCs w:val="22"/>
              </w:rPr>
            </w:pPr>
            <w:r w:rsidRPr="006A2585">
              <w:rPr>
                <w:szCs w:val="22"/>
              </w:rPr>
              <w:lastRenderedPageBreak/>
              <w:t>Личностные результаты в сфере отношений обучающихся к закону, государству и к гражданскому обществу</w:t>
            </w:r>
          </w:p>
          <w:p w:rsidR="00DD4C6D" w:rsidRPr="006A2585" w:rsidRDefault="00DD4C6D" w:rsidP="006A2585">
            <w:pPr>
              <w:autoSpaceDE w:val="0"/>
              <w:autoSpaceDN w:val="0"/>
              <w:adjustRightInd w:val="0"/>
              <w:ind w:firstLine="851"/>
              <w:rPr>
                <w:rFonts w:cs="Times New Roman"/>
              </w:rPr>
            </w:pPr>
          </w:p>
          <w:p w:rsidR="00DD4C6D" w:rsidRPr="006A2585" w:rsidRDefault="00DD4C6D" w:rsidP="006A2585">
            <w:pPr>
              <w:autoSpaceDE w:val="0"/>
              <w:autoSpaceDN w:val="0"/>
              <w:adjustRightInd w:val="0"/>
              <w:ind w:firstLine="851"/>
              <w:rPr>
                <w:rFonts w:cs="Times New Roman"/>
              </w:rPr>
            </w:pPr>
          </w:p>
        </w:tc>
        <w:tc>
          <w:tcPr>
            <w:tcW w:w="4822" w:type="dxa"/>
            <w:tcBorders>
              <w:left w:val="single" w:sz="4" w:space="0" w:color="auto"/>
            </w:tcBorders>
          </w:tcPr>
          <w:p w:rsidR="00DD4C6D" w:rsidRPr="006A2585" w:rsidRDefault="00DD4C6D" w:rsidP="006A2585">
            <w:pPr>
              <w:pStyle w:val="12"/>
              <w:ind w:firstLine="851"/>
              <w:rPr>
                <w:szCs w:val="22"/>
              </w:rPr>
            </w:pPr>
            <w:r w:rsidRPr="006A2585">
              <w:rPr>
                <w:szCs w:val="22"/>
              </w:rPr>
              <w:t xml:space="preserve">–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
          <w:p w:rsidR="00DD4C6D" w:rsidRPr="006A2585" w:rsidRDefault="00DD4C6D" w:rsidP="006A2585">
            <w:pPr>
              <w:pStyle w:val="12"/>
              <w:ind w:firstLine="851"/>
              <w:rPr>
                <w:szCs w:val="22"/>
              </w:rPr>
            </w:pPr>
            <w:r w:rsidRPr="006A2585">
              <w:rPr>
                <w:szCs w:val="22"/>
              </w:rPr>
              <w:t xml:space="preserve">–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
          <w:p w:rsidR="00DD4C6D" w:rsidRPr="006A2585" w:rsidRDefault="00DD4C6D" w:rsidP="006A2585">
            <w:pPr>
              <w:pStyle w:val="12"/>
              <w:ind w:firstLine="851"/>
              <w:rPr>
                <w:szCs w:val="22"/>
              </w:rPr>
            </w:pPr>
            <w:r w:rsidRPr="006A2585">
              <w:rPr>
                <w:szCs w:val="22"/>
              </w:rPr>
              <w:t xml:space="preserve">–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DD4C6D" w:rsidRPr="006A2585" w:rsidRDefault="00DD4C6D" w:rsidP="006A2585">
            <w:pPr>
              <w:pStyle w:val="12"/>
              <w:ind w:firstLine="851"/>
              <w:rPr>
                <w:color w:val="000000"/>
                <w:szCs w:val="22"/>
              </w:rPr>
            </w:pPr>
            <w:r w:rsidRPr="006A2585">
              <w:rPr>
                <w:color w:val="000000"/>
                <w:szCs w:val="22"/>
              </w:rPr>
              <w:t xml:space="preserve">социальной организации; </w:t>
            </w:r>
          </w:p>
          <w:p w:rsidR="00DD4C6D" w:rsidRPr="006A2585" w:rsidRDefault="00DD4C6D" w:rsidP="006A2585">
            <w:pPr>
              <w:pStyle w:val="12"/>
              <w:ind w:firstLine="851"/>
              <w:rPr>
                <w:color w:val="000000"/>
                <w:szCs w:val="22"/>
              </w:rPr>
            </w:pPr>
            <w:r w:rsidRPr="006A2585">
              <w:rPr>
                <w:color w:val="000000"/>
                <w:szCs w:val="22"/>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DD4C6D" w:rsidRPr="006A2585" w:rsidRDefault="00DD4C6D" w:rsidP="006A2585">
            <w:pPr>
              <w:pStyle w:val="12"/>
              <w:ind w:firstLine="851"/>
              <w:rPr>
                <w:color w:val="000000"/>
                <w:szCs w:val="22"/>
              </w:rPr>
            </w:pPr>
            <w:r w:rsidRPr="006A2585">
              <w:rPr>
                <w:color w:val="000000"/>
                <w:szCs w:val="22"/>
              </w:rPr>
              <w:t xml:space="preserve">–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DD4C6D" w:rsidRPr="006A2585" w:rsidRDefault="00DD4C6D" w:rsidP="006A2585">
            <w:pPr>
              <w:pStyle w:val="12"/>
              <w:ind w:firstLine="851"/>
              <w:rPr>
                <w:szCs w:val="22"/>
              </w:rPr>
            </w:pPr>
            <w:r w:rsidRPr="006A2585">
              <w:rPr>
                <w:color w:val="000000"/>
                <w:szCs w:val="22"/>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tc>
      </w:tr>
      <w:tr w:rsidR="00DD4C6D" w:rsidRPr="006A2585" w:rsidTr="00677748">
        <w:trPr>
          <w:trHeight w:val="4668"/>
        </w:trPr>
        <w:tc>
          <w:tcPr>
            <w:tcW w:w="4821" w:type="dxa"/>
            <w:vAlign w:val="center"/>
          </w:tcPr>
          <w:p w:rsidR="00DD4C6D" w:rsidRPr="006A2585" w:rsidRDefault="00DD4C6D" w:rsidP="006A2585">
            <w:pPr>
              <w:pStyle w:val="12"/>
              <w:ind w:firstLine="851"/>
              <w:rPr>
                <w:szCs w:val="22"/>
              </w:rPr>
            </w:pPr>
            <w:r w:rsidRPr="006A2585">
              <w:rPr>
                <w:szCs w:val="22"/>
              </w:rPr>
              <w:lastRenderedPageBreak/>
              <w:t>Личностные результаты в сфере отношений обучающихся с окружающими людьми</w:t>
            </w:r>
          </w:p>
        </w:tc>
        <w:tc>
          <w:tcPr>
            <w:tcW w:w="4822" w:type="dxa"/>
          </w:tcPr>
          <w:p w:rsidR="00DD4C6D" w:rsidRPr="006A2585" w:rsidRDefault="00DD4C6D" w:rsidP="006A2585">
            <w:pPr>
              <w:pStyle w:val="12"/>
              <w:ind w:firstLine="851"/>
              <w:rPr>
                <w:szCs w:val="22"/>
              </w:rPr>
            </w:pPr>
            <w:r w:rsidRPr="006A2585">
              <w:rPr>
                <w:szCs w:val="22"/>
              </w:rPr>
              <w:t xml:space="preserve">–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DD4C6D" w:rsidRPr="006A2585" w:rsidRDefault="00DD4C6D" w:rsidP="006A2585">
            <w:pPr>
              <w:pStyle w:val="12"/>
              <w:ind w:firstLine="851"/>
              <w:rPr>
                <w:szCs w:val="22"/>
              </w:rPr>
            </w:pPr>
            <w:r w:rsidRPr="006A2585">
              <w:rPr>
                <w:szCs w:val="22"/>
              </w:rPr>
              <w:t xml:space="preserve">– принятие гуманистических ценностей, осознанное, уважительное и доброжелательное отношение к другому человеку, его мнению, мировоззрению; </w:t>
            </w:r>
          </w:p>
          <w:p w:rsidR="00DD4C6D" w:rsidRPr="006A2585" w:rsidRDefault="00DD4C6D" w:rsidP="006A2585">
            <w:pPr>
              <w:pStyle w:val="12"/>
              <w:ind w:firstLine="851"/>
              <w:rPr>
                <w:szCs w:val="22"/>
              </w:rPr>
            </w:pPr>
            <w:r w:rsidRPr="006A2585">
              <w:rPr>
                <w:szCs w:val="22"/>
              </w:rPr>
              <w:t xml:space="preserve">–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 </w:t>
            </w:r>
          </w:p>
          <w:p w:rsidR="00DD4C6D" w:rsidRPr="006A2585" w:rsidRDefault="00DD4C6D" w:rsidP="006A2585">
            <w:pPr>
              <w:pStyle w:val="12"/>
              <w:ind w:firstLine="851"/>
              <w:rPr>
                <w:szCs w:val="22"/>
              </w:rPr>
            </w:pPr>
            <w:r w:rsidRPr="006A2585">
              <w:rPr>
                <w:szCs w:val="22"/>
              </w:rPr>
              <w:t xml:space="preserve">–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DD4C6D" w:rsidRPr="006A2585" w:rsidRDefault="00DD4C6D" w:rsidP="006A2585">
            <w:pPr>
              <w:pStyle w:val="12"/>
              <w:ind w:firstLine="851"/>
              <w:rPr>
                <w:szCs w:val="22"/>
              </w:rPr>
            </w:pPr>
            <w:r w:rsidRPr="006A2585">
              <w:rPr>
                <w:szCs w:val="22"/>
              </w:rPr>
              <w:t xml:space="preserve">–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DD4C6D" w:rsidRPr="006A2585" w:rsidRDefault="00DD4C6D" w:rsidP="006A2585">
            <w:pPr>
              <w:pStyle w:val="12"/>
              <w:ind w:firstLine="851"/>
              <w:rPr>
                <w:szCs w:val="22"/>
              </w:rPr>
            </w:pPr>
          </w:p>
        </w:tc>
      </w:tr>
      <w:tr w:rsidR="00DD4C6D" w:rsidRPr="006A2585" w:rsidTr="00677748">
        <w:trPr>
          <w:trHeight w:val="556"/>
        </w:trPr>
        <w:tc>
          <w:tcPr>
            <w:tcW w:w="4821" w:type="dxa"/>
            <w:vAlign w:val="center"/>
          </w:tcPr>
          <w:p w:rsidR="00DD4C6D" w:rsidRPr="006A2585" w:rsidRDefault="00DD4C6D" w:rsidP="006A2585">
            <w:pPr>
              <w:pStyle w:val="12"/>
              <w:ind w:firstLine="851"/>
              <w:jc w:val="center"/>
              <w:rPr>
                <w:szCs w:val="22"/>
              </w:rPr>
            </w:pPr>
            <w:r w:rsidRPr="006A2585">
              <w:rPr>
                <w:szCs w:val="22"/>
              </w:rPr>
              <w:t>Личностные результаты в сфере отношений обучающихся к окружающему миру, живой природе, художественной культуре</w:t>
            </w:r>
          </w:p>
        </w:tc>
        <w:tc>
          <w:tcPr>
            <w:tcW w:w="4822" w:type="dxa"/>
          </w:tcPr>
          <w:p w:rsidR="00DD4C6D" w:rsidRPr="006A2585" w:rsidRDefault="00DD4C6D" w:rsidP="006A2585">
            <w:pPr>
              <w:pStyle w:val="12"/>
              <w:ind w:firstLine="851"/>
              <w:rPr>
                <w:szCs w:val="22"/>
              </w:rPr>
            </w:pPr>
            <w:r w:rsidRPr="006A2585">
              <w:rPr>
                <w:szCs w:val="22"/>
              </w:rPr>
              <w:t xml:space="preserve">–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 </w:t>
            </w:r>
          </w:p>
          <w:p w:rsidR="00DD4C6D" w:rsidRPr="006A2585" w:rsidRDefault="00DD4C6D" w:rsidP="006A2585">
            <w:pPr>
              <w:pStyle w:val="12"/>
              <w:ind w:firstLine="851"/>
              <w:rPr>
                <w:szCs w:val="22"/>
              </w:rPr>
            </w:pPr>
            <w:r w:rsidRPr="006A2585">
              <w:rPr>
                <w:szCs w:val="22"/>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DD4C6D" w:rsidRPr="006A2585" w:rsidRDefault="00DD4C6D" w:rsidP="006A2585">
            <w:pPr>
              <w:pStyle w:val="12"/>
              <w:ind w:firstLine="851"/>
              <w:rPr>
                <w:szCs w:val="22"/>
              </w:rPr>
            </w:pPr>
            <w:r w:rsidRPr="006A2585">
              <w:rPr>
                <w:szCs w:val="22"/>
              </w:rPr>
              <w:t xml:space="preserve">–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w:t>
            </w:r>
            <w:r w:rsidRPr="006A2585">
              <w:rPr>
                <w:szCs w:val="22"/>
              </w:rPr>
              <w:lastRenderedPageBreak/>
              <w:t xml:space="preserve">действиям, приносящим вред экологии; приобретение опыта эколого-направленной деятельности; </w:t>
            </w:r>
          </w:p>
          <w:p w:rsidR="00DD4C6D" w:rsidRPr="006A2585" w:rsidRDefault="00DD4C6D" w:rsidP="006A2585">
            <w:pPr>
              <w:pStyle w:val="12"/>
              <w:ind w:firstLine="851"/>
              <w:rPr>
                <w:szCs w:val="22"/>
              </w:rPr>
            </w:pPr>
            <w:r w:rsidRPr="006A2585">
              <w:rPr>
                <w:szCs w:val="22"/>
              </w:rPr>
              <w:t>– эстетическое отношения к миру, готовность к эстетическому обустройству собственного быта.</w:t>
            </w:r>
          </w:p>
          <w:p w:rsidR="00DD4C6D" w:rsidRPr="006A2585" w:rsidRDefault="00DD4C6D" w:rsidP="006A2585">
            <w:pPr>
              <w:pStyle w:val="12"/>
              <w:ind w:firstLine="851"/>
              <w:rPr>
                <w:szCs w:val="22"/>
              </w:rPr>
            </w:pPr>
          </w:p>
        </w:tc>
      </w:tr>
      <w:tr w:rsidR="00DD4C6D" w:rsidRPr="006A2585" w:rsidTr="00677748">
        <w:trPr>
          <w:trHeight w:val="436"/>
        </w:trPr>
        <w:tc>
          <w:tcPr>
            <w:tcW w:w="4821" w:type="dxa"/>
            <w:vAlign w:val="center"/>
          </w:tcPr>
          <w:p w:rsidR="00DD4C6D" w:rsidRPr="006A2585" w:rsidRDefault="00DD4C6D" w:rsidP="006A2585">
            <w:pPr>
              <w:pStyle w:val="12"/>
              <w:ind w:firstLine="851"/>
              <w:jc w:val="center"/>
              <w:rPr>
                <w:szCs w:val="22"/>
              </w:rPr>
            </w:pPr>
            <w:r w:rsidRPr="006A2585">
              <w:rPr>
                <w:szCs w:val="22"/>
              </w:rPr>
              <w:lastRenderedPageBreak/>
              <w:t>Личностные результаты в сфере отношений обучающихся к семье и родителям, в том числе подготовка к семейной жизни</w:t>
            </w:r>
          </w:p>
        </w:tc>
        <w:tc>
          <w:tcPr>
            <w:tcW w:w="4822" w:type="dxa"/>
          </w:tcPr>
          <w:p w:rsidR="00DD4C6D" w:rsidRPr="006A2585" w:rsidRDefault="00DD4C6D" w:rsidP="006A2585">
            <w:pPr>
              <w:pStyle w:val="12"/>
              <w:ind w:firstLine="851"/>
              <w:rPr>
                <w:szCs w:val="22"/>
              </w:rPr>
            </w:pPr>
            <w:r w:rsidRPr="006A2585">
              <w:rPr>
                <w:szCs w:val="22"/>
              </w:rPr>
              <w:t xml:space="preserve">– ответственное отношение к созданию семьи на основе осознанного принятия ценностей семейной жизни; </w:t>
            </w:r>
          </w:p>
          <w:p w:rsidR="00DD4C6D" w:rsidRPr="006A2585" w:rsidRDefault="00DD4C6D" w:rsidP="006A2585">
            <w:pPr>
              <w:pStyle w:val="12"/>
              <w:ind w:firstLine="851"/>
              <w:rPr>
                <w:szCs w:val="22"/>
              </w:rPr>
            </w:pPr>
            <w:r w:rsidRPr="006A2585">
              <w:rPr>
                <w:szCs w:val="22"/>
              </w:rPr>
              <w:t xml:space="preserve">– положительный образ семьи, родительства (отцовства и материнства), интериоризация традиционных семейных ценностей. </w:t>
            </w:r>
          </w:p>
          <w:p w:rsidR="00DD4C6D" w:rsidRPr="006A2585" w:rsidRDefault="00DD4C6D" w:rsidP="006A2585">
            <w:pPr>
              <w:pStyle w:val="12"/>
              <w:ind w:firstLine="851"/>
              <w:rPr>
                <w:szCs w:val="22"/>
              </w:rPr>
            </w:pPr>
          </w:p>
        </w:tc>
      </w:tr>
      <w:tr w:rsidR="00DD4C6D" w:rsidRPr="006A2585" w:rsidTr="00677748">
        <w:trPr>
          <w:trHeight w:val="4532"/>
        </w:trPr>
        <w:tc>
          <w:tcPr>
            <w:tcW w:w="4821" w:type="dxa"/>
            <w:vAlign w:val="center"/>
          </w:tcPr>
          <w:p w:rsidR="00DD4C6D" w:rsidRPr="006A2585" w:rsidRDefault="00DD4C6D" w:rsidP="006A2585">
            <w:pPr>
              <w:pStyle w:val="12"/>
              <w:ind w:firstLine="851"/>
              <w:jc w:val="center"/>
              <w:rPr>
                <w:szCs w:val="22"/>
              </w:rPr>
            </w:pPr>
            <w:r w:rsidRPr="006A2585">
              <w:rPr>
                <w:szCs w:val="22"/>
              </w:rPr>
              <w:t>Личностные результаты в сфере отношения обучающихся к труду, в сфере социально-экономических</w:t>
            </w:r>
          </w:p>
          <w:p w:rsidR="00DD4C6D" w:rsidRPr="006A2585" w:rsidRDefault="00DD4C6D" w:rsidP="006A2585">
            <w:pPr>
              <w:pStyle w:val="12"/>
              <w:ind w:firstLine="851"/>
              <w:jc w:val="center"/>
              <w:rPr>
                <w:szCs w:val="22"/>
              </w:rPr>
            </w:pPr>
            <w:r w:rsidRPr="006A2585">
              <w:rPr>
                <w:szCs w:val="22"/>
              </w:rPr>
              <w:t>отношений</w:t>
            </w:r>
          </w:p>
        </w:tc>
        <w:tc>
          <w:tcPr>
            <w:tcW w:w="4822" w:type="dxa"/>
          </w:tcPr>
          <w:p w:rsidR="00DD4C6D" w:rsidRPr="006A2585" w:rsidRDefault="00DD4C6D" w:rsidP="006A2585">
            <w:pPr>
              <w:pStyle w:val="12"/>
              <w:ind w:firstLine="851"/>
              <w:rPr>
                <w:szCs w:val="22"/>
              </w:rPr>
            </w:pPr>
            <w:r w:rsidRPr="006A2585">
              <w:rPr>
                <w:szCs w:val="22"/>
              </w:rPr>
              <w:t xml:space="preserve">– уважение ко всем формам собственности, готовность к защите своей собственности, </w:t>
            </w:r>
          </w:p>
          <w:p w:rsidR="00DD4C6D" w:rsidRPr="006A2585" w:rsidRDefault="00DD4C6D" w:rsidP="006A2585">
            <w:pPr>
              <w:pStyle w:val="12"/>
              <w:ind w:firstLine="851"/>
              <w:rPr>
                <w:szCs w:val="22"/>
              </w:rPr>
            </w:pPr>
            <w:r w:rsidRPr="006A2585">
              <w:rPr>
                <w:szCs w:val="22"/>
              </w:rPr>
              <w:t xml:space="preserve">– осознанный выбор будущей профессии как путь и способ реализации собственных жизненных планов; </w:t>
            </w:r>
          </w:p>
          <w:p w:rsidR="00DD4C6D" w:rsidRPr="006A2585" w:rsidRDefault="00DD4C6D" w:rsidP="006A2585">
            <w:pPr>
              <w:pStyle w:val="12"/>
              <w:ind w:firstLine="851"/>
              <w:rPr>
                <w:szCs w:val="22"/>
              </w:rPr>
            </w:pPr>
            <w:r w:rsidRPr="006A2585">
              <w:rPr>
                <w:szCs w:val="22"/>
              </w:rPr>
              <w:t xml:space="preserve">–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rsidR="00DD4C6D" w:rsidRPr="006A2585" w:rsidRDefault="00DD4C6D" w:rsidP="006A2585">
            <w:pPr>
              <w:pStyle w:val="12"/>
              <w:ind w:firstLine="851"/>
              <w:rPr>
                <w:szCs w:val="22"/>
              </w:rPr>
            </w:pPr>
            <w:r w:rsidRPr="006A2585">
              <w:rPr>
                <w:szCs w:val="22"/>
              </w:rPr>
              <w:t xml:space="preserve">–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rsidR="00DD4C6D" w:rsidRPr="006A2585" w:rsidRDefault="00DD4C6D" w:rsidP="006A2585">
            <w:pPr>
              <w:pStyle w:val="12"/>
              <w:ind w:firstLine="851"/>
              <w:rPr>
                <w:szCs w:val="22"/>
              </w:rPr>
            </w:pPr>
            <w:r w:rsidRPr="006A2585">
              <w:rPr>
                <w:szCs w:val="22"/>
              </w:rPr>
              <w:t xml:space="preserve">– готовность к самообслуживанию, включая обучение и выполнение домашних обязанностей. </w:t>
            </w:r>
          </w:p>
        </w:tc>
      </w:tr>
      <w:tr w:rsidR="00DD4C6D" w:rsidRPr="006A2585" w:rsidTr="00677748">
        <w:tblPrEx>
          <w:tblLook w:val="04A0"/>
        </w:tblPrEx>
        <w:trPr>
          <w:trHeight w:val="436"/>
        </w:trPr>
        <w:tc>
          <w:tcPr>
            <w:tcW w:w="4821" w:type="dxa"/>
            <w:vAlign w:val="center"/>
          </w:tcPr>
          <w:p w:rsidR="00DD4C6D" w:rsidRPr="006A2585" w:rsidRDefault="00DD4C6D" w:rsidP="006A2585">
            <w:pPr>
              <w:pStyle w:val="12"/>
              <w:ind w:firstLine="851"/>
              <w:jc w:val="center"/>
              <w:rPr>
                <w:szCs w:val="22"/>
              </w:rPr>
            </w:pPr>
            <w:r w:rsidRPr="006A2585">
              <w:rPr>
                <w:szCs w:val="22"/>
              </w:rPr>
              <w:t>Личностные результаты в сфере физического, психологического, социального и академического благополучия обучающихся</w:t>
            </w:r>
          </w:p>
        </w:tc>
        <w:tc>
          <w:tcPr>
            <w:tcW w:w="4822" w:type="dxa"/>
          </w:tcPr>
          <w:p w:rsidR="00DD4C6D" w:rsidRPr="006A2585" w:rsidRDefault="00DD4C6D" w:rsidP="006A2585">
            <w:pPr>
              <w:pStyle w:val="12"/>
              <w:ind w:firstLine="851"/>
              <w:rPr>
                <w:szCs w:val="22"/>
              </w:rPr>
            </w:pPr>
            <w:r w:rsidRPr="006A2585">
              <w:rPr>
                <w:szCs w:val="22"/>
              </w:rPr>
              <w:t xml:space="preserve">–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 </w:t>
            </w:r>
          </w:p>
        </w:tc>
      </w:tr>
    </w:tbl>
    <w:p w:rsidR="00DD4C6D" w:rsidRPr="006A2585" w:rsidRDefault="00DD4C6D" w:rsidP="006A2585">
      <w:pPr>
        <w:pStyle w:val="12"/>
        <w:ind w:firstLine="851"/>
        <w:rPr>
          <w:szCs w:val="22"/>
        </w:rPr>
      </w:pPr>
    </w:p>
    <w:p w:rsidR="00DD4C6D" w:rsidRPr="006A2585" w:rsidRDefault="00DD4C6D" w:rsidP="006A2585">
      <w:pPr>
        <w:autoSpaceDE w:val="0"/>
        <w:autoSpaceDN w:val="0"/>
        <w:adjustRightInd w:val="0"/>
        <w:spacing w:after="0"/>
        <w:ind w:firstLine="851"/>
        <w:rPr>
          <w:rFonts w:cs="Times New Roman"/>
          <w:color w:val="000000"/>
          <w:sz w:val="22"/>
        </w:rPr>
      </w:pPr>
      <w:r w:rsidRPr="006A2585">
        <w:rPr>
          <w:rFonts w:cs="Times New Roman"/>
          <w:b/>
          <w:bCs/>
          <w:color w:val="000000"/>
          <w:sz w:val="22"/>
        </w:rPr>
        <w:t xml:space="preserve">I.2.2. Планируемые метапредметные результаты освоения ООП СОО </w:t>
      </w:r>
    </w:p>
    <w:tbl>
      <w:tblPr>
        <w:tblStyle w:val="a6"/>
        <w:tblW w:w="9640" w:type="dxa"/>
        <w:tblLayout w:type="fixed"/>
        <w:tblLook w:val="0000"/>
      </w:tblPr>
      <w:tblGrid>
        <w:gridCol w:w="4820"/>
        <w:gridCol w:w="4820"/>
      </w:tblGrid>
      <w:tr w:rsidR="00DD4C6D" w:rsidRPr="006A2585" w:rsidTr="00677748">
        <w:trPr>
          <w:trHeight w:val="90"/>
        </w:trPr>
        <w:tc>
          <w:tcPr>
            <w:tcW w:w="9640" w:type="dxa"/>
            <w:gridSpan w:val="2"/>
          </w:tcPr>
          <w:p w:rsidR="00DD4C6D" w:rsidRPr="006A2585" w:rsidRDefault="00DD4C6D" w:rsidP="006A2585">
            <w:pPr>
              <w:pStyle w:val="12"/>
              <w:ind w:firstLine="851"/>
              <w:rPr>
                <w:szCs w:val="22"/>
              </w:rPr>
            </w:pPr>
            <w:r w:rsidRPr="006A2585">
              <w:rPr>
                <w:szCs w:val="22"/>
              </w:rPr>
              <w:t xml:space="preserve">Метапредметные результаты освоения основной образовательной программы представлены тремя группами универсальных учебных действий (УУД). Выпускник научится </w:t>
            </w:r>
          </w:p>
        </w:tc>
      </w:tr>
      <w:tr w:rsidR="00DD4C6D" w:rsidRPr="006A2585" w:rsidTr="00677748">
        <w:trPr>
          <w:trHeight w:val="557"/>
        </w:trPr>
        <w:tc>
          <w:tcPr>
            <w:tcW w:w="4820" w:type="dxa"/>
            <w:vAlign w:val="center"/>
          </w:tcPr>
          <w:p w:rsidR="00DD4C6D" w:rsidRPr="006A2585" w:rsidRDefault="00DD4C6D" w:rsidP="006A2585">
            <w:pPr>
              <w:pStyle w:val="12"/>
              <w:ind w:firstLine="851"/>
              <w:jc w:val="center"/>
              <w:rPr>
                <w:szCs w:val="22"/>
              </w:rPr>
            </w:pPr>
            <w:r w:rsidRPr="006A2585">
              <w:rPr>
                <w:szCs w:val="22"/>
              </w:rPr>
              <w:t>В сфере регулятивных УУД</w:t>
            </w:r>
          </w:p>
        </w:tc>
        <w:tc>
          <w:tcPr>
            <w:tcW w:w="4820" w:type="dxa"/>
          </w:tcPr>
          <w:p w:rsidR="00DD4C6D" w:rsidRPr="006A2585" w:rsidRDefault="00DD4C6D" w:rsidP="006A2585">
            <w:pPr>
              <w:pStyle w:val="12"/>
              <w:ind w:firstLine="851"/>
              <w:rPr>
                <w:szCs w:val="22"/>
              </w:rPr>
            </w:pPr>
            <w:r w:rsidRPr="006A2585">
              <w:rPr>
                <w:szCs w:val="22"/>
              </w:rPr>
              <w:t xml:space="preserve">– самостоятельно определять цели, задавать параметры и критерии, по которым можно определить, что цель достигнута; </w:t>
            </w:r>
          </w:p>
          <w:p w:rsidR="00DD4C6D" w:rsidRPr="006A2585" w:rsidRDefault="00DD4C6D" w:rsidP="006A2585">
            <w:pPr>
              <w:pStyle w:val="12"/>
              <w:ind w:firstLine="851"/>
              <w:rPr>
                <w:szCs w:val="22"/>
              </w:rPr>
            </w:pPr>
            <w:r w:rsidRPr="006A2585">
              <w:rPr>
                <w:szCs w:val="22"/>
              </w:rPr>
              <w:t xml:space="preserve">–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DD4C6D" w:rsidRPr="006A2585" w:rsidRDefault="00DD4C6D" w:rsidP="006A2585">
            <w:pPr>
              <w:pStyle w:val="12"/>
              <w:ind w:firstLine="851"/>
              <w:rPr>
                <w:szCs w:val="22"/>
              </w:rPr>
            </w:pPr>
            <w:r w:rsidRPr="006A2585">
              <w:rPr>
                <w:szCs w:val="22"/>
              </w:rPr>
              <w:t xml:space="preserve">– ставить и формулировать собственные задачи в образовательной деятельности и жизненных ситуациях; </w:t>
            </w:r>
          </w:p>
          <w:p w:rsidR="00DD4C6D" w:rsidRPr="006A2585" w:rsidRDefault="00DD4C6D" w:rsidP="006A2585">
            <w:pPr>
              <w:pStyle w:val="12"/>
              <w:ind w:firstLine="851"/>
              <w:rPr>
                <w:szCs w:val="22"/>
              </w:rPr>
            </w:pPr>
            <w:r w:rsidRPr="006A2585">
              <w:rPr>
                <w:szCs w:val="22"/>
              </w:rPr>
              <w:lastRenderedPageBreak/>
              <w:t xml:space="preserve">– оценивать ресурсы, в том числе время и другие нематериальные ресурсы, необходимые для достижения поставленной цели; </w:t>
            </w:r>
          </w:p>
          <w:p w:rsidR="00DD4C6D" w:rsidRPr="006A2585" w:rsidRDefault="00DD4C6D" w:rsidP="006A2585">
            <w:pPr>
              <w:pStyle w:val="12"/>
              <w:ind w:firstLine="851"/>
              <w:rPr>
                <w:szCs w:val="22"/>
              </w:rPr>
            </w:pPr>
            <w:r w:rsidRPr="006A2585">
              <w:rPr>
                <w:szCs w:val="22"/>
              </w:rPr>
              <w:t xml:space="preserve">– выбирать путь достижения цели, планировать решение поставленных задач, оптимизируя материальные и нематериальные затраты; </w:t>
            </w:r>
          </w:p>
          <w:p w:rsidR="00DD4C6D" w:rsidRPr="006A2585" w:rsidRDefault="00DD4C6D" w:rsidP="006A2585">
            <w:pPr>
              <w:pStyle w:val="12"/>
              <w:ind w:firstLine="851"/>
              <w:rPr>
                <w:szCs w:val="22"/>
              </w:rPr>
            </w:pPr>
            <w:r w:rsidRPr="006A2585">
              <w:rPr>
                <w:szCs w:val="22"/>
              </w:rPr>
              <w:t xml:space="preserve">– организовывать эффективный поиск ресурсов, необходимых для достижения поставленной цели; </w:t>
            </w:r>
          </w:p>
          <w:p w:rsidR="00DD4C6D" w:rsidRPr="006A2585" w:rsidRDefault="00DD4C6D" w:rsidP="006A2585">
            <w:pPr>
              <w:pStyle w:val="12"/>
              <w:ind w:firstLine="851"/>
              <w:rPr>
                <w:szCs w:val="22"/>
              </w:rPr>
            </w:pPr>
            <w:r w:rsidRPr="006A2585">
              <w:rPr>
                <w:szCs w:val="22"/>
              </w:rPr>
              <w:t xml:space="preserve">сопоставлять полученный результат деятельности с поставленной заранее целью. </w:t>
            </w:r>
          </w:p>
        </w:tc>
      </w:tr>
      <w:tr w:rsidR="00DD4C6D" w:rsidRPr="006A2585" w:rsidTr="00677748">
        <w:trPr>
          <w:trHeight w:val="1930"/>
        </w:trPr>
        <w:tc>
          <w:tcPr>
            <w:tcW w:w="4820" w:type="dxa"/>
            <w:vAlign w:val="center"/>
          </w:tcPr>
          <w:p w:rsidR="00DD4C6D" w:rsidRPr="006A2585" w:rsidRDefault="00DD4C6D" w:rsidP="006A2585">
            <w:pPr>
              <w:pStyle w:val="12"/>
              <w:ind w:firstLine="851"/>
              <w:jc w:val="center"/>
              <w:rPr>
                <w:szCs w:val="22"/>
              </w:rPr>
            </w:pPr>
            <w:r w:rsidRPr="006A2585">
              <w:rPr>
                <w:szCs w:val="22"/>
              </w:rPr>
              <w:lastRenderedPageBreak/>
              <w:t>В сфере познавательных УУД</w:t>
            </w:r>
          </w:p>
        </w:tc>
        <w:tc>
          <w:tcPr>
            <w:tcW w:w="4820" w:type="dxa"/>
          </w:tcPr>
          <w:p w:rsidR="00DD4C6D" w:rsidRPr="006A2585" w:rsidRDefault="00DD4C6D" w:rsidP="006A2585">
            <w:pPr>
              <w:pStyle w:val="12"/>
              <w:ind w:firstLine="851"/>
              <w:rPr>
                <w:szCs w:val="22"/>
              </w:rPr>
            </w:pPr>
            <w:r w:rsidRPr="006A2585">
              <w:rPr>
                <w:szCs w:val="22"/>
              </w:rPr>
              <w:t xml:space="preserve">–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 </w:t>
            </w:r>
          </w:p>
          <w:p w:rsidR="00DD4C6D" w:rsidRPr="006A2585" w:rsidRDefault="00DD4C6D" w:rsidP="006A2585">
            <w:pPr>
              <w:pStyle w:val="12"/>
              <w:ind w:firstLine="851"/>
              <w:rPr>
                <w:szCs w:val="22"/>
              </w:rPr>
            </w:pPr>
            <w:r w:rsidRPr="006A2585">
              <w:rPr>
                <w:szCs w:val="22"/>
              </w:rPr>
              <w:t xml:space="preserve">– критически оценивать и интерпретировать информацию с разных позиций, распознавать и фиксировать противоречия в информационных источниках; </w:t>
            </w:r>
          </w:p>
          <w:p w:rsidR="00DD4C6D" w:rsidRPr="006A2585" w:rsidRDefault="00DD4C6D" w:rsidP="006A2585">
            <w:pPr>
              <w:pStyle w:val="12"/>
              <w:ind w:firstLine="851"/>
              <w:rPr>
                <w:szCs w:val="22"/>
              </w:rPr>
            </w:pPr>
            <w:r w:rsidRPr="006A2585">
              <w:rPr>
                <w:szCs w:val="22"/>
              </w:rPr>
              <w:t xml:space="preserve">–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rsidR="00DD4C6D" w:rsidRPr="006A2585" w:rsidRDefault="00DD4C6D" w:rsidP="006A2585">
            <w:pPr>
              <w:pStyle w:val="12"/>
              <w:ind w:firstLine="851"/>
              <w:rPr>
                <w:szCs w:val="22"/>
              </w:rPr>
            </w:pPr>
            <w:r w:rsidRPr="006A2585">
              <w:rPr>
                <w:szCs w:val="22"/>
              </w:rPr>
              <w:t xml:space="preserve">–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 </w:t>
            </w:r>
          </w:p>
          <w:p w:rsidR="00DD4C6D" w:rsidRPr="006A2585" w:rsidRDefault="00DD4C6D" w:rsidP="006A2585">
            <w:pPr>
              <w:pStyle w:val="12"/>
              <w:ind w:firstLine="851"/>
              <w:rPr>
                <w:szCs w:val="22"/>
              </w:rPr>
            </w:pPr>
            <w:r w:rsidRPr="006A2585">
              <w:rPr>
                <w:szCs w:val="22"/>
              </w:rPr>
              <w:t xml:space="preserve">– выходить за рамки учебного предмета и осуществлять целенаправленный поиск возможностей для широкого переноса средств и способов действия; </w:t>
            </w:r>
          </w:p>
          <w:p w:rsidR="00DD4C6D" w:rsidRPr="006A2585" w:rsidRDefault="00DD4C6D" w:rsidP="006A2585">
            <w:pPr>
              <w:pStyle w:val="12"/>
              <w:ind w:firstLine="851"/>
              <w:rPr>
                <w:szCs w:val="22"/>
              </w:rPr>
            </w:pPr>
            <w:r w:rsidRPr="006A2585">
              <w:rPr>
                <w:szCs w:val="22"/>
              </w:rPr>
              <w:t xml:space="preserve">– выстраивать индивидуальную образовательную траекторию, учитывая ограничения со стороны других участников и ресурсные ограничения; </w:t>
            </w:r>
          </w:p>
          <w:p w:rsidR="00DD4C6D" w:rsidRPr="006A2585" w:rsidRDefault="00DD4C6D" w:rsidP="006A2585">
            <w:pPr>
              <w:pStyle w:val="12"/>
              <w:ind w:firstLine="851"/>
              <w:rPr>
                <w:szCs w:val="22"/>
              </w:rPr>
            </w:pPr>
            <w:r w:rsidRPr="006A2585">
              <w:rPr>
                <w:szCs w:val="22"/>
              </w:rPr>
              <w:t xml:space="preserve">– менять и удерживать разные позиции в познавательной деятельности. </w:t>
            </w:r>
          </w:p>
        </w:tc>
      </w:tr>
      <w:tr w:rsidR="00DD4C6D" w:rsidRPr="006A2585" w:rsidTr="00677748">
        <w:trPr>
          <w:trHeight w:val="1009"/>
        </w:trPr>
        <w:tc>
          <w:tcPr>
            <w:tcW w:w="4820" w:type="dxa"/>
            <w:vAlign w:val="center"/>
          </w:tcPr>
          <w:p w:rsidR="00DD4C6D" w:rsidRPr="006A2585" w:rsidRDefault="00DD4C6D" w:rsidP="006A2585">
            <w:pPr>
              <w:pStyle w:val="12"/>
              <w:ind w:firstLine="851"/>
              <w:jc w:val="center"/>
              <w:rPr>
                <w:szCs w:val="22"/>
              </w:rPr>
            </w:pPr>
            <w:r w:rsidRPr="006A2585">
              <w:rPr>
                <w:szCs w:val="22"/>
              </w:rPr>
              <w:t>В сфере коммуникативных УУД</w:t>
            </w:r>
          </w:p>
        </w:tc>
        <w:tc>
          <w:tcPr>
            <w:tcW w:w="4820" w:type="dxa"/>
          </w:tcPr>
          <w:p w:rsidR="00DD4C6D" w:rsidRPr="006A2585" w:rsidRDefault="00DD4C6D" w:rsidP="006A2585">
            <w:pPr>
              <w:pStyle w:val="12"/>
              <w:ind w:firstLine="851"/>
              <w:rPr>
                <w:szCs w:val="22"/>
              </w:rPr>
            </w:pPr>
            <w:r w:rsidRPr="006A2585">
              <w:rPr>
                <w:szCs w:val="22"/>
              </w:rPr>
              <w:t xml:space="preserve">–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 </w:t>
            </w:r>
          </w:p>
          <w:p w:rsidR="00DD4C6D" w:rsidRPr="006A2585" w:rsidRDefault="00DD4C6D" w:rsidP="006A2585">
            <w:pPr>
              <w:pStyle w:val="12"/>
              <w:ind w:firstLine="851"/>
              <w:rPr>
                <w:szCs w:val="22"/>
              </w:rPr>
            </w:pPr>
            <w:r w:rsidRPr="006A2585">
              <w:rPr>
                <w:szCs w:val="22"/>
              </w:rPr>
              <w:t xml:space="preserve">–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 </w:t>
            </w:r>
          </w:p>
          <w:p w:rsidR="00DD4C6D" w:rsidRPr="006A2585" w:rsidRDefault="00DD4C6D" w:rsidP="006A2585">
            <w:pPr>
              <w:pStyle w:val="12"/>
              <w:ind w:firstLine="851"/>
              <w:rPr>
                <w:szCs w:val="22"/>
              </w:rPr>
            </w:pPr>
            <w:r w:rsidRPr="006A2585">
              <w:rPr>
                <w:szCs w:val="22"/>
              </w:rPr>
              <w:lastRenderedPageBreak/>
              <w:t xml:space="preserve">– координировать и выполнять работу в условиях реального, виртуального и комбинированного взаимодействия; </w:t>
            </w:r>
          </w:p>
          <w:p w:rsidR="00DD4C6D" w:rsidRPr="006A2585" w:rsidRDefault="00DD4C6D" w:rsidP="006A2585">
            <w:pPr>
              <w:pStyle w:val="12"/>
              <w:ind w:firstLine="851"/>
              <w:rPr>
                <w:szCs w:val="22"/>
              </w:rPr>
            </w:pPr>
            <w:r w:rsidRPr="006A2585">
              <w:rPr>
                <w:szCs w:val="22"/>
              </w:rPr>
              <w:t xml:space="preserve">– развернуто, логично и точно излагать свою точку зрения с использованием адекватных (устных и письменных) языковых средств; </w:t>
            </w:r>
          </w:p>
          <w:p w:rsidR="00DD4C6D" w:rsidRPr="006A2585" w:rsidRDefault="00DD4C6D" w:rsidP="006A2585">
            <w:pPr>
              <w:pStyle w:val="12"/>
              <w:ind w:firstLine="851"/>
              <w:rPr>
                <w:szCs w:val="22"/>
              </w:rPr>
            </w:pPr>
            <w:r w:rsidRPr="006A2585">
              <w:rPr>
                <w:szCs w:val="22"/>
              </w:rPr>
              <w:t xml:space="preserve">–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 </w:t>
            </w:r>
          </w:p>
        </w:tc>
      </w:tr>
    </w:tbl>
    <w:p w:rsidR="00DD4C6D" w:rsidRPr="006A2585" w:rsidRDefault="00DD4C6D" w:rsidP="006A2585">
      <w:pPr>
        <w:autoSpaceDE w:val="0"/>
        <w:autoSpaceDN w:val="0"/>
        <w:adjustRightInd w:val="0"/>
        <w:spacing w:after="0"/>
        <w:ind w:firstLine="851"/>
        <w:jc w:val="both"/>
        <w:rPr>
          <w:rFonts w:cs="Times New Roman"/>
          <w:sz w:val="22"/>
        </w:rPr>
      </w:pPr>
    </w:p>
    <w:p w:rsidR="00DD4C6D" w:rsidRPr="006A2585" w:rsidRDefault="00DD4C6D" w:rsidP="006A2585">
      <w:pPr>
        <w:pStyle w:val="12"/>
        <w:ind w:firstLine="851"/>
        <w:rPr>
          <w:szCs w:val="22"/>
        </w:rPr>
      </w:pPr>
    </w:p>
    <w:p w:rsidR="00DD4C6D" w:rsidRPr="006A2585" w:rsidRDefault="00DD4C6D" w:rsidP="006A2585">
      <w:pPr>
        <w:pStyle w:val="24"/>
        <w:keepNext/>
        <w:keepLines/>
        <w:shd w:val="clear" w:color="auto" w:fill="auto"/>
        <w:tabs>
          <w:tab w:val="left" w:pos="369"/>
        </w:tabs>
        <w:spacing w:before="0"/>
        <w:ind w:firstLine="851"/>
      </w:pPr>
      <w:r w:rsidRPr="006A2585">
        <w:rPr>
          <w:color w:val="000000"/>
        </w:rPr>
        <w:t xml:space="preserve">I.2.3. </w:t>
      </w:r>
      <w:r w:rsidRPr="006A2585">
        <w:t>Планируемые предметные результаты освоения ООП</w:t>
      </w:r>
    </w:p>
    <w:p w:rsidR="00DD4C6D" w:rsidRPr="006A2585" w:rsidRDefault="00DD4C6D" w:rsidP="006A2585">
      <w:pPr>
        <w:pStyle w:val="12"/>
        <w:ind w:firstLine="851"/>
        <w:rPr>
          <w:rFonts w:eastAsia="TimesNewRomanPSMT"/>
          <w:szCs w:val="22"/>
        </w:rPr>
      </w:pPr>
      <w:r w:rsidRPr="006A2585">
        <w:rPr>
          <w:rFonts w:eastAsia="TimesNewRomanPSMT"/>
          <w:szCs w:val="22"/>
        </w:rPr>
        <w:t>Предметные результаты освоения основной образовательной программы устанавливаются для учебных предметов на базовом и углубленном уровнях.</w:t>
      </w:r>
    </w:p>
    <w:p w:rsidR="00DD4C6D" w:rsidRPr="006A2585" w:rsidRDefault="00DD4C6D" w:rsidP="006A2585">
      <w:pPr>
        <w:pStyle w:val="12"/>
        <w:ind w:firstLine="851"/>
        <w:rPr>
          <w:rFonts w:eastAsia="TimesNewRomanPSMT"/>
          <w:szCs w:val="22"/>
        </w:rPr>
      </w:pPr>
      <w:r w:rsidRPr="006A2585">
        <w:rPr>
          <w:rFonts w:eastAsia="TimesNewRomanPSMT"/>
          <w:szCs w:val="22"/>
        </w:rPr>
        <w:t xml:space="preserve">Предметные результаты освоения основной образовательной программы для учебных предметов на </w:t>
      </w:r>
      <w:r w:rsidRPr="006A2585">
        <w:rPr>
          <w:rFonts w:eastAsia="TimesNewRomanPSMT"/>
          <w:b/>
          <w:bCs/>
          <w:szCs w:val="22"/>
        </w:rPr>
        <w:t xml:space="preserve">базовом уровне </w:t>
      </w:r>
      <w:r w:rsidRPr="006A2585">
        <w:rPr>
          <w:rFonts w:eastAsia="TimesNewRomanPSMT"/>
          <w:szCs w:val="22"/>
        </w:rPr>
        <w:t>ориентированы на обеспечение преимущественно общеобразовательной и общекультурной подготовки.</w:t>
      </w:r>
    </w:p>
    <w:p w:rsidR="00DD4C6D" w:rsidRPr="006A2585" w:rsidRDefault="00DD4C6D" w:rsidP="006A2585">
      <w:pPr>
        <w:pStyle w:val="12"/>
        <w:ind w:firstLine="851"/>
        <w:rPr>
          <w:rFonts w:eastAsia="TimesNewRomanPSMT"/>
          <w:szCs w:val="22"/>
        </w:rPr>
      </w:pPr>
      <w:r w:rsidRPr="006A2585">
        <w:rPr>
          <w:rFonts w:eastAsia="TimesNewRomanPSMT"/>
          <w:szCs w:val="22"/>
        </w:rPr>
        <w:t xml:space="preserve">Предметные результаты освоения основной образовательной программы для учебных предметов на </w:t>
      </w:r>
      <w:r w:rsidRPr="006A2585">
        <w:rPr>
          <w:rFonts w:eastAsia="TimesNewRomanPSMT"/>
          <w:b/>
          <w:bCs/>
          <w:szCs w:val="22"/>
        </w:rPr>
        <w:t xml:space="preserve">углубленном уровне </w:t>
      </w:r>
      <w:r w:rsidRPr="006A2585">
        <w:rPr>
          <w:rFonts w:eastAsia="TimesNewRomanPSMT"/>
          <w:szCs w:val="22"/>
        </w:rPr>
        <w:t>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
    <w:p w:rsidR="00DD4C6D" w:rsidRPr="006A2585" w:rsidRDefault="00DD4C6D" w:rsidP="006A2585">
      <w:pPr>
        <w:pStyle w:val="12"/>
        <w:ind w:firstLine="851"/>
        <w:rPr>
          <w:rFonts w:eastAsia="TimesNewRomanPSMT"/>
          <w:szCs w:val="22"/>
        </w:rPr>
      </w:pPr>
      <w:r w:rsidRPr="006A2585">
        <w:rPr>
          <w:rFonts w:eastAsia="TimesNewRomanPSMT"/>
          <w:szCs w:val="22"/>
        </w:rPr>
        <w:t>Учитывая особенности образовательных результатов на старшей ступени общего образования, предполагающие становление учебно-профессиональной деятельности учащихся, в образовательных программам предусматривается выбор и изучение большинства учебных предметов на базовом или углублённом уровне.</w:t>
      </w:r>
    </w:p>
    <w:p w:rsidR="00DD4C6D" w:rsidRPr="006A2585" w:rsidRDefault="00DD4C6D" w:rsidP="006A2585">
      <w:pPr>
        <w:pStyle w:val="12"/>
        <w:ind w:firstLine="851"/>
        <w:rPr>
          <w:rFonts w:eastAsia="TimesNewRomanPSMT"/>
          <w:szCs w:val="22"/>
        </w:rPr>
      </w:pPr>
      <w:r w:rsidRPr="006A2585">
        <w:rPr>
          <w:rFonts w:eastAsia="TimesNewRomanPSMT"/>
          <w:szCs w:val="22"/>
        </w:rPr>
        <w:t xml:space="preserve">Это существенным образом видоизменяет методологию построения образовательных результатов. Помимо традиционных двух групп результатов «Выпускник научится» и «Выпускник получится возможность научиться», результаты также подразделяются на </w:t>
      </w:r>
      <w:r w:rsidRPr="006A2585">
        <w:rPr>
          <w:rFonts w:eastAsia="TimesNewRomanPSMT"/>
          <w:b/>
          <w:bCs/>
          <w:szCs w:val="22"/>
        </w:rPr>
        <w:t xml:space="preserve">результаты базового уровня и результаты углублённого уровня. </w:t>
      </w:r>
      <w:r w:rsidRPr="006A2585">
        <w:rPr>
          <w:rFonts w:eastAsia="TimesNewRomanPSMT"/>
          <w:szCs w:val="22"/>
        </w:rPr>
        <w:t>Таким образом, возникает необходимость определить логику представления результатов четырёх видов: «выпускник научится – базовый уровень», «выпускник получит возможность научиться – базовый уровень», «выпускник научится - углублённый уровень», «выпускник получит возможность научиться – углублённый уровень».</w:t>
      </w:r>
    </w:p>
    <w:p w:rsidR="00DD4C6D" w:rsidRPr="006A2585" w:rsidRDefault="00DD4C6D" w:rsidP="006A2585">
      <w:pPr>
        <w:pStyle w:val="12"/>
        <w:ind w:firstLine="851"/>
        <w:rPr>
          <w:rFonts w:eastAsia="TimesNewRomanPSMT"/>
          <w:szCs w:val="22"/>
        </w:rPr>
      </w:pPr>
      <w:r w:rsidRPr="006A2585">
        <w:rPr>
          <w:rFonts w:eastAsia="TimesNewRomanPSMT"/>
          <w:szCs w:val="22"/>
        </w:rPr>
        <w:t>Группа результатов «выпускник научится» представляет собой результаты,</w:t>
      </w:r>
    </w:p>
    <w:p w:rsidR="00DD4C6D" w:rsidRPr="006A2585" w:rsidRDefault="00DD4C6D" w:rsidP="006A2585">
      <w:pPr>
        <w:pStyle w:val="12"/>
        <w:ind w:firstLine="851"/>
        <w:rPr>
          <w:rFonts w:eastAsia="TimesNewRomanPSMT"/>
          <w:szCs w:val="22"/>
        </w:rPr>
      </w:pPr>
      <w:r w:rsidRPr="006A2585">
        <w:rPr>
          <w:rFonts w:eastAsia="TimesNewRomanPSMT"/>
          <w:szCs w:val="22"/>
        </w:rPr>
        <w:t>достижение которых обеспечивается учителем в отношении всех обучающихся,</w:t>
      </w:r>
    </w:p>
    <w:p w:rsidR="00DD4C6D" w:rsidRPr="006A2585" w:rsidRDefault="00DD4C6D" w:rsidP="006A2585">
      <w:pPr>
        <w:pStyle w:val="12"/>
        <w:ind w:firstLine="851"/>
        <w:rPr>
          <w:rFonts w:eastAsia="TimesNewRomanPSMT"/>
          <w:szCs w:val="22"/>
        </w:rPr>
      </w:pPr>
      <w:r w:rsidRPr="006A2585">
        <w:rPr>
          <w:rFonts w:eastAsia="TimesNewRomanPSMT"/>
          <w:szCs w:val="22"/>
        </w:rPr>
        <w:t>выбравших данный уровень обучения.</w:t>
      </w:r>
    </w:p>
    <w:p w:rsidR="00DD4C6D" w:rsidRPr="006A2585" w:rsidRDefault="00DD4C6D" w:rsidP="006A2585">
      <w:pPr>
        <w:pStyle w:val="12"/>
        <w:ind w:firstLine="851"/>
        <w:rPr>
          <w:rFonts w:eastAsia="TimesNewRomanPSMT"/>
          <w:szCs w:val="22"/>
        </w:rPr>
      </w:pPr>
      <w:r w:rsidRPr="006A2585">
        <w:rPr>
          <w:rFonts w:eastAsia="TimesNewRomanPSMT"/>
          <w:szCs w:val="22"/>
        </w:rPr>
        <w:t>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w:t>
      </w:r>
    </w:p>
    <w:p w:rsidR="00DD4C6D" w:rsidRPr="006A2585" w:rsidRDefault="00DD4C6D" w:rsidP="006A2585">
      <w:pPr>
        <w:pStyle w:val="12"/>
        <w:ind w:firstLine="851"/>
        <w:rPr>
          <w:rFonts w:eastAsia="TimesNewRomanPSMT"/>
          <w:szCs w:val="22"/>
        </w:rPr>
      </w:pPr>
      <w:r w:rsidRPr="006A2585">
        <w:rPr>
          <w:rFonts w:eastAsia="TimesNewRomanPSMT"/>
          <w:szCs w:val="22"/>
        </w:rPr>
        <w:t xml:space="preserve">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6A2585">
        <w:rPr>
          <w:rFonts w:eastAsia="TimesNewRomanPSMT"/>
          <w:b/>
          <w:bCs/>
          <w:szCs w:val="22"/>
        </w:rPr>
        <w:t xml:space="preserve">может </w:t>
      </w:r>
      <w:r w:rsidRPr="006A2585">
        <w:rPr>
          <w:rFonts w:eastAsia="TimesNewRomanPSMT"/>
          <w:szCs w:val="22"/>
        </w:rPr>
        <w:t>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DD4C6D" w:rsidRPr="006A2585" w:rsidRDefault="00DD4C6D" w:rsidP="006A2585">
      <w:pPr>
        <w:pStyle w:val="12"/>
        <w:ind w:firstLine="851"/>
        <w:rPr>
          <w:rFonts w:eastAsia="TimesNewRomanPSMT"/>
          <w:szCs w:val="22"/>
        </w:rPr>
      </w:pPr>
      <w:r w:rsidRPr="006A2585">
        <w:rPr>
          <w:rFonts w:eastAsia="TimesNewRomanPSMT"/>
          <w:szCs w:val="22"/>
        </w:rPr>
        <w:t xml:space="preserve">Принципиальным отличием результатов </w:t>
      </w:r>
      <w:r w:rsidRPr="006A2585">
        <w:rPr>
          <w:rFonts w:eastAsia="TimesNewRomanPSMT"/>
          <w:b/>
          <w:bCs/>
          <w:szCs w:val="22"/>
        </w:rPr>
        <w:t xml:space="preserve">базового </w:t>
      </w:r>
      <w:r w:rsidRPr="006A2585">
        <w:rPr>
          <w:rFonts w:eastAsia="TimesNewRomanPSMT"/>
          <w:szCs w:val="22"/>
        </w:rPr>
        <w:t xml:space="preserve">уровня от результатов </w:t>
      </w:r>
      <w:r w:rsidRPr="006A2585">
        <w:rPr>
          <w:rFonts w:eastAsia="TimesNewRomanPSMT"/>
          <w:b/>
          <w:bCs/>
          <w:szCs w:val="22"/>
        </w:rPr>
        <w:t xml:space="preserve">углублённого </w:t>
      </w:r>
      <w:r w:rsidRPr="006A2585">
        <w:rPr>
          <w:rFonts w:eastAsia="TimesNewRomanPSMT"/>
          <w:szCs w:val="22"/>
        </w:rPr>
        <w:t>уровня является их целевая направленность.</w:t>
      </w:r>
    </w:p>
    <w:p w:rsidR="00DD4C6D" w:rsidRPr="006A2585" w:rsidRDefault="00DD4C6D" w:rsidP="006A2585">
      <w:pPr>
        <w:pStyle w:val="12"/>
        <w:ind w:firstLine="851"/>
        <w:rPr>
          <w:rFonts w:eastAsia="TimesNewRomanPSMT"/>
          <w:szCs w:val="22"/>
        </w:rPr>
      </w:pPr>
      <w:r w:rsidRPr="006A2585">
        <w:rPr>
          <w:rFonts w:eastAsia="TimesNewRomanPSMT"/>
          <w:b/>
          <w:bCs/>
          <w:szCs w:val="22"/>
        </w:rPr>
        <w:t xml:space="preserve">Результаты базового уровня </w:t>
      </w:r>
      <w:r w:rsidRPr="006A2585">
        <w:rPr>
          <w:rFonts w:eastAsia="TimesNewRomanPSMT"/>
          <w:szCs w:val="22"/>
        </w:rPr>
        <w:t xml:space="preserve">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 понимание предмета, ключевых вопросов и основных составляющих элементов изучаемой предметной области, что обеспечивается не за счёт заучивания определений и правил, а посредством моделирования и постановки основных вопросов культуры, характерных для данной предметной области; - умение решать основные практические задачи, характерные для использования методов и </w:t>
      </w:r>
      <w:r w:rsidRPr="006A2585">
        <w:rPr>
          <w:rFonts w:eastAsia="TimesNewRomanPSMT"/>
          <w:szCs w:val="22"/>
        </w:rPr>
        <w:lastRenderedPageBreak/>
        <w:t>инструментария данной предметной области; - осознание рамок изучаемой предметной области, ограниченности методов и инструментов, типичных связей с некоторыми другими областями знания.</w:t>
      </w:r>
    </w:p>
    <w:p w:rsidR="00DD4C6D" w:rsidRPr="006A2585" w:rsidRDefault="00DD4C6D" w:rsidP="006A2585">
      <w:pPr>
        <w:pStyle w:val="12"/>
        <w:ind w:firstLine="851"/>
        <w:rPr>
          <w:rFonts w:eastAsia="TimesNewRomanPSMT"/>
          <w:szCs w:val="22"/>
        </w:rPr>
      </w:pPr>
      <w:r w:rsidRPr="006A2585">
        <w:rPr>
          <w:b/>
          <w:bCs/>
          <w:szCs w:val="22"/>
        </w:rPr>
        <w:t xml:space="preserve">Результаты углублённого уровня </w:t>
      </w:r>
      <w:r w:rsidRPr="006A2585">
        <w:rPr>
          <w:rFonts w:eastAsia="TimesNewRomanPSMT"/>
          <w:szCs w:val="22"/>
        </w:rPr>
        <w:t>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DD4C6D" w:rsidRPr="006A2585" w:rsidRDefault="00DD4C6D" w:rsidP="006A2585">
      <w:pPr>
        <w:pStyle w:val="12"/>
        <w:ind w:firstLine="851"/>
        <w:rPr>
          <w:rFonts w:eastAsia="TimesNewRomanPSMT"/>
          <w:szCs w:val="22"/>
        </w:rPr>
      </w:pPr>
      <w:r w:rsidRPr="006A2585">
        <w:rPr>
          <w:rFonts w:eastAsia="TimesNewRomanPSMT"/>
          <w:szCs w:val="22"/>
        </w:rPr>
        <w:t xml:space="preserve"> </w:t>
      </w:r>
      <w:r w:rsidRPr="006A2585">
        <w:rPr>
          <w:szCs w:val="22"/>
        </w:rPr>
        <w:t xml:space="preserve">- </w:t>
      </w:r>
      <w:r w:rsidRPr="006A2585">
        <w:rPr>
          <w:rFonts w:eastAsia="TimesNewRomanPSMT"/>
          <w:szCs w:val="22"/>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DD4C6D" w:rsidRPr="006A2585" w:rsidRDefault="00DD4C6D" w:rsidP="006A2585">
      <w:pPr>
        <w:pStyle w:val="12"/>
        <w:ind w:firstLine="851"/>
        <w:rPr>
          <w:rFonts w:eastAsia="TimesNewRomanPSMT"/>
          <w:szCs w:val="22"/>
        </w:rPr>
      </w:pPr>
      <w:r w:rsidRPr="006A2585">
        <w:rPr>
          <w:szCs w:val="22"/>
        </w:rPr>
        <w:t xml:space="preserve">- </w:t>
      </w:r>
      <w:r w:rsidRPr="006A2585">
        <w:rPr>
          <w:rFonts w:eastAsia="TimesNewRomanPSMT"/>
          <w:szCs w:val="22"/>
        </w:rPr>
        <w:t xml:space="preserve">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 </w:t>
      </w:r>
      <w:r w:rsidRPr="006A2585">
        <w:rPr>
          <w:szCs w:val="22"/>
        </w:rPr>
        <w:t xml:space="preserve">- </w:t>
      </w:r>
      <w:r w:rsidRPr="006A2585">
        <w:rPr>
          <w:rFonts w:eastAsia="TimesNewRomanPSMT"/>
          <w:szCs w:val="22"/>
        </w:rPr>
        <w:t>наличие представлений о данной предметной области как целостной теории (совокупности теорий), основных связях с иными смежными областями знаний.</w:t>
      </w:r>
    </w:p>
    <w:p w:rsidR="00DD4C6D" w:rsidRPr="006A2585" w:rsidRDefault="00DD4C6D" w:rsidP="006A2585">
      <w:pPr>
        <w:pStyle w:val="12"/>
        <w:ind w:firstLine="851"/>
        <w:rPr>
          <w:rFonts w:eastAsia="TimesNewRomanPSMT"/>
          <w:szCs w:val="22"/>
        </w:rPr>
      </w:pPr>
      <w:r w:rsidRPr="006A2585">
        <w:rPr>
          <w:rFonts w:eastAsia="TimesNewRomanPSMT"/>
          <w:szCs w:val="22"/>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DD4C6D" w:rsidRPr="006A2585" w:rsidRDefault="00DD4C6D" w:rsidP="006A2585">
      <w:pPr>
        <w:pStyle w:val="12"/>
        <w:ind w:firstLine="851"/>
        <w:rPr>
          <w:rFonts w:eastAsia="TimesNewRomanPSMT"/>
          <w:szCs w:val="22"/>
        </w:rPr>
      </w:pPr>
      <w:r w:rsidRPr="006A2585">
        <w:rPr>
          <w:rFonts w:eastAsia="TimesNewRomanPSMT"/>
          <w:szCs w:val="22"/>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DD4C6D" w:rsidRPr="006A2585" w:rsidRDefault="00DD4C6D" w:rsidP="006A2585">
      <w:pPr>
        <w:pStyle w:val="12"/>
        <w:ind w:firstLine="851"/>
        <w:rPr>
          <w:rFonts w:eastAsia="TimesNewRomanPSMT"/>
          <w:szCs w:val="22"/>
        </w:rPr>
      </w:pPr>
    </w:p>
    <w:p w:rsidR="00DD4C6D" w:rsidRPr="006A2585" w:rsidRDefault="00DD4C6D" w:rsidP="006A2585">
      <w:pPr>
        <w:pStyle w:val="12"/>
        <w:ind w:firstLine="851"/>
        <w:rPr>
          <w:szCs w:val="22"/>
        </w:rPr>
      </w:pPr>
      <w:r w:rsidRPr="006A2585">
        <w:rPr>
          <w:b/>
          <w:bCs/>
          <w:iCs/>
          <w:color w:val="000000"/>
          <w:szCs w:val="22"/>
        </w:rPr>
        <w:t>1.2.3.1. Предметная область "Русский язык и литература"</w:t>
      </w:r>
    </w:p>
    <w:p w:rsidR="00DD4C6D" w:rsidRPr="006A2585" w:rsidRDefault="00DD4C6D" w:rsidP="006A2585">
      <w:pPr>
        <w:pStyle w:val="12"/>
        <w:ind w:firstLine="851"/>
        <w:rPr>
          <w:szCs w:val="22"/>
        </w:rPr>
      </w:pPr>
    </w:p>
    <w:tbl>
      <w:tblPr>
        <w:tblStyle w:val="a6"/>
        <w:tblW w:w="0" w:type="auto"/>
        <w:tblLayout w:type="fixed"/>
        <w:tblLook w:val="0000"/>
      </w:tblPr>
      <w:tblGrid>
        <w:gridCol w:w="4772"/>
        <w:gridCol w:w="4773"/>
      </w:tblGrid>
      <w:tr w:rsidR="00DD4C6D" w:rsidRPr="006A2585" w:rsidTr="00677748">
        <w:trPr>
          <w:trHeight w:val="245"/>
        </w:trPr>
        <w:tc>
          <w:tcPr>
            <w:tcW w:w="4772" w:type="dxa"/>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color w:val="000000"/>
              </w:rPr>
              <w:t>Выпускник научится</w:t>
            </w:r>
          </w:p>
        </w:tc>
        <w:tc>
          <w:tcPr>
            <w:tcW w:w="4773" w:type="dxa"/>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i/>
                <w:iCs/>
                <w:color w:val="000000"/>
              </w:rPr>
              <w:t>Выпускник получит возможность научиться</w:t>
            </w:r>
          </w:p>
        </w:tc>
      </w:tr>
      <w:tr w:rsidR="00DD4C6D" w:rsidRPr="006A2585" w:rsidTr="00677748">
        <w:trPr>
          <w:trHeight w:val="107"/>
        </w:trPr>
        <w:tc>
          <w:tcPr>
            <w:tcW w:w="9545" w:type="dxa"/>
            <w:gridSpan w:val="2"/>
          </w:tcPr>
          <w:p w:rsidR="00DD4C6D" w:rsidRPr="006A2585" w:rsidRDefault="00DD4C6D" w:rsidP="006A2585">
            <w:pPr>
              <w:pStyle w:val="12"/>
              <w:ind w:firstLine="851"/>
              <w:jc w:val="center"/>
              <w:rPr>
                <w:b/>
                <w:szCs w:val="22"/>
              </w:rPr>
            </w:pPr>
            <w:r w:rsidRPr="006A2585">
              <w:rPr>
                <w:b/>
                <w:szCs w:val="22"/>
              </w:rPr>
              <w:t>Русский язык (базовый уровень)</w:t>
            </w:r>
          </w:p>
        </w:tc>
      </w:tr>
      <w:tr w:rsidR="00DD4C6D" w:rsidRPr="006A2585" w:rsidTr="00677748">
        <w:trPr>
          <w:trHeight w:val="2783"/>
        </w:trPr>
        <w:tc>
          <w:tcPr>
            <w:tcW w:w="4772" w:type="dxa"/>
          </w:tcPr>
          <w:p w:rsidR="00DD4C6D" w:rsidRPr="006A2585" w:rsidRDefault="00DD4C6D" w:rsidP="006A2585">
            <w:pPr>
              <w:pStyle w:val="12"/>
              <w:ind w:firstLine="851"/>
              <w:rPr>
                <w:szCs w:val="22"/>
              </w:rPr>
            </w:pPr>
            <w:r w:rsidRPr="006A2585">
              <w:rPr>
                <w:szCs w:val="22"/>
              </w:rPr>
              <w:t xml:space="preserve">- распознавать уровни и единицы языка в предъявленном тексте </w:t>
            </w:r>
          </w:p>
          <w:p w:rsidR="00DD4C6D" w:rsidRPr="006A2585" w:rsidRDefault="00DD4C6D" w:rsidP="006A2585">
            <w:pPr>
              <w:pStyle w:val="12"/>
              <w:ind w:firstLine="851"/>
              <w:rPr>
                <w:szCs w:val="22"/>
              </w:rPr>
            </w:pPr>
            <w:r w:rsidRPr="006A2585">
              <w:rPr>
                <w:szCs w:val="22"/>
              </w:rPr>
              <w:t xml:space="preserve">- использовать языковые средства адекватно цели и ситуации речевого общения </w:t>
            </w:r>
          </w:p>
          <w:p w:rsidR="00DD4C6D" w:rsidRPr="006A2585" w:rsidRDefault="00DD4C6D" w:rsidP="006A2585">
            <w:pPr>
              <w:pStyle w:val="12"/>
              <w:ind w:firstLine="851"/>
              <w:rPr>
                <w:szCs w:val="22"/>
              </w:rPr>
            </w:pPr>
            <w:r w:rsidRPr="006A2585">
              <w:rPr>
                <w:szCs w:val="22"/>
              </w:rPr>
              <w:t xml:space="preserve">- опознавать в предъявленных текстах формы русского языка (литературный язык, просторечие, народные говоры, профессиональные разновидности, жаргон, арго) </w:t>
            </w:r>
          </w:p>
          <w:p w:rsidR="00DD4C6D" w:rsidRPr="006A2585" w:rsidRDefault="00DD4C6D" w:rsidP="006A2585">
            <w:pPr>
              <w:pStyle w:val="12"/>
              <w:ind w:firstLine="851"/>
              <w:rPr>
                <w:szCs w:val="22"/>
              </w:rPr>
            </w:pPr>
            <w:r w:rsidRPr="006A2585">
              <w:rPr>
                <w:szCs w:val="22"/>
              </w:rPr>
              <w:t xml:space="preserve">- различать основные разновидности монологической и диалогической речи </w:t>
            </w:r>
          </w:p>
          <w:p w:rsidR="00DD4C6D" w:rsidRPr="006A2585" w:rsidRDefault="00DD4C6D" w:rsidP="006A2585">
            <w:pPr>
              <w:pStyle w:val="12"/>
              <w:ind w:firstLine="851"/>
              <w:rPr>
                <w:szCs w:val="22"/>
              </w:rPr>
            </w:pPr>
            <w:r w:rsidRPr="006A2585">
              <w:rPr>
                <w:szCs w:val="22"/>
              </w:rPr>
              <w:t xml:space="preserve">- создавать устные и письменные высказывания, монологические и диалогические тексты определённой функционально-смысловой принадлежности (описание, повествование, рассуждение) и определённых жанров (выступления, лекции, отчеты, сообщения, доклады) </w:t>
            </w:r>
          </w:p>
          <w:p w:rsidR="00DD4C6D" w:rsidRPr="006A2585" w:rsidRDefault="00DD4C6D" w:rsidP="006A2585">
            <w:pPr>
              <w:pStyle w:val="12"/>
              <w:ind w:firstLine="851"/>
              <w:rPr>
                <w:color w:val="000000"/>
                <w:szCs w:val="22"/>
              </w:rPr>
            </w:pPr>
            <w:r w:rsidRPr="006A2585">
              <w:rPr>
                <w:szCs w:val="22"/>
              </w:rPr>
              <w:t xml:space="preserve">- определять признаки и структурные </w:t>
            </w:r>
            <w:r w:rsidRPr="006A2585">
              <w:rPr>
                <w:color w:val="000000"/>
                <w:szCs w:val="22"/>
              </w:rPr>
              <w:t xml:space="preserve">элементы текста </w:t>
            </w:r>
          </w:p>
          <w:p w:rsidR="00DD4C6D" w:rsidRPr="006A2585" w:rsidRDefault="00DD4C6D" w:rsidP="006A2585">
            <w:pPr>
              <w:pStyle w:val="12"/>
              <w:ind w:firstLine="851"/>
              <w:rPr>
                <w:color w:val="000000"/>
                <w:szCs w:val="22"/>
              </w:rPr>
            </w:pPr>
            <w:r w:rsidRPr="006A2585">
              <w:rPr>
                <w:color w:val="000000"/>
                <w:szCs w:val="22"/>
              </w:rPr>
              <w:t xml:space="preserve">- опознавать типы текстов </w:t>
            </w:r>
          </w:p>
          <w:p w:rsidR="00DD4C6D" w:rsidRPr="006A2585" w:rsidRDefault="00DD4C6D" w:rsidP="006A2585">
            <w:pPr>
              <w:pStyle w:val="12"/>
              <w:ind w:firstLine="851"/>
              <w:rPr>
                <w:color w:val="000000"/>
                <w:szCs w:val="22"/>
              </w:rPr>
            </w:pPr>
            <w:r w:rsidRPr="006A2585">
              <w:rPr>
                <w:color w:val="000000"/>
                <w:szCs w:val="22"/>
              </w:rPr>
              <w:t xml:space="preserve">- подбирать и использовать языковые средства в зависимости от типа высказывания и в соответствии с типом текста </w:t>
            </w:r>
          </w:p>
          <w:p w:rsidR="00DD4C6D" w:rsidRPr="006A2585" w:rsidRDefault="00DD4C6D" w:rsidP="006A2585">
            <w:pPr>
              <w:pStyle w:val="12"/>
              <w:ind w:firstLine="851"/>
              <w:rPr>
                <w:color w:val="000000"/>
                <w:szCs w:val="22"/>
              </w:rPr>
            </w:pPr>
            <w:r w:rsidRPr="006A2585">
              <w:rPr>
                <w:color w:val="000000"/>
                <w:szCs w:val="22"/>
              </w:rPr>
              <w:t xml:space="preserve">- определять тему, проблему и основную мысль текста </w:t>
            </w:r>
          </w:p>
          <w:p w:rsidR="00DD4C6D" w:rsidRPr="006A2585" w:rsidRDefault="00DD4C6D" w:rsidP="006A2585">
            <w:pPr>
              <w:pStyle w:val="12"/>
              <w:ind w:firstLine="851"/>
              <w:rPr>
                <w:color w:val="000000"/>
                <w:szCs w:val="22"/>
              </w:rPr>
            </w:pPr>
            <w:r w:rsidRPr="006A2585">
              <w:rPr>
                <w:color w:val="000000"/>
                <w:szCs w:val="22"/>
              </w:rPr>
              <w:t xml:space="preserve">- определять лексические и грамматические средства связи предложений в тексте в соответствии с видами связи </w:t>
            </w:r>
          </w:p>
          <w:p w:rsidR="00DD4C6D" w:rsidRPr="006A2585" w:rsidRDefault="00DD4C6D" w:rsidP="006A2585">
            <w:pPr>
              <w:pStyle w:val="12"/>
              <w:ind w:firstLine="851"/>
              <w:rPr>
                <w:color w:val="000000"/>
                <w:szCs w:val="22"/>
              </w:rPr>
            </w:pPr>
            <w:r w:rsidRPr="006A2585">
              <w:rPr>
                <w:color w:val="000000"/>
                <w:szCs w:val="22"/>
              </w:rPr>
              <w:t xml:space="preserve">- выделять основные признаки определённого стиля речи </w:t>
            </w:r>
          </w:p>
          <w:p w:rsidR="00DD4C6D" w:rsidRPr="006A2585" w:rsidRDefault="00DD4C6D" w:rsidP="006A2585">
            <w:pPr>
              <w:pStyle w:val="12"/>
              <w:ind w:firstLine="851"/>
              <w:rPr>
                <w:color w:val="000000"/>
                <w:szCs w:val="22"/>
              </w:rPr>
            </w:pPr>
            <w:r w:rsidRPr="006A2585">
              <w:rPr>
                <w:color w:val="000000"/>
                <w:szCs w:val="22"/>
              </w:rPr>
              <w:t xml:space="preserve">- различать и анализировать тексты </w:t>
            </w:r>
            <w:r w:rsidRPr="006A2585">
              <w:rPr>
                <w:color w:val="000000"/>
                <w:szCs w:val="22"/>
              </w:rPr>
              <w:lastRenderedPageBreak/>
              <w:t xml:space="preserve">разных жанров в соответствии с функционально-стилевой принадлежностью текста </w:t>
            </w:r>
          </w:p>
          <w:p w:rsidR="00DD4C6D" w:rsidRPr="006A2585" w:rsidRDefault="00DD4C6D" w:rsidP="006A2585">
            <w:pPr>
              <w:pStyle w:val="12"/>
              <w:ind w:firstLine="851"/>
              <w:rPr>
                <w:color w:val="000000"/>
                <w:szCs w:val="22"/>
              </w:rPr>
            </w:pPr>
            <w:r w:rsidRPr="006A2585">
              <w:rPr>
                <w:color w:val="000000"/>
                <w:szCs w:val="22"/>
              </w:rPr>
              <w:t xml:space="preserve">- создавать тексты разных жанров в соответствии с функционально-стилевой принадлежностью текста </w:t>
            </w:r>
          </w:p>
          <w:p w:rsidR="00DD4C6D" w:rsidRPr="006A2585" w:rsidRDefault="00DD4C6D" w:rsidP="006A2585">
            <w:pPr>
              <w:pStyle w:val="12"/>
              <w:ind w:firstLine="851"/>
              <w:rPr>
                <w:color w:val="000000"/>
                <w:szCs w:val="22"/>
              </w:rPr>
            </w:pPr>
            <w:r w:rsidRPr="006A2585">
              <w:rPr>
                <w:color w:val="000000"/>
                <w:szCs w:val="22"/>
              </w:rPr>
              <w:t xml:space="preserve">- отмечать отличия языка художественной литературы от других разновидностей современного русского языка </w:t>
            </w:r>
          </w:p>
          <w:p w:rsidR="00DD4C6D" w:rsidRPr="006A2585" w:rsidRDefault="00DD4C6D" w:rsidP="006A2585">
            <w:pPr>
              <w:pStyle w:val="12"/>
              <w:ind w:firstLine="851"/>
              <w:rPr>
                <w:color w:val="000000"/>
                <w:szCs w:val="22"/>
              </w:rPr>
            </w:pPr>
            <w:r w:rsidRPr="006A2585">
              <w:rPr>
                <w:color w:val="000000"/>
                <w:szCs w:val="22"/>
              </w:rPr>
              <w:t xml:space="preserve">- опознавать в тексте и называть изобразительно-выразительные средства языка, определять их тип (лексические, синтаксические, фонетические) </w:t>
            </w:r>
          </w:p>
          <w:p w:rsidR="00DD4C6D" w:rsidRPr="006A2585" w:rsidRDefault="00DD4C6D" w:rsidP="006A2585">
            <w:pPr>
              <w:pStyle w:val="12"/>
              <w:ind w:firstLine="851"/>
              <w:rPr>
                <w:color w:val="000000"/>
                <w:szCs w:val="22"/>
              </w:rPr>
            </w:pPr>
            <w:r w:rsidRPr="006A2585">
              <w:rPr>
                <w:color w:val="000000"/>
                <w:szCs w:val="22"/>
              </w:rPr>
              <w:t xml:space="preserve">- анализировать текст с точки зрения наличия в нём определённых изобразительно-выразительных средств </w:t>
            </w:r>
          </w:p>
          <w:p w:rsidR="00DD4C6D" w:rsidRPr="006A2585" w:rsidRDefault="00DD4C6D" w:rsidP="006A2585">
            <w:pPr>
              <w:pStyle w:val="12"/>
              <w:ind w:firstLine="851"/>
              <w:rPr>
                <w:color w:val="000000"/>
                <w:szCs w:val="22"/>
              </w:rPr>
            </w:pPr>
            <w:r w:rsidRPr="006A2585">
              <w:rPr>
                <w:color w:val="000000"/>
                <w:szCs w:val="22"/>
              </w:rPr>
              <w:t xml:space="preserve">- использовать изобразительно-выразительные средства языка в устных и письменных текстах разных жанров и стилей </w:t>
            </w:r>
          </w:p>
          <w:p w:rsidR="00DD4C6D" w:rsidRPr="006A2585" w:rsidRDefault="00DD4C6D" w:rsidP="006A2585">
            <w:pPr>
              <w:pStyle w:val="12"/>
              <w:ind w:firstLine="851"/>
              <w:rPr>
                <w:color w:val="000000"/>
                <w:szCs w:val="22"/>
              </w:rPr>
            </w:pPr>
            <w:r w:rsidRPr="006A2585">
              <w:rPr>
                <w:color w:val="000000"/>
                <w:szCs w:val="22"/>
              </w:rPr>
              <w:t xml:space="preserve">-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 </w:t>
            </w:r>
          </w:p>
          <w:p w:rsidR="00DD4C6D" w:rsidRPr="006A2585" w:rsidRDefault="00DD4C6D" w:rsidP="006A2585">
            <w:pPr>
              <w:pStyle w:val="12"/>
              <w:ind w:firstLine="851"/>
              <w:rPr>
                <w:color w:val="000000"/>
                <w:szCs w:val="22"/>
              </w:rPr>
            </w:pPr>
            <w:r w:rsidRPr="006A2585">
              <w:rPr>
                <w:color w:val="000000"/>
                <w:szCs w:val="22"/>
              </w:rPr>
              <w:t xml:space="preserve">- извлекать необходимую информацию из различных источников и переводить ее в текстовый формат </w:t>
            </w:r>
          </w:p>
          <w:p w:rsidR="00DD4C6D" w:rsidRPr="006A2585" w:rsidRDefault="00DD4C6D" w:rsidP="006A2585">
            <w:pPr>
              <w:pStyle w:val="12"/>
              <w:ind w:firstLine="851"/>
              <w:rPr>
                <w:color w:val="000000"/>
                <w:szCs w:val="22"/>
              </w:rPr>
            </w:pPr>
            <w:r w:rsidRPr="006A2585">
              <w:rPr>
                <w:color w:val="000000"/>
                <w:szCs w:val="22"/>
              </w:rPr>
              <w:t xml:space="preserve">- выделять основные аспекты культуры речи </w:t>
            </w:r>
          </w:p>
          <w:p w:rsidR="00DD4C6D" w:rsidRPr="006A2585" w:rsidRDefault="00DD4C6D" w:rsidP="006A2585">
            <w:pPr>
              <w:pStyle w:val="12"/>
              <w:ind w:firstLine="851"/>
              <w:rPr>
                <w:color w:val="000000"/>
                <w:szCs w:val="22"/>
              </w:rPr>
            </w:pPr>
            <w:r w:rsidRPr="006A2585">
              <w:rPr>
                <w:color w:val="000000"/>
                <w:szCs w:val="22"/>
              </w:rPr>
              <w:t xml:space="preserve">- выбирать тему, определять цель и подбирать материал для публичного выступления </w:t>
            </w:r>
          </w:p>
          <w:p w:rsidR="00DD4C6D" w:rsidRPr="006A2585" w:rsidRDefault="00DD4C6D" w:rsidP="006A2585">
            <w:pPr>
              <w:pStyle w:val="12"/>
              <w:ind w:firstLine="851"/>
              <w:rPr>
                <w:color w:val="000000"/>
                <w:szCs w:val="22"/>
              </w:rPr>
            </w:pPr>
            <w:r w:rsidRPr="006A2585">
              <w:rPr>
                <w:color w:val="000000"/>
                <w:szCs w:val="22"/>
              </w:rPr>
              <w:t xml:space="preserve">- соблюдать культуру публичной речи </w:t>
            </w:r>
          </w:p>
          <w:p w:rsidR="00DD4C6D" w:rsidRPr="006A2585" w:rsidRDefault="00DD4C6D" w:rsidP="006A2585">
            <w:pPr>
              <w:pStyle w:val="12"/>
              <w:ind w:firstLine="851"/>
              <w:rPr>
                <w:color w:val="000000"/>
                <w:szCs w:val="22"/>
              </w:rPr>
            </w:pPr>
            <w:r w:rsidRPr="006A2585">
              <w:rPr>
                <w:color w:val="000000"/>
                <w:szCs w:val="22"/>
              </w:rPr>
              <w:t xml:space="preserve">- опознавать основные виды языковых норм </w:t>
            </w:r>
          </w:p>
          <w:p w:rsidR="00DD4C6D" w:rsidRPr="006A2585" w:rsidRDefault="00DD4C6D" w:rsidP="006A2585">
            <w:pPr>
              <w:pStyle w:val="12"/>
              <w:ind w:firstLine="851"/>
              <w:rPr>
                <w:szCs w:val="22"/>
              </w:rPr>
            </w:pPr>
            <w:r w:rsidRPr="006A2585">
              <w:rPr>
                <w:color w:val="000000"/>
                <w:szCs w:val="22"/>
              </w:rPr>
              <w:t xml:space="preserve">- соблюдать в речевой практике основные орфоэпические, лексические, грамматические, стилистические, </w:t>
            </w:r>
            <w:r w:rsidRPr="006A2585">
              <w:rPr>
                <w:szCs w:val="22"/>
              </w:rPr>
              <w:t xml:space="preserve">орфографические и пунктуационные нормы русского литературного языка </w:t>
            </w:r>
          </w:p>
          <w:p w:rsidR="00DD4C6D" w:rsidRPr="006A2585" w:rsidRDefault="00DD4C6D" w:rsidP="006A2585">
            <w:pPr>
              <w:pStyle w:val="Default"/>
              <w:ind w:firstLine="851"/>
              <w:jc w:val="both"/>
              <w:rPr>
                <w:sz w:val="22"/>
                <w:szCs w:val="22"/>
              </w:rPr>
            </w:pPr>
            <w:r w:rsidRPr="006A2585">
              <w:rPr>
                <w:sz w:val="22"/>
                <w:szCs w:val="22"/>
              </w:rPr>
              <w:t xml:space="preserve">- оценивать собственную и чужую речь с позиции соответствия языковым нормам </w:t>
            </w:r>
          </w:p>
          <w:p w:rsidR="00DD4C6D" w:rsidRPr="006A2585" w:rsidRDefault="00DD4C6D" w:rsidP="006A2585">
            <w:pPr>
              <w:pStyle w:val="Default"/>
              <w:ind w:firstLine="851"/>
              <w:jc w:val="both"/>
              <w:rPr>
                <w:sz w:val="22"/>
                <w:szCs w:val="22"/>
              </w:rPr>
            </w:pPr>
            <w:r w:rsidRPr="006A2585">
              <w:rPr>
                <w:sz w:val="22"/>
                <w:szCs w:val="22"/>
              </w:rPr>
              <w:t xml:space="preserve">- использовать основные нормативные словари и справочники для оценки устных и письменных высказываний с точки зрения соответствия языковым нормам </w:t>
            </w:r>
          </w:p>
        </w:tc>
        <w:tc>
          <w:tcPr>
            <w:tcW w:w="4773" w:type="dxa"/>
          </w:tcPr>
          <w:p w:rsidR="00DD4C6D" w:rsidRPr="006A2585" w:rsidRDefault="00DD4C6D" w:rsidP="006A2585">
            <w:pPr>
              <w:pStyle w:val="12"/>
              <w:ind w:firstLine="851"/>
              <w:rPr>
                <w:szCs w:val="22"/>
              </w:rPr>
            </w:pPr>
            <w:r w:rsidRPr="006A2585">
              <w:rPr>
                <w:szCs w:val="22"/>
              </w:rPr>
              <w:lastRenderedPageBreak/>
              <w:t xml:space="preserve">- </w:t>
            </w:r>
            <w:r w:rsidRPr="006A2585">
              <w:rPr>
                <w:i/>
                <w:szCs w:val="22"/>
              </w:rPr>
              <w:t xml:space="preserve">видеть взаимосвязь единиц и уровней языка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характеризовать единицы языка того или иного уровня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анализировать языковые единицы с точки зрения правильности, точности и уместности их употребления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анализировать роль форм русского языка, использованных в предъявленных текстах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комментировать высказывания о богатстве и выразительности русского языка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анализировать языковые средства в зависимости от типа и жанра высказывания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использовать синонимические ресурсы русского языка для более точного выражения мысли и усиления выразительности речи </w:t>
            </w:r>
            <w:r w:rsidRPr="006A2585">
              <w:rPr>
                <w:szCs w:val="22"/>
              </w:rPr>
              <w:t xml:space="preserve"> </w:t>
            </w:r>
            <w:r w:rsidRPr="006A2585">
              <w:rPr>
                <w:i/>
                <w:szCs w:val="22"/>
              </w:rPr>
              <w:t xml:space="preserve">иметь представление об истории русского языкознания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выражать согласие или несогласие с мнением собеседника в соответствии с правилами ведения диалогической речи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характеризовать языковые средства в соответствии с типом и жанром текста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опознавать лексические и синтаксические средства языка в текстах определённого стиля речи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дифференцировать главную и второстепенную информацию, известную и неизвестную информацию прослушанного текста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проводить самостоятельный поиск </w:t>
            </w:r>
            <w:r w:rsidRPr="006A2585">
              <w:rPr>
                <w:i/>
                <w:szCs w:val="22"/>
              </w:rPr>
              <w:lastRenderedPageBreak/>
              <w:t xml:space="preserve">текстовой и нетекстовой информации, отбирать и анализировать полученную информацию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создавать тексты определённого стиля в некоторых жанрах, относящихся к этому стилю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проводить комплексный анализ текстов разной функционально-стилевой и жанровой принадлежности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владеть умениями информационной переработки прочитанных и прослушанных текстов и представлять их в виде тезисов, конспектов, аннотаций, рефератов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создавать отзывы, рецензии, аннотации на предложенный текст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характеризовать основные аспекты культуры речи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соблюдать культуру чтения, говорения, аудирования и письма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соблюдать культуру научного и делового общения в устной и письменной форме, в том числе при обсуждении дискуссионных проблем </w:t>
            </w:r>
          </w:p>
          <w:p w:rsidR="00DD4C6D" w:rsidRPr="006A2585" w:rsidRDefault="00DD4C6D" w:rsidP="006A2585">
            <w:pPr>
              <w:pStyle w:val="12"/>
              <w:ind w:firstLine="851"/>
              <w:rPr>
                <w:szCs w:val="22"/>
              </w:rPr>
            </w:pPr>
            <w:r w:rsidRPr="006A2585">
              <w:rPr>
                <w:szCs w:val="22"/>
              </w:rPr>
              <w:t xml:space="preserve">- </w:t>
            </w:r>
            <w:r w:rsidRPr="006A2585">
              <w:rPr>
                <w:i/>
                <w:szCs w:val="22"/>
              </w:rPr>
              <w:t xml:space="preserve">соблюдать нормы речевого поведения в разговорной речи, а также в учебно-научной и официально-деловой сферах общения </w:t>
            </w:r>
          </w:p>
          <w:p w:rsidR="00DD4C6D" w:rsidRPr="006A2585" w:rsidRDefault="00DD4C6D" w:rsidP="006A2585">
            <w:pPr>
              <w:pStyle w:val="12"/>
              <w:ind w:firstLine="851"/>
              <w:rPr>
                <w:i/>
                <w:szCs w:val="22"/>
              </w:rPr>
            </w:pPr>
            <w:r w:rsidRPr="006A2585">
              <w:rPr>
                <w:szCs w:val="22"/>
              </w:rPr>
              <w:t xml:space="preserve">- </w:t>
            </w:r>
            <w:r w:rsidRPr="006A2585">
              <w:rPr>
                <w:i/>
                <w:szCs w:val="22"/>
              </w:rPr>
              <w:t xml:space="preserve">опознавать типичные случаи несоблюдения языковых норм </w:t>
            </w:r>
          </w:p>
          <w:p w:rsidR="00DD4C6D" w:rsidRPr="006A2585" w:rsidRDefault="00DD4C6D" w:rsidP="006A2585">
            <w:pPr>
              <w:pStyle w:val="12"/>
              <w:ind w:firstLine="851"/>
              <w:rPr>
                <w:i/>
                <w:szCs w:val="22"/>
              </w:rPr>
            </w:pPr>
            <w:r w:rsidRPr="006A2585">
              <w:rPr>
                <w:i/>
                <w:szCs w:val="22"/>
              </w:rPr>
              <w:t xml:space="preserve">- осуществлять речевой самоконтроль </w:t>
            </w:r>
          </w:p>
          <w:p w:rsidR="00DD4C6D" w:rsidRPr="006A2585" w:rsidRDefault="00DD4C6D" w:rsidP="006A2585">
            <w:pPr>
              <w:pStyle w:val="12"/>
              <w:ind w:firstLine="851"/>
              <w:rPr>
                <w:i/>
                <w:szCs w:val="22"/>
              </w:rPr>
            </w:pPr>
            <w:r w:rsidRPr="006A2585">
              <w:rPr>
                <w:i/>
                <w:szCs w:val="22"/>
              </w:rPr>
              <w:t xml:space="preserve">- оценивать коммуникативные качества и эффективность собственной и чужой речи </w:t>
            </w:r>
          </w:p>
          <w:p w:rsidR="00DD4C6D" w:rsidRPr="006A2585" w:rsidRDefault="00DD4C6D" w:rsidP="006A2585">
            <w:pPr>
              <w:pStyle w:val="12"/>
              <w:ind w:firstLine="851"/>
              <w:rPr>
                <w:i/>
                <w:szCs w:val="22"/>
              </w:rPr>
            </w:pPr>
            <w:r w:rsidRPr="006A2585">
              <w:rPr>
                <w:i/>
                <w:szCs w:val="22"/>
              </w:rPr>
              <w:t xml:space="preserve">- совершенствовать орфографические и пунктуационные умения и навыки на </w:t>
            </w:r>
            <w:r w:rsidRPr="006A2585">
              <w:rPr>
                <w:i/>
                <w:iCs/>
                <w:szCs w:val="22"/>
              </w:rPr>
              <w:t xml:space="preserve">основе знаний о нормах русского литературного языка </w:t>
            </w:r>
          </w:p>
          <w:p w:rsidR="00DD4C6D" w:rsidRPr="006A2585" w:rsidRDefault="00DD4C6D" w:rsidP="006A2585">
            <w:pPr>
              <w:pStyle w:val="12"/>
              <w:ind w:firstLine="851"/>
              <w:rPr>
                <w:i/>
                <w:szCs w:val="22"/>
              </w:rPr>
            </w:pPr>
            <w:r w:rsidRPr="006A2585">
              <w:rPr>
                <w:i/>
                <w:szCs w:val="22"/>
              </w:rPr>
              <w:t xml:space="preserve">- </w:t>
            </w:r>
            <w:r w:rsidRPr="006A2585">
              <w:rPr>
                <w:i/>
                <w:iCs/>
                <w:szCs w:val="22"/>
              </w:rPr>
              <w:t xml:space="preserve">использовать основные нормативные словари и справочники для расширения словарного запаса и спектра используемых языковых средств </w:t>
            </w:r>
          </w:p>
          <w:p w:rsidR="00DD4C6D" w:rsidRPr="006A2585" w:rsidRDefault="00DD4C6D" w:rsidP="006A2585">
            <w:pPr>
              <w:pStyle w:val="12"/>
              <w:ind w:firstLine="851"/>
              <w:rPr>
                <w:i/>
                <w:szCs w:val="22"/>
              </w:rPr>
            </w:pPr>
            <w:r w:rsidRPr="006A2585">
              <w:rPr>
                <w:i/>
                <w:szCs w:val="22"/>
              </w:rPr>
              <w:t xml:space="preserve">- </w:t>
            </w:r>
            <w:r w:rsidRPr="006A2585">
              <w:rPr>
                <w:i/>
                <w:iCs/>
                <w:szCs w:val="22"/>
              </w:rPr>
              <w:t>оценивать эстетическую сторону речевого высказывания при анализе</w:t>
            </w:r>
            <w:r w:rsidRPr="006A2585">
              <w:rPr>
                <w:iCs/>
                <w:szCs w:val="22"/>
              </w:rPr>
              <w:t xml:space="preserve"> </w:t>
            </w:r>
            <w:r w:rsidRPr="006A2585">
              <w:rPr>
                <w:i/>
                <w:iCs/>
                <w:szCs w:val="22"/>
              </w:rPr>
              <w:t xml:space="preserve">текстов художественной литературы </w:t>
            </w:r>
          </w:p>
          <w:p w:rsidR="00DD4C6D" w:rsidRPr="006A2585" w:rsidRDefault="00DD4C6D" w:rsidP="006A2585">
            <w:pPr>
              <w:pStyle w:val="12"/>
              <w:ind w:firstLine="851"/>
              <w:rPr>
                <w:i/>
                <w:szCs w:val="22"/>
              </w:rPr>
            </w:pPr>
          </w:p>
          <w:p w:rsidR="00DD4C6D" w:rsidRPr="006A2585" w:rsidRDefault="00DD4C6D" w:rsidP="006A2585">
            <w:pPr>
              <w:pStyle w:val="12"/>
              <w:ind w:firstLine="851"/>
              <w:rPr>
                <w:szCs w:val="22"/>
              </w:rPr>
            </w:pPr>
          </w:p>
          <w:p w:rsidR="00DD4C6D" w:rsidRPr="006A2585" w:rsidRDefault="00DD4C6D" w:rsidP="006A2585">
            <w:pPr>
              <w:pStyle w:val="12"/>
              <w:ind w:firstLine="851"/>
              <w:rPr>
                <w:szCs w:val="22"/>
              </w:rPr>
            </w:pPr>
          </w:p>
        </w:tc>
      </w:tr>
      <w:tr w:rsidR="00DD4C6D" w:rsidRPr="006A2585" w:rsidTr="00677748">
        <w:trPr>
          <w:trHeight w:val="272"/>
        </w:trPr>
        <w:tc>
          <w:tcPr>
            <w:tcW w:w="9545" w:type="dxa"/>
            <w:gridSpan w:val="2"/>
          </w:tcPr>
          <w:p w:rsidR="00DD4C6D" w:rsidRPr="006A2585" w:rsidRDefault="00DD4C6D" w:rsidP="006A2585">
            <w:pPr>
              <w:pStyle w:val="Default"/>
              <w:ind w:firstLine="851"/>
              <w:jc w:val="center"/>
              <w:rPr>
                <w:b/>
                <w:sz w:val="22"/>
                <w:szCs w:val="22"/>
              </w:rPr>
            </w:pPr>
            <w:r w:rsidRPr="006A2585">
              <w:rPr>
                <w:b/>
                <w:bCs/>
                <w:iCs/>
                <w:sz w:val="22"/>
                <w:szCs w:val="22"/>
              </w:rPr>
              <w:lastRenderedPageBreak/>
              <w:t>Русский язык (углубленный уровень)</w:t>
            </w:r>
          </w:p>
        </w:tc>
      </w:tr>
      <w:tr w:rsidR="00DD4C6D" w:rsidRPr="006A2585" w:rsidTr="00677748">
        <w:trPr>
          <w:trHeight w:val="2783"/>
        </w:trPr>
        <w:tc>
          <w:tcPr>
            <w:tcW w:w="4772" w:type="dxa"/>
          </w:tcPr>
          <w:p w:rsidR="00DD4C6D" w:rsidRPr="006A2585" w:rsidRDefault="00DD4C6D" w:rsidP="006A2585">
            <w:pPr>
              <w:pStyle w:val="Default"/>
              <w:ind w:firstLine="851"/>
              <w:jc w:val="both"/>
              <w:rPr>
                <w:sz w:val="22"/>
                <w:szCs w:val="22"/>
              </w:rPr>
            </w:pPr>
            <w:r w:rsidRPr="006A2585">
              <w:rPr>
                <w:color w:val="auto"/>
                <w:sz w:val="22"/>
                <w:szCs w:val="22"/>
              </w:rPr>
              <w:lastRenderedPageBreak/>
              <w:t xml:space="preserve">- </w:t>
            </w:r>
            <w:r w:rsidRPr="006A2585">
              <w:rPr>
                <w:sz w:val="22"/>
                <w:szCs w:val="22"/>
              </w:rPr>
              <w:t xml:space="preserve">видеть взаимосвязь единиц и уровней языка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единицы языка того или иного уровня </w:t>
            </w:r>
          </w:p>
          <w:p w:rsidR="00DD4C6D" w:rsidRPr="006A2585" w:rsidRDefault="00DD4C6D" w:rsidP="006A2585">
            <w:pPr>
              <w:pStyle w:val="Default"/>
              <w:ind w:firstLine="851"/>
              <w:jc w:val="both"/>
              <w:rPr>
                <w:sz w:val="22"/>
                <w:szCs w:val="22"/>
              </w:rPr>
            </w:pPr>
            <w:r w:rsidRPr="006A2585">
              <w:rPr>
                <w:sz w:val="22"/>
                <w:szCs w:val="22"/>
              </w:rPr>
              <w:t xml:space="preserve">- анализировать языковые единицы с точки зрения правильности, точности и уместности их употребления </w:t>
            </w:r>
          </w:p>
          <w:p w:rsidR="00DD4C6D" w:rsidRPr="006A2585" w:rsidRDefault="00DD4C6D" w:rsidP="006A2585">
            <w:pPr>
              <w:pStyle w:val="Default"/>
              <w:ind w:firstLine="851"/>
              <w:jc w:val="both"/>
              <w:rPr>
                <w:sz w:val="22"/>
                <w:szCs w:val="22"/>
              </w:rPr>
            </w:pPr>
            <w:r w:rsidRPr="006A2585">
              <w:rPr>
                <w:sz w:val="22"/>
                <w:szCs w:val="22"/>
              </w:rPr>
              <w:t xml:space="preserve">- анализировать роль форм русского языка, использованных в предъявленных текстах </w:t>
            </w:r>
          </w:p>
          <w:p w:rsidR="00DD4C6D" w:rsidRPr="006A2585" w:rsidRDefault="00DD4C6D" w:rsidP="006A2585">
            <w:pPr>
              <w:pStyle w:val="Default"/>
              <w:ind w:firstLine="851"/>
              <w:jc w:val="both"/>
              <w:rPr>
                <w:sz w:val="22"/>
                <w:szCs w:val="22"/>
              </w:rPr>
            </w:pPr>
            <w:r w:rsidRPr="006A2585">
              <w:rPr>
                <w:sz w:val="22"/>
                <w:szCs w:val="22"/>
              </w:rPr>
              <w:t xml:space="preserve">- комментировать высказывания о богатстве и выразительности русского языка </w:t>
            </w:r>
          </w:p>
          <w:p w:rsidR="00DD4C6D" w:rsidRPr="006A2585" w:rsidRDefault="00DD4C6D" w:rsidP="006A2585">
            <w:pPr>
              <w:pStyle w:val="Default"/>
              <w:ind w:firstLine="851"/>
              <w:jc w:val="both"/>
              <w:rPr>
                <w:sz w:val="22"/>
                <w:szCs w:val="22"/>
              </w:rPr>
            </w:pPr>
            <w:r w:rsidRPr="006A2585">
              <w:rPr>
                <w:sz w:val="22"/>
                <w:szCs w:val="22"/>
              </w:rPr>
              <w:t xml:space="preserve">- анализировать языковые средства в зависимости от типа и жанра высказывания </w:t>
            </w:r>
          </w:p>
          <w:p w:rsidR="00DD4C6D" w:rsidRPr="006A2585" w:rsidRDefault="00DD4C6D" w:rsidP="006A2585">
            <w:pPr>
              <w:pStyle w:val="Default"/>
              <w:ind w:firstLine="851"/>
              <w:jc w:val="both"/>
              <w:rPr>
                <w:sz w:val="22"/>
                <w:szCs w:val="22"/>
              </w:rPr>
            </w:pPr>
            <w:r w:rsidRPr="006A2585">
              <w:rPr>
                <w:sz w:val="22"/>
                <w:szCs w:val="22"/>
              </w:rPr>
              <w:t xml:space="preserve">- использовать синонимические ресурсы русского языка для более точного выражения мысли и усиления выразительности речи </w:t>
            </w:r>
          </w:p>
          <w:p w:rsidR="00DD4C6D" w:rsidRPr="006A2585" w:rsidRDefault="00DD4C6D" w:rsidP="006A2585">
            <w:pPr>
              <w:pStyle w:val="Default"/>
              <w:ind w:firstLine="851"/>
              <w:jc w:val="both"/>
              <w:rPr>
                <w:sz w:val="22"/>
                <w:szCs w:val="22"/>
              </w:rPr>
            </w:pPr>
            <w:r w:rsidRPr="006A2585">
              <w:rPr>
                <w:sz w:val="22"/>
                <w:szCs w:val="22"/>
              </w:rPr>
              <w:t xml:space="preserve">- иметь представление об истории русского языкознания </w:t>
            </w:r>
          </w:p>
          <w:p w:rsidR="00DD4C6D" w:rsidRPr="006A2585" w:rsidRDefault="00DD4C6D" w:rsidP="006A2585">
            <w:pPr>
              <w:pStyle w:val="Default"/>
              <w:ind w:firstLine="851"/>
              <w:jc w:val="both"/>
              <w:rPr>
                <w:sz w:val="22"/>
                <w:szCs w:val="22"/>
              </w:rPr>
            </w:pPr>
            <w:r w:rsidRPr="006A2585">
              <w:rPr>
                <w:sz w:val="22"/>
                <w:szCs w:val="22"/>
              </w:rPr>
              <w:t xml:space="preserve">- выражать согласие или несогласие с мнением собеседника в соответствии с правилами ведения диалогической речи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языковые средства в соответствии с типом и жанром текста </w:t>
            </w:r>
          </w:p>
          <w:p w:rsidR="00DD4C6D" w:rsidRPr="006A2585" w:rsidRDefault="00DD4C6D" w:rsidP="006A2585">
            <w:pPr>
              <w:pStyle w:val="Default"/>
              <w:ind w:firstLine="851"/>
              <w:jc w:val="both"/>
              <w:rPr>
                <w:sz w:val="22"/>
                <w:szCs w:val="22"/>
              </w:rPr>
            </w:pPr>
            <w:r w:rsidRPr="006A2585">
              <w:rPr>
                <w:sz w:val="22"/>
                <w:szCs w:val="22"/>
              </w:rPr>
              <w:t xml:space="preserve">- опознавать лексические и синтаксические средства языка в текстах определённого стиля речи </w:t>
            </w:r>
          </w:p>
          <w:p w:rsidR="00DD4C6D" w:rsidRPr="006A2585" w:rsidRDefault="00DD4C6D" w:rsidP="006A2585">
            <w:pPr>
              <w:pStyle w:val="Default"/>
              <w:ind w:firstLine="851"/>
              <w:jc w:val="both"/>
              <w:rPr>
                <w:sz w:val="22"/>
                <w:szCs w:val="22"/>
              </w:rPr>
            </w:pPr>
            <w:r w:rsidRPr="006A2585">
              <w:rPr>
                <w:sz w:val="22"/>
                <w:szCs w:val="22"/>
              </w:rPr>
              <w:t xml:space="preserve">- дифференцировать главную и второстепенную информацию, известную и неизвестную информацию прослушанного текста </w:t>
            </w:r>
          </w:p>
          <w:p w:rsidR="00DD4C6D" w:rsidRPr="006A2585" w:rsidRDefault="00DD4C6D" w:rsidP="006A2585">
            <w:pPr>
              <w:pStyle w:val="Default"/>
              <w:ind w:firstLine="851"/>
              <w:jc w:val="both"/>
              <w:rPr>
                <w:sz w:val="22"/>
                <w:szCs w:val="22"/>
              </w:rPr>
            </w:pPr>
            <w:r w:rsidRPr="006A2585">
              <w:rPr>
                <w:sz w:val="22"/>
                <w:szCs w:val="22"/>
              </w:rPr>
              <w:t xml:space="preserve">- проводить самостоятельный поиск текстовой и нетекстовой информации, отбирать и анализировать полученную информацию </w:t>
            </w:r>
          </w:p>
          <w:p w:rsidR="00DD4C6D" w:rsidRPr="006A2585" w:rsidRDefault="00DD4C6D" w:rsidP="006A2585">
            <w:pPr>
              <w:pStyle w:val="Default"/>
              <w:ind w:firstLine="851"/>
              <w:jc w:val="both"/>
              <w:rPr>
                <w:sz w:val="22"/>
                <w:szCs w:val="22"/>
              </w:rPr>
            </w:pPr>
            <w:r w:rsidRPr="006A2585">
              <w:rPr>
                <w:sz w:val="22"/>
                <w:szCs w:val="22"/>
              </w:rPr>
              <w:t xml:space="preserve">- создавать тексты определённого стиля в некоторых жанрах, относящихся к этому стилю </w:t>
            </w:r>
          </w:p>
          <w:p w:rsidR="00DD4C6D" w:rsidRPr="006A2585" w:rsidRDefault="00DD4C6D" w:rsidP="006A2585">
            <w:pPr>
              <w:pStyle w:val="Default"/>
              <w:ind w:firstLine="851"/>
              <w:jc w:val="both"/>
              <w:rPr>
                <w:color w:val="auto"/>
                <w:sz w:val="22"/>
                <w:szCs w:val="22"/>
              </w:rPr>
            </w:pPr>
            <w:r w:rsidRPr="006A2585">
              <w:rPr>
                <w:sz w:val="22"/>
                <w:szCs w:val="22"/>
              </w:rPr>
              <w:t xml:space="preserve">- проводить комплексный анализ текстов разной функционально-стилевой и жанровой принадлежности </w:t>
            </w:r>
          </w:p>
          <w:p w:rsidR="00DD4C6D" w:rsidRPr="006A2585" w:rsidRDefault="00DD4C6D" w:rsidP="006A2585">
            <w:pPr>
              <w:pStyle w:val="Default"/>
              <w:ind w:firstLine="851"/>
              <w:jc w:val="both"/>
              <w:rPr>
                <w:sz w:val="22"/>
                <w:szCs w:val="22"/>
              </w:rPr>
            </w:pPr>
            <w:r w:rsidRPr="006A2585">
              <w:rPr>
                <w:sz w:val="22"/>
                <w:szCs w:val="22"/>
              </w:rPr>
              <w:t xml:space="preserve">- владеть умениями информационной переработки прочитанных и прослушанных текстов и представлять их в виде тезисов, конспектов, аннотаций, рефератов </w:t>
            </w:r>
          </w:p>
          <w:p w:rsidR="00DD4C6D" w:rsidRPr="006A2585" w:rsidRDefault="00DD4C6D" w:rsidP="006A2585">
            <w:pPr>
              <w:pStyle w:val="Default"/>
              <w:ind w:firstLine="851"/>
              <w:jc w:val="both"/>
              <w:rPr>
                <w:sz w:val="22"/>
                <w:szCs w:val="22"/>
              </w:rPr>
            </w:pPr>
            <w:r w:rsidRPr="006A2585">
              <w:rPr>
                <w:sz w:val="22"/>
                <w:szCs w:val="22"/>
              </w:rPr>
              <w:t xml:space="preserve">- создавать отзывы, рецензии, аннотации на предложенный текст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основные аспекты культуры речи </w:t>
            </w:r>
          </w:p>
          <w:p w:rsidR="00DD4C6D" w:rsidRPr="006A2585" w:rsidRDefault="00DD4C6D" w:rsidP="006A2585">
            <w:pPr>
              <w:pStyle w:val="Default"/>
              <w:ind w:firstLine="851"/>
              <w:jc w:val="both"/>
              <w:rPr>
                <w:sz w:val="22"/>
                <w:szCs w:val="22"/>
              </w:rPr>
            </w:pPr>
            <w:r w:rsidRPr="006A2585">
              <w:rPr>
                <w:sz w:val="22"/>
                <w:szCs w:val="22"/>
              </w:rPr>
              <w:t xml:space="preserve">- соблюдать культуру чтения, говорения, аудирования и письма </w:t>
            </w:r>
          </w:p>
          <w:p w:rsidR="00DD4C6D" w:rsidRPr="006A2585" w:rsidRDefault="00DD4C6D" w:rsidP="006A2585">
            <w:pPr>
              <w:pStyle w:val="Default"/>
              <w:ind w:firstLine="851"/>
              <w:jc w:val="both"/>
              <w:rPr>
                <w:sz w:val="22"/>
                <w:szCs w:val="22"/>
              </w:rPr>
            </w:pPr>
            <w:r w:rsidRPr="006A2585">
              <w:rPr>
                <w:sz w:val="22"/>
                <w:szCs w:val="22"/>
              </w:rPr>
              <w:t xml:space="preserve">- соблюдать культуру научного и делового общения в устной и письменной форме, в том числе при обсуждении дискуссионных проблем </w:t>
            </w:r>
          </w:p>
          <w:p w:rsidR="00DD4C6D" w:rsidRPr="006A2585" w:rsidRDefault="00DD4C6D" w:rsidP="006A2585">
            <w:pPr>
              <w:pStyle w:val="Default"/>
              <w:ind w:firstLine="851"/>
              <w:jc w:val="both"/>
              <w:rPr>
                <w:sz w:val="22"/>
                <w:szCs w:val="22"/>
              </w:rPr>
            </w:pPr>
            <w:r w:rsidRPr="006A2585">
              <w:rPr>
                <w:sz w:val="22"/>
                <w:szCs w:val="22"/>
              </w:rPr>
              <w:lastRenderedPageBreak/>
              <w:t xml:space="preserve">- соблюдать нормы речевого поведения в разговорной речи, а также в учебно-научной и официально-деловой сферах общения </w:t>
            </w:r>
          </w:p>
          <w:p w:rsidR="00DD4C6D" w:rsidRPr="006A2585" w:rsidRDefault="00DD4C6D" w:rsidP="006A2585">
            <w:pPr>
              <w:pStyle w:val="Default"/>
              <w:ind w:firstLine="851"/>
              <w:jc w:val="both"/>
              <w:rPr>
                <w:sz w:val="22"/>
                <w:szCs w:val="22"/>
              </w:rPr>
            </w:pPr>
            <w:r w:rsidRPr="006A2585">
              <w:rPr>
                <w:sz w:val="22"/>
                <w:szCs w:val="22"/>
              </w:rPr>
              <w:t xml:space="preserve">- опознавать типичные случаи несоблюдения языковых норм </w:t>
            </w:r>
          </w:p>
          <w:p w:rsidR="00DD4C6D" w:rsidRPr="006A2585" w:rsidRDefault="00DD4C6D" w:rsidP="006A2585">
            <w:pPr>
              <w:pStyle w:val="Default"/>
              <w:ind w:firstLine="851"/>
              <w:jc w:val="both"/>
              <w:rPr>
                <w:sz w:val="22"/>
                <w:szCs w:val="22"/>
              </w:rPr>
            </w:pPr>
            <w:r w:rsidRPr="006A2585">
              <w:rPr>
                <w:sz w:val="22"/>
                <w:szCs w:val="22"/>
              </w:rPr>
              <w:t xml:space="preserve"> осуществлять речевой самоконтроль </w:t>
            </w:r>
          </w:p>
          <w:p w:rsidR="00DD4C6D" w:rsidRPr="006A2585" w:rsidRDefault="00DD4C6D" w:rsidP="006A2585">
            <w:pPr>
              <w:pStyle w:val="Default"/>
              <w:ind w:firstLine="851"/>
              <w:jc w:val="both"/>
              <w:rPr>
                <w:sz w:val="22"/>
                <w:szCs w:val="22"/>
              </w:rPr>
            </w:pPr>
            <w:r w:rsidRPr="006A2585">
              <w:rPr>
                <w:sz w:val="22"/>
                <w:szCs w:val="22"/>
              </w:rPr>
              <w:t xml:space="preserve">- оценивать коммуникативные качества и эффективность собственной и чужой речи </w:t>
            </w:r>
          </w:p>
          <w:p w:rsidR="00DD4C6D" w:rsidRPr="006A2585" w:rsidRDefault="00DD4C6D" w:rsidP="006A2585">
            <w:pPr>
              <w:pStyle w:val="Default"/>
              <w:ind w:firstLine="851"/>
              <w:jc w:val="both"/>
              <w:rPr>
                <w:sz w:val="22"/>
                <w:szCs w:val="22"/>
              </w:rPr>
            </w:pPr>
            <w:r w:rsidRPr="006A2585">
              <w:rPr>
                <w:sz w:val="22"/>
                <w:szCs w:val="22"/>
              </w:rPr>
              <w:t xml:space="preserve">- совершенствовать орфографические и пунктуационные умения и навыки на основе знаний о нормах русского литературного языка </w:t>
            </w:r>
          </w:p>
          <w:p w:rsidR="00DD4C6D" w:rsidRPr="006A2585" w:rsidRDefault="00DD4C6D" w:rsidP="006A2585">
            <w:pPr>
              <w:pStyle w:val="Default"/>
              <w:ind w:firstLine="851"/>
              <w:jc w:val="both"/>
              <w:rPr>
                <w:sz w:val="22"/>
                <w:szCs w:val="22"/>
              </w:rPr>
            </w:pPr>
            <w:r w:rsidRPr="006A2585">
              <w:rPr>
                <w:sz w:val="22"/>
                <w:szCs w:val="22"/>
              </w:rPr>
              <w:t xml:space="preserve">- использовать основные нормативные словари и справочники для расширения словарного запаса и спектра используемых языковых средств </w:t>
            </w:r>
          </w:p>
          <w:p w:rsidR="00DD4C6D" w:rsidRPr="006A2585" w:rsidRDefault="00DD4C6D" w:rsidP="006A2585">
            <w:pPr>
              <w:pStyle w:val="Default"/>
              <w:ind w:firstLine="851"/>
              <w:jc w:val="both"/>
              <w:rPr>
                <w:sz w:val="22"/>
                <w:szCs w:val="22"/>
              </w:rPr>
            </w:pPr>
            <w:r w:rsidRPr="006A2585">
              <w:rPr>
                <w:sz w:val="22"/>
                <w:szCs w:val="22"/>
              </w:rPr>
              <w:t xml:space="preserve">- оценивать эстетическую сторону речевого высказывания при анализе текстов художественной литературы </w:t>
            </w:r>
          </w:p>
        </w:tc>
        <w:tc>
          <w:tcPr>
            <w:tcW w:w="4773" w:type="dxa"/>
          </w:tcPr>
          <w:p w:rsidR="00DD4C6D" w:rsidRPr="006A2585" w:rsidRDefault="00DD4C6D" w:rsidP="006A2585">
            <w:pPr>
              <w:pStyle w:val="Default"/>
              <w:ind w:firstLine="851"/>
              <w:jc w:val="both"/>
              <w:rPr>
                <w:i/>
                <w:sz w:val="22"/>
                <w:szCs w:val="22"/>
              </w:rPr>
            </w:pPr>
            <w:r w:rsidRPr="006A2585">
              <w:rPr>
                <w:sz w:val="22"/>
                <w:szCs w:val="22"/>
              </w:rPr>
              <w:lastRenderedPageBreak/>
              <w:t xml:space="preserve">- </w:t>
            </w:r>
            <w:r w:rsidRPr="006A2585">
              <w:rPr>
                <w:i/>
                <w:iCs/>
                <w:sz w:val="22"/>
                <w:szCs w:val="22"/>
              </w:rPr>
              <w:t xml:space="preserve">проводить комплексный анализ языковых единиц в тексте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выделять и описывать социальные функции русского языка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проводить лингвистические эксперименты, связанные с социальными функциями языка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характеризовать роль форм русского языка в становлении и развитии русского языка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проводить лингвистический анализ форм существования русского языка на примере различных текстов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проводить анализ прочитанных и прослушанных текстов и представлять их в виде доклада, статьи, рецензии, резюме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проводить комплексный лингвистический анализ языковых средств текста в соответствии с его функционально-стилевой и жанровой принадлежностью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критически оценивать устный монологический текст и устный диалогический текст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создавать тексты определённого стиля в различных жанрах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выступать перед аудиторией с текстами различной жанровой принадлежности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осуществлять речевой самоконтроль, самооценку, самокоррекцию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использовать языковые средства с учетом вариативности современного русского языка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проводить анализ коммуникативных качеств и эффективности речи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редактировать устные и письменные тексты различных стилей и жанров на основе знаний о нормах русского литературного языка </w:t>
            </w:r>
          </w:p>
          <w:p w:rsidR="00DD4C6D" w:rsidRPr="006A2585" w:rsidRDefault="00DD4C6D" w:rsidP="006A2585">
            <w:pPr>
              <w:pStyle w:val="Default"/>
              <w:ind w:firstLine="851"/>
              <w:jc w:val="both"/>
              <w:rPr>
                <w:i/>
                <w:sz w:val="22"/>
                <w:szCs w:val="22"/>
              </w:rPr>
            </w:pPr>
            <w:r w:rsidRPr="006A2585">
              <w:rPr>
                <w:i/>
                <w:sz w:val="22"/>
                <w:szCs w:val="22"/>
              </w:rPr>
              <w:t xml:space="preserve">- определять пути для </w:t>
            </w:r>
            <w:r w:rsidRPr="006A2585">
              <w:rPr>
                <w:i/>
                <w:iCs/>
                <w:sz w:val="22"/>
                <w:szCs w:val="22"/>
              </w:rPr>
              <w:t xml:space="preserve">совершенствования собственных коммуникативных способностей и культуры речи </w:t>
            </w:r>
          </w:p>
          <w:p w:rsidR="00DD4C6D" w:rsidRPr="006A2585" w:rsidRDefault="00DD4C6D" w:rsidP="006A2585">
            <w:pPr>
              <w:pStyle w:val="Default"/>
              <w:ind w:firstLine="851"/>
              <w:jc w:val="both"/>
              <w:rPr>
                <w:i/>
                <w:sz w:val="22"/>
                <w:szCs w:val="22"/>
              </w:rPr>
            </w:pPr>
          </w:p>
          <w:p w:rsidR="00DD4C6D" w:rsidRPr="006A2585" w:rsidRDefault="00DD4C6D" w:rsidP="006A2585">
            <w:pPr>
              <w:pStyle w:val="12"/>
              <w:ind w:firstLine="851"/>
              <w:rPr>
                <w:szCs w:val="22"/>
              </w:rPr>
            </w:pPr>
          </w:p>
        </w:tc>
      </w:tr>
      <w:tr w:rsidR="00DD4C6D" w:rsidRPr="006A2585" w:rsidTr="00677748">
        <w:trPr>
          <w:trHeight w:val="217"/>
        </w:trPr>
        <w:tc>
          <w:tcPr>
            <w:tcW w:w="9545" w:type="dxa"/>
            <w:gridSpan w:val="2"/>
          </w:tcPr>
          <w:p w:rsidR="00DD4C6D" w:rsidRPr="006A2585" w:rsidRDefault="00DD4C6D" w:rsidP="006A2585">
            <w:pPr>
              <w:pStyle w:val="Default"/>
              <w:ind w:firstLine="851"/>
              <w:jc w:val="center"/>
              <w:rPr>
                <w:sz w:val="22"/>
                <w:szCs w:val="22"/>
              </w:rPr>
            </w:pPr>
            <w:r w:rsidRPr="006A2585">
              <w:rPr>
                <w:b/>
                <w:bCs/>
                <w:iCs/>
                <w:sz w:val="22"/>
                <w:szCs w:val="22"/>
              </w:rPr>
              <w:lastRenderedPageBreak/>
              <w:t>Литература (базовый уровень)</w:t>
            </w:r>
          </w:p>
        </w:tc>
      </w:tr>
      <w:tr w:rsidR="00DD4C6D" w:rsidRPr="006A2585" w:rsidTr="00677748">
        <w:trPr>
          <w:trHeight w:val="3250"/>
        </w:trPr>
        <w:tc>
          <w:tcPr>
            <w:tcW w:w="4772" w:type="dxa"/>
          </w:tcPr>
          <w:tbl>
            <w:tblPr>
              <w:tblW w:w="0" w:type="auto"/>
              <w:tblBorders>
                <w:top w:val="nil"/>
                <w:left w:val="nil"/>
                <w:bottom w:val="nil"/>
                <w:right w:val="nil"/>
              </w:tblBorders>
              <w:tblLayout w:type="fixed"/>
              <w:tblLook w:val="0000"/>
            </w:tblPr>
            <w:tblGrid>
              <w:gridCol w:w="4772"/>
              <w:gridCol w:w="4772"/>
            </w:tblGrid>
            <w:tr w:rsidR="00DD4C6D" w:rsidRPr="006A2585" w:rsidTr="00677748">
              <w:trPr>
                <w:trHeight w:val="2188"/>
              </w:trPr>
              <w:tc>
                <w:tcPr>
                  <w:tcW w:w="4772" w:type="dxa"/>
                </w:tcPr>
                <w:p w:rsidR="00DD4C6D" w:rsidRPr="006A2585" w:rsidRDefault="001671E3" w:rsidP="006A2585">
                  <w:pPr>
                    <w:pStyle w:val="12"/>
                    <w:ind w:right="128" w:firstLine="851"/>
                    <w:rPr>
                      <w:szCs w:val="22"/>
                    </w:rPr>
                  </w:pPr>
                  <w:r w:rsidRPr="006A2585">
                    <w:rPr>
                      <w:szCs w:val="22"/>
                    </w:rPr>
                    <w:t>-</w:t>
                  </w:r>
                  <w:r w:rsidR="00DD4C6D" w:rsidRPr="006A2585">
                    <w:rPr>
                      <w:szCs w:val="22"/>
                    </w:rPr>
                    <w:t xml:space="preserve">понимать образную природу словесного искусства </w:t>
                  </w:r>
                </w:p>
                <w:p w:rsidR="00DD4C6D" w:rsidRPr="006A2585" w:rsidRDefault="00DD4C6D" w:rsidP="006A2585">
                  <w:pPr>
                    <w:pStyle w:val="12"/>
                    <w:ind w:right="128" w:firstLine="851"/>
                    <w:rPr>
                      <w:szCs w:val="22"/>
                    </w:rPr>
                  </w:pPr>
                  <w:r w:rsidRPr="006A2585">
                    <w:rPr>
                      <w:szCs w:val="22"/>
                    </w:rPr>
                    <w:t xml:space="preserve">- воспроизводить содержание изученных литературных произведений </w:t>
                  </w:r>
                </w:p>
                <w:p w:rsidR="00DD4C6D" w:rsidRPr="006A2585" w:rsidRDefault="00DD4C6D" w:rsidP="006A2585">
                  <w:pPr>
                    <w:pStyle w:val="12"/>
                    <w:ind w:right="128" w:firstLine="851"/>
                    <w:rPr>
                      <w:szCs w:val="22"/>
                    </w:rPr>
                  </w:pPr>
                  <w:r w:rsidRPr="006A2585">
                    <w:rPr>
                      <w:szCs w:val="22"/>
                    </w:rPr>
                    <w:t xml:space="preserve">- понимать взаимосвязь основных фактов жизни писателей-классиков XIX–XX вв. с основной тематикой и проблематикой их творчества </w:t>
                  </w:r>
                </w:p>
                <w:p w:rsidR="00DD4C6D" w:rsidRPr="006A2585" w:rsidRDefault="00DD4C6D" w:rsidP="006A2585">
                  <w:pPr>
                    <w:pStyle w:val="12"/>
                    <w:ind w:right="128" w:firstLine="851"/>
                    <w:rPr>
                      <w:szCs w:val="22"/>
                    </w:rPr>
                  </w:pPr>
                  <w:r w:rsidRPr="006A2585">
                    <w:rPr>
                      <w:szCs w:val="22"/>
                    </w:rPr>
                    <w:t xml:space="preserve">- понимать основные закономерности историко-литературного процесса и различать черты литературных направлений </w:t>
                  </w:r>
                </w:p>
                <w:p w:rsidR="00DD4C6D" w:rsidRPr="006A2585" w:rsidRDefault="00DD4C6D" w:rsidP="006A2585">
                  <w:pPr>
                    <w:pStyle w:val="12"/>
                    <w:ind w:right="128" w:firstLine="851"/>
                    <w:rPr>
                      <w:szCs w:val="22"/>
                    </w:rPr>
                  </w:pPr>
                  <w:r w:rsidRPr="006A2585">
                    <w:rPr>
                      <w:szCs w:val="22"/>
                    </w:rPr>
                    <w:t xml:space="preserve">- различать основные теоретико-литературные понятия </w:t>
                  </w:r>
                </w:p>
                <w:p w:rsidR="00DD4C6D" w:rsidRPr="006A2585" w:rsidRDefault="00DD4C6D" w:rsidP="006A2585">
                  <w:pPr>
                    <w:pStyle w:val="12"/>
                    <w:ind w:firstLine="851"/>
                    <w:rPr>
                      <w:szCs w:val="22"/>
                    </w:rPr>
                  </w:pPr>
                </w:p>
              </w:tc>
              <w:tc>
                <w:tcPr>
                  <w:tcW w:w="4772" w:type="dxa"/>
                </w:tcPr>
                <w:p w:rsidR="00DD4C6D" w:rsidRPr="006A2585" w:rsidRDefault="00DD4C6D" w:rsidP="006A2585">
                  <w:pPr>
                    <w:pStyle w:val="12"/>
                    <w:ind w:firstLine="851"/>
                    <w:rPr>
                      <w:szCs w:val="22"/>
                    </w:rPr>
                  </w:pPr>
                </w:p>
                <w:p w:rsidR="00DD4C6D" w:rsidRPr="006A2585" w:rsidRDefault="00DD4C6D" w:rsidP="006A2585">
                  <w:pPr>
                    <w:pStyle w:val="12"/>
                    <w:ind w:firstLine="851"/>
                    <w:rPr>
                      <w:szCs w:val="22"/>
                    </w:rPr>
                  </w:pPr>
                  <w:r w:rsidRPr="006A2585">
                    <w:rPr>
                      <w:szCs w:val="22"/>
                    </w:rPr>
                    <w:t></w:t>
                  </w:r>
                  <w:r w:rsidRPr="006A2585">
                    <w:rPr>
                      <w:szCs w:val="22"/>
                    </w:rPr>
                    <w:t></w:t>
                  </w:r>
                  <w:r w:rsidRPr="006A2585">
                    <w:rPr>
                      <w:i/>
                      <w:iCs/>
                      <w:szCs w:val="22"/>
                    </w:rPr>
                    <w:t xml:space="preserve">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w:t>
                  </w:r>
                </w:p>
                <w:p w:rsidR="00DD4C6D" w:rsidRPr="006A2585" w:rsidRDefault="00DD4C6D" w:rsidP="006A2585">
                  <w:pPr>
                    <w:pStyle w:val="12"/>
                    <w:ind w:firstLine="851"/>
                    <w:rPr>
                      <w:szCs w:val="22"/>
                    </w:rPr>
                  </w:pPr>
                </w:p>
              </w:tc>
            </w:tr>
          </w:tbl>
          <w:p w:rsidR="00DD4C6D" w:rsidRPr="006A2585" w:rsidRDefault="00DD4C6D" w:rsidP="006A2585">
            <w:pPr>
              <w:pStyle w:val="12"/>
              <w:ind w:firstLine="851"/>
              <w:rPr>
                <w:szCs w:val="22"/>
              </w:rPr>
            </w:pPr>
          </w:p>
        </w:tc>
        <w:tc>
          <w:tcPr>
            <w:tcW w:w="4773" w:type="dxa"/>
          </w:tcPr>
          <w:p w:rsidR="00DD4C6D" w:rsidRPr="006A2585" w:rsidRDefault="00DD4C6D" w:rsidP="006A2585">
            <w:pPr>
              <w:pStyle w:val="12"/>
              <w:ind w:firstLine="851"/>
              <w:rPr>
                <w:i/>
                <w:szCs w:val="22"/>
              </w:rPr>
            </w:pPr>
            <w:r w:rsidRPr="006A2585">
              <w:rPr>
                <w:i/>
                <w:szCs w:val="22"/>
              </w:rPr>
              <w:t xml:space="preserve">- </w:t>
            </w:r>
            <w:r w:rsidRPr="006A2585">
              <w:rPr>
                <w:i/>
                <w:iCs/>
                <w:szCs w:val="22"/>
              </w:rPr>
              <w:t xml:space="preserve">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 </w:t>
            </w:r>
          </w:p>
          <w:p w:rsidR="00DD4C6D" w:rsidRPr="006A2585" w:rsidRDefault="00DD4C6D" w:rsidP="006A2585">
            <w:pPr>
              <w:pStyle w:val="12"/>
              <w:ind w:firstLine="851"/>
              <w:rPr>
                <w:i/>
                <w:szCs w:val="22"/>
              </w:rPr>
            </w:pPr>
            <w:r w:rsidRPr="006A2585">
              <w:rPr>
                <w:i/>
                <w:szCs w:val="22"/>
              </w:rPr>
              <w:t xml:space="preserve">- </w:t>
            </w:r>
            <w:r w:rsidRPr="006A2585">
              <w:rPr>
                <w:i/>
                <w:iCs/>
                <w:szCs w:val="22"/>
              </w:rPr>
              <w:t xml:space="preserve">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 </w:t>
            </w:r>
          </w:p>
          <w:p w:rsidR="00DD4C6D" w:rsidRPr="006A2585" w:rsidRDefault="00DD4C6D" w:rsidP="006A2585">
            <w:pPr>
              <w:pStyle w:val="12"/>
              <w:ind w:firstLine="851"/>
              <w:rPr>
                <w:i/>
                <w:szCs w:val="22"/>
              </w:rPr>
            </w:pPr>
            <w:r w:rsidRPr="006A2585">
              <w:rPr>
                <w:i/>
                <w:szCs w:val="22"/>
              </w:rPr>
              <w:t xml:space="preserve">- определять род и жанр произведения </w:t>
            </w:r>
          </w:p>
          <w:p w:rsidR="00DD4C6D" w:rsidRPr="006A2585" w:rsidRDefault="00DD4C6D" w:rsidP="006A2585">
            <w:pPr>
              <w:pStyle w:val="12"/>
              <w:ind w:firstLine="851"/>
              <w:rPr>
                <w:i/>
                <w:szCs w:val="22"/>
              </w:rPr>
            </w:pPr>
            <w:r w:rsidRPr="006A2585">
              <w:rPr>
                <w:i/>
                <w:szCs w:val="22"/>
              </w:rPr>
              <w:t xml:space="preserve">- </w:t>
            </w:r>
            <w:r w:rsidRPr="006A2585">
              <w:rPr>
                <w:i/>
                <w:iCs/>
                <w:szCs w:val="22"/>
              </w:rPr>
              <w:t xml:space="preserve">сопоставлять литературные произведения </w:t>
            </w:r>
          </w:p>
          <w:p w:rsidR="00DD4C6D" w:rsidRPr="006A2585" w:rsidRDefault="00DD4C6D" w:rsidP="006A2585">
            <w:pPr>
              <w:pStyle w:val="12"/>
              <w:ind w:firstLine="851"/>
              <w:rPr>
                <w:i/>
                <w:szCs w:val="22"/>
              </w:rPr>
            </w:pPr>
            <w:r w:rsidRPr="006A2585">
              <w:rPr>
                <w:i/>
                <w:szCs w:val="22"/>
              </w:rPr>
              <w:t xml:space="preserve">- выявлять авторскую позицию </w:t>
            </w:r>
          </w:p>
          <w:p w:rsidR="00DD4C6D" w:rsidRPr="006A2585" w:rsidRDefault="00DD4C6D" w:rsidP="006A2585">
            <w:pPr>
              <w:pStyle w:val="12"/>
              <w:ind w:firstLine="851"/>
              <w:rPr>
                <w:i/>
                <w:szCs w:val="22"/>
              </w:rPr>
            </w:pPr>
            <w:r w:rsidRPr="006A2585">
              <w:rPr>
                <w:i/>
                <w:szCs w:val="22"/>
              </w:rPr>
              <w:t xml:space="preserve">- </w:t>
            </w:r>
            <w:r w:rsidRPr="006A2585">
              <w:rPr>
                <w:i/>
                <w:iCs/>
                <w:szCs w:val="22"/>
              </w:rPr>
              <w:t xml:space="preserve">выразительно читать изученные произведения (или их фрагменты), соблюдая нормы литературного произношения </w:t>
            </w:r>
          </w:p>
          <w:p w:rsidR="00DD4C6D" w:rsidRPr="006A2585" w:rsidRDefault="00DD4C6D" w:rsidP="006A2585">
            <w:pPr>
              <w:pStyle w:val="12"/>
              <w:ind w:firstLine="851"/>
              <w:rPr>
                <w:i/>
                <w:szCs w:val="22"/>
              </w:rPr>
            </w:pPr>
            <w:r w:rsidRPr="006A2585">
              <w:rPr>
                <w:i/>
                <w:szCs w:val="22"/>
              </w:rPr>
              <w:t xml:space="preserve">- </w:t>
            </w:r>
            <w:r w:rsidRPr="006A2585">
              <w:rPr>
                <w:i/>
                <w:iCs/>
                <w:szCs w:val="22"/>
              </w:rPr>
              <w:t xml:space="preserve">аргументированно формулировать свое отношение к прочитанному произведению </w:t>
            </w:r>
          </w:p>
          <w:p w:rsidR="00DD4C6D" w:rsidRPr="006A2585" w:rsidRDefault="00DD4C6D" w:rsidP="006A2585">
            <w:pPr>
              <w:pStyle w:val="12"/>
              <w:ind w:firstLine="851"/>
              <w:rPr>
                <w:i/>
                <w:szCs w:val="22"/>
              </w:rPr>
            </w:pPr>
            <w:r w:rsidRPr="006A2585">
              <w:rPr>
                <w:i/>
                <w:szCs w:val="22"/>
              </w:rPr>
              <w:t xml:space="preserve">- </w:t>
            </w:r>
            <w:r w:rsidRPr="006A2585">
              <w:rPr>
                <w:i/>
                <w:iCs/>
                <w:szCs w:val="22"/>
              </w:rPr>
              <w:t xml:space="preserve">писать рецензии на прочитанные произведения и сочинения разных жанров на литературные темы </w:t>
            </w:r>
          </w:p>
        </w:tc>
      </w:tr>
      <w:tr w:rsidR="00DD4C6D" w:rsidRPr="006A2585" w:rsidTr="00677748">
        <w:trPr>
          <w:trHeight w:val="233"/>
        </w:trPr>
        <w:tc>
          <w:tcPr>
            <w:tcW w:w="9545" w:type="dxa"/>
            <w:gridSpan w:val="2"/>
          </w:tcPr>
          <w:p w:rsidR="00DD4C6D" w:rsidRPr="006A2585" w:rsidRDefault="00DD4C6D" w:rsidP="006A2585">
            <w:pPr>
              <w:pStyle w:val="Default"/>
              <w:ind w:firstLine="851"/>
              <w:jc w:val="center"/>
              <w:rPr>
                <w:sz w:val="22"/>
                <w:szCs w:val="22"/>
              </w:rPr>
            </w:pPr>
            <w:r w:rsidRPr="006A2585">
              <w:rPr>
                <w:b/>
                <w:bCs/>
                <w:iCs/>
                <w:sz w:val="22"/>
                <w:szCs w:val="22"/>
              </w:rPr>
              <w:t>Литература (углубленный уровень)</w:t>
            </w:r>
          </w:p>
        </w:tc>
      </w:tr>
      <w:tr w:rsidR="00DD4C6D" w:rsidRPr="006A2585" w:rsidTr="00677748">
        <w:trPr>
          <w:trHeight w:val="556"/>
        </w:trPr>
        <w:tc>
          <w:tcPr>
            <w:tcW w:w="4772" w:type="dxa"/>
          </w:tcPr>
          <w:p w:rsidR="00DD4C6D" w:rsidRPr="006A2585" w:rsidRDefault="00DD4C6D" w:rsidP="006A2585">
            <w:pPr>
              <w:pStyle w:val="Default"/>
              <w:ind w:firstLine="851"/>
              <w:jc w:val="both"/>
              <w:rPr>
                <w:sz w:val="22"/>
                <w:szCs w:val="22"/>
              </w:rPr>
            </w:pPr>
            <w:r w:rsidRPr="006A2585">
              <w:rPr>
                <w:sz w:val="22"/>
                <w:szCs w:val="22"/>
              </w:rPr>
              <w:t xml:space="preserve">- понимать образную природу словесного искусства </w:t>
            </w:r>
          </w:p>
          <w:p w:rsidR="00DD4C6D" w:rsidRPr="006A2585" w:rsidRDefault="00DD4C6D" w:rsidP="006A2585">
            <w:pPr>
              <w:pStyle w:val="Default"/>
              <w:ind w:firstLine="851"/>
              <w:jc w:val="both"/>
              <w:rPr>
                <w:sz w:val="22"/>
                <w:szCs w:val="22"/>
              </w:rPr>
            </w:pPr>
            <w:r w:rsidRPr="006A2585">
              <w:rPr>
                <w:sz w:val="22"/>
                <w:szCs w:val="22"/>
              </w:rPr>
              <w:lastRenderedPageBreak/>
              <w:t xml:space="preserve">- воспроизводить содержание изученных литературных произведений </w:t>
            </w:r>
          </w:p>
          <w:p w:rsidR="00DD4C6D" w:rsidRPr="006A2585" w:rsidRDefault="00DD4C6D" w:rsidP="006A2585">
            <w:pPr>
              <w:pStyle w:val="Default"/>
              <w:ind w:firstLine="851"/>
              <w:jc w:val="both"/>
              <w:rPr>
                <w:sz w:val="22"/>
                <w:szCs w:val="22"/>
              </w:rPr>
            </w:pPr>
            <w:r w:rsidRPr="006A2585">
              <w:rPr>
                <w:sz w:val="22"/>
                <w:szCs w:val="22"/>
              </w:rPr>
              <w:t xml:space="preserve">- понимать взаимосвязь основных фактов жизни писателей-классиков XIX–XX вв. с основной тематикой и проблематикой их творчества; выделять этапы творческой эволюции писателей-классиков </w:t>
            </w:r>
          </w:p>
          <w:p w:rsidR="00DD4C6D" w:rsidRPr="006A2585" w:rsidRDefault="00DD4C6D" w:rsidP="006A2585">
            <w:pPr>
              <w:pStyle w:val="Default"/>
              <w:ind w:firstLine="851"/>
              <w:jc w:val="both"/>
              <w:rPr>
                <w:sz w:val="22"/>
                <w:szCs w:val="22"/>
              </w:rPr>
            </w:pPr>
            <w:r w:rsidRPr="006A2585">
              <w:rPr>
                <w:sz w:val="22"/>
                <w:szCs w:val="22"/>
              </w:rPr>
              <w:t xml:space="preserve">- воспроизводить историко-культурный контекст и творческую историю изучаемых произведений </w:t>
            </w:r>
          </w:p>
          <w:p w:rsidR="00DD4C6D" w:rsidRPr="006A2585" w:rsidRDefault="00DD4C6D" w:rsidP="006A2585">
            <w:pPr>
              <w:pStyle w:val="Default"/>
              <w:ind w:firstLine="851"/>
              <w:jc w:val="both"/>
              <w:rPr>
                <w:sz w:val="22"/>
                <w:szCs w:val="22"/>
              </w:rPr>
            </w:pPr>
            <w:r w:rsidRPr="006A2585">
              <w:rPr>
                <w:sz w:val="22"/>
                <w:szCs w:val="22"/>
              </w:rPr>
              <w:t xml:space="preserve">- понимать основные закономерности историко-литературного процесса; применять сведения об отдельных периодах его развития при анализе произведений; различать черты литературных направлений и течений </w:t>
            </w:r>
          </w:p>
          <w:p w:rsidR="00DD4C6D" w:rsidRPr="006A2585" w:rsidRDefault="00DD4C6D" w:rsidP="006A2585">
            <w:pPr>
              <w:pStyle w:val="Default"/>
              <w:ind w:firstLine="851"/>
              <w:jc w:val="both"/>
              <w:rPr>
                <w:sz w:val="22"/>
                <w:szCs w:val="22"/>
              </w:rPr>
            </w:pPr>
            <w:r w:rsidRPr="006A2585">
              <w:rPr>
                <w:sz w:val="22"/>
                <w:szCs w:val="22"/>
              </w:rPr>
              <w:t xml:space="preserve">- различать основные теоретико-литературные понятия </w:t>
            </w:r>
          </w:p>
          <w:p w:rsidR="00DD4C6D" w:rsidRPr="006A2585" w:rsidRDefault="00DD4C6D" w:rsidP="006A2585">
            <w:pPr>
              <w:pStyle w:val="12"/>
              <w:ind w:firstLine="851"/>
              <w:rPr>
                <w:szCs w:val="22"/>
              </w:rPr>
            </w:pPr>
          </w:p>
        </w:tc>
        <w:tc>
          <w:tcPr>
            <w:tcW w:w="4773" w:type="dxa"/>
          </w:tcPr>
          <w:p w:rsidR="00DD4C6D" w:rsidRPr="006A2585" w:rsidRDefault="00DD4C6D" w:rsidP="006A2585">
            <w:pPr>
              <w:pStyle w:val="Default"/>
              <w:ind w:firstLine="851"/>
              <w:jc w:val="both"/>
              <w:rPr>
                <w:sz w:val="22"/>
                <w:szCs w:val="22"/>
              </w:rPr>
            </w:pPr>
            <w:r w:rsidRPr="006A2585">
              <w:rPr>
                <w:sz w:val="22"/>
                <w:szCs w:val="22"/>
              </w:rPr>
              <w:lastRenderedPageBreak/>
              <w:t xml:space="preserve">- </w:t>
            </w:r>
            <w:r w:rsidRPr="006A2585">
              <w:rPr>
                <w:i/>
                <w:iCs/>
                <w:sz w:val="22"/>
                <w:szCs w:val="22"/>
              </w:rPr>
              <w:t xml:space="preserve">анализировать и интерпретировать литературное произведение, используя </w:t>
            </w:r>
            <w:r w:rsidRPr="006A2585">
              <w:rPr>
                <w:i/>
                <w:iCs/>
                <w:sz w:val="22"/>
                <w:szCs w:val="22"/>
              </w:rPr>
              <w:lastRenderedPageBreak/>
              <w:t xml:space="preserve">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соотносить художественную литературу с фактами общественной жизни и культуры; раскрывать роль литературы в духовном и культурном развитии обществ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аскрывать конкретно-историческое и общечеловеческое содержание изученных литературных произведений; связывать литературную классику со временем написания, с современностью и с традицией; выявлять «сквозные темы» и ключевые проблемы русской литературы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соотносить изучаемое произведение с литературным направлением эпохи; выделять черты литературных направлений и течений при анализе произведени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пределять жанрово-родовую специфику литературного произведени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сопоставлять литературные произведения, а также их различные художественные, критические и научные интерпретац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являть авторскую позицию, характеризовать особенности стиля писател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разительно читать изученные произведения (или фрагменты), соблюдая нормы литературного произношени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аргументированно формулировать свое отношение к прочитанному произведению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составлять планы и тезисы статей на литературные темы, готовить учебно-исследовательские работы </w:t>
            </w:r>
          </w:p>
          <w:p w:rsidR="00DD4C6D" w:rsidRPr="006A2585" w:rsidRDefault="00DD4C6D" w:rsidP="006A2585">
            <w:pPr>
              <w:pStyle w:val="Default"/>
              <w:ind w:firstLine="851"/>
              <w:jc w:val="both"/>
              <w:rPr>
                <w:i/>
                <w:sz w:val="22"/>
                <w:szCs w:val="22"/>
              </w:rPr>
            </w:pPr>
            <w:r w:rsidRPr="006A2585">
              <w:rPr>
                <w:sz w:val="22"/>
                <w:szCs w:val="22"/>
              </w:rPr>
              <w:t xml:space="preserve">- </w:t>
            </w:r>
            <w:r w:rsidRPr="006A2585">
              <w:rPr>
                <w:i/>
                <w:iCs/>
                <w:sz w:val="22"/>
                <w:szCs w:val="22"/>
              </w:rPr>
              <w:t xml:space="preserve">писать рецензии на прочитанные произведения и сочинения различных жанров на литературные темы </w:t>
            </w:r>
          </w:p>
        </w:tc>
      </w:tr>
    </w:tbl>
    <w:p w:rsidR="00DD4C6D" w:rsidRPr="006A2585" w:rsidRDefault="00DD4C6D" w:rsidP="006A2585">
      <w:pPr>
        <w:pStyle w:val="12"/>
        <w:ind w:firstLine="851"/>
        <w:rPr>
          <w:szCs w:val="22"/>
        </w:rPr>
      </w:pPr>
    </w:p>
    <w:p w:rsidR="00DD4C6D" w:rsidRPr="006A2585" w:rsidRDefault="00DD4C6D" w:rsidP="006A2585">
      <w:pPr>
        <w:pStyle w:val="12"/>
        <w:ind w:firstLine="851"/>
        <w:rPr>
          <w:b/>
          <w:bCs/>
          <w:iCs/>
          <w:szCs w:val="22"/>
        </w:rPr>
      </w:pPr>
      <w:r w:rsidRPr="006A2585">
        <w:rPr>
          <w:b/>
          <w:bCs/>
          <w:iCs/>
          <w:szCs w:val="22"/>
        </w:rPr>
        <w:t>1.2.3.2. Предметная область "Иностранный язык"</w:t>
      </w:r>
    </w:p>
    <w:tbl>
      <w:tblPr>
        <w:tblStyle w:val="a6"/>
        <w:tblW w:w="0" w:type="auto"/>
        <w:tblLayout w:type="fixed"/>
        <w:tblLook w:val="0000"/>
      </w:tblPr>
      <w:tblGrid>
        <w:gridCol w:w="4773"/>
        <w:gridCol w:w="10"/>
        <w:gridCol w:w="4764"/>
        <w:gridCol w:w="6"/>
      </w:tblGrid>
      <w:tr w:rsidR="00DD4C6D" w:rsidRPr="006A2585" w:rsidTr="00677748">
        <w:trPr>
          <w:trHeight w:val="245"/>
        </w:trPr>
        <w:tc>
          <w:tcPr>
            <w:tcW w:w="4773" w:type="dxa"/>
          </w:tcPr>
          <w:p w:rsidR="00DD4C6D" w:rsidRPr="006A2585" w:rsidRDefault="00DD4C6D" w:rsidP="006A2585">
            <w:pPr>
              <w:pStyle w:val="12"/>
              <w:ind w:firstLine="851"/>
              <w:jc w:val="center"/>
              <w:rPr>
                <w:szCs w:val="22"/>
              </w:rPr>
            </w:pPr>
            <w:r w:rsidRPr="006A2585">
              <w:rPr>
                <w:szCs w:val="22"/>
              </w:rPr>
              <w:t>Выпускник научится</w:t>
            </w:r>
          </w:p>
        </w:tc>
        <w:tc>
          <w:tcPr>
            <w:tcW w:w="4777" w:type="dxa"/>
            <w:gridSpan w:val="3"/>
          </w:tcPr>
          <w:p w:rsidR="00DD4C6D" w:rsidRPr="006A2585" w:rsidRDefault="00DD4C6D" w:rsidP="006A2585">
            <w:pPr>
              <w:pStyle w:val="12"/>
              <w:ind w:firstLine="851"/>
              <w:jc w:val="center"/>
              <w:rPr>
                <w:szCs w:val="22"/>
              </w:rPr>
            </w:pPr>
            <w:r w:rsidRPr="006A2585">
              <w:rPr>
                <w:i/>
                <w:iCs/>
                <w:szCs w:val="22"/>
              </w:rPr>
              <w:t>Выпускник получит возможность научиться</w:t>
            </w:r>
          </w:p>
        </w:tc>
      </w:tr>
      <w:tr w:rsidR="00DD4C6D" w:rsidRPr="006A2585" w:rsidTr="00677748">
        <w:trPr>
          <w:trHeight w:val="107"/>
        </w:trPr>
        <w:tc>
          <w:tcPr>
            <w:tcW w:w="9550" w:type="dxa"/>
            <w:gridSpan w:val="4"/>
          </w:tcPr>
          <w:p w:rsidR="00DD4C6D" w:rsidRPr="006A2585" w:rsidRDefault="00DD4C6D" w:rsidP="006A2585">
            <w:pPr>
              <w:pStyle w:val="12"/>
              <w:ind w:firstLine="851"/>
              <w:jc w:val="center"/>
              <w:rPr>
                <w:szCs w:val="22"/>
              </w:rPr>
            </w:pPr>
            <w:r w:rsidRPr="006A2585">
              <w:rPr>
                <w:b/>
                <w:bCs/>
                <w:iCs/>
                <w:szCs w:val="22"/>
              </w:rPr>
              <w:t>Иностранный язык (английский язык, базовый уровень)</w:t>
            </w:r>
          </w:p>
        </w:tc>
      </w:tr>
      <w:tr w:rsidR="00DD4C6D" w:rsidRPr="006A2585" w:rsidTr="00677748">
        <w:trPr>
          <w:trHeight w:val="107"/>
        </w:trPr>
        <w:tc>
          <w:tcPr>
            <w:tcW w:w="9550" w:type="dxa"/>
            <w:gridSpan w:val="4"/>
          </w:tcPr>
          <w:p w:rsidR="00DD4C6D" w:rsidRPr="006A2585" w:rsidRDefault="00DD4C6D" w:rsidP="006A2585">
            <w:pPr>
              <w:pStyle w:val="12"/>
              <w:ind w:firstLine="851"/>
              <w:jc w:val="center"/>
              <w:rPr>
                <w:szCs w:val="22"/>
              </w:rPr>
            </w:pPr>
            <w:r w:rsidRPr="006A2585">
              <w:rPr>
                <w:b/>
                <w:bCs/>
                <w:szCs w:val="22"/>
              </w:rPr>
              <w:t>Говорение, диалогическая речь</w:t>
            </w:r>
          </w:p>
        </w:tc>
      </w:tr>
      <w:tr w:rsidR="00DD4C6D" w:rsidRPr="006A2585" w:rsidTr="00677748">
        <w:trPr>
          <w:trHeight w:val="2221"/>
        </w:trPr>
        <w:tc>
          <w:tcPr>
            <w:tcW w:w="4773" w:type="dxa"/>
          </w:tcPr>
          <w:p w:rsidR="00DD4C6D" w:rsidRPr="006A2585" w:rsidRDefault="00DD4C6D" w:rsidP="006A2585">
            <w:pPr>
              <w:pStyle w:val="12"/>
              <w:ind w:firstLine="851"/>
              <w:rPr>
                <w:color w:val="000000"/>
                <w:szCs w:val="22"/>
              </w:rPr>
            </w:pPr>
            <w:r w:rsidRPr="006A2585">
              <w:rPr>
                <w:color w:val="000000"/>
                <w:szCs w:val="22"/>
              </w:rPr>
              <w:lastRenderedPageBreak/>
              <w:t xml:space="preserve"> - вести разговор в ситуациях официального и неофициального общения в рамках изученной тематики </w:t>
            </w:r>
          </w:p>
          <w:p w:rsidR="00DD4C6D" w:rsidRPr="006A2585" w:rsidRDefault="00DD4C6D" w:rsidP="006A2585">
            <w:pPr>
              <w:pStyle w:val="12"/>
              <w:ind w:firstLine="851"/>
              <w:rPr>
                <w:color w:val="000000"/>
                <w:szCs w:val="22"/>
              </w:rPr>
            </w:pPr>
            <w:r w:rsidRPr="006A2585">
              <w:rPr>
                <w:color w:val="000000"/>
                <w:szCs w:val="22"/>
              </w:rPr>
              <w:t xml:space="preserve">- 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w:t>
            </w:r>
          </w:p>
          <w:p w:rsidR="00DD4C6D" w:rsidRPr="006A2585" w:rsidRDefault="00DD4C6D" w:rsidP="006A2585">
            <w:pPr>
              <w:pStyle w:val="12"/>
              <w:ind w:firstLine="851"/>
              <w:rPr>
                <w:color w:val="000000"/>
                <w:szCs w:val="22"/>
              </w:rPr>
            </w:pPr>
            <w:r w:rsidRPr="006A2585">
              <w:rPr>
                <w:color w:val="000000"/>
                <w:szCs w:val="22"/>
              </w:rPr>
              <w:t xml:space="preserve">- выражать и аргументировать личную точку зрения </w:t>
            </w:r>
          </w:p>
          <w:p w:rsidR="00DD4C6D" w:rsidRPr="006A2585" w:rsidRDefault="00DD4C6D" w:rsidP="006A2585">
            <w:pPr>
              <w:pStyle w:val="12"/>
              <w:ind w:firstLine="851"/>
              <w:rPr>
                <w:color w:val="000000"/>
                <w:szCs w:val="22"/>
              </w:rPr>
            </w:pPr>
            <w:r w:rsidRPr="006A2585">
              <w:rPr>
                <w:color w:val="000000"/>
                <w:szCs w:val="22"/>
              </w:rPr>
              <w:t xml:space="preserve">- использовать оценочные суждения и эмоционально-оценочные средства </w:t>
            </w:r>
          </w:p>
          <w:p w:rsidR="00DD4C6D" w:rsidRPr="006A2585" w:rsidRDefault="00DD4C6D" w:rsidP="006A2585">
            <w:pPr>
              <w:pStyle w:val="12"/>
              <w:ind w:firstLine="851"/>
              <w:rPr>
                <w:color w:val="000000"/>
                <w:szCs w:val="22"/>
              </w:rPr>
            </w:pPr>
            <w:r w:rsidRPr="006A2585">
              <w:rPr>
                <w:color w:val="000000"/>
                <w:szCs w:val="22"/>
              </w:rPr>
              <w:t xml:space="preserve">- запрашивать и обмениваться информацией в пределах изученной тематики </w:t>
            </w:r>
          </w:p>
          <w:p w:rsidR="00DD4C6D" w:rsidRPr="006A2585" w:rsidRDefault="00DD4C6D" w:rsidP="006A2585">
            <w:pPr>
              <w:pStyle w:val="12"/>
              <w:ind w:firstLine="851"/>
              <w:rPr>
                <w:color w:val="000000"/>
                <w:szCs w:val="22"/>
              </w:rPr>
            </w:pPr>
            <w:r w:rsidRPr="006A2585">
              <w:rPr>
                <w:color w:val="000000"/>
                <w:szCs w:val="22"/>
              </w:rPr>
              <w:t xml:space="preserve">- обращаться за разъяснениями, уточняя интересующую информацию </w:t>
            </w:r>
          </w:p>
        </w:tc>
        <w:tc>
          <w:tcPr>
            <w:tcW w:w="4777" w:type="dxa"/>
            <w:gridSpan w:val="3"/>
          </w:tcPr>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справляться с новыми коммуникативными ситуациями и объяснять суть проблемы </w:t>
            </w:r>
          </w:p>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кратко комментировать точку зрения другого человека </w:t>
            </w:r>
          </w:p>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проводить подготовленное интервью, проверяя и получая подтверждение какой-либо информации </w:t>
            </w:r>
          </w:p>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уверенно обмениваться, проверять и подтверждать собранную фактическую информацию </w:t>
            </w:r>
          </w:p>
          <w:p w:rsidR="00DD4C6D" w:rsidRPr="006A2585" w:rsidRDefault="00DD4C6D" w:rsidP="006A2585">
            <w:pPr>
              <w:pStyle w:val="12"/>
              <w:ind w:firstLine="851"/>
              <w:rPr>
                <w:color w:val="000000"/>
                <w:szCs w:val="22"/>
              </w:rPr>
            </w:pPr>
          </w:p>
        </w:tc>
      </w:tr>
      <w:tr w:rsidR="00DD4C6D" w:rsidRPr="006A2585" w:rsidTr="00677748">
        <w:trPr>
          <w:trHeight w:val="107"/>
        </w:trPr>
        <w:tc>
          <w:tcPr>
            <w:tcW w:w="9550" w:type="dxa"/>
            <w:gridSpan w:val="4"/>
          </w:tcPr>
          <w:p w:rsidR="00DD4C6D" w:rsidRPr="006A2585" w:rsidRDefault="00DD4C6D" w:rsidP="006A2585">
            <w:pPr>
              <w:pStyle w:val="12"/>
              <w:ind w:firstLine="851"/>
              <w:jc w:val="center"/>
              <w:rPr>
                <w:color w:val="000000"/>
                <w:szCs w:val="22"/>
              </w:rPr>
            </w:pPr>
            <w:r w:rsidRPr="006A2585">
              <w:rPr>
                <w:b/>
                <w:bCs/>
                <w:color w:val="000000"/>
                <w:szCs w:val="22"/>
              </w:rPr>
              <w:t>Говорение, монологическая речь</w:t>
            </w:r>
          </w:p>
        </w:tc>
      </w:tr>
      <w:tr w:rsidR="00DD4C6D" w:rsidRPr="006A2585" w:rsidTr="00677748">
        <w:trPr>
          <w:trHeight w:val="1084"/>
        </w:trPr>
        <w:tc>
          <w:tcPr>
            <w:tcW w:w="4773" w:type="dxa"/>
          </w:tcPr>
          <w:p w:rsidR="00DD4C6D" w:rsidRPr="006A2585" w:rsidRDefault="00DD4C6D" w:rsidP="006A2585">
            <w:pPr>
              <w:pStyle w:val="12"/>
              <w:ind w:firstLine="851"/>
              <w:rPr>
                <w:color w:val="000000"/>
                <w:szCs w:val="22"/>
              </w:rPr>
            </w:pPr>
            <w:r w:rsidRPr="006A2585">
              <w:rPr>
                <w:color w:val="000000"/>
                <w:szCs w:val="22"/>
              </w:rPr>
              <w:t xml:space="preserve">- формулировать прост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 </w:t>
            </w:r>
          </w:p>
          <w:p w:rsidR="00DD4C6D" w:rsidRPr="006A2585" w:rsidRDefault="00DD4C6D" w:rsidP="006A2585">
            <w:pPr>
              <w:pStyle w:val="12"/>
              <w:ind w:firstLine="851"/>
              <w:rPr>
                <w:szCs w:val="22"/>
              </w:rPr>
            </w:pPr>
            <w:r w:rsidRPr="006A2585">
              <w:rPr>
                <w:szCs w:val="22"/>
              </w:rPr>
              <w:t xml:space="preserve">- передавать основное содержание прочитанного/увиденного/услышанного кратко высказываться с опорой на нелинейный текст (таблицы, графики) </w:t>
            </w:r>
          </w:p>
          <w:p w:rsidR="00DD4C6D" w:rsidRPr="006A2585" w:rsidRDefault="00DD4C6D" w:rsidP="006A2585">
            <w:pPr>
              <w:pStyle w:val="12"/>
              <w:ind w:firstLine="851"/>
              <w:rPr>
                <w:color w:val="000000"/>
                <w:szCs w:val="22"/>
              </w:rPr>
            </w:pPr>
            <w:r w:rsidRPr="006A2585">
              <w:rPr>
                <w:szCs w:val="22"/>
              </w:rPr>
              <w:t xml:space="preserve">- строить высказывание на основе изображения с опорой или без опоры на ключевые слова/ план/ вопросы </w:t>
            </w:r>
          </w:p>
        </w:tc>
        <w:tc>
          <w:tcPr>
            <w:tcW w:w="4777" w:type="dxa"/>
            <w:gridSpan w:val="3"/>
          </w:tcPr>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резюмировать прослушанный/прочитанный текст </w:t>
            </w:r>
          </w:p>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обобщать информацию на основе прочитанного/прослушанного текста </w:t>
            </w:r>
          </w:p>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сравнивать и противопоставлять друг другу альтернативы </w:t>
            </w:r>
          </w:p>
          <w:p w:rsidR="00DD4C6D" w:rsidRPr="006A2585" w:rsidRDefault="00DD4C6D" w:rsidP="006A2585">
            <w:pPr>
              <w:pStyle w:val="12"/>
              <w:ind w:firstLine="851"/>
              <w:rPr>
                <w:color w:val="000000"/>
                <w:szCs w:val="22"/>
              </w:rPr>
            </w:pPr>
          </w:p>
        </w:tc>
      </w:tr>
      <w:tr w:rsidR="00DD4C6D" w:rsidRPr="006A2585" w:rsidTr="00677748">
        <w:trPr>
          <w:trHeight w:val="107"/>
        </w:trPr>
        <w:tc>
          <w:tcPr>
            <w:tcW w:w="9550" w:type="dxa"/>
            <w:gridSpan w:val="4"/>
          </w:tcPr>
          <w:p w:rsidR="00DD4C6D" w:rsidRPr="006A2585" w:rsidRDefault="00DD4C6D" w:rsidP="006A2585">
            <w:pPr>
              <w:pStyle w:val="12"/>
              <w:ind w:firstLine="851"/>
              <w:jc w:val="center"/>
              <w:rPr>
                <w:b/>
                <w:szCs w:val="22"/>
              </w:rPr>
            </w:pPr>
            <w:r w:rsidRPr="006A2585">
              <w:rPr>
                <w:b/>
                <w:szCs w:val="22"/>
              </w:rPr>
              <w:t>Аудирование</w:t>
            </w:r>
          </w:p>
        </w:tc>
      </w:tr>
      <w:tr w:rsidR="00DD4C6D" w:rsidRPr="006A2585" w:rsidTr="00677748">
        <w:trPr>
          <w:trHeight w:val="1772"/>
        </w:trPr>
        <w:tc>
          <w:tcPr>
            <w:tcW w:w="4773" w:type="dxa"/>
          </w:tcPr>
          <w:p w:rsidR="00DD4C6D" w:rsidRPr="006A2585" w:rsidRDefault="00DD4C6D" w:rsidP="006A2585">
            <w:pPr>
              <w:pStyle w:val="12"/>
              <w:ind w:firstLine="851"/>
              <w:rPr>
                <w:szCs w:val="22"/>
              </w:rPr>
            </w:pPr>
            <w:r w:rsidRPr="006A2585">
              <w:rPr>
                <w:szCs w:val="22"/>
              </w:rPr>
              <w:t xml:space="preserve">- понимать основное содержание несложных аутентичных аудио- и видеотекстов различных жанров монологического и диалогического характера с четким, нормативным произношением в рамках изученной тематики </w:t>
            </w:r>
          </w:p>
          <w:p w:rsidR="00DD4C6D" w:rsidRPr="006A2585" w:rsidRDefault="00DD4C6D" w:rsidP="006A2585">
            <w:pPr>
              <w:pStyle w:val="12"/>
              <w:ind w:firstLine="851"/>
              <w:rPr>
                <w:szCs w:val="22"/>
              </w:rPr>
            </w:pPr>
            <w:r w:rsidRPr="006A2585">
              <w:rPr>
                <w:szCs w:val="22"/>
              </w:rPr>
              <w:t xml:space="preserve">- выборочно понимать детали несложных аутентичных аудио- и видеотекстов различных жанров монологического и диалогического характера, характеризующихся четким, нормативным произношением, в рамках изученной тематики </w:t>
            </w:r>
          </w:p>
        </w:tc>
        <w:tc>
          <w:tcPr>
            <w:tcW w:w="4777" w:type="dxa"/>
            <w:gridSpan w:val="3"/>
          </w:tcPr>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понимать простую техническую информацию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понимать лекцию или беседу при условии, что выступление имеет простую и чёткую структуру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в общих чертах следить за основными моментами дискуссии, при условии, что все произносится на литературном языке </w:t>
            </w:r>
          </w:p>
          <w:p w:rsidR="00DD4C6D" w:rsidRPr="006A2585" w:rsidRDefault="00DD4C6D" w:rsidP="006A2585">
            <w:pPr>
              <w:pStyle w:val="12"/>
              <w:ind w:firstLine="851"/>
              <w:rPr>
                <w:szCs w:val="22"/>
              </w:rPr>
            </w:pPr>
          </w:p>
        </w:tc>
      </w:tr>
      <w:tr w:rsidR="00DD4C6D" w:rsidRPr="006A2585" w:rsidTr="00677748">
        <w:trPr>
          <w:trHeight w:val="107"/>
        </w:trPr>
        <w:tc>
          <w:tcPr>
            <w:tcW w:w="9550" w:type="dxa"/>
            <w:gridSpan w:val="4"/>
          </w:tcPr>
          <w:p w:rsidR="00DD4C6D" w:rsidRPr="006A2585" w:rsidRDefault="00DD4C6D" w:rsidP="006A2585">
            <w:pPr>
              <w:pStyle w:val="12"/>
              <w:ind w:firstLine="851"/>
              <w:jc w:val="center"/>
              <w:rPr>
                <w:b/>
                <w:szCs w:val="22"/>
              </w:rPr>
            </w:pPr>
            <w:r w:rsidRPr="006A2585">
              <w:rPr>
                <w:b/>
                <w:szCs w:val="22"/>
              </w:rPr>
              <w:t>Чтение</w:t>
            </w:r>
          </w:p>
        </w:tc>
      </w:tr>
      <w:tr w:rsidR="00DD4C6D" w:rsidRPr="006A2585" w:rsidTr="00677748">
        <w:trPr>
          <w:trHeight w:val="107"/>
        </w:trPr>
        <w:tc>
          <w:tcPr>
            <w:tcW w:w="4773" w:type="dxa"/>
            <w:tcBorders>
              <w:right w:val="single" w:sz="4" w:space="0" w:color="auto"/>
            </w:tcBorders>
          </w:tcPr>
          <w:p w:rsidR="00DD4C6D" w:rsidRPr="006A2585" w:rsidRDefault="00DD4C6D" w:rsidP="006A2585">
            <w:pPr>
              <w:pStyle w:val="12"/>
              <w:ind w:firstLine="851"/>
              <w:rPr>
                <w:szCs w:val="22"/>
              </w:rPr>
            </w:pPr>
            <w:r w:rsidRPr="006A2585">
              <w:rPr>
                <w:szCs w:val="22"/>
              </w:rPr>
              <w:t xml:space="preserve">- читать и понимать простые аутентичные тексты различных стилей, используя основные виды чтения (ознакомительное, изучающее, поисковое/просмотровое) в зависимости от коммуникативной задачи </w:t>
            </w:r>
          </w:p>
          <w:p w:rsidR="00DD4C6D" w:rsidRPr="006A2585" w:rsidRDefault="00DD4C6D" w:rsidP="006A2585">
            <w:pPr>
              <w:pStyle w:val="12"/>
              <w:ind w:firstLine="851"/>
              <w:rPr>
                <w:b/>
                <w:szCs w:val="22"/>
              </w:rPr>
            </w:pPr>
            <w:r w:rsidRPr="006A2585">
              <w:rPr>
                <w:szCs w:val="22"/>
              </w:rPr>
              <w:t xml:space="preserve">- отделять в простых аутентичных текстах различных стилей главную информацию от второстепенной, выявлять наиболее значимые факты, определять свое отношение к прочитанному </w:t>
            </w:r>
          </w:p>
        </w:tc>
        <w:tc>
          <w:tcPr>
            <w:tcW w:w="4777" w:type="dxa"/>
            <w:gridSpan w:val="3"/>
            <w:tcBorders>
              <w:left w:val="single" w:sz="4" w:space="0" w:color="auto"/>
            </w:tcBorders>
          </w:tcPr>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читать и понимать простые аутентичные тексты различных стилей и отвечать на ряд уточняющих вопросов </w:t>
            </w:r>
          </w:p>
          <w:p w:rsidR="00DD4C6D" w:rsidRPr="006A2585" w:rsidRDefault="00DD4C6D" w:rsidP="006A2585">
            <w:pPr>
              <w:pStyle w:val="12"/>
              <w:ind w:firstLine="851"/>
              <w:jc w:val="center"/>
              <w:rPr>
                <w:b/>
                <w:szCs w:val="22"/>
              </w:rPr>
            </w:pPr>
          </w:p>
        </w:tc>
      </w:tr>
      <w:tr w:rsidR="00DD4C6D" w:rsidRPr="006A2585" w:rsidTr="00677748">
        <w:trPr>
          <w:trHeight w:val="107"/>
        </w:trPr>
        <w:tc>
          <w:tcPr>
            <w:tcW w:w="9550" w:type="dxa"/>
            <w:gridSpan w:val="4"/>
          </w:tcPr>
          <w:p w:rsidR="00DD4C6D" w:rsidRPr="006A2585" w:rsidRDefault="00DD4C6D" w:rsidP="006A2585">
            <w:pPr>
              <w:pStyle w:val="12"/>
              <w:ind w:firstLine="851"/>
              <w:jc w:val="center"/>
              <w:rPr>
                <w:b/>
                <w:szCs w:val="22"/>
              </w:rPr>
            </w:pPr>
            <w:r w:rsidRPr="006A2585">
              <w:rPr>
                <w:b/>
                <w:szCs w:val="22"/>
              </w:rPr>
              <w:lastRenderedPageBreak/>
              <w:t>Письмо</w:t>
            </w:r>
          </w:p>
        </w:tc>
      </w:tr>
      <w:tr w:rsidR="00DD4C6D" w:rsidRPr="006A2585" w:rsidTr="00677748">
        <w:trPr>
          <w:trHeight w:val="1789"/>
        </w:trPr>
        <w:tc>
          <w:tcPr>
            <w:tcW w:w="4773" w:type="dxa"/>
          </w:tcPr>
          <w:p w:rsidR="00DD4C6D" w:rsidRPr="006A2585" w:rsidRDefault="00DD4C6D" w:rsidP="006A2585">
            <w:pPr>
              <w:pStyle w:val="12"/>
              <w:ind w:firstLine="851"/>
              <w:rPr>
                <w:szCs w:val="22"/>
              </w:rPr>
            </w:pPr>
            <w:r w:rsidRPr="006A2585">
              <w:rPr>
                <w:szCs w:val="22"/>
              </w:rPr>
              <w:t xml:space="preserve">- писать простые связные тексты по изученной тематике </w:t>
            </w:r>
          </w:p>
          <w:p w:rsidR="00DD4C6D" w:rsidRPr="006A2585" w:rsidRDefault="00DD4C6D" w:rsidP="006A2585">
            <w:pPr>
              <w:pStyle w:val="12"/>
              <w:ind w:firstLine="851"/>
              <w:rPr>
                <w:szCs w:val="22"/>
              </w:rPr>
            </w:pPr>
            <w:r w:rsidRPr="006A2585">
              <w:rPr>
                <w:szCs w:val="22"/>
              </w:rPr>
              <w:t xml:space="preserve">- писать неофициальное электронное письмо, заполнять анкету, письменно излагать сведения о себе в форме, принятой в стране/странах изучаемого языка </w:t>
            </w:r>
          </w:p>
          <w:p w:rsidR="00DD4C6D" w:rsidRPr="006A2585" w:rsidRDefault="00DD4C6D" w:rsidP="006A2585">
            <w:pPr>
              <w:pStyle w:val="12"/>
              <w:ind w:firstLine="851"/>
              <w:rPr>
                <w:szCs w:val="22"/>
              </w:rPr>
            </w:pPr>
            <w:r w:rsidRPr="006A2585">
              <w:rPr>
                <w:szCs w:val="22"/>
              </w:rPr>
              <w:t xml:space="preserve">- описывать явления, события, излагать факты, выражая свои суждения и чувства </w:t>
            </w:r>
          </w:p>
          <w:p w:rsidR="00DD4C6D" w:rsidRPr="006A2585" w:rsidRDefault="00DD4C6D" w:rsidP="006A2585">
            <w:pPr>
              <w:pStyle w:val="12"/>
              <w:ind w:firstLine="851"/>
              <w:rPr>
                <w:szCs w:val="22"/>
              </w:rPr>
            </w:pPr>
            <w:r w:rsidRPr="006A2585">
              <w:rPr>
                <w:szCs w:val="22"/>
              </w:rPr>
              <w:t xml:space="preserve">- письменно выражать свою точку зрения в рамках тематики старшей школы в форме рассуждения, приводя ясные аргументы и примеры </w:t>
            </w:r>
          </w:p>
        </w:tc>
        <w:tc>
          <w:tcPr>
            <w:tcW w:w="4777" w:type="dxa"/>
            <w:gridSpan w:val="3"/>
          </w:tcPr>
          <w:p w:rsidR="00DD4C6D" w:rsidRPr="006A2585" w:rsidRDefault="00DD4C6D" w:rsidP="006A2585">
            <w:pPr>
              <w:pStyle w:val="12"/>
              <w:ind w:firstLine="851"/>
              <w:rPr>
                <w:i/>
                <w:szCs w:val="22"/>
              </w:rPr>
            </w:pPr>
            <w:r w:rsidRPr="006A2585">
              <w:rPr>
                <w:i/>
                <w:szCs w:val="22"/>
              </w:rPr>
              <w:t xml:space="preserve">- писать отзыв на фильм, книгу или пьесу </w:t>
            </w:r>
          </w:p>
          <w:p w:rsidR="00DD4C6D" w:rsidRPr="006A2585" w:rsidRDefault="00DD4C6D" w:rsidP="006A2585">
            <w:pPr>
              <w:pStyle w:val="12"/>
              <w:ind w:firstLine="851"/>
              <w:rPr>
                <w:i/>
                <w:szCs w:val="22"/>
              </w:rPr>
            </w:pPr>
            <w:r w:rsidRPr="006A2585">
              <w:rPr>
                <w:i/>
                <w:szCs w:val="22"/>
              </w:rPr>
              <w:t xml:space="preserve">- </w:t>
            </w:r>
            <w:r w:rsidRPr="006A2585">
              <w:rPr>
                <w:i/>
                <w:iCs/>
                <w:szCs w:val="22"/>
              </w:rPr>
              <w:t xml:space="preserve">делать во время лекции записи при условии, что лекция имеет ясную и четкую структуру в рамках изученной тематики </w:t>
            </w:r>
          </w:p>
          <w:p w:rsidR="00DD4C6D" w:rsidRPr="006A2585" w:rsidRDefault="00DD4C6D" w:rsidP="006A2585">
            <w:pPr>
              <w:pStyle w:val="12"/>
              <w:ind w:firstLine="851"/>
              <w:rPr>
                <w:szCs w:val="22"/>
              </w:rPr>
            </w:pPr>
          </w:p>
        </w:tc>
      </w:tr>
      <w:tr w:rsidR="00DD4C6D" w:rsidRPr="006A2585" w:rsidTr="00677748">
        <w:trPr>
          <w:trHeight w:val="107"/>
        </w:trPr>
        <w:tc>
          <w:tcPr>
            <w:tcW w:w="9550" w:type="dxa"/>
            <w:gridSpan w:val="4"/>
          </w:tcPr>
          <w:p w:rsidR="00DD4C6D" w:rsidRPr="006A2585" w:rsidRDefault="00DD4C6D" w:rsidP="006A2585">
            <w:pPr>
              <w:pStyle w:val="12"/>
              <w:ind w:firstLine="851"/>
              <w:jc w:val="center"/>
              <w:rPr>
                <w:b/>
                <w:szCs w:val="22"/>
              </w:rPr>
            </w:pPr>
            <w:r w:rsidRPr="006A2585">
              <w:rPr>
                <w:b/>
                <w:szCs w:val="22"/>
              </w:rPr>
              <w:t>Орфография и пунктуация</w:t>
            </w:r>
          </w:p>
        </w:tc>
      </w:tr>
      <w:tr w:rsidR="00DD4C6D" w:rsidRPr="006A2585" w:rsidTr="00677748">
        <w:trPr>
          <w:trHeight w:val="807"/>
        </w:trPr>
        <w:tc>
          <w:tcPr>
            <w:tcW w:w="4773" w:type="dxa"/>
          </w:tcPr>
          <w:p w:rsidR="00DD4C6D" w:rsidRPr="006A2585" w:rsidRDefault="00DD4C6D" w:rsidP="006A2585">
            <w:pPr>
              <w:pStyle w:val="12"/>
              <w:ind w:firstLine="851"/>
              <w:rPr>
                <w:szCs w:val="22"/>
              </w:rPr>
            </w:pPr>
            <w:r w:rsidRPr="006A2585">
              <w:rPr>
                <w:szCs w:val="22"/>
              </w:rPr>
              <w:t xml:space="preserve">- правильно писать лексические единицы, включённые в раздел «предметное содержание речи» </w:t>
            </w:r>
          </w:p>
          <w:p w:rsidR="00DD4C6D" w:rsidRPr="006A2585" w:rsidRDefault="00DD4C6D" w:rsidP="006A2585">
            <w:pPr>
              <w:pStyle w:val="12"/>
              <w:ind w:firstLine="851"/>
              <w:rPr>
                <w:szCs w:val="22"/>
              </w:rPr>
            </w:pPr>
            <w:r w:rsidRPr="006A2585">
              <w:rPr>
                <w:szCs w:val="22"/>
              </w:rPr>
              <w:t xml:space="preserve">- расставлять в тексте знаки препинания в соответствии с орфографическими нормами </w:t>
            </w:r>
          </w:p>
        </w:tc>
        <w:tc>
          <w:tcPr>
            <w:tcW w:w="4777" w:type="dxa"/>
            <w:gridSpan w:val="3"/>
          </w:tcPr>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в письменных текстах логично и чётко распределять информацию внутри абзацев </w:t>
            </w:r>
          </w:p>
          <w:p w:rsidR="00DD4C6D" w:rsidRPr="006A2585" w:rsidRDefault="00DD4C6D" w:rsidP="006A2585">
            <w:pPr>
              <w:pStyle w:val="12"/>
              <w:ind w:firstLine="851"/>
              <w:rPr>
                <w:szCs w:val="22"/>
              </w:rPr>
            </w:pPr>
          </w:p>
        </w:tc>
      </w:tr>
      <w:tr w:rsidR="00DD4C6D" w:rsidRPr="006A2585" w:rsidTr="00677748">
        <w:trPr>
          <w:trHeight w:val="107"/>
        </w:trPr>
        <w:tc>
          <w:tcPr>
            <w:tcW w:w="9550" w:type="dxa"/>
            <w:gridSpan w:val="4"/>
          </w:tcPr>
          <w:p w:rsidR="00DD4C6D" w:rsidRPr="006A2585" w:rsidRDefault="00DD4C6D" w:rsidP="006A2585">
            <w:pPr>
              <w:pStyle w:val="12"/>
              <w:ind w:firstLine="851"/>
              <w:jc w:val="center"/>
              <w:rPr>
                <w:b/>
                <w:szCs w:val="22"/>
              </w:rPr>
            </w:pPr>
            <w:r w:rsidRPr="006A2585">
              <w:rPr>
                <w:b/>
                <w:szCs w:val="22"/>
              </w:rPr>
              <w:t>Фонетическая сторона речи</w:t>
            </w:r>
          </w:p>
        </w:tc>
      </w:tr>
      <w:tr w:rsidR="00DD4C6D" w:rsidRPr="006A2585" w:rsidTr="00677748">
        <w:trPr>
          <w:trHeight w:val="107"/>
        </w:trPr>
        <w:tc>
          <w:tcPr>
            <w:tcW w:w="4773" w:type="dxa"/>
            <w:tcBorders>
              <w:right w:val="single" w:sz="4" w:space="0" w:color="auto"/>
            </w:tcBorders>
          </w:tcPr>
          <w:p w:rsidR="00DD4C6D" w:rsidRPr="006A2585" w:rsidRDefault="00DD4C6D" w:rsidP="006A2585">
            <w:pPr>
              <w:pStyle w:val="Default"/>
              <w:ind w:firstLine="851"/>
              <w:rPr>
                <w:sz w:val="22"/>
                <w:szCs w:val="22"/>
              </w:rPr>
            </w:pPr>
            <w:r w:rsidRPr="006A2585">
              <w:rPr>
                <w:sz w:val="22"/>
                <w:szCs w:val="22"/>
              </w:rPr>
              <w:t xml:space="preserve">- выражать чувства и эмоции с помощью интонации </w:t>
            </w:r>
          </w:p>
          <w:p w:rsidR="00DD4C6D" w:rsidRPr="006A2585" w:rsidRDefault="00DD4C6D" w:rsidP="006A2585">
            <w:pPr>
              <w:pStyle w:val="Default"/>
              <w:ind w:firstLine="851"/>
              <w:rPr>
                <w:sz w:val="22"/>
                <w:szCs w:val="22"/>
              </w:rPr>
            </w:pPr>
            <w:r w:rsidRPr="006A2585">
              <w:rPr>
                <w:sz w:val="22"/>
                <w:szCs w:val="22"/>
              </w:rPr>
              <w:t xml:space="preserve">- четко и естественно произносить слова изучаемого иностранного языка </w:t>
            </w:r>
          </w:p>
        </w:tc>
        <w:tc>
          <w:tcPr>
            <w:tcW w:w="4777" w:type="dxa"/>
            <w:gridSpan w:val="3"/>
            <w:tcBorders>
              <w:left w:val="single" w:sz="4" w:space="0" w:color="auto"/>
            </w:tcBorders>
          </w:tcPr>
          <w:p w:rsidR="00DD4C6D" w:rsidRPr="006A2585" w:rsidRDefault="00DD4C6D" w:rsidP="006A2585">
            <w:pPr>
              <w:pStyle w:val="Default"/>
              <w:ind w:firstLine="851"/>
              <w:rPr>
                <w:sz w:val="22"/>
                <w:szCs w:val="22"/>
              </w:rPr>
            </w:pPr>
            <w:r w:rsidRPr="006A2585">
              <w:rPr>
                <w:sz w:val="22"/>
                <w:szCs w:val="22"/>
              </w:rPr>
              <w:t xml:space="preserve">- </w:t>
            </w:r>
            <w:r w:rsidRPr="006A2585">
              <w:rPr>
                <w:i/>
                <w:iCs/>
                <w:sz w:val="22"/>
                <w:szCs w:val="22"/>
              </w:rPr>
              <w:t xml:space="preserve">произносить звуки английского языка с чётким, естественным произношением, не допуская ярко выраженного акцента </w:t>
            </w:r>
          </w:p>
          <w:p w:rsidR="00DD4C6D" w:rsidRPr="006A2585" w:rsidRDefault="00DD4C6D" w:rsidP="006A2585">
            <w:pPr>
              <w:pStyle w:val="Default"/>
              <w:ind w:firstLine="851"/>
              <w:rPr>
                <w:sz w:val="22"/>
                <w:szCs w:val="22"/>
              </w:rPr>
            </w:pPr>
          </w:p>
        </w:tc>
      </w:tr>
      <w:tr w:rsidR="00DD4C6D" w:rsidRPr="006A2585" w:rsidTr="00677748">
        <w:trPr>
          <w:trHeight w:val="107"/>
        </w:trPr>
        <w:tc>
          <w:tcPr>
            <w:tcW w:w="9550" w:type="dxa"/>
            <w:gridSpan w:val="4"/>
          </w:tcPr>
          <w:p w:rsidR="00DD4C6D" w:rsidRPr="006A2585" w:rsidRDefault="00DD4C6D" w:rsidP="006A2585">
            <w:pPr>
              <w:pStyle w:val="12"/>
              <w:ind w:firstLine="851"/>
              <w:jc w:val="center"/>
              <w:rPr>
                <w:b/>
                <w:szCs w:val="22"/>
              </w:rPr>
            </w:pPr>
            <w:r w:rsidRPr="006A2585">
              <w:rPr>
                <w:b/>
                <w:szCs w:val="22"/>
              </w:rPr>
              <w:t>Лексическая сторона речи</w:t>
            </w:r>
          </w:p>
        </w:tc>
      </w:tr>
      <w:tr w:rsidR="00DD4C6D" w:rsidRPr="006A2585" w:rsidTr="00677748">
        <w:trPr>
          <w:trHeight w:val="2351"/>
        </w:trPr>
        <w:tc>
          <w:tcPr>
            <w:tcW w:w="4773" w:type="dxa"/>
          </w:tcPr>
          <w:p w:rsidR="00DD4C6D" w:rsidRPr="006A2585" w:rsidRDefault="00DD4C6D" w:rsidP="006A2585">
            <w:pPr>
              <w:pStyle w:val="12"/>
              <w:ind w:firstLine="851"/>
              <w:rPr>
                <w:szCs w:val="22"/>
              </w:rPr>
            </w:pPr>
            <w:r w:rsidRPr="006A2585">
              <w:rPr>
                <w:szCs w:val="22"/>
              </w:rPr>
              <w:t xml:space="preserve">- распознавать и употреблять лексические единицы в рамках тем, включенных в раздел «Предметное содержание речи» </w:t>
            </w:r>
          </w:p>
          <w:p w:rsidR="00DD4C6D" w:rsidRPr="006A2585" w:rsidRDefault="00DD4C6D" w:rsidP="006A2585">
            <w:pPr>
              <w:pStyle w:val="12"/>
              <w:ind w:firstLine="851"/>
              <w:rPr>
                <w:szCs w:val="22"/>
              </w:rPr>
            </w:pPr>
            <w:r w:rsidRPr="006A2585">
              <w:rPr>
                <w:szCs w:val="22"/>
              </w:rPr>
              <w:t xml:space="preserve">- распознавать и употреблять в речи наиболее распространенные фразовые глаголы </w:t>
            </w:r>
          </w:p>
          <w:p w:rsidR="00DD4C6D" w:rsidRPr="006A2585" w:rsidRDefault="00DD4C6D" w:rsidP="006A2585">
            <w:pPr>
              <w:pStyle w:val="12"/>
              <w:ind w:firstLine="851"/>
              <w:rPr>
                <w:szCs w:val="22"/>
              </w:rPr>
            </w:pPr>
            <w:r w:rsidRPr="006A2585">
              <w:rPr>
                <w:szCs w:val="22"/>
              </w:rPr>
              <w:t xml:space="preserve">- определять принадлежность слов к частям речи по аффиксам </w:t>
            </w:r>
          </w:p>
          <w:p w:rsidR="00DD4C6D" w:rsidRPr="006A2585" w:rsidRDefault="00DD4C6D" w:rsidP="006A2585">
            <w:pPr>
              <w:pStyle w:val="12"/>
              <w:ind w:firstLine="851"/>
              <w:rPr>
                <w:szCs w:val="22"/>
              </w:rPr>
            </w:pPr>
            <w:r w:rsidRPr="006A2585">
              <w:rPr>
                <w:szCs w:val="22"/>
              </w:rPr>
              <w:t xml:space="preserve">- догадываться на основе сходства с родным языком, по словообразовательным элементам и по контексту о значении отдельных слов </w:t>
            </w:r>
          </w:p>
          <w:p w:rsidR="00DD4C6D" w:rsidRPr="006A2585" w:rsidRDefault="00DD4C6D" w:rsidP="006A2585">
            <w:pPr>
              <w:pStyle w:val="12"/>
              <w:ind w:firstLine="851"/>
              <w:rPr>
                <w:szCs w:val="22"/>
              </w:rPr>
            </w:pPr>
            <w:r w:rsidRPr="006A2585">
              <w:rPr>
                <w:szCs w:val="22"/>
              </w:rPr>
              <w:t xml:space="preserve">- распознавать и употреблять в речи различные средства связи в тексте для обеспечения его целостности (firstly, to begin with, however, as for me, finally, at last, etc.) </w:t>
            </w:r>
          </w:p>
        </w:tc>
        <w:tc>
          <w:tcPr>
            <w:tcW w:w="4777" w:type="dxa"/>
            <w:gridSpan w:val="3"/>
          </w:tcPr>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узнавать и употреблять в письменном и звучащем тексте изученные лексические единицы, обслуживающие ситуации в рамках «Предметного содержания речи»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использовать фразовые глаголы на широкий спектр тем, уместно употребляя их в соответствии со стилем речи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узнавать и использовать в речи устойчивые выражения и фразы (collocations) </w:t>
            </w:r>
          </w:p>
          <w:p w:rsidR="00DD4C6D" w:rsidRPr="006A2585" w:rsidRDefault="00DD4C6D" w:rsidP="006A2585">
            <w:pPr>
              <w:pStyle w:val="12"/>
              <w:ind w:firstLine="851"/>
              <w:rPr>
                <w:szCs w:val="22"/>
              </w:rPr>
            </w:pPr>
          </w:p>
        </w:tc>
      </w:tr>
      <w:tr w:rsidR="00DD4C6D" w:rsidRPr="006A2585" w:rsidTr="00677748">
        <w:trPr>
          <w:trHeight w:val="107"/>
        </w:trPr>
        <w:tc>
          <w:tcPr>
            <w:tcW w:w="9550" w:type="dxa"/>
            <w:gridSpan w:val="4"/>
          </w:tcPr>
          <w:p w:rsidR="00DD4C6D" w:rsidRPr="006A2585" w:rsidRDefault="00DD4C6D" w:rsidP="006A2585">
            <w:pPr>
              <w:pStyle w:val="12"/>
              <w:ind w:firstLine="851"/>
              <w:jc w:val="center"/>
              <w:rPr>
                <w:b/>
                <w:szCs w:val="22"/>
              </w:rPr>
            </w:pPr>
            <w:r w:rsidRPr="006A2585">
              <w:rPr>
                <w:b/>
                <w:szCs w:val="22"/>
              </w:rPr>
              <w:t>Грамматическая сторона речи</w:t>
            </w:r>
          </w:p>
        </w:tc>
      </w:tr>
      <w:tr w:rsidR="00DD4C6D" w:rsidRPr="006A2585" w:rsidTr="00677748">
        <w:trPr>
          <w:trHeight w:val="107"/>
        </w:trPr>
        <w:tc>
          <w:tcPr>
            <w:tcW w:w="4783" w:type="dxa"/>
            <w:gridSpan w:val="2"/>
            <w:tcBorders>
              <w:right w:val="single" w:sz="4" w:space="0" w:color="auto"/>
            </w:tcBorders>
          </w:tcPr>
          <w:p w:rsidR="00DD4C6D" w:rsidRPr="006A2585" w:rsidRDefault="00DD4C6D" w:rsidP="006A2585">
            <w:pPr>
              <w:pStyle w:val="12"/>
              <w:ind w:firstLine="851"/>
              <w:rPr>
                <w:szCs w:val="22"/>
              </w:rPr>
            </w:pPr>
            <w:r w:rsidRPr="006A2585">
              <w:rPr>
                <w:szCs w:val="22"/>
              </w:rPr>
              <w:t xml:space="preserve">- оперировать в процессе устного и письменного общения основными синтактическими конструкциями в соответствии с коммуникативной задачей </w:t>
            </w:r>
          </w:p>
          <w:p w:rsidR="00DD4C6D" w:rsidRPr="006A2585" w:rsidRDefault="00DD4C6D" w:rsidP="006A2585">
            <w:pPr>
              <w:pStyle w:val="12"/>
              <w:ind w:firstLine="851"/>
              <w:rPr>
                <w:szCs w:val="22"/>
              </w:rPr>
            </w:pPr>
            <w:r w:rsidRPr="006A2585">
              <w:rPr>
                <w:szCs w:val="22"/>
              </w:rPr>
              <w:t xml:space="preserve">-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w:t>
            </w:r>
          </w:p>
          <w:p w:rsidR="00DD4C6D" w:rsidRPr="006A2585" w:rsidRDefault="00DD4C6D" w:rsidP="006A2585">
            <w:pPr>
              <w:pStyle w:val="12"/>
              <w:ind w:firstLine="851"/>
              <w:rPr>
                <w:szCs w:val="22"/>
              </w:rPr>
            </w:pPr>
            <w:r w:rsidRPr="006A2585">
              <w:rPr>
                <w:szCs w:val="22"/>
              </w:rPr>
              <w:t xml:space="preserve">- употреблять в речи </w:t>
            </w:r>
            <w:r w:rsidRPr="006A2585">
              <w:rPr>
                <w:szCs w:val="22"/>
              </w:rPr>
              <w:lastRenderedPageBreak/>
              <w:t xml:space="preserve">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 </w:t>
            </w:r>
          </w:p>
          <w:p w:rsidR="00DD4C6D" w:rsidRPr="006A2585" w:rsidRDefault="00DD4C6D" w:rsidP="006A2585">
            <w:pPr>
              <w:pStyle w:val="12"/>
              <w:ind w:firstLine="851"/>
              <w:rPr>
                <w:szCs w:val="22"/>
                <w:lang w:val="en-US"/>
              </w:rPr>
            </w:pPr>
            <w:r w:rsidRPr="006A2585">
              <w:rPr>
                <w:szCs w:val="22"/>
                <w:lang w:val="en-US"/>
              </w:rPr>
              <w:t xml:space="preserve">- </w:t>
            </w:r>
            <w:r w:rsidRPr="006A2585">
              <w:rPr>
                <w:szCs w:val="22"/>
              </w:rPr>
              <w:t>употреблять</w:t>
            </w:r>
            <w:r w:rsidRPr="006A2585">
              <w:rPr>
                <w:szCs w:val="22"/>
                <w:lang w:val="en-US"/>
              </w:rPr>
              <w:t xml:space="preserve"> </w:t>
            </w:r>
            <w:r w:rsidRPr="006A2585">
              <w:rPr>
                <w:szCs w:val="22"/>
              </w:rPr>
              <w:t>в</w:t>
            </w:r>
            <w:r w:rsidRPr="006A2585">
              <w:rPr>
                <w:szCs w:val="22"/>
                <w:lang w:val="en-US"/>
              </w:rPr>
              <w:t xml:space="preserve"> </w:t>
            </w:r>
            <w:r w:rsidRPr="006A2585">
              <w:rPr>
                <w:szCs w:val="22"/>
              </w:rPr>
              <w:t>речи</w:t>
            </w:r>
            <w:r w:rsidRPr="006A2585">
              <w:rPr>
                <w:szCs w:val="22"/>
                <w:lang w:val="en-US"/>
              </w:rPr>
              <w:t xml:space="preserve"> </w:t>
            </w:r>
            <w:r w:rsidRPr="006A2585">
              <w:rPr>
                <w:szCs w:val="22"/>
              </w:rPr>
              <w:t>сложноподчиненные</w:t>
            </w:r>
            <w:r w:rsidRPr="006A2585">
              <w:rPr>
                <w:szCs w:val="22"/>
                <w:lang w:val="en-US"/>
              </w:rPr>
              <w:t xml:space="preserve"> </w:t>
            </w:r>
            <w:r w:rsidRPr="006A2585">
              <w:rPr>
                <w:szCs w:val="22"/>
              </w:rPr>
              <w:t>предложения</w:t>
            </w:r>
            <w:r w:rsidRPr="006A2585">
              <w:rPr>
                <w:szCs w:val="22"/>
                <w:lang w:val="en-US"/>
              </w:rPr>
              <w:t xml:space="preserve"> </w:t>
            </w:r>
            <w:r w:rsidRPr="006A2585">
              <w:rPr>
                <w:szCs w:val="22"/>
              </w:rPr>
              <w:t>с</w:t>
            </w:r>
            <w:r w:rsidRPr="006A2585">
              <w:rPr>
                <w:szCs w:val="22"/>
                <w:lang w:val="en-US"/>
              </w:rPr>
              <w:t xml:space="preserve"> </w:t>
            </w:r>
            <w:r w:rsidRPr="006A2585">
              <w:rPr>
                <w:szCs w:val="22"/>
              </w:rPr>
              <w:t>союзами</w:t>
            </w:r>
            <w:r w:rsidRPr="006A2585">
              <w:rPr>
                <w:szCs w:val="22"/>
                <w:lang w:val="en-US"/>
              </w:rPr>
              <w:t xml:space="preserve"> </w:t>
            </w:r>
            <w:r w:rsidRPr="006A2585">
              <w:rPr>
                <w:szCs w:val="22"/>
              </w:rPr>
              <w:t>и</w:t>
            </w:r>
            <w:r w:rsidRPr="006A2585">
              <w:rPr>
                <w:szCs w:val="22"/>
                <w:lang w:val="en-US"/>
              </w:rPr>
              <w:t xml:space="preserve"> </w:t>
            </w:r>
            <w:r w:rsidRPr="006A2585">
              <w:rPr>
                <w:szCs w:val="22"/>
              </w:rPr>
              <w:t>союзными</w:t>
            </w:r>
            <w:r w:rsidRPr="006A2585">
              <w:rPr>
                <w:szCs w:val="22"/>
                <w:lang w:val="en-US"/>
              </w:rPr>
              <w:t xml:space="preserve"> </w:t>
            </w:r>
            <w:r w:rsidRPr="006A2585">
              <w:rPr>
                <w:szCs w:val="22"/>
              </w:rPr>
              <w:t>словами</w:t>
            </w:r>
            <w:r w:rsidRPr="006A2585">
              <w:rPr>
                <w:szCs w:val="22"/>
                <w:lang w:val="en-US"/>
              </w:rPr>
              <w:t xml:space="preserve"> what, when, why, which, that, who, if, because, that’s why, than, so, for, since, during, so that, unless </w:t>
            </w:r>
          </w:p>
          <w:p w:rsidR="00DD4C6D" w:rsidRPr="006A2585" w:rsidRDefault="00DD4C6D" w:rsidP="006A2585">
            <w:pPr>
              <w:pStyle w:val="12"/>
              <w:ind w:firstLine="851"/>
              <w:rPr>
                <w:szCs w:val="22"/>
              </w:rPr>
            </w:pPr>
            <w:r w:rsidRPr="006A2585">
              <w:rPr>
                <w:szCs w:val="22"/>
              </w:rPr>
              <w:t xml:space="preserve">- употреблять в речи сложносочиненные предложения с сочинительными союзами and, but, or; because; so/ so that </w:t>
            </w:r>
          </w:p>
          <w:p w:rsidR="00DD4C6D" w:rsidRPr="006A2585" w:rsidRDefault="00DD4C6D" w:rsidP="006A2585">
            <w:pPr>
              <w:pStyle w:val="12"/>
              <w:ind w:firstLine="851"/>
              <w:rPr>
                <w:szCs w:val="22"/>
                <w:lang w:val="en-US"/>
              </w:rPr>
            </w:pPr>
            <w:r w:rsidRPr="006A2585">
              <w:rPr>
                <w:szCs w:val="22"/>
                <w:lang w:val="en-US"/>
              </w:rPr>
              <w:t xml:space="preserve">- </w:t>
            </w:r>
            <w:r w:rsidRPr="006A2585">
              <w:rPr>
                <w:szCs w:val="22"/>
              </w:rPr>
              <w:t>употреблять</w:t>
            </w:r>
            <w:r w:rsidRPr="006A2585">
              <w:rPr>
                <w:szCs w:val="22"/>
                <w:lang w:val="en-US"/>
              </w:rPr>
              <w:t xml:space="preserve"> </w:t>
            </w:r>
            <w:r w:rsidRPr="006A2585">
              <w:rPr>
                <w:szCs w:val="22"/>
              </w:rPr>
              <w:t>в</w:t>
            </w:r>
            <w:r w:rsidRPr="006A2585">
              <w:rPr>
                <w:szCs w:val="22"/>
                <w:lang w:val="en-US"/>
              </w:rPr>
              <w:t xml:space="preserve"> </w:t>
            </w:r>
            <w:r w:rsidRPr="006A2585">
              <w:rPr>
                <w:szCs w:val="22"/>
              </w:rPr>
              <w:t>речи</w:t>
            </w:r>
            <w:r w:rsidRPr="006A2585">
              <w:rPr>
                <w:szCs w:val="22"/>
                <w:lang w:val="en-US"/>
              </w:rPr>
              <w:t xml:space="preserve"> </w:t>
            </w:r>
            <w:r w:rsidRPr="006A2585">
              <w:rPr>
                <w:szCs w:val="22"/>
              </w:rPr>
              <w:t>условные</w:t>
            </w:r>
            <w:r w:rsidRPr="006A2585">
              <w:rPr>
                <w:szCs w:val="22"/>
                <w:lang w:val="en-US"/>
              </w:rPr>
              <w:t xml:space="preserve"> </w:t>
            </w:r>
            <w:r w:rsidRPr="006A2585">
              <w:rPr>
                <w:szCs w:val="22"/>
              </w:rPr>
              <w:t>предложения</w:t>
            </w:r>
            <w:r w:rsidRPr="006A2585">
              <w:rPr>
                <w:szCs w:val="22"/>
                <w:lang w:val="en-US"/>
              </w:rPr>
              <w:t xml:space="preserve"> </w:t>
            </w:r>
            <w:r w:rsidRPr="006A2585">
              <w:rPr>
                <w:szCs w:val="22"/>
              </w:rPr>
              <w:t>реального</w:t>
            </w:r>
            <w:r w:rsidRPr="006A2585">
              <w:rPr>
                <w:szCs w:val="22"/>
                <w:lang w:val="en-US"/>
              </w:rPr>
              <w:t xml:space="preserve"> (Conditional I – If I see Jim, I’ll invite him to our school party;) </w:t>
            </w:r>
            <w:r w:rsidRPr="006A2585">
              <w:rPr>
                <w:szCs w:val="22"/>
              </w:rPr>
              <w:t>и</w:t>
            </w:r>
            <w:r w:rsidRPr="006A2585">
              <w:rPr>
                <w:szCs w:val="22"/>
                <w:lang w:val="en-US"/>
              </w:rPr>
              <w:t xml:space="preserve"> </w:t>
            </w:r>
            <w:r w:rsidRPr="006A2585">
              <w:rPr>
                <w:szCs w:val="22"/>
              </w:rPr>
              <w:t>нереального</w:t>
            </w:r>
            <w:r w:rsidRPr="006A2585">
              <w:rPr>
                <w:szCs w:val="22"/>
                <w:lang w:val="en-US"/>
              </w:rPr>
              <w:t xml:space="preserve"> </w:t>
            </w:r>
            <w:r w:rsidRPr="006A2585">
              <w:rPr>
                <w:szCs w:val="22"/>
              </w:rPr>
              <w:t>характера</w:t>
            </w:r>
            <w:r w:rsidRPr="006A2585">
              <w:rPr>
                <w:szCs w:val="22"/>
                <w:lang w:val="en-US"/>
              </w:rPr>
              <w:t xml:space="preserve"> (Conditional II – If I you, I would start learning French) </w:t>
            </w:r>
          </w:p>
          <w:p w:rsidR="00DD4C6D" w:rsidRPr="006A2585" w:rsidRDefault="00DD4C6D" w:rsidP="006A2585">
            <w:pPr>
              <w:pStyle w:val="Default"/>
              <w:ind w:firstLine="851"/>
              <w:jc w:val="both"/>
              <w:rPr>
                <w:sz w:val="22"/>
                <w:szCs w:val="22"/>
              </w:rPr>
            </w:pPr>
            <w:r w:rsidRPr="006A2585">
              <w:rPr>
                <w:sz w:val="22"/>
                <w:szCs w:val="22"/>
              </w:rPr>
              <w:t xml:space="preserve">- употреблять в речи предложения с конструкцией I wish (I wish I had my own room) </w:t>
            </w:r>
          </w:p>
          <w:p w:rsidR="00DD4C6D" w:rsidRPr="006A2585" w:rsidRDefault="00DD4C6D" w:rsidP="006A2585">
            <w:pPr>
              <w:pStyle w:val="Default"/>
              <w:ind w:firstLine="851"/>
              <w:jc w:val="both"/>
              <w:rPr>
                <w:sz w:val="22"/>
                <w:szCs w:val="22"/>
                <w:lang w:val="en-US"/>
              </w:rPr>
            </w:pPr>
            <w:r w:rsidRPr="006A2585">
              <w:rPr>
                <w:sz w:val="22"/>
                <w:szCs w:val="22"/>
                <w:lang w:val="en-US"/>
              </w:rPr>
              <w:t xml:space="preserve">- </w:t>
            </w:r>
            <w:r w:rsidRPr="006A2585">
              <w:rPr>
                <w:sz w:val="22"/>
                <w:szCs w:val="22"/>
              </w:rPr>
              <w:t>употреблять</w:t>
            </w:r>
            <w:r w:rsidRPr="006A2585">
              <w:rPr>
                <w:sz w:val="22"/>
                <w:szCs w:val="22"/>
                <w:lang w:val="en-US"/>
              </w:rPr>
              <w:t xml:space="preserve"> </w:t>
            </w:r>
            <w:r w:rsidRPr="006A2585">
              <w:rPr>
                <w:sz w:val="22"/>
                <w:szCs w:val="22"/>
              </w:rPr>
              <w:t>в</w:t>
            </w:r>
            <w:r w:rsidRPr="006A2585">
              <w:rPr>
                <w:sz w:val="22"/>
                <w:szCs w:val="22"/>
                <w:lang w:val="en-US"/>
              </w:rPr>
              <w:t xml:space="preserve"> </w:t>
            </w:r>
            <w:r w:rsidRPr="006A2585">
              <w:rPr>
                <w:sz w:val="22"/>
                <w:szCs w:val="22"/>
              </w:rPr>
              <w:t>речи</w:t>
            </w:r>
            <w:r w:rsidRPr="006A2585">
              <w:rPr>
                <w:sz w:val="22"/>
                <w:szCs w:val="22"/>
                <w:lang w:val="en-US"/>
              </w:rPr>
              <w:t xml:space="preserve"> </w:t>
            </w:r>
            <w:r w:rsidRPr="006A2585">
              <w:rPr>
                <w:sz w:val="22"/>
                <w:szCs w:val="22"/>
              </w:rPr>
              <w:t>предложения</w:t>
            </w:r>
            <w:r w:rsidRPr="006A2585">
              <w:rPr>
                <w:sz w:val="22"/>
                <w:szCs w:val="22"/>
                <w:lang w:val="en-US"/>
              </w:rPr>
              <w:t xml:space="preserve"> </w:t>
            </w:r>
            <w:r w:rsidRPr="006A2585">
              <w:rPr>
                <w:sz w:val="22"/>
                <w:szCs w:val="22"/>
              </w:rPr>
              <w:t>с</w:t>
            </w:r>
            <w:r w:rsidRPr="006A2585">
              <w:rPr>
                <w:sz w:val="22"/>
                <w:szCs w:val="22"/>
                <w:lang w:val="en-US"/>
              </w:rPr>
              <w:t xml:space="preserve"> </w:t>
            </w:r>
            <w:r w:rsidRPr="006A2585">
              <w:rPr>
                <w:sz w:val="22"/>
                <w:szCs w:val="22"/>
              </w:rPr>
              <w:t>конструкцией</w:t>
            </w:r>
            <w:r w:rsidRPr="006A2585">
              <w:rPr>
                <w:sz w:val="22"/>
                <w:szCs w:val="22"/>
                <w:lang w:val="en-US"/>
              </w:rPr>
              <w:t xml:space="preserve"> so/such (I was so busy that I forgot to phone my parents) </w:t>
            </w:r>
          </w:p>
          <w:p w:rsidR="00DD4C6D" w:rsidRPr="006A2585" w:rsidRDefault="00DD4C6D" w:rsidP="006A2585">
            <w:pPr>
              <w:pStyle w:val="Default"/>
              <w:ind w:firstLine="851"/>
              <w:jc w:val="both"/>
              <w:rPr>
                <w:sz w:val="22"/>
                <w:szCs w:val="22"/>
                <w:lang w:val="en-US"/>
              </w:rPr>
            </w:pPr>
            <w:r w:rsidRPr="006A2585">
              <w:rPr>
                <w:sz w:val="22"/>
                <w:szCs w:val="22"/>
                <w:lang w:val="en-US"/>
              </w:rPr>
              <w:t xml:space="preserve">- </w:t>
            </w:r>
            <w:r w:rsidRPr="006A2585">
              <w:rPr>
                <w:sz w:val="22"/>
                <w:szCs w:val="22"/>
              </w:rPr>
              <w:t>употреблять</w:t>
            </w:r>
            <w:r w:rsidRPr="006A2585">
              <w:rPr>
                <w:sz w:val="22"/>
                <w:szCs w:val="22"/>
                <w:lang w:val="en-US"/>
              </w:rPr>
              <w:t xml:space="preserve"> </w:t>
            </w:r>
            <w:r w:rsidRPr="006A2585">
              <w:rPr>
                <w:sz w:val="22"/>
                <w:szCs w:val="22"/>
              </w:rPr>
              <w:t>в</w:t>
            </w:r>
            <w:r w:rsidRPr="006A2585">
              <w:rPr>
                <w:sz w:val="22"/>
                <w:szCs w:val="22"/>
                <w:lang w:val="en-US"/>
              </w:rPr>
              <w:t xml:space="preserve"> </w:t>
            </w:r>
            <w:r w:rsidRPr="006A2585">
              <w:rPr>
                <w:sz w:val="22"/>
                <w:szCs w:val="22"/>
              </w:rPr>
              <w:t>речи</w:t>
            </w:r>
            <w:r w:rsidRPr="006A2585">
              <w:rPr>
                <w:sz w:val="22"/>
                <w:szCs w:val="22"/>
                <w:lang w:val="en-US"/>
              </w:rPr>
              <w:t xml:space="preserve"> </w:t>
            </w:r>
            <w:r w:rsidRPr="006A2585">
              <w:rPr>
                <w:sz w:val="22"/>
                <w:szCs w:val="22"/>
              </w:rPr>
              <w:t>конструкции</w:t>
            </w:r>
            <w:r w:rsidRPr="006A2585">
              <w:rPr>
                <w:sz w:val="22"/>
                <w:szCs w:val="22"/>
                <w:lang w:val="en-US"/>
              </w:rPr>
              <w:t xml:space="preserve"> </w:t>
            </w:r>
            <w:r w:rsidRPr="006A2585">
              <w:rPr>
                <w:sz w:val="22"/>
                <w:szCs w:val="22"/>
              </w:rPr>
              <w:t>с</w:t>
            </w:r>
            <w:r w:rsidRPr="006A2585">
              <w:rPr>
                <w:sz w:val="22"/>
                <w:szCs w:val="22"/>
                <w:lang w:val="en-US"/>
              </w:rPr>
              <w:t xml:space="preserve"> </w:t>
            </w:r>
            <w:r w:rsidRPr="006A2585">
              <w:rPr>
                <w:sz w:val="22"/>
                <w:szCs w:val="22"/>
              </w:rPr>
              <w:t>герундием</w:t>
            </w:r>
            <w:r w:rsidRPr="006A2585">
              <w:rPr>
                <w:sz w:val="22"/>
                <w:szCs w:val="22"/>
                <w:lang w:val="en-US"/>
              </w:rPr>
              <w:t xml:space="preserve">: to love/hate doing something; stop talking </w:t>
            </w:r>
          </w:p>
          <w:p w:rsidR="00DD4C6D" w:rsidRPr="006A2585" w:rsidRDefault="00DD4C6D" w:rsidP="006A2585">
            <w:pPr>
              <w:pStyle w:val="Default"/>
              <w:ind w:firstLine="851"/>
              <w:jc w:val="both"/>
              <w:rPr>
                <w:sz w:val="22"/>
                <w:szCs w:val="22"/>
              </w:rPr>
            </w:pPr>
            <w:r w:rsidRPr="006A2585">
              <w:rPr>
                <w:sz w:val="22"/>
                <w:szCs w:val="22"/>
              </w:rPr>
              <w:t xml:space="preserve">- употреблять в речи конструкции с инфинитивом: want to do, learn to speak </w:t>
            </w:r>
          </w:p>
          <w:p w:rsidR="00DD4C6D" w:rsidRPr="006A2585" w:rsidRDefault="00DD4C6D" w:rsidP="006A2585">
            <w:pPr>
              <w:pStyle w:val="Default"/>
              <w:ind w:firstLine="851"/>
              <w:jc w:val="both"/>
              <w:rPr>
                <w:sz w:val="22"/>
                <w:szCs w:val="22"/>
                <w:lang w:val="en-US"/>
              </w:rPr>
            </w:pPr>
            <w:r w:rsidRPr="006A2585">
              <w:rPr>
                <w:sz w:val="22"/>
                <w:szCs w:val="22"/>
                <w:lang w:val="en-US"/>
              </w:rPr>
              <w:t xml:space="preserve">- </w:t>
            </w:r>
            <w:r w:rsidRPr="006A2585">
              <w:rPr>
                <w:sz w:val="22"/>
                <w:szCs w:val="22"/>
              </w:rPr>
              <w:t>употреблять</w:t>
            </w:r>
            <w:r w:rsidRPr="006A2585">
              <w:rPr>
                <w:sz w:val="22"/>
                <w:szCs w:val="22"/>
                <w:lang w:val="en-US"/>
              </w:rPr>
              <w:t xml:space="preserve"> </w:t>
            </w:r>
            <w:r w:rsidRPr="006A2585">
              <w:rPr>
                <w:sz w:val="22"/>
                <w:szCs w:val="22"/>
              </w:rPr>
              <w:t>в</w:t>
            </w:r>
            <w:r w:rsidRPr="006A2585">
              <w:rPr>
                <w:sz w:val="22"/>
                <w:szCs w:val="22"/>
                <w:lang w:val="en-US"/>
              </w:rPr>
              <w:t xml:space="preserve"> </w:t>
            </w:r>
            <w:r w:rsidRPr="006A2585">
              <w:rPr>
                <w:sz w:val="22"/>
                <w:szCs w:val="22"/>
              </w:rPr>
              <w:t>речи</w:t>
            </w:r>
            <w:r w:rsidRPr="006A2585">
              <w:rPr>
                <w:sz w:val="22"/>
                <w:szCs w:val="22"/>
                <w:lang w:val="en-US"/>
              </w:rPr>
              <w:t xml:space="preserve"> </w:t>
            </w:r>
            <w:r w:rsidRPr="006A2585">
              <w:rPr>
                <w:sz w:val="22"/>
                <w:szCs w:val="22"/>
              </w:rPr>
              <w:t>инфинитив</w:t>
            </w:r>
            <w:r w:rsidRPr="006A2585">
              <w:rPr>
                <w:sz w:val="22"/>
                <w:szCs w:val="22"/>
                <w:lang w:val="en-US"/>
              </w:rPr>
              <w:t xml:space="preserve"> </w:t>
            </w:r>
            <w:r w:rsidRPr="006A2585">
              <w:rPr>
                <w:sz w:val="22"/>
                <w:szCs w:val="22"/>
              </w:rPr>
              <w:t>цели</w:t>
            </w:r>
            <w:r w:rsidRPr="006A2585">
              <w:rPr>
                <w:sz w:val="22"/>
                <w:szCs w:val="22"/>
                <w:lang w:val="en-US"/>
              </w:rPr>
              <w:t xml:space="preserve"> (I called to cancel our lesson) </w:t>
            </w:r>
          </w:p>
          <w:p w:rsidR="00DD4C6D" w:rsidRPr="006A2585" w:rsidRDefault="00DD4C6D" w:rsidP="006A2585">
            <w:pPr>
              <w:pStyle w:val="Default"/>
              <w:ind w:firstLine="851"/>
              <w:jc w:val="both"/>
              <w:rPr>
                <w:sz w:val="22"/>
                <w:szCs w:val="22"/>
                <w:lang w:val="en-US"/>
              </w:rPr>
            </w:pPr>
            <w:r w:rsidRPr="006A2585">
              <w:rPr>
                <w:sz w:val="22"/>
                <w:szCs w:val="22"/>
                <w:lang w:val="en-US"/>
              </w:rPr>
              <w:t xml:space="preserve">- </w:t>
            </w:r>
            <w:r w:rsidRPr="006A2585">
              <w:rPr>
                <w:sz w:val="22"/>
                <w:szCs w:val="22"/>
              </w:rPr>
              <w:t>употреблять</w:t>
            </w:r>
            <w:r w:rsidRPr="006A2585">
              <w:rPr>
                <w:sz w:val="22"/>
                <w:szCs w:val="22"/>
                <w:lang w:val="en-US"/>
              </w:rPr>
              <w:t xml:space="preserve"> </w:t>
            </w:r>
            <w:r w:rsidRPr="006A2585">
              <w:rPr>
                <w:sz w:val="22"/>
                <w:szCs w:val="22"/>
              </w:rPr>
              <w:t>в</w:t>
            </w:r>
            <w:r w:rsidRPr="006A2585">
              <w:rPr>
                <w:sz w:val="22"/>
                <w:szCs w:val="22"/>
                <w:lang w:val="en-US"/>
              </w:rPr>
              <w:t xml:space="preserve"> </w:t>
            </w:r>
            <w:r w:rsidRPr="006A2585">
              <w:rPr>
                <w:sz w:val="22"/>
                <w:szCs w:val="22"/>
              </w:rPr>
              <w:t>речи</w:t>
            </w:r>
            <w:r w:rsidRPr="006A2585">
              <w:rPr>
                <w:sz w:val="22"/>
                <w:szCs w:val="22"/>
                <w:lang w:val="en-US"/>
              </w:rPr>
              <w:t xml:space="preserve"> </w:t>
            </w:r>
            <w:r w:rsidRPr="006A2585">
              <w:rPr>
                <w:sz w:val="22"/>
                <w:szCs w:val="22"/>
              </w:rPr>
              <w:t>конструкцию</w:t>
            </w:r>
            <w:r w:rsidRPr="006A2585">
              <w:rPr>
                <w:sz w:val="22"/>
                <w:szCs w:val="22"/>
                <w:lang w:val="en-US"/>
              </w:rPr>
              <w:t xml:space="preserve"> it takes me … to do something </w:t>
            </w:r>
          </w:p>
          <w:p w:rsidR="00DD4C6D" w:rsidRPr="006A2585" w:rsidRDefault="00DD4C6D" w:rsidP="006A2585">
            <w:pPr>
              <w:pStyle w:val="Default"/>
              <w:ind w:firstLine="851"/>
              <w:jc w:val="both"/>
              <w:rPr>
                <w:sz w:val="22"/>
                <w:szCs w:val="22"/>
                <w:lang w:val="en-US"/>
              </w:rPr>
            </w:pPr>
            <w:r w:rsidRPr="006A2585">
              <w:rPr>
                <w:sz w:val="22"/>
                <w:szCs w:val="22"/>
                <w:lang w:val="en-US"/>
              </w:rPr>
              <w:t xml:space="preserve">- </w:t>
            </w:r>
            <w:r w:rsidRPr="006A2585">
              <w:rPr>
                <w:sz w:val="22"/>
                <w:szCs w:val="22"/>
              </w:rPr>
              <w:t>использовать</w:t>
            </w:r>
            <w:r w:rsidRPr="006A2585">
              <w:rPr>
                <w:sz w:val="22"/>
                <w:szCs w:val="22"/>
                <w:lang w:val="en-US"/>
              </w:rPr>
              <w:t xml:space="preserve"> </w:t>
            </w:r>
            <w:r w:rsidRPr="006A2585">
              <w:rPr>
                <w:sz w:val="22"/>
                <w:szCs w:val="22"/>
              </w:rPr>
              <w:t>косвенную</w:t>
            </w:r>
            <w:r w:rsidRPr="006A2585">
              <w:rPr>
                <w:sz w:val="22"/>
                <w:szCs w:val="22"/>
                <w:lang w:val="en-US"/>
              </w:rPr>
              <w:t xml:space="preserve"> </w:t>
            </w:r>
            <w:r w:rsidRPr="006A2585">
              <w:rPr>
                <w:sz w:val="22"/>
                <w:szCs w:val="22"/>
              </w:rPr>
              <w:t>речь</w:t>
            </w:r>
            <w:r w:rsidRPr="006A2585">
              <w:rPr>
                <w:sz w:val="22"/>
                <w:szCs w:val="22"/>
                <w:lang w:val="en-US"/>
              </w:rPr>
              <w:t xml:space="preserve"> </w:t>
            </w:r>
          </w:p>
          <w:p w:rsidR="00DD4C6D" w:rsidRPr="006A2585" w:rsidRDefault="00DD4C6D" w:rsidP="006A2585">
            <w:pPr>
              <w:pStyle w:val="Default"/>
              <w:ind w:firstLine="851"/>
              <w:jc w:val="both"/>
              <w:rPr>
                <w:sz w:val="22"/>
                <w:szCs w:val="22"/>
                <w:lang w:val="en-US"/>
              </w:rPr>
            </w:pPr>
            <w:r w:rsidRPr="006A2585">
              <w:rPr>
                <w:sz w:val="22"/>
                <w:szCs w:val="22"/>
                <w:lang w:val="en-US"/>
              </w:rPr>
              <w:t xml:space="preserve">- </w:t>
            </w:r>
            <w:r w:rsidRPr="006A2585">
              <w:rPr>
                <w:sz w:val="22"/>
                <w:szCs w:val="22"/>
              </w:rPr>
              <w:t>использовать</w:t>
            </w:r>
            <w:r w:rsidRPr="006A2585">
              <w:rPr>
                <w:sz w:val="22"/>
                <w:szCs w:val="22"/>
                <w:lang w:val="en-US"/>
              </w:rPr>
              <w:t xml:space="preserve"> </w:t>
            </w:r>
            <w:r w:rsidRPr="006A2585">
              <w:rPr>
                <w:sz w:val="22"/>
                <w:szCs w:val="22"/>
              </w:rPr>
              <w:t>в</w:t>
            </w:r>
            <w:r w:rsidRPr="006A2585">
              <w:rPr>
                <w:sz w:val="22"/>
                <w:szCs w:val="22"/>
                <w:lang w:val="en-US"/>
              </w:rPr>
              <w:t xml:space="preserve"> </w:t>
            </w:r>
            <w:r w:rsidRPr="006A2585">
              <w:rPr>
                <w:sz w:val="22"/>
                <w:szCs w:val="22"/>
              </w:rPr>
              <w:t>речи</w:t>
            </w:r>
            <w:r w:rsidRPr="006A2585">
              <w:rPr>
                <w:sz w:val="22"/>
                <w:szCs w:val="22"/>
                <w:lang w:val="en-US"/>
              </w:rPr>
              <w:t xml:space="preserve"> </w:t>
            </w:r>
            <w:r w:rsidRPr="006A2585">
              <w:rPr>
                <w:sz w:val="22"/>
                <w:szCs w:val="22"/>
              </w:rPr>
              <w:t>глаголы</w:t>
            </w:r>
            <w:r w:rsidRPr="006A2585">
              <w:rPr>
                <w:sz w:val="22"/>
                <w:szCs w:val="22"/>
                <w:lang w:val="en-US"/>
              </w:rPr>
              <w:t xml:space="preserve"> </w:t>
            </w:r>
            <w:r w:rsidRPr="006A2585">
              <w:rPr>
                <w:sz w:val="22"/>
                <w:szCs w:val="22"/>
              </w:rPr>
              <w:t>в</w:t>
            </w:r>
            <w:r w:rsidRPr="006A2585">
              <w:rPr>
                <w:sz w:val="22"/>
                <w:szCs w:val="22"/>
                <w:lang w:val="en-US"/>
              </w:rPr>
              <w:t xml:space="preserve"> </w:t>
            </w:r>
            <w:r w:rsidRPr="006A2585">
              <w:rPr>
                <w:sz w:val="22"/>
                <w:szCs w:val="22"/>
              </w:rPr>
              <w:t>наиболее</w:t>
            </w:r>
            <w:r w:rsidRPr="006A2585">
              <w:rPr>
                <w:sz w:val="22"/>
                <w:szCs w:val="22"/>
                <w:lang w:val="en-US"/>
              </w:rPr>
              <w:t xml:space="preserve"> </w:t>
            </w:r>
            <w:r w:rsidRPr="006A2585">
              <w:rPr>
                <w:sz w:val="22"/>
                <w:szCs w:val="22"/>
              </w:rPr>
              <w:t>употребляемых</w:t>
            </w:r>
            <w:r w:rsidRPr="006A2585">
              <w:rPr>
                <w:sz w:val="22"/>
                <w:szCs w:val="22"/>
                <w:lang w:val="en-US"/>
              </w:rPr>
              <w:t xml:space="preserve"> </w:t>
            </w:r>
            <w:r w:rsidRPr="006A2585">
              <w:rPr>
                <w:sz w:val="22"/>
                <w:szCs w:val="22"/>
              </w:rPr>
              <w:t>временных</w:t>
            </w:r>
            <w:r w:rsidRPr="006A2585">
              <w:rPr>
                <w:sz w:val="22"/>
                <w:szCs w:val="22"/>
                <w:lang w:val="en-US"/>
              </w:rPr>
              <w:t xml:space="preserve"> </w:t>
            </w:r>
            <w:r w:rsidRPr="006A2585">
              <w:rPr>
                <w:sz w:val="22"/>
                <w:szCs w:val="22"/>
              </w:rPr>
              <w:t>формах</w:t>
            </w:r>
            <w:r w:rsidRPr="006A2585">
              <w:rPr>
                <w:sz w:val="22"/>
                <w:szCs w:val="22"/>
                <w:lang w:val="en-US"/>
              </w:rPr>
              <w:t xml:space="preserve">: Present Simple, Present Continuous, Future Simple, Past Simple, Past Continuous, Present Perfect, Present Perfect Continuous, Past Perfect </w:t>
            </w:r>
          </w:p>
          <w:p w:rsidR="00DD4C6D" w:rsidRPr="006A2585" w:rsidRDefault="00DD4C6D" w:rsidP="006A2585">
            <w:pPr>
              <w:pStyle w:val="Default"/>
              <w:ind w:firstLine="851"/>
              <w:jc w:val="both"/>
              <w:rPr>
                <w:sz w:val="22"/>
                <w:szCs w:val="22"/>
                <w:lang w:val="en-US"/>
              </w:rPr>
            </w:pPr>
            <w:r w:rsidRPr="006A2585">
              <w:rPr>
                <w:sz w:val="22"/>
                <w:szCs w:val="22"/>
                <w:lang w:val="en-US"/>
              </w:rPr>
              <w:t xml:space="preserve">- </w:t>
            </w:r>
            <w:r w:rsidRPr="006A2585">
              <w:rPr>
                <w:sz w:val="22"/>
                <w:szCs w:val="22"/>
              </w:rPr>
              <w:t>употреблять</w:t>
            </w:r>
            <w:r w:rsidRPr="006A2585">
              <w:rPr>
                <w:sz w:val="22"/>
                <w:szCs w:val="22"/>
                <w:lang w:val="en-US"/>
              </w:rPr>
              <w:t xml:space="preserve"> </w:t>
            </w:r>
            <w:r w:rsidRPr="006A2585">
              <w:rPr>
                <w:sz w:val="22"/>
                <w:szCs w:val="22"/>
              </w:rPr>
              <w:t>в</w:t>
            </w:r>
            <w:r w:rsidRPr="006A2585">
              <w:rPr>
                <w:sz w:val="22"/>
                <w:szCs w:val="22"/>
                <w:lang w:val="en-US"/>
              </w:rPr>
              <w:t xml:space="preserve"> </w:t>
            </w:r>
            <w:r w:rsidRPr="006A2585">
              <w:rPr>
                <w:sz w:val="22"/>
                <w:szCs w:val="22"/>
              </w:rPr>
              <w:t>речи</w:t>
            </w:r>
            <w:r w:rsidRPr="006A2585">
              <w:rPr>
                <w:sz w:val="22"/>
                <w:szCs w:val="22"/>
                <w:lang w:val="en-US"/>
              </w:rPr>
              <w:t xml:space="preserve"> </w:t>
            </w:r>
            <w:r w:rsidRPr="006A2585">
              <w:rPr>
                <w:sz w:val="22"/>
                <w:szCs w:val="22"/>
              </w:rPr>
              <w:t>страдательный</w:t>
            </w:r>
            <w:r w:rsidRPr="006A2585">
              <w:rPr>
                <w:sz w:val="22"/>
                <w:szCs w:val="22"/>
                <w:lang w:val="en-US"/>
              </w:rPr>
              <w:t xml:space="preserve"> </w:t>
            </w:r>
            <w:r w:rsidRPr="006A2585">
              <w:rPr>
                <w:sz w:val="22"/>
                <w:szCs w:val="22"/>
              </w:rPr>
              <w:t>залог</w:t>
            </w:r>
            <w:r w:rsidRPr="006A2585">
              <w:rPr>
                <w:sz w:val="22"/>
                <w:szCs w:val="22"/>
                <w:lang w:val="en-US"/>
              </w:rPr>
              <w:t xml:space="preserve"> </w:t>
            </w:r>
            <w:r w:rsidRPr="006A2585">
              <w:rPr>
                <w:sz w:val="22"/>
                <w:szCs w:val="22"/>
              </w:rPr>
              <w:t>в</w:t>
            </w:r>
            <w:r w:rsidRPr="006A2585">
              <w:rPr>
                <w:sz w:val="22"/>
                <w:szCs w:val="22"/>
                <w:lang w:val="en-US"/>
              </w:rPr>
              <w:t xml:space="preserve"> </w:t>
            </w:r>
            <w:r w:rsidRPr="006A2585">
              <w:rPr>
                <w:sz w:val="22"/>
                <w:szCs w:val="22"/>
              </w:rPr>
              <w:t>формах</w:t>
            </w:r>
            <w:r w:rsidRPr="006A2585">
              <w:rPr>
                <w:sz w:val="22"/>
                <w:szCs w:val="22"/>
                <w:lang w:val="en-US"/>
              </w:rPr>
              <w:t xml:space="preserve"> </w:t>
            </w:r>
            <w:r w:rsidRPr="006A2585">
              <w:rPr>
                <w:sz w:val="22"/>
                <w:szCs w:val="22"/>
              </w:rPr>
              <w:t>наиболее</w:t>
            </w:r>
            <w:r w:rsidRPr="006A2585">
              <w:rPr>
                <w:sz w:val="22"/>
                <w:szCs w:val="22"/>
                <w:lang w:val="en-US"/>
              </w:rPr>
              <w:t xml:space="preserve"> </w:t>
            </w:r>
            <w:r w:rsidRPr="006A2585">
              <w:rPr>
                <w:sz w:val="22"/>
                <w:szCs w:val="22"/>
              </w:rPr>
              <w:t>используемыхвремен</w:t>
            </w:r>
            <w:r w:rsidRPr="006A2585">
              <w:rPr>
                <w:sz w:val="22"/>
                <w:szCs w:val="22"/>
                <w:lang w:val="en-US"/>
              </w:rPr>
              <w:t xml:space="preserve">: Present Simple, Present Continuous, Past Simple, Past Continuous, Present Perfect, Past Perfect </w:t>
            </w:r>
          </w:p>
          <w:p w:rsidR="00DD4C6D" w:rsidRPr="006A2585" w:rsidRDefault="00DD4C6D" w:rsidP="006A2585">
            <w:pPr>
              <w:pStyle w:val="Default"/>
              <w:ind w:firstLine="851"/>
              <w:jc w:val="both"/>
              <w:rPr>
                <w:sz w:val="22"/>
                <w:szCs w:val="22"/>
              </w:rPr>
            </w:pPr>
            <w:r w:rsidRPr="006A2585">
              <w:rPr>
                <w:sz w:val="22"/>
                <w:szCs w:val="22"/>
              </w:rPr>
              <w:t xml:space="preserve">- употреблять в речи различные грамматические средства для выражения будущего времени - to be going to, Present Continuous; Present Simple </w:t>
            </w:r>
          </w:p>
          <w:p w:rsidR="00DD4C6D" w:rsidRPr="006A2585" w:rsidRDefault="00DD4C6D" w:rsidP="006A2585">
            <w:pPr>
              <w:pStyle w:val="Default"/>
              <w:ind w:firstLine="851"/>
              <w:jc w:val="both"/>
              <w:rPr>
                <w:sz w:val="22"/>
                <w:szCs w:val="22"/>
                <w:lang w:val="en-US"/>
              </w:rPr>
            </w:pPr>
            <w:r w:rsidRPr="006A2585">
              <w:rPr>
                <w:sz w:val="22"/>
                <w:szCs w:val="22"/>
                <w:lang w:val="en-US"/>
              </w:rPr>
              <w:t xml:space="preserve">- </w:t>
            </w:r>
            <w:r w:rsidRPr="006A2585">
              <w:rPr>
                <w:sz w:val="22"/>
                <w:szCs w:val="22"/>
              </w:rPr>
              <w:t>употреблять</w:t>
            </w:r>
            <w:r w:rsidRPr="006A2585">
              <w:rPr>
                <w:sz w:val="22"/>
                <w:szCs w:val="22"/>
                <w:lang w:val="en-US"/>
              </w:rPr>
              <w:t xml:space="preserve"> </w:t>
            </w:r>
            <w:r w:rsidRPr="006A2585">
              <w:rPr>
                <w:sz w:val="22"/>
                <w:szCs w:val="22"/>
              </w:rPr>
              <w:t>в</w:t>
            </w:r>
            <w:r w:rsidRPr="006A2585">
              <w:rPr>
                <w:sz w:val="22"/>
                <w:szCs w:val="22"/>
                <w:lang w:val="en-US"/>
              </w:rPr>
              <w:t xml:space="preserve"> </w:t>
            </w:r>
            <w:r w:rsidRPr="006A2585">
              <w:rPr>
                <w:sz w:val="22"/>
                <w:szCs w:val="22"/>
              </w:rPr>
              <w:t>речи</w:t>
            </w:r>
            <w:r w:rsidRPr="006A2585">
              <w:rPr>
                <w:sz w:val="22"/>
                <w:szCs w:val="22"/>
                <w:lang w:val="en-US"/>
              </w:rPr>
              <w:t xml:space="preserve"> </w:t>
            </w:r>
            <w:r w:rsidRPr="006A2585">
              <w:rPr>
                <w:sz w:val="22"/>
                <w:szCs w:val="22"/>
              </w:rPr>
              <w:t>модальные</w:t>
            </w:r>
            <w:r w:rsidRPr="006A2585">
              <w:rPr>
                <w:sz w:val="22"/>
                <w:szCs w:val="22"/>
                <w:lang w:val="en-US"/>
              </w:rPr>
              <w:t xml:space="preserve"> </w:t>
            </w:r>
            <w:r w:rsidRPr="006A2585">
              <w:rPr>
                <w:sz w:val="22"/>
                <w:szCs w:val="22"/>
              </w:rPr>
              <w:t>глаголы</w:t>
            </w:r>
            <w:r w:rsidRPr="006A2585">
              <w:rPr>
                <w:sz w:val="22"/>
                <w:szCs w:val="22"/>
                <w:lang w:val="en-US"/>
              </w:rPr>
              <w:t xml:space="preserve"> </w:t>
            </w:r>
            <w:r w:rsidRPr="006A2585">
              <w:rPr>
                <w:sz w:val="22"/>
                <w:szCs w:val="22"/>
              </w:rPr>
              <w:t>и</w:t>
            </w:r>
            <w:r w:rsidRPr="006A2585">
              <w:rPr>
                <w:sz w:val="22"/>
                <w:szCs w:val="22"/>
                <w:lang w:val="en-US"/>
              </w:rPr>
              <w:t xml:space="preserve"> </w:t>
            </w:r>
            <w:r w:rsidRPr="006A2585">
              <w:rPr>
                <w:sz w:val="22"/>
                <w:szCs w:val="22"/>
              </w:rPr>
              <w:t>их</w:t>
            </w:r>
            <w:r w:rsidRPr="006A2585">
              <w:rPr>
                <w:sz w:val="22"/>
                <w:szCs w:val="22"/>
                <w:lang w:val="en-US"/>
              </w:rPr>
              <w:t xml:space="preserve"> </w:t>
            </w:r>
            <w:r w:rsidRPr="006A2585">
              <w:rPr>
                <w:sz w:val="22"/>
                <w:szCs w:val="22"/>
              </w:rPr>
              <w:t>эквиваленты</w:t>
            </w:r>
            <w:r w:rsidRPr="006A2585">
              <w:rPr>
                <w:sz w:val="22"/>
                <w:szCs w:val="22"/>
                <w:lang w:val="en-US"/>
              </w:rPr>
              <w:t xml:space="preserve"> (may, can/be able to, must/have to/should; need, shall, could, might, would) </w:t>
            </w:r>
          </w:p>
          <w:p w:rsidR="00DD4C6D" w:rsidRPr="006A2585" w:rsidRDefault="00DD4C6D" w:rsidP="006A2585">
            <w:pPr>
              <w:pStyle w:val="Default"/>
              <w:ind w:firstLine="851"/>
              <w:jc w:val="both"/>
              <w:rPr>
                <w:sz w:val="22"/>
                <w:szCs w:val="22"/>
              </w:rPr>
            </w:pPr>
            <w:r w:rsidRPr="006A2585">
              <w:rPr>
                <w:sz w:val="22"/>
                <w:szCs w:val="22"/>
              </w:rPr>
              <w:t xml:space="preserve">- согласовывать времена в рамках сложного предложения в плане настоящего и прошлого </w:t>
            </w:r>
          </w:p>
          <w:p w:rsidR="00DD4C6D" w:rsidRPr="006A2585" w:rsidRDefault="00DD4C6D" w:rsidP="006A2585">
            <w:pPr>
              <w:pStyle w:val="Default"/>
              <w:ind w:firstLine="851"/>
              <w:jc w:val="both"/>
              <w:rPr>
                <w:sz w:val="22"/>
                <w:szCs w:val="22"/>
              </w:rPr>
            </w:pPr>
            <w:r w:rsidRPr="006A2585">
              <w:rPr>
                <w:sz w:val="22"/>
                <w:szCs w:val="22"/>
              </w:rPr>
              <w:t xml:space="preserve">- употреблять в речи имена </w:t>
            </w:r>
            <w:r w:rsidRPr="006A2585">
              <w:rPr>
                <w:sz w:val="22"/>
                <w:szCs w:val="22"/>
              </w:rPr>
              <w:lastRenderedPageBreak/>
              <w:t xml:space="preserve">существительные в единственном числе и во множественном числе, образованные по правилу, и исключения </w:t>
            </w:r>
          </w:p>
          <w:p w:rsidR="00DD4C6D" w:rsidRPr="006A2585" w:rsidRDefault="00DD4C6D" w:rsidP="006A2585">
            <w:pPr>
              <w:pStyle w:val="Default"/>
              <w:ind w:firstLine="851"/>
              <w:jc w:val="both"/>
              <w:rPr>
                <w:sz w:val="22"/>
                <w:szCs w:val="22"/>
              </w:rPr>
            </w:pPr>
            <w:r w:rsidRPr="006A2585">
              <w:rPr>
                <w:sz w:val="22"/>
                <w:szCs w:val="22"/>
              </w:rPr>
              <w:t xml:space="preserve">- употреблять в речи определенный/неопределенный/нулевой артикль </w:t>
            </w:r>
          </w:p>
          <w:p w:rsidR="00DD4C6D" w:rsidRPr="006A2585" w:rsidRDefault="00DD4C6D" w:rsidP="006A2585">
            <w:pPr>
              <w:pStyle w:val="Default"/>
              <w:ind w:firstLine="851"/>
              <w:jc w:val="both"/>
              <w:rPr>
                <w:sz w:val="22"/>
                <w:szCs w:val="22"/>
              </w:rPr>
            </w:pPr>
            <w:r w:rsidRPr="006A2585">
              <w:rPr>
                <w:sz w:val="22"/>
                <w:szCs w:val="22"/>
              </w:rPr>
              <w:t xml:space="preserve">- употреблять в речи личные, притяжательные, указательные, неопределенные, относительные, вопросительные местоимения </w:t>
            </w:r>
          </w:p>
          <w:p w:rsidR="00DD4C6D" w:rsidRPr="006A2585" w:rsidRDefault="00DD4C6D" w:rsidP="006A2585">
            <w:pPr>
              <w:pStyle w:val="Default"/>
              <w:ind w:firstLine="851"/>
              <w:jc w:val="both"/>
              <w:rPr>
                <w:sz w:val="22"/>
                <w:szCs w:val="22"/>
              </w:rPr>
            </w:pPr>
            <w:r w:rsidRPr="006A2585">
              <w:rPr>
                <w:sz w:val="22"/>
                <w:szCs w:val="22"/>
              </w:rPr>
              <w:t xml:space="preserve">- употреблять в речи имена прилагательные в положительной, сравнительной и превосходной степенях, образованные по правилу, и исключения </w:t>
            </w:r>
          </w:p>
          <w:p w:rsidR="00DD4C6D" w:rsidRPr="006A2585" w:rsidRDefault="00DD4C6D" w:rsidP="006A2585">
            <w:pPr>
              <w:pStyle w:val="Default"/>
              <w:ind w:firstLine="851"/>
              <w:jc w:val="both"/>
              <w:rPr>
                <w:sz w:val="22"/>
                <w:szCs w:val="22"/>
              </w:rPr>
            </w:pPr>
            <w:r w:rsidRPr="006A2585">
              <w:rPr>
                <w:sz w:val="22"/>
                <w:szCs w:val="22"/>
              </w:rPr>
              <w:t xml:space="preserve">- 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 </w:t>
            </w:r>
          </w:p>
          <w:p w:rsidR="00DD4C6D" w:rsidRPr="006A2585" w:rsidRDefault="00DD4C6D" w:rsidP="006A2585">
            <w:pPr>
              <w:pStyle w:val="Default"/>
              <w:ind w:firstLine="851"/>
              <w:jc w:val="both"/>
              <w:rPr>
                <w:b/>
                <w:sz w:val="22"/>
                <w:szCs w:val="22"/>
              </w:rPr>
            </w:pPr>
            <w:r w:rsidRPr="006A2585">
              <w:rPr>
                <w:sz w:val="22"/>
                <w:szCs w:val="22"/>
              </w:rPr>
              <w:t xml:space="preserve">- употреблять предлоги, выражающие направление движения, время и место действия </w:t>
            </w:r>
          </w:p>
        </w:tc>
        <w:tc>
          <w:tcPr>
            <w:tcW w:w="4767" w:type="dxa"/>
            <w:gridSpan w:val="2"/>
            <w:tcBorders>
              <w:left w:val="single" w:sz="4" w:space="0" w:color="auto"/>
            </w:tcBorders>
          </w:tcPr>
          <w:p w:rsidR="00DD4C6D" w:rsidRPr="006A2585" w:rsidRDefault="00DD4C6D" w:rsidP="006A2585">
            <w:pPr>
              <w:pStyle w:val="12"/>
              <w:ind w:firstLine="851"/>
              <w:rPr>
                <w:szCs w:val="22"/>
              </w:rPr>
            </w:pPr>
            <w:r w:rsidRPr="006A2585">
              <w:rPr>
                <w:szCs w:val="22"/>
              </w:rPr>
              <w:lastRenderedPageBreak/>
              <w:t xml:space="preserve">- </w:t>
            </w:r>
            <w:r w:rsidRPr="006A2585">
              <w:rPr>
                <w:i/>
                <w:iCs/>
                <w:szCs w:val="22"/>
              </w:rPr>
              <w:t xml:space="preserve">использовать в речи модальные глаголы для выражения возможности или вероятности в прошедшем времеи (could + have done; might + have done)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употреблять в речи структуру have/ get + something + Participle II (causative form) как эквивалент страдательного залога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употреблять в речи эмфатические конструкции типа It’s him who… It’s time you did smth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употреблять в речи все формы </w:t>
            </w:r>
            <w:r w:rsidRPr="006A2585">
              <w:rPr>
                <w:i/>
                <w:iCs/>
                <w:szCs w:val="22"/>
              </w:rPr>
              <w:lastRenderedPageBreak/>
              <w:t xml:space="preserve">страдательного залога </w:t>
            </w:r>
          </w:p>
          <w:p w:rsidR="00DD4C6D" w:rsidRPr="006A2585" w:rsidRDefault="00DD4C6D" w:rsidP="006A2585">
            <w:pPr>
              <w:pStyle w:val="12"/>
              <w:ind w:firstLine="851"/>
              <w:rPr>
                <w:szCs w:val="22"/>
                <w:lang w:val="en-US"/>
              </w:rPr>
            </w:pPr>
            <w:r w:rsidRPr="006A2585">
              <w:rPr>
                <w:szCs w:val="22"/>
                <w:lang w:val="en-US"/>
              </w:rPr>
              <w:t xml:space="preserve">- </w:t>
            </w:r>
            <w:r w:rsidRPr="006A2585">
              <w:rPr>
                <w:i/>
                <w:iCs/>
                <w:szCs w:val="22"/>
              </w:rPr>
              <w:t>употреблять</w:t>
            </w:r>
            <w:r w:rsidRPr="006A2585">
              <w:rPr>
                <w:i/>
                <w:iCs/>
                <w:szCs w:val="22"/>
                <w:lang w:val="en-US"/>
              </w:rPr>
              <w:t xml:space="preserve"> </w:t>
            </w:r>
            <w:r w:rsidRPr="006A2585">
              <w:rPr>
                <w:i/>
                <w:iCs/>
                <w:szCs w:val="22"/>
              </w:rPr>
              <w:t>в</w:t>
            </w:r>
            <w:r w:rsidRPr="006A2585">
              <w:rPr>
                <w:i/>
                <w:iCs/>
                <w:szCs w:val="22"/>
                <w:lang w:val="en-US"/>
              </w:rPr>
              <w:t xml:space="preserve"> </w:t>
            </w:r>
            <w:r w:rsidRPr="006A2585">
              <w:rPr>
                <w:i/>
                <w:iCs/>
                <w:szCs w:val="22"/>
              </w:rPr>
              <w:t>речи</w:t>
            </w:r>
            <w:r w:rsidRPr="006A2585">
              <w:rPr>
                <w:i/>
                <w:iCs/>
                <w:szCs w:val="22"/>
                <w:lang w:val="en-US"/>
              </w:rPr>
              <w:t xml:space="preserve"> </w:t>
            </w:r>
            <w:r w:rsidRPr="006A2585">
              <w:rPr>
                <w:i/>
                <w:iCs/>
                <w:szCs w:val="22"/>
              </w:rPr>
              <w:t>времена</w:t>
            </w:r>
            <w:r w:rsidRPr="006A2585">
              <w:rPr>
                <w:i/>
                <w:iCs/>
                <w:szCs w:val="22"/>
                <w:lang w:val="en-US"/>
              </w:rPr>
              <w:t xml:space="preserve"> Past Perfect </w:t>
            </w:r>
            <w:r w:rsidRPr="006A2585">
              <w:rPr>
                <w:i/>
                <w:iCs/>
                <w:szCs w:val="22"/>
              </w:rPr>
              <w:t>и</w:t>
            </w:r>
            <w:r w:rsidRPr="006A2585">
              <w:rPr>
                <w:i/>
                <w:iCs/>
                <w:szCs w:val="22"/>
                <w:lang w:val="en-US"/>
              </w:rPr>
              <w:t xml:space="preserve"> Past Perfect Continuous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употреблять в речи условные предложения нереального характера (Conditional 3) </w:t>
            </w:r>
          </w:p>
          <w:p w:rsidR="00DD4C6D" w:rsidRPr="006A2585" w:rsidRDefault="00DD4C6D" w:rsidP="006A2585">
            <w:pPr>
              <w:pStyle w:val="12"/>
              <w:ind w:firstLine="851"/>
              <w:rPr>
                <w:szCs w:val="22"/>
                <w:lang w:val="en-US"/>
              </w:rPr>
            </w:pPr>
            <w:r w:rsidRPr="006A2585">
              <w:rPr>
                <w:szCs w:val="22"/>
                <w:lang w:val="en-US"/>
              </w:rPr>
              <w:t xml:space="preserve">- </w:t>
            </w:r>
            <w:r w:rsidRPr="006A2585">
              <w:rPr>
                <w:i/>
                <w:iCs/>
                <w:szCs w:val="22"/>
              </w:rPr>
              <w:t>употреблять</w:t>
            </w:r>
            <w:r w:rsidRPr="006A2585">
              <w:rPr>
                <w:i/>
                <w:iCs/>
                <w:szCs w:val="22"/>
                <w:lang w:val="en-US"/>
              </w:rPr>
              <w:t xml:space="preserve"> </w:t>
            </w:r>
            <w:r w:rsidRPr="006A2585">
              <w:rPr>
                <w:i/>
                <w:iCs/>
                <w:szCs w:val="22"/>
              </w:rPr>
              <w:t>в</w:t>
            </w:r>
            <w:r w:rsidRPr="006A2585">
              <w:rPr>
                <w:i/>
                <w:iCs/>
                <w:szCs w:val="22"/>
                <w:lang w:val="en-US"/>
              </w:rPr>
              <w:t xml:space="preserve"> </w:t>
            </w:r>
            <w:r w:rsidRPr="006A2585">
              <w:rPr>
                <w:i/>
                <w:iCs/>
                <w:szCs w:val="22"/>
              </w:rPr>
              <w:t>речи</w:t>
            </w:r>
            <w:r w:rsidRPr="006A2585">
              <w:rPr>
                <w:i/>
                <w:iCs/>
                <w:szCs w:val="22"/>
                <w:lang w:val="en-US"/>
              </w:rPr>
              <w:t xml:space="preserve"> </w:t>
            </w:r>
            <w:r w:rsidRPr="006A2585">
              <w:rPr>
                <w:i/>
                <w:iCs/>
                <w:szCs w:val="22"/>
              </w:rPr>
              <w:t>структуру</w:t>
            </w:r>
            <w:r w:rsidRPr="006A2585">
              <w:rPr>
                <w:i/>
                <w:iCs/>
                <w:szCs w:val="22"/>
                <w:lang w:val="en-US"/>
              </w:rPr>
              <w:t xml:space="preserve"> to be/get + used to + verb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употреблять в речи структуру used to/ would + verb для обозначения регулярных действий в прошлом </w:t>
            </w:r>
          </w:p>
          <w:p w:rsidR="00DD4C6D" w:rsidRPr="006A2585" w:rsidRDefault="00DD4C6D" w:rsidP="006A2585">
            <w:pPr>
              <w:pStyle w:val="12"/>
              <w:ind w:firstLine="851"/>
              <w:rPr>
                <w:szCs w:val="22"/>
                <w:lang w:val="en-US"/>
              </w:rPr>
            </w:pPr>
            <w:r w:rsidRPr="006A2585">
              <w:rPr>
                <w:szCs w:val="22"/>
                <w:lang w:val="en-US"/>
              </w:rPr>
              <w:t xml:space="preserve">- </w:t>
            </w:r>
            <w:r w:rsidRPr="006A2585">
              <w:rPr>
                <w:i/>
                <w:iCs/>
                <w:szCs w:val="22"/>
              </w:rPr>
              <w:t>употреблять</w:t>
            </w:r>
            <w:r w:rsidRPr="006A2585">
              <w:rPr>
                <w:i/>
                <w:iCs/>
                <w:szCs w:val="22"/>
                <w:lang w:val="en-US"/>
              </w:rPr>
              <w:t xml:space="preserve"> </w:t>
            </w:r>
            <w:r w:rsidRPr="006A2585">
              <w:rPr>
                <w:i/>
                <w:iCs/>
                <w:szCs w:val="22"/>
              </w:rPr>
              <w:t>в</w:t>
            </w:r>
            <w:r w:rsidRPr="006A2585">
              <w:rPr>
                <w:i/>
                <w:iCs/>
                <w:szCs w:val="22"/>
                <w:lang w:val="en-US"/>
              </w:rPr>
              <w:t xml:space="preserve"> </w:t>
            </w:r>
            <w:r w:rsidRPr="006A2585">
              <w:rPr>
                <w:i/>
                <w:iCs/>
                <w:szCs w:val="22"/>
              </w:rPr>
              <w:t>речи</w:t>
            </w:r>
            <w:r w:rsidRPr="006A2585">
              <w:rPr>
                <w:i/>
                <w:iCs/>
                <w:szCs w:val="22"/>
                <w:lang w:val="en-US"/>
              </w:rPr>
              <w:t xml:space="preserve"> </w:t>
            </w:r>
            <w:r w:rsidRPr="006A2585">
              <w:rPr>
                <w:i/>
                <w:iCs/>
                <w:szCs w:val="22"/>
              </w:rPr>
              <w:t>предложения</w:t>
            </w:r>
            <w:r w:rsidRPr="006A2585">
              <w:rPr>
                <w:i/>
                <w:iCs/>
                <w:szCs w:val="22"/>
                <w:lang w:val="en-US"/>
              </w:rPr>
              <w:t xml:space="preserve"> </w:t>
            </w:r>
            <w:r w:rsidRPr="006A2585">
              <w:rPr>
                <w:i/>
                <w:iCs/>
                <w:szCs w:val="22"/>
              </w:rPr>
              <w:t>с</w:t>
            </w:r>
            <w:r w:rsidRPr="006A2585">
              <w:rPr>
                <w:i/>
                <w:iCs/>
                <w:szCs w:val="22"/>
                <w:lang w:val="en-US"/>
              </w:rPr>
              <w:t xml:space="preserve"> </w:t>
            </w:r>
            <w:r w:rsidRPr="006A2585">
              <w:rPr>
                <w:i/>
                <w:iCs/>
                <w:szCs w:val="22"/>
              </w:rPr>
              <w:t>конструкциями</w:t>
            </w:r>
            <w:r w:rsidRPr="006A2585">
              <w:rPr>
                <w:i/>
                <w:iCs/>
                <w:szCs w:val="22"/>
                <w:lang w:val="en-US"/>
              </w:rPr>
              <w:t xml:space="preserve"> as … as; not so … as; either … or; neither … nor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использовать широкий спектр союзов для выражения противопоставления и различия в сложных предложениях </w:t>
            </w:r>
          </w:p>
          <w:p w:rsidR="00DD4C6D" w:rsidRPr="006A2585" w:rsidRDefault="00DD4C6D" w:rsidP="006A2585">
            <w:pPr>
              <w:pStyle w:val="12"/>
              <w:ind w:firstLine="851"/>
              <w:jc w:val="center"/>
              <w:rPr>
                <w:b/>
                <w:szCs w:val="22"/>
              </w:rPr>
            </w:pPr>
          </w:p>
        </w:tc>
      </w:tr>
      <w:tr w:rsidR="00DD4C6D" w:rsidRPr="006A2585" w:rsidTr="00677748">
        <w:trPr>
          <w:trHeight w:val="107"/>
        </w:trPr>
        <w:tc>
          <w:tcPr>
            <w:tcW w:w="9546" w:type="dxa"/>
            <w:gridSpan w:val="4"/>
          </w:tcPr>
          <w:p w:rsidR="00DD4C6D" w:rsidRPr="006A2585" w:rsidRDefault="00DD4C6D" w:rsidP="006A2585">
            <w:pPr>
              <w:pStyle w:val="12"/>
              <w:ind w:firstLine="851"/>
              <w:jc w:val="center"/>
              <w:rPr>
                <w:b/>
                <w:szCs w:val="22"/>
              </w:rPr>
            </w:pPr>
            <w:r w:rsidRPr="006A2585">
              <w:rPr>
                <w:b/>
                <w:szCs w:val="22"/>
              </w:rPr>
              <w:lastRenderedPageBreak/>
              <w:t>Иностранный язык (английский язык, углубленный уровень)</w:t>
            </w:r>
          </w:p>
        </w:tc>
      </w:tr>
      <w:tr w:rsidR="00DD4C6D" w:rsidRPr="006A2585" w:rsidTr="00677748">
        <w:trPr>
          <w:trHeight w:val="107"/>
        </w:trPr>
        <w:tc>
          <w:tcPr>
            <w:tcW w:w="9546" w:type="dxa"/>
            <w:gridSpan w:val="4"/>
          </w:tcPr>
          <w:p w:rsidR="00DD4C6D" w:rsidRPr="006A2585" w:rsidRDefault="00DD4C6D" w:rsidP="006A2585">
            <w:pPr>
              <w:pStyle w:val="12"/>
              <w:ind w:firstLine="851"/>
              <w:jc w:val="center"/>
              <w:rPr>
                <w:b/>
                <w:szCs w:val="22"/>
              </w:rPr>
            </w:pPr>
            <w:r w:rsidRPr="006A2585">
              <w:rPr>
                <w:b/>
                <w:szCs w:val="22"/>
              </w:rPr>
              <w:t>Говорение, диалогическая речь</w:t>
            </w:r>
          </w:p>
        </w:tc>
      </w:tr>
      <w:tr w:rsidR="00DD4C6D" w:rsidRPr="006A2585" w:rsidTr="00677748">
        <w:trPr>
          <w:trHeight w:val="1936"/>
        </w:trPr>
        <w:tc>
          <w:tcPr>
            <w:tcW w:w="4773" w:type="dxa"/>
          </w:tcPr>
          <w:p w:rsidR="00DD4C6D" w:rsidRPr="006A2585" w:rsidRDefault="00DD4C6D" w:rsidP="006A2585">
            <w:pPr>
              <w:pStyle w:val="12"/>
              <w:ind w:firstLine="851"/>
              <w:rPr>
                <w:szCs w:val="22"/>
              </w:rPr>
            </w:pPr>
            <w:r w:rsidRPr="006A2585">
              <w:rPr>
                <w:szCs w:val="22"/>
              </w:rPr>
              <w:t xml:space="preserve">- справляться с новыми коммуникативными ситуациями и объяснять суть проблемы </w:t>
            </w:r>
          </w:p>
          <w:p w:rsidR="00DD4C6D" w:rsidRPr="006A2585" w:rsidRDefault="00DD4C6D" w:rsidP="006A2585">
            <w:pPr>
              <w:pStyle w:val="12"/>
              <w:ind w:firstLine="851"/>
              <w:rPr>
                <w:szCs w:val="22"/>
              </w:rPr>
            </w:pPr>
            <w:r w:rsidRPr="006A2585">
              <w:rPr>
                <w:szCs w:val="22"/>
              </w:rPr>
              <w:t xml:space="preserve">- кратко комментировать точку зрения другого человека </w:t>
            </w:r>
          </w:p>
          <w:p w:rsidR="00DD4C6D" w:rsidRPr="006A2585" w:rsidRDefault="00DD4C6D" w:rsidP="006A2585">
            <w:pPr>
              <w:pStyle w:val="12"/>
              <w:ind w:firstLine="851"/>
              <w:rPr>
                <w:szCs w:val="22"/>
              </w:rPr>
            </w:pPr>
            <w:r w:rsidRPr="006A2585">
              <w:rPr>
                <w:szCs w:val="22"/>
              </w:rPr>
              <w:t xml:space="preserve">- проводить подготовленное интервью, проверяя и получая подтверждение какой-либо информации </w:t>
            </w:r>
          </w:p>
          <w:p w:rsidR="00DD4C6D" w:rsidRPr="006A2585" w:rsidRDefault="00DD4C6D" w:rsidP="006A2585">
            <w:pPr>
              <w:pStyle w:val="12"/>
              <w:ind w:firstLine="851"/>
              <w:rPr>
                <w:szCs w:val="22"/>
              </w:rPr>
            </w:pPr>
            <w:r w:rsidRPr="006A2585">
              <w:rPr>
                <w:szCs w:val="22"/>
              </w:rPr>
              <w:t xml:space="preserve">- уверенно обмениваться, проверять и подтверждать собранную фактическую информацию </w:t>
            </w:r>
          </w:p>
          <w:p w:rsidR="00DD4C6D" w:rsidRPr="006A2585" w:rsidRDefault="00DD4C6D" w:rsidP="006A2585">
            <w:pPr>
              <w:pStyle w:val="12"/>
              <w:ind w:firstLine="851"/>
              <w:rPr>
                <w:szCs w:val="22"/>
              </w:rPr>
            </w:pPr>
            <w:r w:rsidRPr="006A2585">
              <w:rPr>
                <w:szCs w:val="22"/>
              </w:rPr>
              <w:t xml:space="preserve">- выражать различные чувства (радость, удивление, грусть, заинтересованность, безразличие), используя лексические средства языка </w:t>
            </w:r>
          </w:p>
        </w:tc>
        <w:tc>
          <w:tcPr>
            <w:tcW w:w="4773" w:type="dxa"/>
            <w:gridSpan w:val="3"/>
          </w:tcPr>
          <w:p w:rsidR="00DD4C6D" w:rsidRPr="006A2585" w:rsidRDefault="00DD4C6D" w:rsidP="006A2585">
            <w:pPr>
              <w:pStyle w:val="12"/>
              <w:ind w:firstLine="851"/>
              <w:rPr>
                <w:i/>
                <w:szCs w:val="22"/>
              </w:rPr>
            </w:pPr>
            <w:r w:rsidRPr="006A2585">
              <w:rPr>
                <w:i/>
                <w:szCs w:val="22"/>
              </w:rPr>
              <w:t xml:space="preserve">- бегло говорить на разнообразные темы, четко обозначая взаимосвязь идей </w:t>
            </w:r>
          </w:p>
          <w:p w:rsidR="00DD4C6D" w:rsidRPr="006A2585" w:rsidRDefault="00DD4C6D" w:rsidP="006A2585">
            <w:pPr>
              <w:pStyle w:val="12"/>
              <w:ind w:firstLine="851"/>
              <w:rPr>
                <w:i/>
                <w:szCs w:val="22"/>
              </w:rPr>
            </w:pPr>
            <w:r w:rsidRPr="006A2585">
              <w:rPr>
                <w:i/>
                <w:szCs w:val="22"/>
              </w:rPr>
              <w:t xml:space="preserve">- общаться без подготовки и в рамках ситуаций официального и неофициального общения </w:t>
            </w:r>
          </w:p>
          <w:p w:rsidR="00DD4C6D" w:rsidRPr="006A2585" w:rsidRDefault="00DD4C6D" w:rsidP="006A2585">
            <w:pPr>
              <w:pStyle w:val="12"/>
              <w:ind w:firstLine="851"/>
              <w:rPr>
                <w:i/>
                <w:szCs w:val="22"/>
              </w:rPr>
            </w:pPr>
            <w:r w:rsidRPr="006A2585">
              <w:rPr>
                <w:i/>
                <w:szCs w:val="22"/>
              </w:rPr>
              <w:t xml:space="preserve">- беседовать на общие темы, принимая живое участие в разговоре даже при наличии внешних шумовых помех </w:t>
            </w:r>
          </w:p>
          <w:p w:rsidR="00DD4C6D" w:rsidRPr="006A2585" w:rsidRDefault="00DD4C6D" w:rsidP="006A2585">
            <w:pPr>
              <w:pStyle w:val="12"/>
              <w:ind w:firstLine="851"/>
              <w:rPr>
                <w:i/>
                <w:szCs w:val="22"/>
              </w:rPr>
            </w:pPr>
            <w:r w:rsidRPr="006A2585">
              <w:rPr>
                <w:i/>
                <w:szCs w:val="22"/>
              </w:rPr>
              <w:t xml:space="preserve">- аргументированно отвечать на ряд доводов собеседника </w:t>
            </w:r>
          </w:p>
          <w:p w:rsidR="00DD4C6D" w:rsidRPr="006A2585" w:rsidRDefault="00DD4C6D" w:rsidP="006A2585">
            <w:pPr>
              <w:pStyle w:val="12"/>
              <w:ind w:firstLine="851"/>
              <w:rPr>
                <w:i/>
                <w:szCs w:val="22"/>
              </w:rPr>
            </w:pPr>
          </w:p>
        </w:tc>
      </w:tr>
      <w:tr w:rsidR="00DD4C6D" w:rsidRPr="006A2585" w:rsidTr="00677748">
        <w:trPr>
          <w:trHeight w:val="107"/>
        </w:trPr>
        <w:tc>
          <w:tcPr>
            <w:tcW w:w="9546" w:type="dxa"/>
            <w:gridSpan w:val="4"/>
          </w:tcPr>
          <w:p w:rsidR="00DD4C6D" w:rsidRPr="006A2585" w:rsidRDefault="00DD4C6D" w:rsidP="006A2585">
            <w:pPr>
              <w:pStyle w:val="12"/>
              <w:ind w:firstLine="851"/>
              <w:jc w:val="center"/>
              <w:rPr>
                <w:b/>
                <w:szCs w:val="22"/>
              </w:rPr>
            </w:pPr>
            <w:r w:rsidRPr="006A2585">
              <w:rPr>
                <w:b/>
                <w:szCs w:val="22"/>
              </w:rPr>
              <w:t>Говорение: монологическая речь</w:t>
            </w:r>
          </w:p>
        </w:tc>
      </w:tr>
      <w:tr w:rsidR="00DD4C6D" w:rsidRPr="006A2585" w:rsidTr="00677748">
        <w:trPr>
          <w:trHeight w:val="273"/>
        </w:trPr>
        <w:tc>
          <w:tcPr>
            <w:tcW w:w="4773" w:type="dxa"/>
          </w:tcPr>
          <w:p w:rsidR="00DD4C6D" w:rsidRPr="006A2585" w:rsidRDefault="00DD4C6D" w:rsidP="006A2585">
            <w:pPr>
              <w:pStyle w:val="12"/>
              <w:ind w:firstLine="851"/>
              <w:rPr>
                <w:szCs w:val="22"/>
              </w:rPr>
            </w:pPr>
            <w:r w:rsidRPr="006A2585">
              <w:rPr>
                <w:szCs w:val="22"/>
              </w:rPr>
              <w:t xml:space="preserve">- резюмировать прослушанный/прочитанный текст </w:t>
            </w:r>
          </w:p>
          <w:p w:rsidR="00DD4C6D" w:rsidRPr="006A2585" w:rsidRDefault="00DD4C6D" w:rsidP="006A2585">
            <w:pPr>
              <w:pStyle w:val="12"/>
              <w:ind w:firstLine="851"/>
              <w:rPr>
                <w:szCs w:val="22"/>
              </w:rPr>
            </w:pPr>
            <w:r w:rsidRPr="006A2585">
              <w:rPr>
                <w:szCs w:val="22"/>
              </w:rPr>
              <w:t xml:space="preserve">- сравнивать и противопоставлять друг другу альтернативы </w:t>
            </w:r>
          </w:p>
          <w:p w:rsidR="00DD4C6D" w:rsidRPr="006A2585" w:rsidRDefault="00DD4C6D" w:rsidP="006A2585">
            <w:pPr>
              <w:pStyle w:val="12"/>
              <w:ind w:firstLine="851"/>
              <w:rPr>
                <w:szCs w:val="22"/>
              </w:rPr>
            </w:pPr>
            <w:r w:rsidRPr="006A2585">
              <w:rPr>
                <w:szCs w:val="22"/>
              </w:rPr>
              <w:t xml:space="preserve">- чётко формулировать вопрос или проблему, объясняя причины, высказывая предположения и возможные последствия </w:t>
            </w:r>
          </w:p>
          <w:p w:rsidR="00DD4C6D" w:rsidRPr="006A2585" w:rsidRDefault="00DD4C6D" w:rsidP="006A2585">
            <w:pPr>
              <w:pStyle w:val="12"/>
              <w:ind w:firstLine="851"/>
              <w:rPr>
                <w:szCs w:val="22"/>
              </w:rPr>
            </w:pPr>
            <w:r w:rsidRPr="006A2585">
              <w:rPr>
                <w:szCs w:val="22"/>
              </w:rPr>
              <w:t xml:space="preserve">- высказывать свою точку зрения в длительных дискуссиях на широкий спектр тем, поддерживая её аргументами и пояснениями </w:t>
            </w:r>
          </w:p>
          <w:p w:rsidR="00DD4C6D" w:rsidRPr="006A2585" w:rsidRDefault="00DD4C6D" w:rsidP="006A2585">
            <w:pPr>
              <w:pStyle w:val="12"/>
              <w:ind w:firstLine="851"/>
              <w:rPr>
                <w:szCs w:val="22"/>
              </w:rPr>
            </w:pPr>
            <w:r w:rsidRPr="006A2585">
              <w:rPr>
                <w:szCs w:val="22"/>
              </w:rPr>
              <w:t xml:space="preserve">- комментировать точку зрения собеседника в дискуссиях на широкий спектр тем, приводя аргументы за и против </w:t>
            </w:r>
          </w:p>
          <w:p w:rsidR="00DD4C6D" w:rsidRPr="006A2585" w:rsidRDefault="00DD4C6D" w:rsidP="006A2585">
            <w:pPr>
              <w:pStyle w:val="12"/>
              <w:ind w:firstLine="851"/>
              <w:rPr>
                <w:szCs w:val="22"/>
              </w:rPr>
            </w:pPr>
            <w:r w:rsidRPr="006A2585">
              <w:rPr>
                <w:szCs w:val="22"/>
              </w:rPr>
              <w:t xml:space="preserve">- строить устное высказывание на основе нескольких прочитанных и/или прослушанных текстов, передавая их </w:t>
            </w:r>
            <w:r w:rsidRPr="006A2585">
              <w:rPr>
                <w:szCs w:val="22"/>
              </w:rPr>
              <w:lastRenderedPageBreak/>
              <w:t xml:space="preserve">содержание, сравнивая и делая выводы </w:t>
            </w:r>
          </w:p>
          <w:p w:rsidR="00DD4C6D" w:rsidRPr="006A2585" w:rsidRDefault="00DD4C6D" w:rsidP="006A2585">
            <w:pPr>
              <w:pStyle w:val="12"/>
              <w:ind w:firstLine="851"/>
              <w:rPr>
                <w:szCs w:val="22"/>
              </w:rPr>
            </w:pPr>
            <w:r w:rsidRPr="006A2585">
              <w:rPr>
                <w:szCs w:val="22"/>
              </w:rPr>
              <w:t xml:space="preserve">- обобщать информацию на основе прочитанного/прослушанного текста </w:t>
            </w:r>
          </w:p>
        </w:tc>
        <w:tc>
          <w:tcPr>
            <w:tcW w:w="4773" w:type="dxa"/>
            <w:gridSpan w:val="3"/>
          </w:tcPr>
          <w:p w:rsidR="00DD4C6D" w:rsidRPr="006A2585" w:rsidRDefault="00DD4C6D" w:rsidP="006A2585">
            <w:pPr>
              <w:pStyle w:val="12"/>
              <w:ind w:firstLine="851"/>
              <w:rPr>
                <w:i/>
                <w:szCs w:val="22"/>
              </w:rPr>
            </w:pPr>
            <w:r w:rsidRPr="006A2585">
              <w:rPr>
                <w:i/>
                <w:szCs w:val="22"/>
              </w:rPr>
              <w:lastRenderedPageBreak/>
              <w:t xml:space="preserve">- делать четкие высказывания по широкому кругу вопросов, углубляясь в подтемы, развивая отдельные положения и заканчивая подходящим выводом </w:t>
            </w:r>
          </w:p>
          <w:p w:rsidR="00DD4C6D" w:rsidRPr="006A2585" w:rsidRDefault="00DD4C6D" w:rsidP="006A2585">
            <w:pPr>
              <w:pStyle w:val="12"/>
              <w:ind w:firstLine="851"/>
              <w:rPr>
                <w:i/>
                <w:szCs w:val="22"/>
              </w:rPr>
            </w:pPr>
            <w:r w:rsidRPr="006A2585">
              <w:rPr>
                <w:i/>
                <w:szCs w:val="22"/>
              </w:rPr>
              <w:t xml:space="preserve">- пояснять свою точку зрения по актуальному вопросу, указывая на плюсы и минусы различных вариантов </w:t>
            </w:r>
          </w:p>
          <w:p w:rsidR="00DD4C6D" w:rsidRPr="006A2585" w:rsidRDefault="00DD4C6D" w:rsidP="006A2585">
            <w:pPr>
              <w:pStyle w:val="12"/>
              <w:ind w:firstLine="851"/>
              <w:rPr>
                <w:i/>
                <w:szCs w:val="22"/>
              </w:rPr>
            </w:pPr>
            <w:r w:rsidRPr="006A2585">
              <w:rPr>
                <w:i/>
                <w:szCs w:val="22"/>
              </w:rPr>
              <w:t xml:space="preserve">- делать ясный, логично выстроенный доклад, выделяя важные элементы </w:t>
            </w:r>
          </w:p>
          <w:p w:rsidR="00DD4C6D" w:rsidRPr="006A2585" w:rsidRDefault="00DD4C6D" w:rsidP="006A2585">
            <w:pPr>
              <w:pStyle w:val="12"/>
              <w:ind w:firstLine="851"/>
              <w:rPr>
                <w:i/>
                <w:szCs w:val="22"/>
              </w:rPr>
            </w:pPr>
          </w:p>
        </w:tc>
      </w:tr>
      <w:tr w:rsidR="00DD4C6D" w:rsidRPr="006A2585" w:rsidTr="00677748">
        <w:trPr>
          <w:trHeight w:val="107"/>
        </w:trPr>
        <w:tc>
          <w:tcPr>
            <w:tcW w:w="9546" w:type="dxa"/>
            <w:gridSpan w:val="4"/>
          </w:tcPr>
          <w:p w:rsidR="00DD4C6D" w:rsidRPr="006A2585" w:rsidRDefault="00DD4C6D" w:rsidP="006A2585">
            <w:pPr>
              <w:pStyle w:val="12"/>
              <w:ind w:firstLine="851"/>
              <w:jc w:val="center"/>
              <w:rPr>
                <w:b/>
                <w:szCs w:val="22"/>
              </w:rPr>
            </w:pPr>
            <w:r w:rsidRPr="006A2585">
              <w:rPr>
                <w:b/>
                <w:szCs w:val="22"/>
              </w:rPr>
              <w:lastRenderedPageBreak/>
              <w:t>Аудирование</w:t>
            </w:r>
          </w:p>
        </w:tc>
      </w:tr>
      <w:tr w:rsidR="00DD4C6D" w:rsidRPr="006A2585" w:rsidTr="00677748">
        <w:trPr>
          <w:trHeight w:val="531"/>
        </w:trPr>
        <w:tc>
          <w:tcPr>
            <w:tcW w:w="4773" w:type="dxa"/>
          </w:tcPr>
          <w:p w:rsidR="00DD4C6D" w:rsidRPr="006A2585" w:rsidRDefault="00DD4C6D" w:rsidP="006A2585">
            <w:pPr>
              <w:pStyle w:val="12"/>
              <w:ind w:firstLine="851"/>
              <w:rPr>
                <w:szCs w:val="22"/>
              </w:rPr>
            </w:pPr>
            <w:r w:rsidRPr="006A2585">
              <w:rPr>
                <w:szCs w:val="22"/>
              </w:rPr>
              <w:t xml:space="preserve">- понимать простую техническую информацию </w:t>
            </w:r>
          </w:p>
          <w:p w:rsidR="00DD4C6D" w:rsidRPr="006A2585" w:rsidRDefault="00DD4C6D" w:rsidP="006A2585">
            <w:pPr>
              <w:pStyle w:val="12"/>
              <w:ind w:firstLine="851"/>
              <w:rPr>
                <w:szCs w:val="22"/>
              </w:rPr>
            </w:pPr>
            <w:r w:rsidRPr="006A2585">
              <w:rPr>
                <w:szCs w:val="22"/>
              </w:rPr>
              <w:t xml:space="preserve">- понимать в полной мере несложные звучащие аудио- и видеотексты монологического и диалогического характера характеризующиеся четким, нормативным произношением, в наиболее типичных ситуациях повседневного общения </w:t>
            </w:r>
          </w:p>
          <w:p w:rsidR="00DD4C6D" w:rsidRPr="006A2585" w:rsidRDefault="00DD4C6D" w:rsidP="006A2585">
            <w:pPr>
              <w:pStyle w:val="Default"/>
              <w:ind w:firstLine="851"/>
              <w:jc w:val="both"/>
              <w:rPr>
                <w:sz w:val="22"/>
                <w:szCs w:val="22"/>
              </w:rPr>
            </w:pPr>
            <w:r w:rsidRPr="006A2585">
              <w:rPr>
                <w:sz w:val="22"/>
                <w:szCs w:val="22"/>
              </w:rPr>
              <w:t xml:space="preserve">- понимать лекцию или беседу при условии, что выступление имеет простую и чёткую структуру </w:t>
            </w:r>
          </w:p>
          <w:p w:rsidR="00DD4C6D" w:rsidRPr="006A2585" w:rsidRDefault="00DD4C6D" w:rsidP="006A2585">
            <w:pPr>
              <w:pStyle w:val="Default"/>
              <w:ind w:firstLine="851"/>
              <w:jc w:val="both"/>
              <w:rPr>
                <w:sz w:val="22"/>
                <w:szCs w:val="22"/>
              </w:rPr>
            </w:pPr>
            <w:r w:rsidRPr="006A2585">
              <w:rPr>
                <w:sz w:val="22"/>
                <w:szCs w:val="22"/>
              </w:rPr>
              <w:t xml:space="preserve">- в общих чертах следить за основными моментами дискуссии, при условии, что все произносится на литературном языке </w:t>
            </w:r>
          </w:p>
        </w:tc>
        <w:tc>
          <w:tcPr>
            <w:tcW w:w="4773" w:type="dxa"/>
            <w:gridSpan w:val="3"/>
          </w:tcPr>
          <w:p w:rsidR="00DD4C6D" w:rsidRPr="006A2585" w:rsidRDefault="00DD4C6D" w:rsidP="006A2585">
            <w:pPr>
              <w:pStyle w:val="12"/>
              <w:ind w:firstLine="851"/>
              <w:rPr>
                <w:i/>
                <w:szCs w:val="22"/>
              </w:rPr>
            </w:pPr>
            <w:r w:rsidRPr="006A2585">
              <w:rPr>
                <w:i/>
                <w:szCs w:val="22"/>
              </w:rPr>
              <w:t xml:space="preserve">- следить за ходом длинного доклада или сложной системы доказательств на литературном языке </w:t>
            </w:r>
          </w:p>
          <w:p w:rsidR="00DD4C6D" w:rsidRPr="006A2585" w:rsidRDefault="00DD4C6D" w:rsidP="006A2585">
            <w:pPr>
              <w:pStyle w:val="12"/>
              <w:ind w:firstLine="851"/>
              <w:rPr>
                <w:szCs w:val="22"/>
              </w:rPr>
            </w:pPr>
            <w:r w:rsidRPr="006A2585">
              <w:rPr>
                <w:i/>
                <w:szCs w:val="22"/>
              </w:rPr>
              <w:t xml:space="preserve">- понимать разговорную речь в пределах </w:t>
            </w:r>
            <w:r w:rsidRPr="006A2585">
              <w:rPr>
                <w:i/>
                <w:iCs/>
                <w:szCs w:val="22"/>
              </w:rPr>
              <w:t xml:space="preserve">литературной нормы на знакомые и незнакомые темы </w:t>
            </w:r>
          </w:p>
          <w:p w:rsidR="00DD4C6D" w:rsidRPr="006A2585" w:rsidRDefault="00DD4C6D" w:rsidP="006A2585">
            <w:pPr>
              <w:pStyle w:val="12"/>
              <w:ind w:firstLine="851"/>
              <w:rPr>
                <w:szCs w:val="22"/>
              </w:rPr>
            </w:pPr>
          </w:p>
        </w:tc>
      </w:tr>
      <w:tr w:rsidR="00DD4C6D" w:rsidRPr="006A2585" w:rsidTr="00677748">
        <w:trPr>
          <w:gridAfter w:val="1"/>
          <w:wAfter w:w="6" w:type="dxa"/>
          <w:trHeight w:val="107"/>
        </w:trPr>
        <w:tc>
          <w:tcPr>
            <w:tcW w:w="9544" w:type="dxa"/>
            <w:gridSpan w:val="3"/>
          </w:tcPr>
          <w:p w:rsidR="00DD4C6D" w:rsidRPr="006A2585" w:rsidRDefault="00DD4C6D" w:rsidP="006A2585">
            <w:pPr>
              <w:pStyle w:val="12"/>
              <w:ind w:firstLine="851"/>
              <w:jc w:val="center"/>
              <w:rPr>
                <w:b/>
                <w:szCs w:val="22"/>
              </w:rPr>
            </w:pPr>
            <w:r w:rsidRPr="006A2585">
              <w:rPr>
                <w:b/>
                <w:szCs w:val="22"/>
              </w:rPr>
              <w:t>Чтение</w:t>
            </w:r>
          </w:p>
        </w:tc>
      </w:tr>
      <w:tr w:rsidR="00DD4C6D" w:rsidRPr="006A2585" w:rsidTr="00677748">
        <w:trPr>
          <w:gridAfter w:val="1"/>
          <w:wAfter w:w="6" w:type="dxa"/>
          <w:trHeight w:val="1383"/>
        </w:trPr>
        <w:tc>
          <w:tcPr>
            <w:tcW w:w="4772" w:type="dxa"/>
          </w:tcPr>
          <w:p w:rsidR="00DD4C6D" w:rsidRPr="006A2585" w:rsidRDefault="00DD4C6D" w:rsidP="006A2585">
            <w:pPr>
              <w:pStyle w:val="12"/>
              <w:ind w:firstLine="851"/>
              <w:rPr>
                <w:szCs w:val="22"/>
              </w:rPr>
            </w:pPr>
            <w:r w:rsidRPr="006A2585">
              <w:rPr>
                <w:szCs w:val="22"/>
              </w:rPr>
              <w:t xml:space="preserve">- читать и понимать простые аутентичные тексты различных стилей и отвечать на ряд уточняющих вопросов </w:t>
            </w:r>
          </w:p>
          <w:p w:rsidR="00DD4C6D" w:rsidRPr="006A2585" w:rsidRDefault="00DD4C6D" w:rsidP="006A2585">
            <w:pPr>
              <w:pStyle w:val="12"/>
              <w:ind w:firstLine="851"/>
              <w:rPr>
                <w:szCs w:val="22"/>
              </w:rPr>
            </w:pPr>
            <w:r w:rsidRPr="006A2585">
              <w:rPr>
                <w:szCs w:val="22"/>
              </w:rPr>
              <w:t xml:space="preserve">- уверенно обмениваться накопленной фактической информацией на основе прочитанного текста </w:t>
            </w:r>
          </w:p>
          <w:p w:rsidR="00DD4C6D" w:rsidRPr="006A2585" w:rsidRDefault="00DD4C6D" w:rsidP="006A2585">
            <w:pPr>
              <w:pStyle w:val="12"/>
              <w:ind w:firstLine="851"/>
              <w:rPr>
                <w:szCs w:val="22"/>
              </w:rPr>
            </w:pPr>
            <w:r w:rsidRPr="006A2585">
              <w:rPr>
                <w:szCs w:val="22"/>
              </w:rPr>
              <w:t xml:space="preserve">- проверять и подтверждать имеющуюся информацию на основе прочитанного текста </w:t>
            </w:r>
          </w:p>
          <w:p w:rsidR="00DD4C6D" w:rsidRPr="006A2585" w:rsidRDefault="00DD4C6D" w:rsidP="006A2585">
            <w:pPr>
              <w:pStyle w:val="12"/>
              <w:ind w:firstLine="851"/>
              <w:rPr>
                <w:szCs w:val="22"/>
              </w:rPr>
            </w:pPr>
          </w:p>
        </w:tc>
        <w:tc>
          <w:tcPr>
            <w:tcW w:w="4772" w:type="dxa"/>
            <w:gridSpan w:val="2"/>
          </w:tcPr>
          <w:p w:rsidR="00DD4C6D" w:rsidRPr="006A2585" w:rsidRDefault="00DD4C6D" w:rsidP="006A2585">
            <w:pPr>
              <w:pStyle w:val="12"/>
              <w:ind w:firstLine="851"/>
              <w:rPr>
                <w:i/>
                <w:szCs w:val="22"/>
              </w:rPr>
            </w:pPr>
            <w:r w:rsidRPr="006A2585">
              <w:rPr>
                <w:szCs w:val="22"/>
              </w:rPr>
              <w:t xml:space="preserve">- </w:t>
            </w:r>
            <w:r w:rsidRPr="006A2585">
              <w:rPr>
                <w:i/>
                <w:iCs/>
                <w:szCs w:val="22"/>
              </w:rPr>
              <w:t xml:space="preserve">понимать во всех подробностях сложные тексты, используя элементы анализа текста </w:t>
            </w:r>
          </w:p>
          <w:p w:rsidR="00DD4C6D" w:rsidRPr="006A2585" w:rsidRDefault="00DD4C6D" w:rsidP="006A2585">
            <w:pPr>
              <w:pStyle w:val="12"/>
              <w:ind w:firstLine="851"/>
              <w:rPr>
                <w:i/>
                <w:szCs w:val="22"/>
              </w:rPr>
            </w:pPr>
            <w:r w:rsidRPr="006A2585">
              <w:rPr>
                <w:i/>
                <w:szCs w:val="22"/>
              </w:rPr>
              <w:t xml:space="preserve">- </w:t>
            </w:r>
            <w:r w:rsidRPr="006A2585">
              <w:rPr>
                <w:i/>
                <w:iCs/>
                <w:szCs w:val="22"/>
              </w:rPr>
              <w:t xml:space="preserve">определять временную и причинно-следственную взаимосвязь событий </w:t>
            </w:r>
          </w:p>
          <w:p w:rsidR="00DD4C6D" w:rsidRPr="006A2585" w:rsidRDefault="00DD4C6D" w:rsidP="006A2585">
            <w:pPr>
              <w:pStyle w:val="12"/>
              <w:ind w:firstLine="851"/>
              <w:rPr>
                <w:i/>
                <w:szCs w:val="22"/>
              </w:rPr>
            </w:pPr>
            <w:r w:rsidRPr="006A2585">
              <w:rPr>
                <w:i/>
                <w:szCs w:val="22"/>
              </w:rPr>
              <w:t xml:space="preserve">- </w:t>
            </w:r>
            <w:r w:rsidRPr="006A2585">
              <w:rPr>
                <w:i/>
                <w:iCs/>
                <w:szCs w:val="22"/>
              </w:rPr>
              <w:t xml:space="preserve">прогнозировать развитие/результат излагаемых фактов/событий </w:t>
            </w:r>
          </w:p>
          <w:p w:rsidR="00DD4C6D" w:rsidRPr="006A2585" w:rsidRDefault="00DD4C6D" w:rsidP="006A2585">
            <w:pPr>
              <w:pStyle w:val="12"/>
              <w:ind w:firstLine="851"/>
              <w:rPr>
                <w:i/>
                <w:szCs w:val="22"/>
              </w:rPr>
            </w:pPr>
            <w:r w:rsidRPr="006A2585">
              <w:rPr>
                <w:i/>
                <w:szCs w:val="22"/>
              </w:rPr>
              <w:t xml:space="preserve">- определять замысел автора </w:t>
            </w:r>
          </w:p>
          <w:p w:rsidR="00DD4C6D" w:rsidRPr="006A2585" w:rsidRDefault="00DD4C6D" w:rsidP="006A2585">
            <w:pPr>
              <w:pStyle w:val="12"/>
              <w:ind w:firstLine="851"/>
              <w:rPr>
                <w:szCs w:val="22"/>
              </w:rPr>
            </w:pPr>
            <w:r w:rsidRPr="006A2585">
              <w:rPr>
                <w:i/>
                <w:szCs w:val="22"/>
              </w:rPr>
              <w:t xml:space="preserve">- </w:t>
            </w:r>
            <w:r w:rsidRPr="006A2585">
              <w:rPr>
                <w:i/>
                <w:iCs/>
                <w:szCs w:val="22"/>
              </w:rPr>
              <w:t xml:space="preserve">отбирать значимую информацию в тексте/ряде текстов </w:t>
            </w:r>
          </w:p>
        </w:tc>
      </w:tr>
      <w:tr w:rsidR="00DD4C6D" w:rsidRPr="006A2585" w:rsidTr="00677748">
        <w:trPr>
          <w:gridAfter w:val="1"/>
          <w:wAfter w:w="6" w:type="dxa"/>
          <w:trHeight w:val="107"/>
        </w:trPr>
        <w:tc>
          <w:tcPr>
            <w:tcW w:w="9544" w:type="dxa"/>
            <w:gridSpan w:val="3"/>
          </w:tcPr>
          <w:p w:rsidR="00DD4C6D" w:rsidRPr="006A2585" w:rsidRDefault="00DD4C6D" w:rsidP="006A2585">
            <w:pPr>
              <w:pStyle w:val="12"/>
              <w:ind w:firstLine="851"/>
              <w:jc w:val="center"/>
              <w:rPr>
                <w:b/>
                <w:szCs w:val="22"/>
              </w:rPr>
            </w:pPr>
            <w:r w:rsidRPr="006A2585">
              <w:rPr>
                <w:b/>
                <w:szCs w:val="22"/>
              </w:rPr>
              <w:t>Письмо</w:t>
            </w:r>
          </w:p>
        </w:tc>
      </w:tr>
      <w:tr w:rsidR="00DD4C6D" w:rsidRPr="006A2585" w:rsidTr="00677748">
        <w:trPr>
          <w:gridAfter w:val="1"/>
          <w:wAfter w:w="6" w:type="dxa"/>
          <w:trHeight w:val="2214"/>
        </w:trPr>
        <w:tc>
          <w:tcPr>
            <w:tcW w:w="4772" w:type="dxa"/>
          </w:tcPr>
          <w:p w:rsidR="00DD4C6D" w:rsidRPr="006A2585" w:rsidRDefault="00DD4C6D" w:rsidP="006A2585">
            <w:pPr>
              <w:pStyle w:val="12"/>
              <w:ind w:firstLine="851"/>
              <w:rPr>
                <w:szCs w:val="22"/>
              </w:rPr>
            </w:pPr>
            <w:r w:rsidRPr="006A2585">
              <w:rPr>
                <w:szCs w:val="22"/>
              </w:rPr>
              <w:t xml:space="preserve">- писать отзыв на фильм, книгу или пьесу </w:t>
            </w:r>
          </w:p>
          <w:p w:rsidR="00DD4C6D" w:rsidRPr="006A2585" w:rsidRDefault="00DD4C6D" w:rsidP="006A2585">
            <w:pPr>
              <w:pStyle w:val="12"/>
              <w:ind w:firstLine="851"/>
              <w:rPr>
                <w:szCs w:val="22"/>
              </w:rPr>
            </w:pPr>
            <w:r w:rsidRPr="006A2585">
              <w:rPr>
                <w:szCs w:val="22"/>
              </w:rPr>
              <w:t xml:space="preserve">- делать во время лекции записи при условии, что лекция имеет ясную и четкую структуру в рамках изученной тематики </w:t>
            </w:r>
          </w:p>
          <w:p w:rsidR="00DD4C6D" w:rsidRPr="006A2585" w:rsidRDefault="00DD4C6D" w:rsidP="006A2585">
            <w:pPr>
              <w:pStyle w:val="12"/>
              <w:ind w:firstLine="851"/>
              <w:rPr>
                <w:szCs w:val="22"/>
              </w:rPr>
            </w:pPr>
            <w:r w:rsidRPr="006A2585">
              <w:rPr>
                <w:szCs w:val="22"/>
              </w:rPr>
              <w:t xml:space="preserve">- свободно выражать свое мнение по поводу фактической информации в рамках изученной тематики </w:t>
            </w:r>
          </w:p>
          <w:p w:rsidR="00DD4C6D" w:rsidRPr="006A2585" w:rsidRDefault="00DD4C6D" w:rsidP="006A2585">
            <w:pPr>
              <w:pStyle w:val="12"/>
              <w:ind w:firstLine="851"/>
              <w:rPr>
                <w:szCs w:val="22"/>
              </w:rPr>
            </w:pPr>
            <w:r w:rsidRPr="006A2585">
              <w:rPr>
                <w:szCs w:val="22"/>
              </w:rPr>
              <w:t xml:space="preserve">- письменно выражать свою точку зрения в рамках тем, включенных в раздел «Предметное содержание речи», в форме рассуждения, приводя ясные аргументы и примеры </w:t>
            </w:r>
          </w:p>
          <w:p w:rsidR="00DD4C6D" w:rsidRPr="006A2585" w:rsidRDefault="00DD4C6D" w:rsidP="006A2585">
            <w:pPr>
              <w:pStyle w:val="12"/>
              <w:ind w:firstLine="851"/>
              <w:rPr>
                <w:szCs w:val="22"/>
              </w:rPr>
            </w:pPr>
            <w:r w:rsidRPr="006A2585">
              <w:rPr>
                <w:szCs w:val="22"/>
              </w:rPr>
              <w:t xml:space="preserve">- строить письменное высказывание на основе нескольких прочитанных и/или прослушанных текстов, передавая их содержание и делая выводы </w:t>
            </w:r>
          </w:p>
        </w:tc>
        <w:tc>
          <w:tcPr>
            <w:tcW w:w="4772" w:type="dxa"/>
            <w:gridSpan w:val="2"/>
          </w:tcPr>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писать четкие, хорошо структурированные тексты по сложной тематике </w:t>
            </w:r>
          </w:p>
          <w:p w:rsidR="00DD4C6D" w:rsidRPr="006A2585" w:rsidRDefault="00DD4C6D" w:rsidP="006A2585">
            <w:pPr>
              <w:pStyle w:val="12"/>
              <w:ind w:firstLine="851"/>
              <w:rPr>
                <w:szCs w:val="22"/>
              </w:rPr>
            </w:pPr>
          </w:p>
        </w:tc>
      </w:tr>
      <w:tr w:rsidR="00DD4C6D" w:rsidRPr="006A2585" w:rsidTr="00677748">
        <w:trPr>
          <w:gridAfter w:val="1"/>
          <w:wAfter w:w="6" w:type="dxa"/>
          <w:trHeight w:val="107"/>
        </w:trPr>
        <w:tc>
          <w:tcPr>
            <w:tcW w:w="9544" w:type="dxa"/>
            <w:gridSpan w:val="3"/>
          </w:tcPr>
          <w:p w:rsidR="00DD4C6D" w:rsidRPr="006A2585" w:rsidRDefault="00DD4C6D" w:rsidP="006A2585">
            <w:pPr>
              <w:pStyle w:val="12"/>
              <w:ind w:firstLine="851"/>
              <w:jc w:val="center"/>
              <w:rPr>
                <w:b/>
                <w:szCs w:val="22"/>
              </w:rPr>
            </w:pPr>
            <w:r w:rsidRPr="006A2585">
              <w:rPr>
                <w:b/>
                <w:szCs w:val="22"/>
              </w:rPr>
              <w:t>Фонетическая сторона речи</w:t>
            </w:r>
          </w:p>
        </w:tc>
      </w:tr>
      <w:tr w:rsidR="00DD4C6D" w:rsidRPr="006A2585" w:rsidTr="00677748">
        <w:trPr>
          <w:gridAfter w:val="1"/>
          <w:wAfter w:w="6" w:type="dxa"/>
          <w:trHeight w:val="944"/>
        </w:trPr>
        <w:tc>
          <w:tcPr>
            <w:tcW w:w="4772" w:type="dxa"/>
          </w:tcPr>
          <w:p w:rsidR="00DD4C6D" w:rsidRPr="006A2585" w:rsidRDefault="00DD4C6D" w:rsidP="006A2585">
            <w:pPr>
              <w:pStyle w:val="12"/>
              <w:ind w:firstLine="851"/>
              <w:rPr>
                <w:szCs w:val="22"/>
              </w:rPr>
            </w:pPr>
            <w:r w:rsidRPr="006A2585">
              <w:rPr>
                <w:szCs w:val="22"/>
              </w:rPr>
              <w:t xml:space="preserve">- произносить звуки английского языка с чётким, естественным произношением, не допуская ярко выраженного акцента </w:t>
            </w:r>
          </w:p>
          <w:p w:rsidR="00DD4C6D" w:rsidRPr="006A2585" w:rsidRDefault="00DD4C6D" w:rsidP="006A2585">
            <w:pPr>
              <w:pStyle w:val="12"/>
              <w:ind w:firstLine="851"/>
              <w:rPr>
                <w:szCs w:val="22"/>
              </w:rPr>
            </w:pPr>
            <w:r w:rsidRPr="006A2585">
              <w:rPr>
                <w:szCs w:val="22"/>
              </w:rPr>
              <w:t xml:space="preserve">- четко и естественно произносить слова английского языка, в том числе применительно к новому языковому материалу </w:t>
            </w:r>
          </w:p>
        </w:tc>
        <w:tc>
          <w:tcPr>
            <w:tcW w:w="4772" w:type="dxa"/>
            <w:gridSpan w:val="2"/>
          </w:tcPr>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передавать нюансы помощью соответствующей интонации и логического ударения </w:t>
            </w:r>
          </w:p>
          <w:p w:rsidR="00DD4C6D" w:rsidRPr="006A2585" w:rsidRDefault="00DD4C6D" w:rsidP="006A2585">
            <w:pPr>
              <w:pStyle w:val="12"/>
              <w:ind w:firstLine="851"/>
              <w:rPr>
                <w:szCs w:val="22"/>
              </w:rPr>
            </w:pPr>
          </w:p>
        </w:tc>
      </w:tr>
      <w:tr w:rsidR="00DD4C6D" w:rsidRPr="006A2585" w:rsidTr="00677748">
        <w:trPr>
          <w:gridAfter w:val="1"/>
          <w:wAfter w:w="6" w:type="dxa"/>
          <w:trHeight w:val="107"/>
        </w:trPr>
        <w:tc>
          <w:tcPr>
            <w:tcW w:w="9544" w:type="dxa"/>
            <w:gridSpan w:val="3"/>
          </w:tcPr>
          <w:p w:rsidR="00DD4C6D" w:rsidRPr="006A2585" w:rsidRDefault="00DD4C6D" w:rsidP="006A2585">
            <w:pPr>
              <w:pStyle w:val="12"/>
              <w:ind w:firstLine="851"/>
              <w:jc w:val="center"/>
              <w:rPr>
                <w:b/>
                <w:szCs w:val="22"/>
              </w:rPr>
            </w:pPr>
            <w:r w:rsidRPr="006A2585">
              <w:rPr>
                <w:b/>
                <w:szCs w:val="22"/>
              </w:rPr>
              <w:t>Орфография и пунктуация</w:t>
            </w:r>
          </w:p>
        </w:tc>
      </w:tr>
      <w:tr w:rsidR="00DD4C6D" w:rsidRPr="006A2585" w:rsidTr="00677748">
        <w:trPr>
          <w:gridAfter w:val="1"/>
          <w:wAfter w:w="6" w:type="dxa"/>
          <w:trHeight w:val="531"/>
        </w:trPr>
        <w:tc>
          <w:tcPr>
            <w:tcW w:w="4772" w:type="dxa"/>
          </w:tcPr>
          <w:p w:rsidR="00DD4C6D" w:rsidRPr="006A2585" w:rsidRDefault="00DD4C6D" w:rsidP="006A2585">
            <w:pPr>
              <w:pStyle w:val="12"/>
              <w:ind w:firstLine="851"/>
              <w:rPr>
                <w:szCs w:val="22"/>
              </w:rPr>
            </w:pPr>
            <w:r w:rsidRPr="006A2585">
              <w:rPr>
                <w:szCs w:val="22"/>
              </w:rPr>
              <w:lastRenderedPageBreak/>
              <w:t xml:space="preserve">- в письменных текстах логично и чётко распределять информацию внутри абзацев </w:t>
            </w:r>
          </w:p>
          <w:p w:rsidR="00DD4C6D" w:rsidRPr="006A2585" w:rsidRDefault="00DD4C6D" w:rsidP="006A2585">
            <w:pPr>
              <w:pStyle w:val="12"/>
              <w:ind w:firstLine="851"/>
              <w:rPr>
                <w:szCs w:val="22"/>
              </w:rPr>
            </w:pPr>
            <w:r w:rsidRPr="006A2585">
              <w:rPr>
                <w:szCs w:val="22"/>
              </w:rPr>
              <w:t xml:space="preserve">- создавать связные, понятные тексты, соблюдая правила орфографии и пунктуации, а также правила организации абзацев </w:t>
            </w:r>
          </w:p>
        </w:tc>
        <w:tc>
          <w:tcPr>
            <w:tcW w:w="4772" w:type="dxa"/>
            <w:gridSpan w:val="2"/>
          </w:tcPr>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создавать письменные высказывания с четкой, понятной графической организацией без орфографических и пунктуационных ошибок, затрудняющих понимание </w:t>
            </w:r>
          </w:p>
          <w:p w:rsidR="00DD4C6D" w:rsidRPr="006A2585" w:rsidRDefault="00DD4C6D" w:rsidP="006A2585">
            <w:pPr>
              <w:pStyle w:val="12"/>
              <w:ind w:firstLine="851"/>
              <w:rPr>
                <w:szCs w:val="22"/>
              </w:rPr>
            </w:pPr>
          </w:p>
        </w:tc>
      </w:tr>
      <w:tr w:rsidR="00DD4C6D" w:rsidRPr="006A2585" w:rsidTr="00677748">
        <w:trPr>
          <w:gridAfter w:val="1"/>
          <w:wAfter w:w="4" w:type="dxa"/>
          <w:trHeight w:val="107"/>
        </w:trPr>
        <w:tc>
          <w:tcPr>
            <w:tcW w:w="9547" w:type="dxa"/>
            <w:gridSpan w:val="3"/>
          </w:tcPr>
          <w:p w:rsidR="00DD4C6D" w:rsidRPr="006A2585" w:rsidRDefault="00DD4C6D" w:rsidP="006A2585">
            <w:pPr>
              <w:pStyle w:val="12"/>
              <w:ind w:firstLine="851"/>
              <w:jc w:val="center"/>
              <w:rPr>
                <w:b/>
                <w:szCs w:val="22"/>
              </w:rPr>
            </w:pPr>
            <w:r w:rsidRPr="006A2585">
              <w:rPr>
                <w:b/>
                <w:szCs w:val="22"/>
              </w:rPr>
              <w:t>Лексическая сторона речи</w:t>
            </w:r>
          </w:p>
        </w:tc>
      </w:tr>
      <w:tr w:rsidR="00DD4C6D" w:rsidRPr="006A2585" w:rsidTr="00677748">
        <w:trPr>
          <w:gridAfter w:val="1"/>
          <w:wAfter w:w="4" w:type="dxa"/>
          <w:trHeight w:val="273"/>
        </w:trPr>
        <w:tc>
          <w:tcPr>
            <w:tcW w:w="4773" w:type="dxa"/>
          </w:tcPr>
          <w:p w:rsidR="00DD4C6D" w:rsidRPr="006A2585" w:rsidRDefault="00DD4C6D" w:rsidP="006A2585">
            <w:pPr>
              <w:pStyle w:val="12"/>
              <w:ind w:firstLine="851"/>
              <w:rPr>
                <w:szCs w:val="22"/>
              </w:rPr>
            </w:pPr>
            <w:r w:rsidRPr="006A2585">
              <w:rPr>
                <w:szCs w:val="22"/>
              </w:rPr>
              <w:t xml:space="preserve">- узнавать и употреблять в письменном и звучащем тексте изученные лексические единицы, обслуживающие ситуации в рамках «Предметного содержания речи </w:t>
            </w:r>
          </w:p>
          <w:p w:rsidR="00DD4C6D" w:rsidRPr="006A2585" w:rsidRDefault="00DD4C6D" w:rsidP="006A2585">
            <w:pPr>
              <w:pStyle w:val="12"/>
              <w:ind w:firstLine="851"/>
              <w:rPr>
                <w:szCs w:val="22"/>
              </w:rPr>
            </w:pPr>
            <w:r w:rsidRPr="006A2585">
              <w:rPr>
                <w:szCs w:val="22"/>
              </w:rPr>
              <w:t xml:space="preserve">- использовать фразовые глаголы на широкий спектр тем, уместно употребляя их в соответствии со стилем речи </w:t>
            </w:r>
          </w:p>
          <w:p w:rsidR="00DD4C6D" w:rsidRPr="006A2585" w:rsidRDefault="00DD4C6D" w:rsidP="006A2585">
            <w:pPr>
              <w:pStyle w:val="12"/>
              <w:ind w:firstLine="851"/>
              <w:rPr>
                <w:szCs w:val="22"/>
              </w:rPr>
            </w:pPr>
            <w:r w:rsidRPr="006A2585">
              <w:rPr>
                <w:szCs w:val="22"/>
              </w:rPr>
              <w:t xml:space="preserve">- узнавать и использовать в речи устойчивые выражения и фразы (collocations). Распознавать и употреблять в речи различные фразы-клише для участия в разговорах в различных ситуациях, в том числе официальных и неофициальных </w:t>
            </w:r>
          </w:p>
          <w:p w:rsidR="00DD4C6D" w:rsidRPr="006A2585" w:rsidRDefault="00DD4C6D" w:rsidP="006A2585">
            <w:pPr>
              <w:pStyle w:val="12"/>
              <w:ind w:firstLine="851"/>
              <w:rPr>
                <w:szCs w:val="22"/>
                <w:lang w:val="en-US"/>
              </w:rPr>
            </w:pPr>
            <w:r w:rsidRPr="006A2585">
              <w:rPr>
                <w:szCs w:val="22"/>
                <w:lang w:val="en-US"/>
              </w:rPr>
              <w:t xml:space="preserve">- </w:t>
            </w:r>
            <w:r w:rsidRPr="006A2585">
              <w:rPr>
                <w:szCs w:val="22"/>
              </w:rPr>
              <w:t>использовать</w:t>
            </w:r>
            <w:r w:rsidRPr="006A2585">
              <w:rPr>
                <w:szCs w:val="22"/>
                <w:lang w:val="en-US"/>
              </w:rPr>
              <w:t xml:space="preserve"> </w:t>
            </w:r>
            <w:r w:rsidRPr="006A2585">
              <w:rPr>
                <w:szCs w:val="22"/>
              </w:rPr>
              <w:t>для</w:t>
            </w:r>
            <w:r w:rsidRPr="006A2585">
              <w:rPr>
                <w:szCs w:val="22"/>
                <w:lang w:val="en-US"/>
              </w:rPr>
              <w:t xml:space="preserve"> </w:t>
            </w:r>
            <w:r w:rsidRPr="006A2585">
              <w:rPr>
                <w:szCs w:val="22"/>
              </w:rPr>
              <w:t>пересказа</w:t>
            </w:r>
            <w:r w:rsidRPr="006A2585">
              <w:rPr>
                <w:szCs w:val="22"/>
                <w:lang w:val="en-US"/>
              </w:rPr>
              <w:t xml:space="preserve"> </w:t>
            </w:r>
            <w:r w:rsidRPr="006A2585">
              <w:rPr>
                <w:szCs w:val="22"/>
              </w:rPr>
              <w:t>различные</w:t>
            </w:r>
            <w:r w:rsidRPr="006A2585">
              <w:rPr>
                <w:szCs w:val="22"/>
                <w:lang w:val="en-US"/>
              </w:rPr>
              <w:t xml:space="preserve"> </w:t>
            </w:r>
            <w:r w:rsidRPr="006A2585">
              <w:rPr>
                <w:szCs w:val="22"/>
              </w:rPr>
              <w:t>глаголы</w:t>
            </w:r>
            <w:r w:rsidRPr="006A2585">
              <w:rPr>
                <w:szCs w:val="22"/>
                <w:lang w:val="en-US"/>
              </w:rPr>
              <w:t xml:space="preserve"> </w:t>
            </w:r>
            <w:r w:rsidRPr="006A2585">
              <w:rPr>
                <w:szCs w:val="22"/>
              </w:rPr>
              <w:t>речи</w:t>
            </w:r>
            <w:r w:rsidRPr="006A2585">
              <w:rPr>
                <w:szCs w:val="22"/>
                <w:lang w:val="en-US"/>
              </w:rPr>
              <w:t xml:space="preserve"> (reporting verbs — he was asked to…; he ordered them to… </w:t>
            </w:r>
          </w:p>
        </w:tc>
        <w:tc>
          <w:tcPr>
            <w:tcW w:w="4773" w:type="dxa"/>
            <w:gridSpan w:val="2"/>
          </w:tcPr>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узнавать и употреблять в речи широкий спектр названий и имён собственных в рамках интересующей тематики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использовать термины из области грамматики, лексикологии, синтаксиса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узнавать и употреблять в письменном и звучащем тексте специальную терминологию по интересующей тематике </w:t>
            </w:r>
          </w:p>
          <w:p w:rsidR="00DD4C6D" w:rsidRPr="006A2585" w:rsidRDefault="00DD4C6D" w:rsidP="006A2585">
            <w:pPr>
              <w:pStyle w:val="12"/>
              <w:ind w:firstLine="851"/>
              <w:rPr>
                <w:szCs w:val="22"/>
              </w:rPr>
            </w:pPr>
          </w:p>
        </w:tc>
      </w:tr>
      <w:tr w:rsidR="00DD4C6D" w:rsidRPr="006A2585" w:rsidTr="00677748">
        <w:trPr>
          <w:gridAfter w:val="1"/>
          <w:wAfter w:w="4" w:type="dxa"/>
          <w:trHeight w:val="107"/>
        </w:trPr>
        <w:tc>
          <w:tcPr>
            <w:tcW w:w="9547" w:type="dxa"/>
            <w:gridSpan w:val="3"/>
          </w:tcPr>
          <w:p w:rsidR="00DD4C6D" w:rsidRPr="006A2585" w:rsidRDefault="00DD4C6D" w:rsidP="006A2585">
            <w:pPr>
              <w:pStyle w:val="12"/>
              <w:ind w:firstLine="851"/>
              <w:jc w:val="center"/>
              <w:rPr>
                <w:b/>
                <w:szCs w:val="22"/>
              </w:rPr>
            </w:pPr>
            <w:r w:rsidRPr="006A2585">
              <w:rPr>
                <w:b/>
                <w:szCs w:val="22"/>
              </w:rPr>
              <w:t>Грамматическая сторона речи</w:t>
            </w:r>
          </w:p>
        </w:tc>
      </w:tr>
      <w:tr w:rsidR="00DD4C6D" w:rsidRPr="006A2585" w:rsidTr="00677748">
        <w:trPr>
          <w:gridAfter w:val="1"/>
          <w:wAfter w:w="4" w:type="dxa"/>
          <w:trHeight w:val="4490"/>
        </w:trPr>
        <w:tc>
          <w:tcPr>
            <w:tcW w:w="4773" w:type="dxa"/>
          </w:tcPr>
          <w:p w:rsidR="00DD4C6D" w:rsidRPr="006A2585" w:rsidRDefault="00DD4C6D" w:rsidP="006A2585">
            <w:pPr>
              <w:pStyle w:val="12"/>
              <w:ind w:firstLine="851"/>
              <w:rPr>
                <w:szCs w:val="22"/>
              </w:rPr>
            </w:pPr>
            <w:r w:rsidRPr="006A2585">
              <w:rPr>
                <w:szCs w:val="22"/>
              </w:rPr>
              <w:t xml:space="preserve">- употреблять в речи артикли для передачи нюансов </w:t>
            </w:r>
          </w:p>
          <w:p w:rsidR="00DD4C6D" w:rsidRPr="006A2585" w:rsidRDefault="00DD4C6D" w:rsidP="006A2585">
            <w:pPr>
              <w:pStyle w:val="12"/>
              <w:ind w:firstLine="851"/>
              <w:rPr>
                <w:szCs w:val="22"/>
              </w:rPr>
            </w:pPr>
            <w:r w:rsidRPr="006A2585">
              <w:rPr>
                <w:szCs w:val="22"/>
              </w:rPr>
              <w:t xml:space="preserve">- использовать в речи широкий спектр прилагательных и глаголов с управлением </w:t>
            </w:r>
          </w:p>
          <w:p w:rsidR="00DD4C6D" w:rsidRPr="006A2585" w:rsidRDefault="00DD4C6D" w:rsidP="006A2585">
            <w:pPr>
              <w:pStyle w:val="12"/>
              <w:ind w:firstLine="851"/>
              <w:rPr>
                <w:szCs w:val="22"/>
              </w:rPr>
            </w:pPr>
            <w:r w:rsidRPr="006A2585">
              <w:rPr>
                <w:szCs w:val="22"/>
              </w:rPr>
              <w:t xml:space="preserve">- употреблять в речи все формы страдательного залога </w:t>
            </w:r>
          </w:p>
          <w:p w:rsidR="00DD4C6D" w:rsidRPr="006A2585" w:rsidRDefault="00DD4C6D" w:rsidP="006A2585">
            <w:pPr>
              <w:pStyle w:val="12"/>
              <w:ind w:firstLine="851"/>
              <w:rPr>
                <w:szCs w:val="22"/>
              </w:rPr>
            </w:pPr>
            <w:r w:rsidRPr="006A2585">
              <w:rPr>
                <w:szCs w:val="22"/>
              </w:rPr>
              <w:t xml:space="preserve">- употреблять в речи сложное дополнение (Complex object) </w:t>
            </w:r>
          </w:p>
          <w:p w:rsidR="00DD4C6D" w:rsidRPr="006A2585" w:rsidRDefault="00DD4C6D" w:rsidP="006A2585">
            <w:pPr>
              <w:pStyle w:val="12"/>
              <w:ind w:firstLine="851"/>
              <w:rPr>
                <w:szCs w:val="22"/>
              </w:rPr>
            </w:pPr>
            <w:r w:rsidRPr="006A2585">
              <w:rPr>
                <w:szCs w:val="22"/>
              </w:rPr>
              <w:t xml:space="preserve">- использовать широкий спектр союзов для выражения противопоставления и различия в сложных предложениях </w:t>
            </w:r>
          </w:p>
          <w:p w:rsidR="00DD4C6D" w:rsidRPr="006A2585" w:rsidRDefault="00DD4C6D" w:rsidP="006A2585">
            <w:pPr>
              <w:pStyle w:val="12"/>
              <w:ind w:firstLine="851"/>
              <w:rPr>
                <w:szCs w:val="22"/>
              </w:rPr>
            </w:pPr>
            <w:r w:rsidRPr="006A2585">
              <w:rPr>
                <w:szCs w:val="22"/>
              </w:rPr>
              <w:t xml:space="preserve">- использовать в речи местоимения “one” и “ones </w:t>
            </w:r>
          </w:p>
          <w:p w:rsidR="00DD4C6D" w:rsidRPr="006A2585" w:rsidRDefault="00DD4C6D" w:rsidP="006A2585">
            <w:pPr>
              <w:pStyle w:val="12"/>
              <w:ind w:firstLine="851"/>
              <w:rPr>
                <w:szCs w:val="22"/>
              </w:rPr>
            </w:pPr>
            <w:r w:rsidRPr="006A2585">
              <w:rPr>
                <w:szCs w:val="22"/>
              </w:rPr>
              <w:t xml:space="preserve">- использовать в речи фразовые глаголы с дополнением, выраженным личным местоимением </w:t>
            </w:r>
          </w:p>
          <w:p w:rsidR="00DD4C6D" w:rsidRPr="006A2585" w:rsidRDefault="00DD4C6D" w:rsidP="006A2585">
            <w:pPr>
              <w:pStyle w:val="12"/>
              <w:ind w:firstLine="851"/>
              <w:rPr>
                <w:szCs w:val="22"/>
              </w:rPr>
            </w:pPr>
            <w:r w:rsidRPr="006A2585">
              <w:rPr>
                <w:szCs w:val="22"/>
              </w:rPr>
              <w:t xml:space="preserve">- употреблять в речи модальные глаголы для выражения догадки и предположения (might, could, may) </w:t>
            </w:r>
          </w:p>
          <w:p w:rsidR="00DD4C6D" w:rsidRPr="006A2585" w:rsidRDefault="00DD4C6D" w:rsidP="006A2585">
            <w:pPr>
              <w:pStyle w:val="12"/>
              <w:ind w:firstLine="851"/>
              <w:rPr>
                <w:szCs w:val="22"/>
              </w:rPr>
            </w:pPr>
            <w:r w:rsidRPr="006A2585">
              <w:rPr>
                <w:szCs w:val="22"/>
              </w:rPr>
              <w:t xml:space="preserve">- употреблять в речи инверсионные конструкции </w:t>
            </w:r>
          </w:p>
          <w:p w:rsidR="00DD4C6D" w:rsidRPr="006A2585" w:rsidRDefault="00DD4C6D" w:rsidP="006A2585">
            <w:pPr>
              <w:pStyle w:val="12"/>
              <w:ind w:firstLine="851"/>
              <w:rPr>
                <w:szCs w:val="22"/>
              </w:rPr>
            </w:pPr>
            <w:r w:rsidRPr="006A2585">
              <w:rPr>
                <w:szCs w:val="22"/>
              </w:rPr>
              <w:t xml:space="preserve">- употреблять в речи условные предложения смешанного типа (Mixed Conditionals) </w:t>
            </w:r>
          </w:p>
          <w:p w:rsidR="00DD4C6D" w:rsidRPr="006A2585" w:rsidRDefault="00DD4C6D" w:rsidP="006A2585">
            <w:pPr>
              <w:pStyle w:val="12"/>
              <w:ind w:firstLine="851"/>
              <w:rPr>
                <w:szCs w:val="22"/>
              </w:rPr>
            </w:pPr>
            <w:r w:rsidRPr="006A2585">
              <w:rPr>
                <w:szCs w:val="22"/>
              </w:rPr>
              <w:t xml:space="preserve">- употреблять в речи эллиптические структуры </w:t>
            </w:r>
          </w:p>
          <w:p w:rsidR="00DD4C6D" w:rsidRPr="006A2585" w:rsidRDefault="00DD4C6D" w:rsidP="006A2585">
            <w:pPr>
              <w:pStyle w:val="12"/>
              <w:ind w:firstLine="851"/>
              <w:rPr>
                <w:szCs w:val="22"/>
              </w:rPr>
            </w:pPr>
            <w:r w:rsidRPr="006A2585">
              <w:rPr>
                <w:szCs w:val="22"/>
              </w:rPr>
              <w:t xml:space="preserve">- использовать степени сравнения прилагательных с наречиями, усиливающими их значение (intesifiers, modifiers) </w:t>
            </w:r>
          </w:p>
          <w:p w:rsidR="00DD4C6D" w:rsidRPr="006A2585" w:rsidRDefault="00DD4C6D" w:rsidP="006A2585">
            <w:pPr>
              <w:pStyle w:val="12"/>
              <w:ind w:firstLine="851"/>
              <w:rPr>
                <w:szCs w:val="22"/>
              </w:rPr>
            </w:pPr>
            <w:r w:rsidRPr="006A2585">
              <w:rPr>
                <w:szCs w:val="22"/>
              </w:rPr>
              <w:t xml:space="preserve">- употреблять в речи формы действительного залога времен Future Perfect и </w:t>
            </w:r>
            <w:r w:rsidRPr="006A2585">
              <w:rPr>
                <w:szCs w:val="22"/>
              </w:rPr>
              <w:lastRenderedPageBreak/>
              <w:t>Future Continuous</w:t>
            </w:r>
          </w:p>
          <w:p w:rsidR="00DD4C6D" w:rsidRPr="006A2585" w:rsidRDefault="00DD4C6D" w:rsidP="006A2585">
            <w:pPr>
              <w:pStyle w:val="Default"/>
              <w:ind w:firstLine="851"/>
              <w:jc w:val="both"/>
              <w:rPr>
                <w:sz w:val="22"/>
                <w:szCs w:val="22"/>
                <w:lang w:val="en-US"/>
              </w:rPr>
            </w:pPr>
            <w:r w:rsidRPr="006A2585">
              <w:rPr>
                <w:sz w:val="22"/>
                <w:szCs w:val="22"/>
                <w:lang w:val="en-US"/>
              </w:rPr>
              <w:t xml:space="preserve">- </w:t>
            </w:r>
            <w:r w:rsidRPr="006A2585">
              <w:rPr>
                <w:sz w:val="22"/>
                <w:szCs w:val="22"/>
              </w:rPr>
              <w:t>употреблять</w:t>
            </w:r>
            <w:r w:rsidRPr="006A2585">
              <w:rPr>
                <w:sz w:val="22"/>
                <w:szCs w:val="22"/>
                <w:lang w:val="en-US"/>
              </w:rPr>
              <w:t xml:space="preserve"> </w:t>
            </w:r>
            <w:r w:rsidRPr="006A2585">
              <w:rPr>
                <w:sz w:val="22"/>
                <w:szCs w:val="22"/>
              </w:rPr>
              <w:t>в</w:t>
            </w:r>
            <w:r w:rsidRPr="006A2585">
              <w:rPr>
                <w:sz w:val="22"/>
                <w:szCs w:val="22"/>
                <w:lang w:val="en-US"/>
              </w:rPr>
              <w:t xml:space="preserve"> </w:t>
            </w:r>
            <w:r w:rsidRPr="006A2585">
              <w:rPr>
                <w:sz w:val="22"/>
                <w:szCs w:val="22"/>
              </w:rPr>
              <w:t>речи</w:t>
            </w:r>
            <w:r w:rsidRPr="006A2585">
              <w:rPr>
                <w:sz w:val="22"/>
                <w:szCs w:val="22"/>
                <w:lang w:val="en-US"/>
              </w:rPr>
              <w:t xml:space="preserve"> </w:t>
            </w:r>
            <w:r w:rsidRPr="006A2585">
              <w:rPr>
                <w:sz w:val="22"/>
                <w:szCs w:val="22"/>
              </w:rPr>
              <w:t>времена</w:t>
            </w:r>
            <w:r w:rsidRPr="006A2585">
              <w:rPr>
                <w:sz w:val="22"/>
                <w:szCs w:val="22"/>
                <w:lang w:val="en-US"/>
              </w:rPr>
              <w:t xml:space="preserve"> Past Perfect </w:t>
            </w:r>
            <w:r w:rsidRPr="006A2585">
              <w:rPr>
                <w:sz w:val="22"/>
                <w:szCs w:val="22"/>
              </w:rPr>
              <w:t>и</w:t>
            </w:r>
            <w:r w:rsidRPr="006A2585">
              <w:rPr>
                <w:sz w:val="22"/>
                <w:szCs w:val="22"/>
                <w:lang w:val="en-US"/>
              </w:rPr>
              <w:t xml:space="preserve"> Past Perfect Continuous </w:t>
            </w:r>
          </w:p>
          <w:p w:rsidR="00DD4C6D" w:rsidRPr="006A2585" w:rsidRDefault="00DD4C6D" w:rsidP="006A2585">
            <w:pPr>
              <w:pStyle w:val="Default"/>
              <w:ind w:firstLine="851"/>
              <w:jc w:val="both"/>
              <w:rPr>
                <w:sz w:val="22"/>
                <w:szCs w:val="22"/>
              </w:rPr>
            </w:pPr>
            <w:r w:rsidRPr="006A2585">
              <w:rPr>
                <w:sz w:val="22"/>
                <w:szCs w:val="22"/>
              </w:rPr>
              <w:t xml:space="preserve">- использовать в речи причастные и деепричастные обороты (participle clause) </w:t>
            </w:r>
          </w:p>
          <w:p w:rsidR="00DD4C6D" w:rsidRPr="006A2585" w:rsidRDefault="00DD4C6D" w:rsidP="006A2585">
            <w:pPr>
              <w:pStyle w:val="Default"/>
              <w:ind w:firstLine="851"/>
              <w:jc w:val="both"/>
              <w:rPr>
                <w:sz w:val="22"/>
                <w:szCs w:val="22"/>
                <w:lang w:val="en-US"/>
              </w:rPr>
            </w:pPr>
            <w:r w:rsidRPr="006A2585">
              <w:rPr>
                <w:sz w:val="22"/>
                <w:szCs w:val="22"/>
                <w:lang w:val="en-US"/>
              </w:rPr>
              <w:t xml:space="preserve">- </w:t>
            </w:r>
            <w:r w:rsidRPr="006A2585">
              <w:rPr>
                <w:sz w:val="22"/>
                <w:szCs w:val="22"/>
              </w:rPr>
              <w:t>употреблять</w:t>
            </w:r>
            <w:r w:rsidRPr="006A2585">
              <w:rPr>
                <w:sz w:val="22"/>
                <w:szCs w:val="22"/>
                <w:lang w:val="en-US"/>
              </w:rPr>
              <w:t xml:space="preserve"> </w:t>
            </w:r>
            <w:r w:rsidRPr="006A2585">
              <w:rPr>
                <w:sz w:val="22"/>
                <w:szCs w:val="22"/>
              </w:rPr>
              <w:t>в</w:t>
            </w:r>
            <w:r w:rsidRPr="006A2585">
              <w:rPr>
                <w:sz w:val="22"/>
                <w:szCs w:val="22"/>
                <w:lang w:val="en-US"/>
              </w:rPr>
              <w:t xml:space="preserve"> </w:t>
            </w:r>
            <w:r w:rsidRPr="006A2585">
              <w:rPr>
                <w:sz w:val="22"/>
                <w:szCs w:val="22"/>
              </w:rPr>
              <w:t>речи</w:t>
            </w:r>
            <w:r w:rsidRPr="006A2585">
              <w:rPr>
                <w:sz w:val="22"/>
                <w:szCs w:val="22"/>
                <w:lang w:val="en-US"/>
              </w:rPr>
              <w:t xml:space="preserve"> </w:t>
            </w:r>
            <w:r w:rsidRPr="006A2585">
              <w:rPr>
                <w:sz w:val="22"/>
                <w:szCs w:val="22"/>
              </w:rPr>
              <w:t>времена</w:t>
            </w:r>
            <w:r w:rsidRPr="006A2585">
              <w:rPr>
                <w:sz w:val="22"/>
                <w:szCs w:val="22"/>
                <w:lang w:val="en-US"/>
              </w:rPr>
              <w:t xml:space="preserve"> Past Perfect </w:t>
            </w:r>
            <w:r w:rsidRPr="006A2585">
              <w:rPr>
                <w:sz w:val="22"/>
                <w:szCs w:val="22"/>
              </w:rPr>
              <w:t>и</w:t>
            </w:r>
            <w:r w:rsidRPr="006A2585">
              <w:rPr>
                <w:sz w:val="22"/>
                <w:szCs w:val="22"/>
                <w:lang w:val="en-US"/>
              </w:rPr>
              <w:t xml:space="preserve"> Past Perfect Continuous </w:t>
            </w:r>
          </w:p>
          <w:p w:rsidR="00DD4C6D" w:rsidRPr="006A2585" w:rsidRDefault="00DD4C6D" w:rsidP="006A2585">
            <w:pPr>
              <w:pStyle w:val="Default"/>
              <w:ind w:firstLine="851"/>
              <w:jc w:val="both"/>
              <w:rPr>
                <w:sz w:val="22"/>
                <w:szCs w:val="22"/>
              </w:rPr>
            </w:pPr>
            <w:r w:rsidRPr="006A2585">
              <w:rPr>
                <w:sz w:val="22"/>
                <w:szCs w:val="22"/>
              </w:rPr>
              <w:t xml:space="preserve">- использовать в речи модальные глаголы для выражения возможности или вероятности в прошедшем времени (could + have done; might + have done) </w:t>
            </w:r>
          </w:p>
        </w:tc>
        <w:tc>
          <w:tcPr>
            <w:tcW w:w="4773" w:type="dxa"/>
            <w:gridSpan w:val="2"/>
          </w:tcPr>
          <w:p w:rsidR="00DD4C6D" w:rsidRPr="006A2585" w:rsidRDefault="00DD4C6D" w:rsidP="006A2585">
            <w:pPr>
              <w:pStyle w:val="12"/>
              <w:ind w:firstLine="851"/>
              <w:rPr>
                <w:szCs w:val="22"/>
              </w:rPr>
            </w:pPr>
            <w:r w:rsidRPr="006A2585">
              <w:rPr>
                <w:szCs w:val="22"/>
              </w:rPr>
              <w:lastRenderedPageBreak/>
              <w:t xml:space="preserve">- </w:t>
            </w:r>
            <w:r w:rsidRPr="006A2585">
              <w:rPr>
                <w:i/>
                <w:iCs/>
                <w:szCs w:val="22"/>
              </w:rPr>
              <w:t xml:space="preserve">использовать в речи союзы despite/ in spite of для обозначения контраста, а также наречие nevertheless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распознавать в речи и использовать предложения с as if/as though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распознавать в речи и использовать структуры для выражения сожаления (It’s time you did it/ I’d rather you talked to her/ You’d better…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использовать в речи широкий спектр глагольных структур с герундиями и с инфинитивами, включая сложные случаи </w:t>
            </w:r>
          </w:p>
          <w:p w:rsidR="00DD4C6D" w:rsidRPr="006A2585" w:rsidRDefault="00DD4C6D" w:rsidP="006A2585">
            <w:pPr>
              <w:pStyle w:val="12"/>
              <w:ind w:firstLine="851"/>
              <w:rPr>
                <w:szCs w:val="22"/>
                <w:lang w:val="en-US"/>
              </w:rPr>
            </w:pPr>
            <w:r w:rsidRPr="006A2585">
              <w:rPr>
                <w:szCs w:val="22"/>
                <w:lang w:val="en-US"/>
              </w:rPr>
              <w:t xml:space="preserve">- </w:t>
            </w:r>
            <w:r w:rsidRPr="006A2585">
              <w:rPr>
                <w:i/>
                <w:iCs/>
                <w:szCs w:val="22"/>
              </w:rPr>
              <w:t>использовать</w:t>
            </w:r>
            <w:r w:rsidRPr="006A2585">
              <w:rPr>
                <w:i/>
                <w:iCs/>
                <w:szCs w:val="22"/>
                <w:lang w:val="en-US"/>
              </w:rPr>
              <w:t xml:space="preserve"> </w:t>
            </w:r>
            <w:r w:rsidRPr="006A2585">
              <w:rPr>
                <w:i/>
                <w:iCs/>
                <w:szCs w:val="22"/>
              </w:rPr>
              <w:t>в</w:t>
            </w:r>
            <w:r w:rsidRPr="006A2585">
              <w:rPr>
                <w:i/>
                <w:iCs/>
                <w:szCs w:val="22"/>
                <w:lang w:val="en-US"/>
              </w:rPr>
              <w:t xml:space="preserve"> </w:t>
            </w:r>
            <w:r w:rsidRPr="006A2585">
              <w:rPr>
                <w:i/>
                <w:iCs/>
                <w:szCs w:val="22"/>
              </w:rPr>
              <w:t>речи</w:t>
            </w:r>
            <w:r w:rsidRPr="006A2585">
              <w:rPr>
                <w:i/>
                <w:iCs/>
                <w:szCs w:val="22"/>
                <w:lang w:val="en-US"/>
              </w:rPr>
              <w:t xml:space="preserve"> </w:t>
            </w:r>
            <w:r w:rsidRPr="006A2585">
              <w:rPr>
                <w:i/>
                <w:iCs/>
                <w:szCs w:val="22"/>
              </w:rPr>
              <w:t>инверсию</w:t>
            </w:r>
            <w:r w:rsidRPr="006A2585">
              <w:rPr>
                <w:i/>
                <w:iCs/>
                <w:szCs w:val="22"/>
                <w:lang w:val="en-US"/>
              </w:rPr>
              <w:t xml:space="preserve"> </w:t>
            </w:r>
            <w:r w:rsidRPr="006A2585">
              <w:rPr>
                <w:i/>
                <w:iCs/>
                <w:szCs w:val="22"/>
              </w:rPr>
              <w:t>с</w:t>
            </w:r>
            <w:r w:rsidRPr="006A2585">
              <w:rPr>
                <w:i/>
                <w:iCs/>
                <w:szCs w:val="22"/>
                <w:lang w:val="en-US"/>
              </w:rPr>
              <w:t xml:space="preserve"> </w:t>
            </w:r>
            <w:r w:rsidRPr="006A2585">
              <w:rPr>
                <w:i/>
                <w:iCs/>
                <w:szCs w:val="22"/>
              </w:rPr>
              <w:t>отрицательными</w:t>
            </w:r>
            <w:r w:rsidRPr="006A2585">
              <w:rPr>
                <w:i/>
                <w:iCs/>
                <w:szCs w:val="22"/>
                <w:lang w:val="en-US"/>
              </w:rPr>
              <w:t xml:space="preserve"> </w:t>
            </w:r>
            <w:r w:rsidRPr="006A2585">
              <w:rPr>
                <w:i/>
                <w:iCs/>
                <w:szCs w:val="22"/>
              </w:rPr>
              <w:t>наречиями</w:t>
            </w:r>
            <w:r w:rsidRPr="006A2585">
              <w:rPr>
                <w:i/>
                <w:iCs/>
                <w:szCs w:val="22"/>
                <w:lang w:val="en-US"/>
              </w:rPr>
              <w:t xml:space="preserve"> (Never have I seen.../Barely did I hear what he was saying…)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использовать в речи широкий спектр придаточных предложений </w:t>
            </w:r>
          </w:p>
          <w:p w:rsidR="00DD4C6D" w:rsidRPr="006A2585" w:rsidRDefault="00DD4C6D" w:rsidP="006A2585">
            <w:pPr>
              <w:pStyle w:val="12"/>
              <w:ind w:firstLine="851"/>
              <w:rPr>
                <w:szCs w:val="22"/>
              </w:rPr>
            </w:pPr>
          </w:p>
        </w:tc>
      </w:tr>
    </w:tbl>
    <w:p w:rsidR="00DD4C6D" w:rsidRPr="006A2585" w:rsidRDefault="00DD4C6D" w:rsidP="006A2585">
      <w:pPr>
        <w:pStyle w:val="12"/>
        <w:ind w:firstLine="851"/>
        <w:rPr>
          <w:szCs w:val="22"/>
        </w:rPr>
      </w:pPr>
    </w:p>
    <w:p w:rsidR="00DD4C6D" w:rsidRPr="006A2585" w:rsidRDefault="00DD4C6D" w:rsidP="006A2585">
      <w:pPr>
        <w:pStyle w:val="12"/>
        <w:ind w:firstLine="851"/>
        <w:rPr>
          <w:b/>
          <w:bCs/>
          <w:iCs/>
          <w:szCs w:val="22"/>
        </w:rPr>
      </w:pPr>
      <w:r w:rsidRPr="006A2585">
        <w:rPr>
          <w:b/>
          <w:bCs/>
          <w:iCs/>
          <w:szCs w:val="22"/>
        </w:rPr>
        <w:t>1.2.3.3. Предметная область "Общественные науки"</w:t>
      </w:r>
    </w:p>
    <w:tbl>
      <w:tblPr>
        <w:tblStyle w:val="a6"/>
        <w:tblW w:w="0" w:type="auto"/>
        <w:tblLayout w:type="fixed"/>
        <w:tblLook w:val="0000"/>
      </w:tblPr>
      <w:tblGrid>
        <w:gridCol w:w="4758"/>
        <w:gridCol w:w="17"/>
        <w:gridCol w:w="8"/>
        <w:gridCol w:w="13"/>
        <w:gridCol w:w="4755"/>
      </w:tblGrid>
      <w:tr w:rsidR="00DD4C6D" w:rsidRPr="006A2585" w:rsidTr="00677748">
        <w:trPr>
          <w:trHeight w:val="248"/>
        </w:trPr>
        <w:tc>
          <w:tcPr>
            <w:tcW w:w="4775" w:type="dxa"/>
            <w:gridSpan w:val="2"/>
          </w:tcPr>
          <w:p w:rsidR="00DD4C6D" w:rsidRPr="006A2585" w:rsidRDefault="00DD4C6D" w:rsidP="006A2585">
            <w:pPr>
              <w:pStyle w:val="12"/>
              <w:ind w:firstLine="851"/>
              <w:jc w:val="center"/>
              <w:rPr>
                <w:szCs w:val="22"/>
              </w:rPr>
            </w:pPr>
            <w:r w:rsidRPr="006A2585">
              <w:rPr>
                <w:szCs w:val="22"/>
              </w:rPr>
              <w:t>Выпускник научится</w:t>
            </w:r>
          </w:p>
        </w:tc>
        <w:tc>
          <w:tcPr>
            <w:tcW w:w="4776" w:type="dxa"/>
            <w:gridSpan w:val="3"/>
          </w:tcPr>
          <w:p w:rsidR="00DD4C6D" w:rsidRPr="006A2585" w:rsidRDefault="00DD4C6D" w:rsidP="006A2585">
            <w:pPr>
              <w:pStyle w:val="12"/>
              <w:ind w:firstLine="851"/>
              <w:jc w:val="center"/>
              <w:rPr>
                <w:szCs w:val="22"/>
              </w:rPr>
            </w:pPr>
            <w:r w:rsidRPr="006A2585">
              <w:rPr>
                <w:i/>
                <w:iCs/>
                <w:szCs w:val="22"/>
              </w:rPr>
              <w:t>Выпускник получит возможность научиться</w:t>
            </w:r>
          </w:p>
        </w:tc>
      </w:tr>
      <w:tr w:rsidR="00DD4C6D" w:rsidRPr="006A2585" w:rsidTr="00677748">
        <w:trPr>
          <w:trHeight w:val="107"/>
        </w:trPr>
        <w:tc>
          <w:tcPr>
            <w:tcW w:w="9551" w:type="dxa"/>
            <w:gridSpan w:val="5"/>
          </w:tcPr>
          <w:p w:rsidR="00DD4C6D" w:rsidRPr="006A2585" w:rsidRDefault="00DD4C6D" w:rsidP="006A2585">
            <w:pPr>
              <w:pStyle w:val="12"/>
              <w:ind w:firstLine="851"/>
              <w:jc w:val="center"/>
              <w:rPr>
                <w:szCs w:val="22"/>
              </w:rPr>
            </w:pPr>
            <w:r w:rsidRPr="006A2585">
              <w:rPr>
                <w:b/>
                <w:bCs/>
                <w:i/>
                <w:iCs/>
                <w:szCs w:val="22"/>
              </w:rPr>
              <w:t>История (базовый уровень)</w:t>
            </w:r>
          </w:p>
        </w:tc>
      </w:tr>
      <w:tr w:rsidR="00DD4C6D" w:rsidRPr="006A2585" w:rsidTr="00677748">
        <w:trPr>
          <w:trHeight w:val="5931"/>
        </w:trPr>
        <w:tc>
          <w:tcPr>
            <w:tcW w:w="4775" w:type="dxa"/>
            <w:gridSpan w:val="2"/>
          </w:tcPr>
          <w:p w:rsidR="00DD4C6D" w:rsidRPr="006A2585" w:rsidRDefault="00DD4C6D" w:rsidP="006A2585">
            <w:pPr>
              <w:pStyle w:val="12"/>
              <w:ind w:firstLine="851"/>
              <w:rPr>
                <w:szCs w:val="22"/>
              </w:rPr>
            </w:pPr>
            <w:r w:rsidRPr="006A2585">
              <w:rPr>
                <w:szCs w:val="22"/>
              </w:rPr>
              <w:t xml:space="preserve">- локализовать во времени события новейшей эпохи, характеризовать основные этапы отечественной и всеобщей истории XX – начала XXIв; соотносить хронологию истории России и всеобщей истории в Новейшее время </w:t>
            </w:r>
          </w:p>
          <w:p w:rsidR="00DD4C6D" w:rsidRPr="006A2585" w:rsidRDefault="00DD4C6D" w:rsidP="006A2585">
            <w:pPr>
              <w:pStyle w:val="12"/>
              <w:ind w:firstLine="851"/>
              <w:rPr>
                <w:szCs w:val="22"/>
              </w:rPr>
            </w:pPr>
            <w:r w:rsidRPr="006A2585">
              <w:rPr>
                <w:szCs w:val="22"/>
              </w:rPr>
              <w:t xml:space="preserve">- применять знание фактов для характеристики новейшей эпохи, её процессов, явлений, ключевых событий </w:t>
            </w:r>
          </w:p>
          <w:p w:rsidR="00DD4C6D" w:rsidRPr="006A2585" w:rsidRDefault="00DD4C6D" w:rsidP="006A2585">
            <w:pPr>
              <w:pStyle w:val="12"/>
              <w:ind w:firstLine="851"/>
              <w:rPr>
                <w:szCs w:val="22"/>
              </w:rPr>
            </w:pPr>
            <w:r w:rsidRPr="006A2585">
              <w:rPr>
                <w:szCs w:val="22"/>
              </w:rPr>
              <w:t xml:space="preserve">- раскрывать историю России как неотъемлемую часть мирового исторического процесса и роль многих поколений россиян в ХХ - начале ХХ1 в. во взаимодействии с другими государствами и народами во всех сферах, в т.ч. в современном глобальном мире </w:t>
            </w:r>
          </w:p>
          <w:p w:rsidR="00DD4C6D" w:rsidRPr="006A2585" w:rsidRDefault="00DD4C6D" w:rsidP="006A2585">
            <w:pPr>
              <w:pStyle w:val="12"/>
              <w:ind w:firstLine="851"/>
              <w:rPr>
                <w:szCs w:val="22"/>
              </w:rPr>
            </w:pPr>
            <w:r w:rsidRPr="006A2585">
              <w:rPr>
                <w:szCs w:val="22"/>
              </w:rPr>
              <w:t xml:space="preserve">- сравнивать историческое развитие России и других стран в 1914-2015 гг., объяснять, в чем заключались его общие черты и особенности </w:t>
            </w:r>
          </w:p>
          <w:p w:rsidR="00DD4C6D" w:rsidRPr="006A2585" w:rsidRDefault="00DD4C6D" w:rsidP="006A2585">
            <w:pPr>
              <w:pStyle w:val="12"/>
              <w:ind w:firstLine="851"/>
              <w:rPr>
                <w:szCs w:val="22"/>
              </w:rPr>
            </w:pPr>
            <w:r w:rsidRPr="006A2585">
              <w:rPr>
                <w:szCs w:val="22"/>
              </w:rPr>
              <w:t xml:space="preserve">- использовать навыки проектной деятельности, умения вести диалог, участвовать в дискуссии по исторической тематике в условиях открытого информационного общества </w:t>
            </w:r>
          </w:p>
          <w:p w:rsidR="00DD4C6D" w:rsidRPr="006A2585" w:rsidRDefault="00DD4C6D" w:rsidP="006A2585">
            <w:pPr>
              <w:pStyle w:val="12"/>
              <w:ind w:firstLine="851"/>
              <w:rPr>
                <w:szCs w:val="22"/>
              </w:rPr>
            </w:pPr>
            <w:r w:rsidRPr="006A2585">
              <w:rPr>
                <w:szCs w:val="22"/>
              </w:rPr>
              <w:t xml:space="preserve">- определять причины и следствия событий истории России 1914-2015 гг. </w:t>
            </w:r>
          </w:p>
          <w:p w:rsidR="00DD4C6D" w:rsidRPr="006A2585" w:rsidRDefault="00DD4C6D" w:rsidP="006A2585">
            <w:pPr>
              <w:pStyle w:val="12"/>
              <w:ind w:firstLine="851"/>
              <w:rPr>
                <w:szCs w:val="22"/>
              </w:rPr>
            </w:pPr>
            <w:r w:rsidRPr="006A2585">
              <w:rPr>
                <w:szCs w:val="22"/>
              </w:rPr>
              <w:t xml:space="preserve">- обосновывать собственную точку зрения по ключевым вопросам истории России новейшего времени </w:t>
            </w:r>
          </w:p>
          <w:p w:rsidR="00DD4C6D" w:rsidRPr="006A2585" w:rsidRDefault="00DD4C6D" w:rsidP="006A2585">
            <w:pPr>
              <w:pStyle w:val="12"/>
              <w:ind w:firstLine="851"/>
              <w:rPr>
                <w:szCs w:val="22"/>
              </w:rPr>
            </w:pPr>
            <w:r w:rsidRPr="006A2585">
              <w:rPr>
                <w:szCs w:val="22"/>
              </w:rPr>
              <w:t xml:space="preserve">- использовать историческую карту как источник информации о территории России (СССР) и других государств в XX – начале XXI в, значительных социально-экономических </w:t>
            </w:r>
            <w:r w:rsidRPr="006A2585">
              <w:rPr>
                <w:szCs w:val="22"/>
              </w:rPr>
              <w:lastRenderedPageBreak/>
              <w:t xml:space="preserve">процессах и изменениях на политической карте мира в новейшую эпоху, местах крупнейших событий и др. </w:t>
            </w:r>
          </w:p>
          <w:p w:rsidR="00DD4C6D" w:rsidRPr="006A2585" w:rsidRDefault="00DD4C6D" w:rsidP="006A2585">
            <w:pPr>
              <w:pStyle w:val="12"/>
              <w:ind w:firstLine="851"/>
              <w:rPr>
                <w:szCs w:val="22"/>
              </w:rPr>
            </w:pPr>
            <w:r w:rsidRPr="006A2585">
              <w:rPr>
                <w:szCs w:val="22"/>
              </w:rPr>
              <w:t xml:space="preserve">- анализировать информацию из исторических источников – текстов, материальных и художественных памятников новейшей эпохи </w:t>
            </w:r>
          </w:p>
          <w:p w:rsidR="00DD4C6D" w:rsidRPr="006A2585" w:rsidRDefault="00DD4C6D" w:rsidP="006A2585">
            <w:pPr>
              <w:pStyle w:val="12"/>
              <w:ind w:firstLine="851"/>
              <w:rPr>
                <w:szCs w:val="22"/>
              </w:rPr>
            </w:pPr>
            <w:r w:rsidRPr="006A2585">
              <w:rPr>
                <w:szCs w:val="22"/>
              </w:rPr>
              <w:t xml:space="preserve">- сопоставлять социально-экономическое и </w:t>
            </w:r>
          </w:p>
          <w:p w:rsidR="00DD4C6D" w:rsidRPr="006A2585" w:rsidRDefault="00DD4C6D" w:rsidP="006A2585">
            <w:pPr>
              <w:pStyle w:val="Default"/>
              <w:ind w:firstLine="851"/>
              <w:jc w:val="both"/>
              <w:rPr>
                <w:sz w:val="22"/>
                <w:szCs w:val="22"/>
              </w:rPr>
            </w:pPr>
            <w:r w:rsidRPr="006A2585">
              <w:rPr>
                <w:sz w:val="22"/>
                <w:szCs w:val="22"/>
              </w:rPr>
              <w:t xml:space="preserve">политическое развитие отдельных стран в новейшую эпоху (опыт модернизации, реформы и революции), сравнивать исторические ситуации и события </w:t>
            </w:r>
          </w:p>
          <w:p w:rsidR="00DD4C6D" w:rsidRPr="006A2585" w:rsidRDefault="00DD4C6D" w:rsidP="006A2585">
            <w:pPr>
              <w:pStyle w:val="Default"/>
              <w:ind w:firstLine="851"/>
              <w:jc w:val="both"/>
              <w:rPr>
                <w:sz w:val="22"/>
                <w:szCs w:val="22"/>
              </w:rPr>
            </w:pPr>
            <w:r w:rsidRPr="006A2585">
              <w:rPr>
                <w:sz w:val="22"/>
                <w:szCs w:val="22"/>
              </w:rPr>
              <w:t xml:space="preserve">- раскрывать историко-культурное многообразие народов России, содержание основополагающих общероссийских государственных символов, культурных, религиозных, этно-национальных традиций, нравственных и социальных установок </w:t>
            </w:r>
          </w:p>
          <w:p w:rsidR="00DD4C6D" w:rsidRPr="006A2585" w:rsidRDefault="00DD4C6D" w:rsidP="006A2585">
            <w:pPr>
              <w:pStyle w:val="Default"/>
              <w:ind w:firstLine="851"/>
              <w:jc w:val="both"/>
              <w:rPr>
                <w:sz w:val="22"/>
                <w:szCs w:val="22"/>
              </w:rPr>
            </w:pPr>
            <w:r w:rsidRPr="006A2585">
              <w:rPr>
                <w:sz w:val="22"/>
                <w:szCs w:val="22"/>
              </w:rPr>
              <w:t xml:space="preserve">- на конкретных примерах демонстрировать умение обобщать исторические события новейшей отечественной истории </w:t>
            </w:r>
          </w:p>
          <w:p w:rsidR="00DD4C6D" w:rsidRPr="006A2585" w:rsidRDefault="00DD4C6D" w:rsidP="006A2585">
            <w:pPr>
              <w:pStyle w:val="Default"/>
              <w:ind w:firstLine="851"/>
              <w:jc w:val="both"/>
              <w:rPr>
                <w:sz w:val="22"/>
                <w:szCs w:val="22"/>
              </w:rPr>
            </w:pPr>
            <w:r w:rsidRPr="006A2585">
              <w:rPr>
                <w:sz w:val="22"/>
                <w:szCs w:val="22"/>
              </w:rPr>
              <w:t xml:space="preserve">- составлять описание исторических объектов и памятников ХХ в. на основе текста, иллюстраций, макетов, интернет-ресурсов </w:t>
            </w:r>
          </w:p>
          <w:p w:rsidR="00DD4C6D" w:rsidRPr="006A2585" w:rsidRDefault="00DD4C6D" w:rsidP="006A2585">
            <w:pPr>
              <w:pStyle w:val="Default"/>
              <w:ind w:firstLine="851"/>
              <w:jc w:val="both"/>
              <w:rPr>
                <w:sz w:val="22"/>
                <w:szCs w:val="22"/>
              </w:rPr>
            </w:pPr>
            <w:r w:rsidRPr="006A2585">
              <w:rPr>
                <w:sz w:val="22"/>
                <w:szCs w:val="22"/>
              </w:rPr>
              <w:t xml:space="preserve">- излагать круг дискуссионных вопросов российской истории ХХ в. и существующие в науке их современные версии и трактовки </w:t>
            </w:r>
          </w:p>
          <w:p w:rsidR="00DD4C6D" w:rsidRPr="006A2585" w:rsidRDefault="00DD4C6D" w:rsidP="006A2585">
            <w:pPr>
              <w:pStyle w:val="Default"/>
              <w:ind w:firstLine="851"/>
              <w:jc w:val="both"/>
              <w:rPr>
                <w:sz w:val="22"/>
                <w:szCs w:val="22"/>
              </w:rPr>
            </w:pPr>
            <w:r w:rsidRPr="006A2585">
              <w:rPr>
                <w:sz w:val="22"/>
                <w:szCs w:val="22"/>
              </w:rPr>
              <w:t xml:space="preserve">- соотносить историческое время - исторические события, действия и поступки исторических личностей ХХ в. </w:t>
            </w:r>
          </w:p>
          <w:p w:rsidR="00DD4C6D" w:rsidRPr="006A2585" w:rsidRDefault="00DD4C6D" w:rsidP="006A2585">
            <w:pPr>
              <w:pStyle w:val="Default"/>
              <w:ind w:firstLine="851"/>
              <w:jc w:val="both"/>
              <w:rPr>
                <w:sz w:val="22"/>
                <w:szCs w:val="22"/>
              </w:rPr>
            </w:pPr>
            <w:r w:rsidRPr="006A2585">
              <w:rPr>
                <w:sz w:val="22"/>
                <w:szCs w:val="22"/>
              </w:rPr>
              <w:t xml:space="preserve">- понимать роль России в мировом сообществе новейшего времени </w:t>
            </w:r>
          </w:p>
          <w:p w:rsidR="00DD4C6D" w:rsidRPr="006A2585" w:rsidRDefault="00DD4C6D" w:rsidP="006A2585">
            <w:pPr>
              <w:pStyle w:val="Default"/>
              <w:ind w:firstLine="851"/>
              <w:jc w:val="both"/>
              <w:rPr>
                <w:sz w:val="22"/>
                <w:szCs w:val="22"/>
              </w:rPr>
            </w:pPr>
            <w:r w:rsidRPr="006A2585">
              <w:rPr>
                <w:sz w:val="22"/>
                <w:szCs w:val="22"/>
              </w:rPr>
              <w:t xml:space="preserve">- применять полученные знания при анализе современной политики России </w:t>
            </w:r>
          </w:p>
          <w:p w:rsidR="00DD4C6D" w:rsidRPr="006A2585" w:rsidRDefault="00DD4C6D" w:rsidP="006A2585">
            <w:pPr>
              <w:pStyle w:val="Default"/>
              <w:ind w:firstLine="851"/>
              <w:jc w:val="both"/>
              <w:rPr>
                <w:sz w:val="22"/>
                <w:szCs w:val="22"/>
              </w:rPr>
            </w:pPr>
            <w:r w:rsidRPr="006A2585">
              <w:rPr>
                <w:sz w:val="22"/>
                <w:szCs w:val="22"/>
              </w:rPr>
              <w:t xml:space="preserve">- извлекать информацию из исторической карты, карто-схем, привязывать исторические события к месту и времени </w:t>
            </w:r>
          </w:p>
          <w:p w:rsidR="00DD4C6D" w:rsidRPr="006A2585" w:rsidRDefault="00DD4C6D" w:rsidP="006A2585">
            <w:pPr>
              <w:pStyle w:val="Default"/>
              <w:ind w:firstLine="851"/>
              <w:jc w:val="both"/>
              <w:rPr>
                <w:sz w:val="22"/>
                <w:szCs w:val="22"/>
              </w:rPr>
            </w:pPr>
            <w:r w:rsidRPr="006A2585">
              <w:rPr>
                <w:sz w:val="22"/>
                <w:szCs w:val="22"/>
              </w:rPr>
              <w:t xml:space="preserve">- уважительно относиться к историко-культурному наследию народов России, занимать активную позицию по сохранению памятников истории и культуры </w:t>
            </w:r>
          </w:p>
          <w:p w:rsidR="00DD4C6D" w:rsidRPr="006A2585" w:rsidRDefault="00DD4C6D" w:rsidP="006A2585">
            <w:pPr>
              <w:pStyle w:val="Default"/>
              <w:ind w:firstLine="851"/>
              <w:jc w:val="both"/>
              <w:rPr>
                <w:sz w:val="22"/>
                <w:szCs w:val="22"/>
              </w:rPr>
            </w:pPr>
            <w:r w:rsidRPr="006A2585">
              <w:rPr>
                <w:sz w:val="22"/>
                <w:szCs w:val="22"/>
              </w:rPr>
              <w:t xml:space="preserve">- отбирать необходимый материал из разных источников и обосновывать свою точку зрения </w:t>
            </w:r>
          </w:p>
          <w:p w:rsidR="00DD4C6D" w:rsidRPr="006A2585" w:rsidRDefault="00DD4C6D" w:rsidP="006A2585">
            <w:pPr>
              <w:pStyle w:val="Default"/>
              <w:ind w:firstLine="851"/>
              <w:jc w:val="both"/>
              <w:rPr>
                <w:sz w:val="22"/>
                <w:szCs w:val="22"/>
              </w:rPr>
            </w:pPr>
            <w:r w:rsidRPr="006A2585">
              <w:rPr>
                <w:sz w:val="22"/>
                <w:szCs w:val="22"/>
              </w:rPr>
              <w:t xml:space="preserve">- анализировать информацию из различных источников по отечественной истории Новейшего времени </w:t>
            </w:r>
          </w:p>
          <w:p w:rsidR="00DD4C6D" w:rsidRPr="006A2585" w:rsidRDefault="00DD4C6D" w:rsidP="006A2585">
            <w:pPr>
              <w:pStyle w:val="Default"/>
              <w:ind w:firstLine="851"/>
              <w:jc w:val="both"/>
              <w:rPr>
                <w:sz w:val="22"/>
                <w:szCs w:val="22"/>
              </w:rPr>
            </w:pPr>
            <w:r w:rsidRPr="006A2585">
              <w:rPr>
                <w:sz w:val="22"/>
                <w:szCs w:val="22"/>
              </w:rPr>
              <w:t xml:space="preserve">- обоснованно оценивать исторический материал из различных источников </w:t>
            </w:r>
          </w:p>
          <w:p w:rsidR="00DD4C6D" w:rsidRPr="006A2585" w:rsidRDefault="00DD4C6D" w:rsidP="006A2585">
            <w:pPr>
              <w:pStyle w:val="Default"/>
              <w:ind w:firstLine="851"/>
              <w:jc w:val="both"/>
              <w:rPr>
                <w:sz w:val="22"/>
                <w:szCs w:val="22"/>
              </w:rPr>
            </w:pPr>
            <w:r w:rsidRPr="006A2585">
              <w:rPr>
                <w:sz w:val="22"/>
                <w:szCs w:val="22"/>
              </w:rPr>
              <w:t xml:space="preserve">- давать оценку событиям и личностям отечественной и всеобщей истории ХХ- начала XXI в. </w:t>
            </w:r>
          </w:p>
          <w:p w:rsidR="00DD4C6D" w:rsidRPr="006A2585" w:rsidRDefault="00DD4C6D" w:rsidP="006A2585">
            <w:pPr>
              <w:pStyle w:val="Default"/>
              <w:ind w:firstLine="851"/>
              <w:jc w:val="both"/>
              <w:rPr>
                <w:sz w:val="22"/>
                <w:szCs w:val="22"/>
              </w:rPr>
            </w:pPr>
            <w:r w:rsidRPr="006A2585">
              <w:rPr>
                <w:sz w:val="22"/>
                <w:szCs w:val="22"/>
              </w:rPr>
              <w:lastRenderedPageBreak/>
              <w:t xml:space="preserve">- определять историческое событие местного масштаба (региональный уровень) в контексте общероссийской истории ХХ в. </w:t>
            </w:r>
          </w:p>
          <w:p w:rsidR="00DD4C6D" w:rsidRPr="006A2585" w:rsidRDefault="00DD4C6D" w:rsidP="006A2585">
            <w:pPr>
              <w:pStyle w:val="Default"/>
              <w:ind w:firstLine="851"/>
              <w:jc w:val="both"/>
              <w:rPr>
                <w:sz w:val="22"/>
                <w:szCs w:val="22"/>
              </w:rPr>
            </w:pPr>
            <w:r w:rsidRPr="006A2585">
              <w:rPr>
                <w:sz w:val="22"/>
                <w:szCs w:val="22"/>
              </w:rPr>
              <w:t xml:space="preserve">- давать оценку наиболее значительным событиям мировой, российской и региональной истории новейшего времени </w:t>
            </w:r>
          </w:p>
          <w:p w:rsidR="00DD4C6D" w:rsidRPr="006A2585" w:rsidRDefault="00DD4C6D" w:rsidP="006A2585">
            <w:pPr>
              <w:pStyle w:val="Default"/>
              <w:ind w:firstLine="851"/>
              <w:jc w:val="both"/>
              <w:rPr>
                <w:sz w:val="22"/>
                <w:szCs w:val="22"/>
              </w:rPr>
            </w:pPr>
            <w:r w:rsidRPr="006A2585">
              <w:rPr>
                <w:sz w:val="22"/>
                <w:szCs w:val="22"/>
              </w:rPr>
              <w:t xml:space="preserve">- оценивать деятельность исторических личностей на основе изучения явлений, событий, высказывая при этом собственные суждения с использованием в своей речи основных исторических терминов и понятий, относящихся к истории ХХ в. </w:t>
            </w:r>
          </w:p>
          <w:p w:rsidR="00DD4C6D" w:rsidRPr="006A2585" w:rsidRDefault="00DD4C6D" w:rsidP="006A2585">
            <w:pPr>
              <w:pStyle w:val="Default"/>
              <w:ind w:firstLine="851"/>
              <w:jc w:val="both"/>
              <w:rPr>
                <w:sz w:val="22"/>
                <w:szCs w:val="22"/>
              </w:rPr>
            </w:pPr>
            <w:r w:rsidRPr="006A2585">
              <w:rPr>
                <w:sz w:val="22"/>
                <w:szCs w:val="22"/>
              </w:rPr>
              <w:t xml:space="preserve">- описывать условия существования, основные занятия, образ жизни россиян в ХХ в. </w:t>
            </w:r>
          </w:p>
          <w:p w:rsidR="00DD4C6D" w:rsidRPr="006A2585" w:rsidRDefault="00DD4C6D" w:rsidP="006A2585">
            <w:pPr>
              <w:pStyle w:val="Default"/>
              <w:ind w:firstLine="851"/>
              <w:jc w:val="both"/>
              <w:rPr>
                <w:sz w:val="22"/>
                <w:szCs w:val="22"/>
              </w:rPr>
            </w:pPr>
            <w:r w:rsidRPr="006A2585">
              <w:rPr>
                <w:sz w:val="22"/>
                <w:szCs w:val="22"/>
              </w:rPr>
              <w:t xml:space="preserve">- работать с разными видами исторических источников, а также критически их анализировать </w:t>
            </w:r>
          </w:p>
          <w:p w:rsidR="00DD4C6D" w:rsidRPr="006A2585" w:rsidRDefault="00DD4C6D" w:rsidP="006A2585">
            <w:pPr>
              <w:pStyle w:val="Default"/>
              <w:ind w:firstLine="851"/>
              <w:jc w:val="both"/>
              <w:rPr>
                <w:sz w:val="22"/>
                <w:szCs w:val="22"/>
              </w:rPr>
            </w:pPr>
            <w:r w:rsidRPr="006A2585">
              <w:rPr>
                <w:sz w:val="22"/>
                <w:szCs w:val="22"/>
              </w:rPr>
              <w:t xml:space="preserve">- оценивать роль личности в отечественной истории ХХ в., приводить аргументы и примеры в защиту своей точки зрения </w:t>
            </w:r>
          </w:p>
          <w:p w:rsidR="00DD4C6D" w:rsidRPr="006A2585" w:rsidRDefault="00DD4C6D" w:rsidP="006A2585">
            <w:pPr>
              <w:pStyle w:val="Default"/>
              <w:ind w:firstLine="851"/>
              <w:jc w:val="both"/>
              <w:rPr>
                <w:sz w:val="22"/>
                <w:szCs w:val="22"/>
              </w:rPr>
            </w:pPr>
            <w:r w:rsidRPr="006A2585">
              <w:rPr>
                <w:sz w:val="22"/>
                <w:szCs w:val="22"/>
              </w:rPr>
              <w:t xml:space="preserve">- сравнивать различные исторические документы, давать им характеристику </w:t>
            </w:r>
          </w:p>
          <w:p w:rsidR="00DD4C6D" w:rsidRPr="006A2585" w:rsidRDefault="00DD4C6D" w:rsidP="006A2585">
            <w:pPr>
              <w:pStyle w:val="Default"/>
              <w:ind w:firstLine="851"/>
              <w:jc w:val="both"/>
              <w:rPr>
                <w:sz w:val="22"/>
                <w:szCs w:val="22"/>
              </w:rPr>
            </w:pPr>
            <w:r w:rsidRPr="006A2585">
              <w:rPr>
                <w:sz w:val="22"/>
                <w:szCs w:val="22"/>
              </w:rPr>
              <w:t xml:space="preserve">- читать информацию по исторической карте (схеме), использовать данную информацию в работе с остальными историческими источниками </w:t>
            </w:r>
          </w:p>
          <w:p w:rsidR="00DD4C6D" w:rsidRPr="006A2585" w:rsidRDefault="00DD4C6D" w:rsidP="006A2585">
            <w:pPr>
              <w:pStyle w:val="Default"/>
              <w:ind w:firstLine="851"/>
              <w:jc w:val="both"/>
              <w:rPr>
                <w:sz w:val="22"/>
                <w:szCs w:val="22"/>
              </w:rPr>
            </w:pPr>
            <w:r w:rsidRPr="006A2585">
              <w:rPr>
                <w:sz w:val="22"/>
                <w:szCs w:val="22"/>
              </w:rPr>
              <w:t xml:space="preserve">- работать с иллюстративным материалом, соотносить полученные данные с историческими событиями (явлениями, процессами) </w:t>
            </w:r>
          </w:p>
          <w:p w:rsidR="00DD4C6D" w:rsidRPr="006A2585" w:rsidRDefault="00DD4C6D" w:rsidP="006A2585">
            <w:pPr>
              <w:pStyle w:val="Default"/>
              <w:ind w:firstLine="851"/>
              <w:jc w:val="both"/>
              <w:rPr>
                <w:sz w:val="22"/>
                <w:szCs w:val="22"/>
              </w:rPr>
            </w:pPr>
            <w:r w:rsidRPr="006A2585">
              <w:rPr>
                <w:sz w:val="22"/>
                <w:szCs w:val="22"/>
              </w:rPr>
              <w:t xml:space="preserve"> обзорно использовать информацию Интернета, телевидения при изучении политической деятельности современных руководителей России и зарубежных стран и проводить отбор необходимой информации </w:t>
            </w:r>
          </w:p>
          <w:p w:rsidR="00DD4C6D" w:rsidRPr="006A2585" w:rsidRDefault="00DD4C6D" w:rsidP="006A2585">
            <w:pPr>
              <w:pStyle w:val="Default"/>
              <w:ind w:firstLine="851"/>
              <w:jc w:val="both"/>
              <w:rPr>
                <w:sz w:val="22"/>
                <w:szCs w:val="22"/>
              </w:rPr>
            </w:pPr>
            <w:r w:rsidRPr="006A2585">
              <w:rPr>
                <w:sz w:val="22"/>
                <w:szCs w:val="22"/>
              </w:rPr>
              <w:t xml:space="preserve">- иметь собственную точку зрения по ключевым вопросам истории России ХХ в. и обосновывать ее с опорой на знание исторических фактов </w:t>
            </w:r>
          </w:p>
          <w:p w:rsidR="00DD4C6D" w:rsidRPr="006A2585" w:rsidRDefault="00DD4C6D" w:rsidP="006A2585">
            <w:pPr>
              <w:pStyle w:val="Default"/>
              <w:ind w:firstLine="851"/>
              <w:jc w:val="both"/>
              <w:rPr>
                <w:sz w:val="22"/>
                <w:szCs w:val="22"/>
              </w:rPr>
            </w:pPr>
            <w:r w:rsidRPr="006A2585">
              <w:rPr>
                <w:sz w:val="22"/>
                <w:szCs w:val="22"/>
              </w:rPr>
              <w:t xml:space="preserve">- приводить изложенные в учебной литературе оценки российских исторических деятелей, характера и значения социальных реформ и контрреформ, внешнеполитических событий и войн, революций </w:t>
            </w:r>
          </w:p>
          <w:p w:rsidR="00DD4C6D" w:rsidRPr="006A2585" w:rsidRDefault="00DD4C6D" w:rsidP="006A2585">
            <w:pPr>
              <w:pStyle w:val="Default"/>
              <w:ind w:firstLine="851"/>
              <w:jc w:val="both"/>
              <w:rPr>
                <w:sz w:val="22"/>
                <w:szCs w:val="22"/>
              </w:rPr>
            </w:pPr>
            <w:r w:rsidRPr="006A2585">
              <w:rPr>
                <w:sz w:val="22"/>
                <w:szCs w:val="22"/>
              </w:rPr>
              <w:t xml:space="preserve">- использовать знания об истории и культуре своего и других народов в общении с людьми </w:t>
            </w:r>
          </w:p>
          <w:p w:rsidR="00DD4C6D" w:rsidRPr="006A2585" w:rsidRDefault="00DD4C6D" w:rsidP="006A2585">
            <w:pPr>
              <w:pStyle w:val="Default"/>
              <w:ind w:firstLine="851"/>
              <w:jc w:val="both"/>
              <w:rPr>
                <w:sz w:val="22"/>
                <w:szCs w:val="22"/>
              </w:rPr>
            </w:pPr>
            <w:r w:rsidRPr="006A2585">
              <w:rPr>
                <w:sz w:val="22"/>
                <w:szCs w:val="22"/>
              </w:rPr>
              <w:t xml:space="preserve">- различать в исторической информации факты и мнения, описания и объяснения, гипотезы и теории </w:t>
            </w:r>
          </w:p>
          <w:p w:rsidR="00DD4C6D" w:rsidRPr="006A2585" w:rsidRDefault="00DD4C6D" w:rsidP="006A2585">
            <w:pPr>
              <w:pStyle w:val="Default"/>
              <w:ind w:firstLine="851"/>
              <w:jc w:val="both"/>
              <w:rPr>
                <w:sz w:val="22"/>
                <w:szCs w:val="22"/>
              </w:rPr>
            </w:pPr>
            <w:r w:rsidRPr="006A2585">
              <w:rPr>
                <w:sz w:val="22"/>
                <w:szCs w:val="22"/>
              </w:rPr>
              <w:t xml:space="preserve">- раскрывать значение терминов новейшей истории </w:t>
            </w:r>
          </w:p>
          <w:p w:rsidR="00DD4C6D" w:rsidRPr="006A2585" w:rsidRDefault="00DD4C6D" w:rsidP="006A2585">
            <w:pPr>
              <w:pStyle w:val="Default"/>
              <w:ind w:firstLine="851"/>
              <w:jc w:val="both"/>
              <w:rPr>
                <w:sz w:val="22"/>
                <w:szCs w:val="22"/>
              </w:rPr>
            </w:pPr>
            <w:r w:rsidRPr="006A2585">
              <w:rPr>
                <w:sz w:val="22"/>
                <w:szCs w:val="22"/>
              </w:rPr>
              <w:t xml:space="preserve">- участвовать в обсуждении вопроса о том, для чего нужно знать историю </w:t>
            </w:r>
          </w:p>
          <w:p w:rsidR="00DD4C6D" w:rsidRPr="006A2585" w:rsidRDefault="00DD4C6D" w:rsidP="006A2585">
            <w:pPr>
              <w:pStyle w:val="Default"/>
              <w:ind w:firstLine="851"/>
              <w:jc w:val="both"/>
              <w:rPr>
                <w:sz w:val="22"/>
                <w:szCs w:val="22"/>
              </w:rPr>
            </w:pPr>
            <w:r w:rsidRPr="006A2585">
              <w:rPr>
                <w:sz w:val="22"/>
                <w:szCs w:val="22"/>
              </w:rPr>
              <w:lastRenderedPageBreak/>
              <w:t xml:space="preserve">- отбирать информацию о жизни людей родного края на определённом историческом этапе (региональный компонент) </w:t>
            </w:r>
          </w:p>
          <w:p w:rsidR="00DD4C6D" w:rsidRPr="006A2585" w:rsidRDefault="00DD4C6D" w:rsidP="006A2585">
            <w:pPr>
              <w:pStyle w:val="Default"/>
              <w:ind w:firstLine="851"/>
              <w:jc w:val="both"/>
              <w:rPr>
                <w:sz w:val="22"/>
                <w:szCs w:val="22"/>
              </w:rPr>
            </w:pPr>
            <w:r w:rsidRPr="006A2585">
              <w:rPr>
                <w:sz w:val="22"/>
                <w:szCs w:val="22"/>
              </w:rPr>
              <w:t xml:space="preserve">- сравнивать особенности исторического культурного наследия России и других ведущих стран </w:t>
            </w:r>
          </w:p>
          <w:p w:rsidR="00DD4C6D" w:rsidRPr="006A2585" w:rsidRDefault="00DD4C6D" w:rsidP="006A2585">
            <w:pPr>
              <w:pStyle w:val="Default"/>
              <w:ind w:firstLine="851"/>
              <w:jc w:val="both"/>
              <w:rPr>
                <w:sz w:val="22"/>
                <w:szCs w:val="22"/>
              </w:rPr>
            </w:pPr>
            <w:r w:rsidRPr="006A2585">
              <w:rPr>
                <w:sz w:val="22"/>
                <w:szCs w:val="22"/>
              </w:rPr>
              <w:t xml:space="preserve">- устанавливать аналогии </w:t>
            </w:r>
          </w:p>
        </w:tc>
        <w:tc>
          <w:tcPr>
            <w:tcW w:w="4776" w:type="dxa"/>
            <w:gridSpan w:val="3"/>
          </w:tcPr>
          <w:p w:rsidR="00DD4C6D" w:rsidRPr="006A2585" w:rsidRDefault="00DD4C6D" w:rsidP="006A2585">
            <w:pPr>
              <w:pStyle w:val="12"/>
              <w:ind w:firstLine="851"/>
              <w:rPr>
                <w:szCs w:val="22"/>
              </w:rPr>
            </w:pPr>
            <w:r w:rsidRPr="006A2585">
              <w:rPr>
                <w:szCs w:val="22"/>
              </w:rPr>
              <w:lastRenderedPageBreak/>
              <w:t xml:space="preserve">- </w:t>
            </w:r>
            <w:r w:rsidRPr="006A2585">
              <w:rPr>
                <w:i/>
                <w:iCs/>
                <w:szCs w:val="22"/>
              </w:rPr>
              <w:t xml:space="preserve">применять приёмы самостоятельного поиска и критического анализа историко-социальной информации, ее систематизации и представления в различных знаковых системах. Раскрывать сущность дискуссионных вопросов истории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использовать приобретенные знания и умения в практической деятельности и повседневной жизни для: </w:t>
            </w:r>
          </w:p>
          <w:p w:rsidR="00DD4C6D" w:rsidRPr="006A2585" w:rsidRDefault="00DD4C6D" w:rsidP="006A2585">
            <w:pPr>
              <w:pStyle w:val="12"/>
              <w:ind w:firstLine="851"/>
              <w:rPr>
                <w:szCs w:val="22"/>
              </w:rPr>
            </w:pPr>
            <w:r w:rsidRPr="006A2585">
              <w:rPr>
                <w:i/>
                <w:iCs/>
                <w:szCs w:val="22"/>
              </w:rPr>
              <w:t xml:space="preserve">- понимания и критического осмысления общественных процессов и ситуаций; </w:t>
            </w:r>
          </w:p>
          <w:p w:rsidR="00DD4C6D" w:rsidRPr="006A2585" w:rsidRDefault="00DD4C6D" w:rsidP="006A2585">
            <w:pPr>
              <w:pStyle w:val="12"/>
              <w:ind w:firstLine="851"/>
              <w:rPr>
                <w:szCs w:val="22"/>
              </w:rPr>
            </w:pPr>
            <w:r w:rsidRPr="006A2585">
              <w:rPr>
                <w:i/>
                <w:iCs/>
                <w:szCs w:val="22"/>
              </w:rPr>
              <w:t xml:space="preserve">- определения собственной позиции по отношению к явлениям современной жизни, исходя из их исторической обусловленности; </w:t>
            </w:r>
          </w:p>
          <w:p w:rsidR="00DD4C6D" w:rsidRPr="006A2585" w:rsidRDefault="00DD4C6D" w:rsidP="006A2585">
            <w:pPr>
              <w:pStyle w:val="12"/>
              <w:ind w:firstLine="851"/>
              <w:rPr>
                <w:szCs w:val="22"/>
              </w:rPr>
            </w:pPr>
            <w:r w:rsidRPr="006A2585">
              <w:rPr>
                <w:i/>
                <w:iCs/>
                <w:szCs w:val="22"/>
              </w:rPr>
              <w:t xml:space="preserve">- формулирования своих мировоззренческих взглядов и принципов, соотнесения их с исторически возникшими системами, идеологическими теориями; </w:t>
            </w:r>
          </w:p>
          <w:p w:rsidR="00DD4C6D" w:rsidRPr="006A2585" w:rsidRDefault="00DD4C6D" w:rsidP="006A2585">
            <w:pPr>
              <w:pStyle w:val="12"/>
              <w:ind w:firstLine="851"/>
              <w:rPr>
                <w:szCs w:val="22"/>
              </w:rPr>
            </w:pPr>
            <w:r w:rsidRPr="006A2585">
              <w:rPr>
                <w:i/>
                <w:iCs/>
                <w:szCs w:val="22"/>
              </w:rPr>
              <w:t xml:space="preserve">- учета в своих действиях необходимости конструктивного взаимодействия людей с разными убеждениями, культурными ценностями и социальным положением; </w:t>
            </w:r>
          </w:p>
          <w:p w:rsidR="00DD4C6D" w:rsidRPr="006A2585" w:rsidRDefault="00DD4C6D" w:rsidP="006A2585">
            <w:pPr>
              <w:pStyle w:val="12"/>
              <w:ind w:firstLine="851"/>
              <w:rPr>
                <w:szCs w:val="22"/>
              </w:rPr>
            </w:pPr>
            <w:r w:rsidRPr="006A2585">
              <w:rPr>
                <w:i/>
                <w:iCs/>
                <w:szCs w:val="22"/>
              </w:rPr>
              <w:t xml:space="preserve">- осознания себя представителем исторически сложившегося гражданского, этнокультурного, конфессионального сообщества, гражданином России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владеть системными историческими знаниями, служащими основой для понимания места и роли России в мировой истории ХХ - начала ХХ1 вв., соотнесения (синхронизации) </w:t>
            </w:r>
            <w:r w:rsidRPr="006A2585">
              <w:rPr>
                <w:i/>
                <w:iCs/>
                <w:szCs w:val="22"/>
              </w:rPr>
              <w:lastRenderedPageBreak/>
              <w:t xml:space="preserve">событий и процессов всемирной, национальной и региональной/локальной истории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сравнивать развитие России и других стран в Новейшее время, объяснять, в чем заключались общие черты и особенности, развития России с зарубежными странами, аргументировано объясняя сходства, различия и особенности уровня их развити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рименять приёмы самообразования в области общественно-научного (социально-гуманитарного) познания для дальнейшего получения профессионального образовани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анализировать информацию из источника с применением контекстных знаний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характеризовать позицию автора источника, текст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рименять знания о роли современной исторической науки, основных методах исторического познания в решении задач прогрессивного развития России, человечеств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рименять исторические знания для выявления и сохранения исторических и культурных памятников своей страны и мир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знать основные концепции в исторической науке, излагать свою позицию в логике выбранного подход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бъяснять исторически сложившиеся нормы социального поведения людей другой культуры и национальной принадлежност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целенаправленно применять знания об историческом процессе в познавательной, проектной, учебно-исследовательской деятельности, социальной практике, поликультурном общении, общественных обсуждениях и т.д.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являть наиболее очевидные случаи несоответствия исторической действительности в художественном отображении событий прошлого, а также в обыденной или политизированной трактовке вопросов истор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самостоятельно применять </w:t>
            </w:r>
            <w:r w:rsidRPr="006A2585">
              <w:rPr>
                <w:i/>
                <w:iCs/>
                <w:sz w:val="22"/>
                <w:szCs w:val="22"/>
              </w:rPr>
              <w:lastRenderedPageBreak/>
              <w:t xml:space="preserve">исторические знания на конференциях, круглых столах, исследовательской деятельности; излагать свою позицию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сказывать и объяснять оценочные суждения о деятельности исторических личностей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являть особенности исторического периода на основе достижений культуры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систематизировать исторический материал, содержащийся в учебной и дополнительной литературе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сказывать и аргументировать свою оценку событий и личностей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онимать роль России в контексте мировой политик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аботать с хронологией, картами и заданиями повышенного уровня сложности </w:t>
            </w:r>
          </w:p>
          <w:p w:rsidR="00DD4C6D" w:rsidRPr="006A2585" w:rsidRDefault="00DD4C6D" w:rsidP="006A2585">
            <w:pPr>
              <w:pStyle w:val="Default"/>
              <w:ind w:firstLine="851"/>
              <w:jc w:val="both"/>
              <w:rPr>
                <w:sz w:val="22"/>
                <w:szCs w:val="22"/>
              </w:rPr>
            </w:pPr>
          </w:p>
          <w:p w:rsidR="00DD4C6D" w:rsidRPr="006A2585" w:rsidRDefault="00DD4C6D" w:rsidP="006A2585">
            <w:pPr>
              <w:pStyle w:val="12"/>
              <w:ind w:firstLine="851"/>
              <w:rPr>
                <w:szCs w:val="22"/>
              </w:rPr>
            </w:pPr>
          </w:p>
          <w:p w:rsidR="00DD4C6D" w:rsidRPr="006A2585" w:rsidRDefault="00DD4C6D" w:rsidP="006A2585">
            <w:pPr>
              <w:pStyle w:val="12"/>
              <w:ind w:firstLine="851"/>
              <w:rPr>
                <w:szCs w:val="22"/>
              </w:rPr>
            </w:pPr>
          </w:p>
        </w:tc>
      </w:tr>
      <w:tr w:rsidR="00DD4C6D" w:rsidRPr="006A2585" w:rsidTr="00677748">
        <w:trPr>
          <w:trHeight w:val="107"/>
        </w:trPr>
        <w:tc>
          <w:tcPr>
            <w:tcW w:w="9551" w:type="dxa"/>
            <w:gridSpan w:val="5"/>
          </w:tcPr>
          <w:p w:rsidR="00DD4C6D" w:rsidRPr="006A2585" w:rsidRDefault="00DD4C6D" w:rsidP="006A2585">
            <w:pPr>
              <w:pStyle w:val="12"/>
              <w:ind w:firstLine="851"/>
              <w:jc w:val="center"/>
              <w:rPr>
                <w:b/>
                <w:szCs w:val="22"/>
              </w:rPr>
            </w:pPr>
            <w:r w:rsidRPr="006A2585">
              <w:rPr>
                <w:b/>
                <w:szCs w:val="22"/>
              </w:rPr>
              <w:lastRenderedPageBreak/>
              <w:t>История (углубленный уровень)</w:t>
            </w:r>
          </w:p>
        </w:tc>
      </w:tr>
      <w:tr w:rsidR="00DD4C6D" w:rsidRPr="006A2585" w:rsidTr="00677748">
        <w:trPr>
          <w:trHeight w:val="107"/>
        </w:trPr>
        <w:tc>
          <w:tcPr>
            <w:tcW w:w="4783" w:type="dxa"/>
            <w:gridSpan w:val="3"/>
            <w:tcBorders>
              <w:right w:val="single" w:sz="4" w:space="0" w:color="auto"/>
            </w:tcBorders>
          </w:tcPr>
          <w:p w:rsidR="00DD4C6D" w:rsidRPr="006A2585" w:rsidRDefault="00DD4C6D" w:rsidP="006A2585">
            <w:pPr>
              <w:pStyle w:val="12"/>
              <w:ind w:firstLine="851"/>
              <w:rPr>
                <w:szCs w:val="22"/>
              </w:rPr>
            </w:pPr>
            <w:r w:rsidRPr="006A2585">
              <w:rPr>
                <w:szCs w:val="22"/>
              </w:rPr>
              <w:t xml:space="preserve">- 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 </w:t>
            </w:r>
          </w:p>
          <w:p w:rsidR="00DD4C6D" w:rsidRPr="006A2585" w:rsidRDefault="00DD4C6D" w:rsidP="006A2585">
            <w:pPr>
              <w:pStyle w:val="12"/>
              <w:ind w:firstLine="851"/>
              <w:rPr>
                <w:szCs w:val="22"/>
              </w:rPr>
            </w:pPr>
            <w:r w:rsidRPr="006A2585">
              <w:rPr>
                <w:szCs w:val="22"/>
              </w:rPr>
              <w:t xml:space="preserve">- 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 </w:t>
            </w:r>
          </w:p>
          <w:p w:rsidR="00DD4C6D" w:rsidRPr="006A2585" w:rsidRDefault="00DD4C6D" w:rsidP="006A2585">
            <w:pPr>
              <w:pStyle w:val="12"/>
              <w:ind w:firstLine="851"/>
              <w:rPr>
                <w:szCs w:val="22"/>
              </w:rPr>
            </w:pPr>
            <w:r w:rsidRPr="006A2585">
              <w:rPr>
                <w:szCs w:val="22"/>
              </w:rPr>
              <w:t xml:space="preserve">- применять приёмы самостоятельного поиска и критического анализа историко-социальной информации, ее систематизации и представления в различных знаковых системах </w:t>
            </w:r>
          </w:p>
          <w:p w:rsidR="00DD4C6D" w:rsidRPr="006A2585" w:rsidRDefault="00DD4C6D" w:rsidP="006A2585">
            <w:pPr>
              <w:pStyle w:val="12"/>
              <w:ind w:firstLine="851"/>
              <w:rPr>
                <w:szCs w:val="22"/>
              </w:rPr>
            </w:pPr>
            <w:r w:rsidRPr="006A2585">
              <w:rPr>
                <w:szCs w:val="22"/>
              </w:rPr>
              <w:t xml:space="preserve">- критически оценивать вклад конкретных личностей в развитие человечества </w:t>
            </w:r>
          </w:p>
          <w:p w:rsidR="00DD4C6D" w:rsidRPr="006A2585" w:rsidRDefault="00DD4C6D" w:rsidP="006A2585">
            <w:pPr>
              <w:pStyle w:val="12"/>
              <w:ind w:firstLine="851"/>
              <w:rPr>
                <w:szCs w:val="22"/>
              </w:rPr>
            </w:pPr>
            <w:r w:rsidRPr="006A2585">
              <w:rPr>
                <w:szCs w:val="22"/>
              </w:rPr>
              <w:t xml:space="preserve">- на основе комплексного использования энциклопедий, справочников изучать биографии политических деятелей, дипломатов, полководцев </w:t>
            </w:r>
          </w:p>
          <w:p w:rsidR="00DD4C6D" w:rsidRPr="006A2585" w:rsidRDefault="00DD4C6D" w:rsidP="006A2585">
            <w:pPr>
              <w:pStyle w:val="12"/>
              <w:ind w:firstLine="851"/>
              <w:rPr>
                <w:szCs w:val="22"/>
              </w:rPr>
            </w:pPr>
            <w:r w:rsidRPr="006A2585">
              <w:rPr>
                <w:szCs w:val="22"/>
              </w:rPr>
              <w:t xml:space="preserve">- на основе вещественных данных, полученных в результате исследовательских раскопок, самостоятельно анализировать полученные данные и приходить к конкретным результатам </w:t>
            </w:r>
          </w:p>
          <w:p w:rsidR="00DD4C6D" w:rsidRPr="006A2585" w:rsidRDefault="00DD4C6D" w:rsidP="006A2585">
            <w:pPr>
              <w:pStyle w:val="12"/>
              <w:ind w:firstLine="851"/>
              <w:rPr>
                <w:szCs w:val="22"/>
              </w:rPr>
            </w:pPr>
            <w:r w:rsidRPr="006A2585">
              <w:rPr>
                <w:szCs w:val="22"/>
              </w:rPr>
              <w:t xml:space="preserve">- объяснять, в чём состояли мотивы, цели и результаты деятельности исторических личностей и политических групп в истории </w:t>
            </w:r>
          </w:p>
          <w:p w:rsidR="00DD4C6D" w:rsidRPr="006A2585" w:rsidRDefault="00DD4C6D" w:rsidP="006A2585">
            <w:pPr>
              <w:pStyle w:val="12"/>
              <w:ind w:firstLine="851"/>
              <w:rPr>
                <w:szCs w:val="22"/>
              </w:rPr>
            </w:pPr>
            <w:r w:rsidRPr="006A2585">
              <w:rPr>
                <w:szCs w:val="22"/>
              </w:rPr>
              <w:lastRenderedPageBreak/>
              <w:t>- давать комплексную оценку периодам Отечественной истории (в соответствии с периодизацией, изложенной в историко-культурном стандарте), проводить временной и пространственный анализ;</w:t>
            </w:r>
          </w:p>
        </w:tc>
        <w:tc>
          <w:tcPr>
            <w:tcW w:w="4768" w:type="dxa"/>
            <w:gridSpan w:val="2"/>
            <w:tcBorders>
              <w:left w:val="single" w:sz="4" w:space="0" w:color="auto"/>
            </w:tcBorders>
          </w:tcPr>
          <w:p w:rsidR="00DD4C6D" w:rsidRPr="006A2585" w:rsidRDefault="00DD4C6D" w:rsidP="006A2585">
            <w:pPr>
              <w:pStyle w:val="12"/>
              <w:ind w:firstLine="851"/>
              <w:rPr>
                <w:i/>
                <w:szCs w:val="22"/>
              </w:rPr>
            </w:pPr>
            <w:r w:rsidRPr="006A2585">
              <w:rPr>
                <w:i/>
                <w:szCs w:val="22"/>
              </w:rPr>
              <w:lastRenderedPageBreak/>
              <w:t xml:space="preserve">- 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 </w:t>
            </w:r>
          </w:p>
          <w:p w:rsidR="00DD4C6D" w:rsidRPr="006A2585" w:rsidRDefault="00DD4C6D" w:rsidP="006A2585">
            <w:pPr>
              <w:pStyle w:val="12"/>
              <w:ind w:firstLine="851"/>
              <w:rPr>
                <w:i/>
                <w:szCs w:val="22"/>
              </w:rPr>
            </w:pPr>
            <w:r w:rsidRPr="006A2585">
              <w:rPr>
                <w:i/>
                <w:szCs w:val="22"/>
              </w:rPr>
              <w:t xml:space="preserve">- 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й </w:t>
            </w:r>
          </w:p>
          <w:p w:rsidR="00DD4C6D" w:rsidRPr="006A2585" w:rsidRDefault="00DD4C6D" w:rsidP="006A2585">
            <w:pPr>
              <w:pStyle w:val="12"/>
              <w:ind w:firstLine="851"/>
              <w:rPr>
                <w:i/>
                <w:szCs w:val="22"/>
              </w:rPr>
            </w:pPr>
            <w:r w:rsidRPr="006A2585">
              <w:rPr>
                <w:i/>
                <w:szCs w:val="22"/>
              </w:rPr>
              <w:t xml:space="preserve">-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 </w:t>
            </w:r>
          </w:p>
          <w:p w:rsidR="00DD4C6D" w:rsidRPr="006A2585" w:rsidRDefault="00DD4C6D" w:rsidP="006A2585">
            <w:pPr>
              <w:pStyle w:val="12"/>
              <w:ind w:firstLine="851"/>
              <w:rPr>
                <w:i/>
                <w:szCs w:val="22"/>
              </w:rPr>
            </w:pPr>
            <w:r w:rsidRPr="006A2585">
              <w:rPr>
                <w:i/>
                <w:szCs w:val="22"/>
              </w:rPr>
              <w:t xml:space="preserve">- 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 </w:t>
            </w:r>
          </w:p>
          <w:p w:rsidR="00DD4C6D" w:rsidRPr="006A2585" w:rsidRDefault="00DD4C6D" w:rsidP="006A2585">
            <w:pPr>
              <w:pStyle w:val="12"/>
              <w:ind w:firstLine="851"/>
              <w:rPr>
                <w:i/>
                <w:szCs w:val="22"/>
              </w:rPr>
            </w:pPr>
            <w:r w:rsidRPr="006A2585">
              <w:rPr>
                <w:i/>
                <w:szCs w:val="22"/>
              </w:rPr>
              <w:t xml:space="preserve">- целенаправленно применять элементы методологических знаний об историческом процессе, начальные историографические умения в познавательной, </w:t>
            </w:r>
            <w:r w:rsidRPr="006A2585">
              <w:rPr>
                <w:i/>
                <w:szCs w:val="22"/>
              </w:rPr>
              <w:lastRenderedPageBreak/>
              <w:t xml:space="preserve">проектной, учебно-исследовательской деятельности, социальной практике, поликультурном общении, общественных обсуждениях и т.д.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знать основные подходы (концепции) в изучении истории, определять себя в логике одной из них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давать оценку "трудных" вопросов истории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владение умениями и навыками комплексной работы с различными типами исторических источников, поиска и систематизации исторической информации как основы решения исследовательских задач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получение систематизированных знаний об истории человечества и элементов философско-исторических и методологических знаний об историческом процессе; подготовка учащихся к продолжению образования в области гуманитарных дисциплин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понимать историческую обусловленность явлений и процессов современного мира, критически анализировать полученную историко-социальную информацию, определять собственную позицию к окружающей реальности, соотносить её с мировоззренческими системами прошлого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формирование исторического мышления – способности рассматривать события и явления с точки зрения их исторической обусловленности, умения сравнивать и оценивать различные версии и оценки событий прошлого и современности, а также определять и аргументировано формулировать собственное отношение к дискуссионным проблемам истории </w:t>
            </w:r>
          </w:p>
          <w:p w:rsidR="00DD4C6D" w:rsidRPr="006A2585" w:rsidRDefault="00DD4C6D" w:rsidP="006A2585">
            <w:pPr>
              <w:pStyle w:val="Default"/>
              <w:ind w:firstLine="851"/>
              <w:jc w:val="both"/>
              <w:rPr>
                <w:i/>
                <w:sz w:val="22"/>
                <w:szCs w:val="22"/>
              </w:rPr>
            </w:pPr>
            <w:r w:rsidRPr="006A2585">
              <w:rPr>
                <w:i/>
                <w:sz w:val="22"/>
                <w:szCs w:val="22"/>
              </w:rPr>
              <w:t xml:space="preserve">- </w:t>
            </w:r>
            <w:r w:rsidRPr="006A2585">
              <w:rPr>
                <w:i/>
                <w:iCs/>
                <w:sz w:val="22"/>
                <w:szCs w:val="22"/>
              </w:rPr>
              <w:t xml:space="preserve">воспитание гражданственности, развитие мировоззренческих убеждений на основе осмысления истоков, исторически сложившихся культурных, религиозных, этнонациональных традиций, нравственных и социальных установок, идеологических доктрин общества, в котором мы живем; расширение социального опыта при анализе и обсуждении форм человеческого взаимодействия в истории. </w:t>
            </w:r>
          </w:p>
        </w:tc>
      </w:tr>
      <w:tr w:rsidR="00DD4C6D" w:rsidRPr="006A2585" w:rsidTr="00677748">
        <w:trPr>
          <w:trHeight w:val="107"/>
        </w:trPr>
        <w:tc>
          <w:tcPr>
            <w:tcW w:w="9551" w:type="dxa"/>
            <w:gridSpan w:val="5"/>
          </w:tcPr>
          <w:p w:rsidR="00DD4C6D" w:rsidRPr="006A2585" w:rsidRDefault="00DD4C6D" w:rsidP="006A2585">
            <w:pPr>
              <w:pStyle w:val="12"/>
              <w:ind w:firstLine="851"/>
              <w:jc w:val="center"/>
              <w:rPr>
                <w:b/>
                <w:szCs w:val="22"/>
              </w:rPr>
            </w:pPr>
            <w:r w:rsidRPr="006A2585">
              <w:rPr>
                <w:b/>
                <w:szCs w:val="22"/>
              </w:rPr>
              <w:lastRenderedPageBreak/>
              <w:t>География (углубленный уровень)</w:t>
            </w:r>
          </w:p>
        </w:tc>
      </w:tr>
      <w:tr w:rsidR="00DD4C6D" w:rsidRPr="006A2585" w:rsidTr="00677748">
        <w:trPr>
          <w:trHeight w:val="248"/>
        </w:trPr>
        <w:tc>
          <w:tcPr>
            <w:tcW w:w="4775" w:type="dxa"/>
            <w:gridSpan w:val="2"/>
          </w:tcPr>
          <w:p w:rsidR="00DD4C6D" w:rsidRPr="006A2585" w:rsidRDefault="00DD4C6D" w:rsidP="006A2585">
            <w:pPr>
              <w:pStyle w:val="12"/>
              <w:ind w:firstLine="851"/>
              <w:rPr>
                <w:szCs w:val="22"/>
              </w:rPr>
            </w:pPr>
            <w:r w:rsidRPr="006A2585">
              <w:rPr>
                <w:szCs w:val="22"/>
              </w:rPr>
              <w:t xml:space="preserve">- понимать роль информации и связанных с ней процессов в окружающем мире </w:t>
            </w:r>
          </w:p>
          <w:p w:rsidR="00DD4C6D" w:rsidRPr="006A2585" w:rsidRDefault="00DD4C6D" w:rsidP="006A2585">
            <w:pPr>
              <w:pStyle w:val="Default"/>
              <w:ind w:firstLine="851"/>
              <w:jc w:val="both"/>
              <w:rPr>
                <w:sz w:val="22"/>
                <w:szCs w:val="22"/>
              </w:rPr>
            </w:pPr>
            <w:r w:rsidRPr="006A2585">
              <w:rPr>
                <w:sz w:val="22"/>
                <w:szCs w:val="22"/>
              </w:rPr>
              <w:t xml:space="preserve">- определять роль современного комплекса географических наук в решении современных научных и практических задач </w:t>
            </w:r>
          </w:p>
          <w:p w:rsidR="00DD4C6D" w:rsidRPr="006A2585" w:rsidRDefault="00DD4C6D" w:rsidP="006A2585">
            <w:pPr>
              <w:pStyle w:val="Default"/>
              <w:ind w:firstLine="851"/>
              <w:jc w:val="both"/>
              <w:rPr>
                <w:sz w:val="22"/>
                <w:szCs w:val="22"/>
              </w:rPr>
            </w:pPr>
            <w:r w:rsidRPr="006A2585">
              <w:rPr>
                <w:sz w:val="22"/>
                <w:szCs w:val="22"/>
              </w:rPr>
              <w:t xml:space="preserve">- выявлять и оценивать географические факторы, определяющие сущность и динамику важнейших природных, </w:t>
            </w:r>
            <w:r w:rsidRPr="006A2585">
              <w:rPr>
                <w:sz w:val="22"/>
                <w:szCs w:val="22"/>
              </w:rPr>
              <w:lastRenderedPageBreak/>
              <w:t xml:space="preserve">социально-экономических и экологических процессов </w:t>
            </w:r>
          </w:p>
          <w:p w:rsidR="00DD4C6D" w:rsidRPr="006A2585" w:rsidRDefault="00DD4C6D" w:rsidP="006A2585">
            <w:pPr>
              <w:pStyle w:val="Default"/>
              <w:ind w:firstLine="851"/>
              <w:jc w:val="both"/>
              <w:rPr>
                <w:sz w:val="22"/>
                <w:szCs w:val="22"/>
              </w:rPr>
            </w:pPr>
            <w:r w:rsidRPr="006A2585">
              <w:rPr>
                <w:sz w:val="22"/>
                <w:szCs w:val="22"/>
              </w:rPr>
              <w:t xml:space="preserve">- использовать геоинформационные системы для поиска, хранения и обработки информации </w:t>
            </w:r>
          </w:p>
          <w:p w:rsidR="00DD4C6D" w:rsidRPr="006A2585" w:rsidRDefault="00DD4C6D" w:rsidP="006A2585">
            <w:pPr>
              <w:pStyle w:val="Default"/>
              <w:ind w:firstLine="851"/>
              <w:jc w:val="both"/>
              <w:rPr>
                <w:sz w:val="22"/>
                <w:szCs w:val="22"/>
              </w:rPr>
            </w:pPr>
            <w:r w:rsidRPr="006A2585">
              <w:rPr>
                <w:sz w:val="22"/>
                <w:szCs w:val="22"/>
              </w:rPr>
              <w:t xml:space="preserve">- составлять комплексные географические характеристики природно-общественных территориальных систем </w:t>
            </w:r>
          </w:p>
          <w:p w:rsidR="00DD4C6D" w:rsidRPr="006A2585" w:rsidRDefault="00DD4C6D" w:rsidP="006A2585">
            <w:pPr>
              <w:pStyle w:val="Default"/>
              <w:ind w:firstLine="851"/>
              <w:jc w:val="both"/>
              <w:rPr>
                <w:sz w:val="22"/>
                <w:szCs w:val="22"/>
              </w:rPr>
            </w:pPr>
            <w:r w:rsidRPr="006A2585">
              <w:rPr>
                <w:sz w:val="22"/>
                <w:szCs w:val="22"/>
              </w:rPr>
              <w:t xml:space="preserve">- создавать простейшие модели природных социально-экономических и геоэкологических объектов, процессов и явлений </w:t>
            </w:r>
          </w:p>
          <w:p w:rsidR="00DD4C6D" w:rsidRPr="006A2585" w:rsidRDefault="00DD4C6D" w:rsidP="006A2585">
            <w:pPr>
              <w:pStyle w:val="Default"/>
              <w:ind w:firstLine="851"/>
              <w:jc w:val="both"/>
              <w:rPr>
                <w:sz w:val="22"/>
                <w:szCs w:val="22"/>
              </w:rPr>
            </w:pPr>
            <w:r w:rsidRPr="006A2585">
              <w:rPr>
                <w:sz w:val="22"/>
                <w:szCs w:val="22"/>
              </w:rPr>
              <w:t xml:space="preserve">- интерпретировать природные, социально-экономические и экологические характеристики различных территорий на основе картографической информации </w:t>
            </w:r>
          </w:p>
          <w:p w:rsidR="00DD4C6D" w:rsidRPr="006A2585" w:rsidRDefault="00DD4C6D" w:rsidP="006A2585">
            <w:pPr>
              <w:pStyle w:val="Default"/>
              <w:ind w:firstLine="851"/>
              <w:jc w:val="both"/>
              <w:rPr>
                <w:sz w:val="22"/>
                <w:szCs w:val="22"/>
              </w:rPr>
            </w:pPr>
            <w:r w:rsidRPr="006A2585">
              <w:rPr>
                <w:sz w:val="22"/>
                <w:szCs w:val="22"/>
              </w:rPr>
              <w:t xml:space="preserve">- проводить простейшую географическую экспертизу разнообразных природных, социально-экономических и экологических процессов </w:t>
            </w:r>
          </w:p>
          <w:p w:rsidR="00DD4C6D" w:rsidRPr="006A2585" w:rsidRDefault="00DD4C6D" w:rsidP="006A2585">
            <w:pPr>
              <w:pStyle w:val="Default"/>
              <w:ind w:firstLine="851"/>
              <w:jc w:val="both"/>
              <w:rPr>
                <w:sz w:val="22"/>
                <w:szCs w:val="22"/>
              </w:rPr>
            </w:pPr>
            <w:r w:rsidRPr="006A2585">
              <w:rPr>
                <w:sz w:val="22"/>
                <w:szCs w:val="22"/>
              </w:rPr>
              <w:t xml:space="preserve">- 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 </w:t>
            </w:r>
          </w:p>
          <w:p w:rsidR="00DD4C6D" w:rsidRPr="006A2585" w:rsidRDefault="00DD4C6D" w:rsidP="006A2585">
            <w:pPr>
              <w:pStyle w:val="Default"/>
              <w:ind w:firstLine="851"/>
              <w:jc w:val="both"/>
              <w:rPr>
                <w:sz w:val="22"/>
                <w:szCs w:val="22"/>
              </w:rPr>
            </w:pPr>
            <w:r w:rsidRPr="006A2585">
              <w:rPr>
                <w:sz w:val="22"/>
                <w:szCs w:val="22"/>
              </w:rPr>
              <w:t xml:space="preserve">- 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 </w:t>
            </w:r>
          </w:p>
          <w:p w:rsidR="00DD4C6D" w:rsidRPr="006A2585" w:rsidRDefault="00DD4C6D" w:rsidP="006A2585">
            <w:pPr>
              <w:pStyle w:val="Default"/>
              <w:ind w:firstLine="851"/>
              <w:jc w:val="both"/>
              <w:rPr>
                <w:sz w:val="22"/>
                <w:szCs w:val="22"/>
              </w:rPr>
            </w:pPr>
            <w:r w:rsidRPr="006A2585">
              <w:rPr>
                <w:sz w:val="22"/>
                <w:szCs w:val="22"/>
              </w:rPr>
              <w:t xml:space="preserve">- прогнозировать изменения геосистем под влиянием природных и антропогенных факторов </w:t>
            </w:r>
          </w:p>
          <w:p w:rsidR="00DD4C6D" w:rsidRPr="006A2585" w:rsidRDefault="00DD4C6D" w:rsidP="006A2585">
            <w:pPr>
              <w:pStyle w:val="Default"/>
              <w:ind w:firstLine="851"/>
              <w:jc w:val="both"/>
              <w:rPr>
                <w:sz w:val="22"/>
                <w:szCs w:val="22"/>
              </w:rPr>
            </w:pPr>
            <w:r w:rsidRPr="006A2585">
              <w:rPr>
                <w:sz w:val="22"/>
                <w:szCs w:val="22"/>
              </w:rPr>
              <w:t xml:space="preserve">- анализировать причины формирования территориально-общественных систем и факторов, влияющих на их развитие </w:t>
            </w:r>
          </w:p>
          <w:p w:rsidR="00DD4C6D" w:rsidRPr="006A2585" w:rsidRDefault="00DD4C6D" w:rsidP="006A2585">
            <w:pPr>
              <w:pStyle w:val="Default"/>
              <w:ind w:firstLine="851"/>
              <w:jc w:val="both"/>
              <w:rPr>
                <w:sz w:val="22"/>
                <w:szCs w:val="22"/>
              </w:rPr>
            </w:pPr>
            <w:r w:rsidRPr="006A2585">
              <w:rPr>
                <w:sz w:val="22"/>
                <w:szCs w:val="22"/>
              </w:rPr>
              <w:t xml:space="preserve">- прогнозировать изменение численности и структуры населения мира и отдельных регионов </w:t>
            </w:r>
          </w:p>
          <w:p w:rsidR="00DD4C6D" w:rsidRPr="006A2585" w:rsidRDefault="00DD4C6D" w:rsidP="006A2585">
            <w:pPr>
              <w:pStyle w:val="Default"/>
              <w:ind w:firstLine="851"/>
              <w:jc w:val="both"/>
              <w:rPr>
                <w:sz w:val="22"/>
                <w:szCs w:val="22"/>
              </w:rPr>
            </w:pPr>
            <w:r w:rsidRPr="006A2585">
              <w:rPr>
                <w:sz w:val="22"/>
                <w:szCs w:val="22"/>
              </w:rPr>
              <w:t xml:space="preserve">- анализировать рынок труда, прогнозировать развитие рынка труда на основе динамики его изменений </w:t>
            </w:r>
          </w:p>
          <w:p w:rsidR="00DD4C6D" w:rsidRPr="006A2585" w:rsidRDefault="00DD4C6D" w:rsidP="006A2585">
            <w:pPr>
              <w:pStyle w:val="Default"/>
              <w:ind w:firstLine="851"/>
              <w:jc w:val="both"/>
              <w:rPr>
                <w:sz w:val="22"/>
                <w:szCs w:val="22"/>
              </w:rPr>
            </w:pPr>
            <w:r w:rsidRPr="006A2585">
              <w:rPr>
                <w:sz w:val="22"/>
                <w:szCs w:val="22"/>
              </w:rPr>
              <w:t xml:space="preserve">- оценивать вклад отдельных регионов в мировое хозяйство </w:t>
            </w:r>
          </w:p>
        </w:tc>
        <w:tc>
          <w:tcPr>
            <w:tcW w:w="4776" w:type="dxa"/>
            <w:gridSpan w:val="3"/>
          </w:tcPr>
          <w:p w:rsidR="00DD4C6D" w:rsidRPr="006A2585" w:rsidRDefault="00DD4C6D" w:rsidP="006A2585">
            <w:pPr>
              <w:pStyle w:val="12"/>
              <w:ind w:firstLine="851"/>
              <w:rPr>
                <w:szCs w:val="22"/>
              </w:rPr>
            </w:pPr>
            <w:r w:rsidRPr="006A2585">
              <w:rPr>
                <w:i/>
                <w:szCs w:val="22"/>
              </w:rPr>
              <w:lastRenderedPageBreak/>
              <w:t xml:space="preserve">- определять систему базовых знаний, отражающих вклад географии в </w:t>
            </w:r>
            <w:r w:rsidRPr="006A2585">
              <w:rPr>
                <w:i/>
                <w:iCs/>
                <w:szCs w:val="22"/>
              </w:rPr>
              <w:t xml:space="preserve">формирование современной научной картины мир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регионах и отдельных </w:t>
            </w:r>
            <w:r w:rsidRPr="006A2585">
              <w:rPr>
                <w:i/>
                <w:iCs/>
                <w:sz w:val="22"/>
                <w:szCs w:val="22"/>
              </w:rPr>
              <w:lastRenderedPageBreak/>
              <w:t xml:space="preserve">странах мир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являть и характеризовать взаимосвязанные природно-общественные территориальные системы на различных иерархических уровнях географического пространств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являть и оценивать географические аспекты устойчивого развития территории региона, страны или ее част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формировать цель исследования, выдвигать и проверять гипотезы о взаимодействии компонентов природно-общественных территориальных систем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моделировать и проектировать территориальные взаимодействия различных географических явлений и процессов </w:t>
            </w:r>
          </w:p>
          <w:p w:rsidR="00DD4C6D" w:rsidRPr="006A2585" w:rsidRDefault="00DD4C6D" w:rsidP="006A2585">
            <w:pPr>
              <w:pStyle w:val="12"/>
              <w:ind w:firstLine="851"/>
              <w:rPr>
                <w:szCs w:val="22"/>
              </w:rPr>
            </w:pPr>
          </w:p>
        </w:tc>
      </w:tr>
      <w:tr w:rsidR="00DD4C6D" w:rsidRPr="006A2585" w:rsidTr="00677748">
        <w:trPr>
          <w:trHeight w:val="107"/>
        </w:trPr>
        <w:tc>
          <w:tcPr>
            <w:tcW w:w="9551" w:type="dxa"/>
            <w:gridSpan w:val="5"/>
          </w:tcPr>
          <w:p w:rsidR="00DD4C6D" w:rsidRPr="006A2585" w:rsidRDefault="00DD4C6D" w:rsidP="006A2585">
            <w:pPr>
              <w:pStyle w:val="12"/>
              <w:ind w:firstLine="851"/>
              <w:jc w:val="center"/>
              <w:rPr>
                <w:b/>
                <w:szCs w:val="22"/>
              </w:rPr>
            </w:pPr>
            <w:r w:rsidRPr="006A2585">
              <w:rPr>
                <w:b/>
                <w:szCs w:val="22"/>
              </w:rPr>
              <w:lastRenderedPageBreak/>
              <w:t>Экономика (базовый уровень)</w:t>
            </w:r>
          </w:p>
        </w:tc>
      </w:tr>
      <w:tr w:rsidR="00DD4C6D" w:rsidRPr="006A2585" w:rsidTr="00677748">
        <w:trPr>
          <w:trHeight w:val="107"/>
        </w:trPr>
        <w:tc>
          <w:tcPr>
            <w:tcW w:w="4758" w:type="dxa"/>
            <w:tcBorders>
              <w:right w:val="single" w:sz="4" w:space="0" w:color="auto"/>
            </w:tcBorders>
          </w:tcPr>
          <w:p w:rsidR="00DD4C6D" w:rsidRPr="006A2585" w:rsidRDefault="00DD4C6D" w:rsidP="006A2585">
            <w:pPr>
              <w:pStyle w:val="12"/>
              <w:ind w:firstLine="851"/>
              <w:rPr>
                <w:b/>
                <w:szCs w:val="22"/>
              </w:rPr>
            </w:pPr>
            <w:r w:rsidRPr="006A2585">
              <w:rPr>
                <w:b/>
                <w:szCs w:val="22"/>
              </w:rPr>
              <w:t xml:space="preserve">Основные концепции экономики </w:t>
            </w:r>
          </w:p>
          <w:p w:rsidR="00DD4C6D" w:rsidRPr="006A2585" w:rsidRDefault="00DD4C6D" w:rsidP="006A2585">
            <w:pPr>
              <w:pStyle w:val="12"/>
              <w:ind w:firstLine="851"/>
              <w:rPr>
                <w:szCs w:val="22"/>
              </w:rPr>
            </w:pPr>
            <w:r w:rsidRPr="006A2585">
              <w:rPr>
                <w:szCs w:val="22"/>
              </w:rPr>
              <w:t xml:space="preserve">- Выявлять ограниченность ресурсов по отношению к потребностям; </w:t>
            </w:r>
          </w:p>
          <w:p w:rsidR="00DD4C6D" w:rsidRPr="006A2585" w:rsidRDefault="00DD4C6D" w:rsidP="006A2585">
            <w:pPr>
              <w:pStyle w:val="12"/>
              <w:ind w:firstLine="851"/>
              <w:rPr>
                <w:szCs w:val="22"/>
              </w:rPr>
            </w:pPr>
            <w:r w:rsidRPr="006A2585">
              <w:rPr>
                <w:szCs w:val="22"/>
              </w:rPr>
              <w:t xml:space="preserve">- различать свободное и экономическое благо; </w:t>
            </w:r>
          </w:p>
          <w:p w:rsidR="00DD4C6D" w:rsidRPr="006A2585" w:rsidRDefault="00DD4C6D" w:rsidP="006A2585">
            <w:pPr>
              <w:pStyle w:val="12"/>
              <w:ind w:firstLine="851"/>
              <w:rPr>
                <w:szCs w:val="22"/>
              </w:rPr>
            </w:pPr>
            <w:r w:rsidRPr="006A2585">
              <w:rPr>
                <w:szCs w:val="22"/>
              </w:rPr>
              <w:t xml:space="preserve">- характеризовать в виде графика кривую производственных возможностей; </w:t>
            </w:r>
          </w:p>
          <w:p w:rsidR="00DD4C6D" w:rsidRPr="006A2585" w:rsidRDefault="00DD4C6D" w:rsidP="006A2585">
            <w:pPr>
              <w:pStyle w:val="12"/>
              <w:ind w:firstLine="851"/>
              <w:rPr>
                <w:szCs w:val="22"/>
              </w:rPr>
            </w:pPr>
            <w:r w:rsidRPr="006A2585">
              <w:rPr>
                <w:szCs w:val="22"/>
              </w:rPr>
              <w:t xml:space="preserve">- выявлять факторы производства; </w:t>
            </w:r>
          </w:p>
          <w:p w:rsidR="00DD4C6D" w:rsidRPr="006A2585" w:rsidRDefault="00DD4C6D" w:rsidP="006A2585">
            <w:pPr>
              <w:pStyle w:val="12"/>
              <w:ind w:firstLine="851"/>
              <w:rPr>
                <w:szCs w:val="22"/>
              </w:rPr>
            </w:pPr>
            <w:r w:rsidRPr="006A2585">
              <w:rPr>
                <w:szCs w:val="22"/>
              </w:rPr>
              <w:t xml:space="preserve">- различать типы экономических систем. </w:t>
            </w:r>
          </w:p>
          <w:p w:rsidR="00DD4C6D" w:rsidRPr="006A2585" w:rsidRDefault="00DD4C6D" w:rsidP="006A2585">
            <w:pPr>
              <w:pStyle w:val="12"/>
              <w:ind w:firstLine="851"/>
              <w:rPr>
                <w:b/>
                <w:szCs w:val="22"/>
              </w:rPr>
            </w:pPr>
            <w:r w:rsidRPr="006A2585">
              <w:rPr>
                <w:b/>
                <w:szCs w:val="22"/>
              </w:rPr>
              <w:t xml:space="preserve">Микроэкономика </w:t>
            </w:r>
          </w:p>
          <w:p w:rsidR="00DD4C6D" w:rsidRPr="006A2585" w:rsidRDefault="00DD4C6D" w:rsidP="006A2585">
            <w:pPr>
              <w:pStyle w:val="12"/>
              <w:ind w:firstLine="851"/>
              <w:rPr>
                <w:szCs w:val="22"/>
              </w:rPr>
            </w:pPr>
            <w:r w:rsidRPr="006A2585">
              <w:rPr>
                <w:szCs w:val="22"/>
              </w:rPr>
              <w:lastRenderedPageBreak/>
              <w:t xml:space="preserve">- Анализировать и планировать структуру семейного бюджета собственной семьи; </w:t>
            </w:r>
          </w:p>
          <w:p w:rsidR="00DD4C6D" w:rsidRPr="006A2585" w:rsidRDefault="00DD4C6D" w:rsidP="006A2585">
            <w:pPr>
              <w:pStyle w:val="12"/>
              <w:ind w:firstLine="851"/>
              <w:rPr>
                <w:szCs w:val="22"/>
              </w:rPr>
            </w:pPr>
            <w:r w:rsidRPr="006A2585">
              <w:rPr>
                <w:szCs w:val="22"/>
              </w:rPr>
              <w:t xml:space="preserve">- принимать рациональные решения в условиях относительной ограниченности доступных ресурсов; </w:t>
            </w:r>
          </w:p>
          <w:p w:rsidR="00DD4C6D" w:rsidRPr="006A2585" w:rsidRDefault="00DD4C6D" w:rsidP="006A2585">
            <w:pPr>
              <w:pStyle w:val="12"/>
              <w:ind w:firstLine="851"/>
              <w:rPr>
                <w:szCs w:val="22"/>
              </w:rPr>
            </w:pPr>
            <w:r w:rsidRPr="006A2585">
              <w:rPr>
                <w:szCs w:val="22"/>
              </w:rPr>
              <w:t xml:space="preserve">- выявлять закономерности и взаимосвязь спроса и предложения; </w:t>
            </w:r>
          </w:p>
          <w:p w:rsidR="00DD4C6D" w:rsidRPr="006A2585" w:rsidRDefault="00DD4C6D" w:rsidP="006A2585">
            <w:pPr>
              <w:pStyle w:val="12"/>
              <w:ind w:firstLine="851"/>
              <w:rPr>
                <w:szCs w:val="22"/>
              </w:rPr>
            </w:pPr>
            <w:r w:rsidRPr="006A2585">
              <w:rPr>
                <w:szCs w:val="22"/>
              </w:rPr>
              <w:t xml:space="preserve">- различать организационно-правовые формы предпринимательской деятельности; </w:t>
            </w:r>
          </w:p>
          <w:p w:rsidR="00DD4C6D" w:rsidRPr="006A2585" w:rsidRDefault="00DD4C6D" w:rsidP="006A2585">
            <w:pPr>
              <w:pStyle w:val="12"/>
              <w:ind w:firstLine="851"/>
              <w:rPr>
                <w:szCs w:val="22"/>
              </w:rPr>
            </w:pPr>
            <w:r w:rsidRPr="006A2585">
              <w:rPr>
                <w:szCs w:val="22"/>
              </w:rPr>
              <w:t xml:space="preserve">- приводить примеры российских предприятий разных организационно-правовых форм; </w:t>
            </w:r>
          </w:p>
          <w:p w:rsidR="00DD4C6D" w:rsidRPr="006A2585" w:rsidRDefault="00DD4C6D" w:rsidP="006A2585">
            <w:pPr>
              <w:pStyle w:val="12"/>
              <w:ind w:firstLine="851"/>
              <w:rPr>
                <w:szCs w:val="22"/>
              </w:rPr>
            </w:pPr>
            <w:r w:rsidRPr="006A2585">
              <w:rPr>
                <w:szCs w:val="22"/>
              </w:rPr>
              <w:t xml:space="preserve">- выявлять виды ценных бумаг; </w:t>
            </w:r>
          </w:p>
          <w:p w:rsidR="00DD4C6D" w:rsidRPr="006A2585" w:rsidRDefault="00DD4C6D" w:rsidP="006A2585">
            <w:pPr>
              <w:pStyle w:val="12"/>
              <w:ind w:firstLine="851"/>
              <w:rPr>
                <w:szCs w:val="22"/>
              </w:rPr>
            </w:pPr>
            <w:r w:rsidRPr="006A2585">
              <w:rPr>
                <w:szCs w:val="22"/>
              </w:rPr>
              <w:t xml:space="preserve">- определять разницу между постоянными и переменными издержками; </w:t>
            </w:r>
          </w:p>
          <w:p w:rsidR="00DD4C6D" w:rsidRPr="006A2585" w:rsidRDefault="00DD4C6D" w:rsidP="006A2585">
            <w:pPr>
              <w:pStyle w:val="12"/>
              <w:ind w:firstLine="851"/>
              <w:rPr>
                <w:szCs w:val="22"/>
              </w:rPr>
            </w:pPr>
            <w:r w:rsidRPr="006A2585">
              <w:rPr>
                <w:szCs w:val="22"/>
              </w:rPr>
              <w:t xml:space="preserve">- объяснять взаимосвязь факторов производства и факторов дохода; </w:t>
            </w:r>
          </w:p>
          <w:p w:rsidR="00DD4C6D" w:rsidRPr="006A2585" w:rsidRDefault="00DD4C6D" w:rsidP="006A2585">
            <w:pPr>
              <w:pStyle w:val="12"/>
              <w:ind w:firstLine="851"/>
              <w:rPr>
                <w:szCs w:val="22"/>
              </w:rPr>
            </w:pPr>
            <w:r w:rsidRPr="006A2585">
              <w:rPr>
                <w:szCs w:val="22"/>
              </w:rPr>
              <w:t xml:space="preserve">- приводить примеры факторов, влияющих на производительность труда; </w:t>
            </w:r>
          </w:p>
          <w:p w:rsidR="00DD4C6D" w:rsidRPr="006A2585" w:rsidRDefault="00DD4C6D" w:rsidP="006A2585">
            <w:pPr>
              <w:pStyle w:val="12"/>
              <w:ind w:firstLine="851"/>
              <w:rPr>
                <w:szCs w:val="22"/>
              </w:rPr>
            </w:pPr>
            <w:r w:rsidRPr="006A2585">
              <w:rPr>
                <w:szCs w:val="22"/>
              </w:rPr>
              <w:t xml:space="preserve">- объяснять социально-экономическую роль и функции предпринимательства; </w:t>
            </w:r>
          </w:p>
          <w:p w:rsidR="00DD4C6D" w:rsidRPr="006A2585" w:rsidRDefault="00DD4C6D" w:rsidP="006A2585">
            <w:pPr>
              <w:pStyle w:val="12"/>
              <w:ind w:firstLine="851"/>
              <w:rPr>
                <w:szCs w:val="22"/>
              </w:rPr>
            </w:pPr>
            <w:r w:rsidRPr="006A2585">
              <w:rPr>
                <w:szCs w:val="22"/>
              </w:rPr>
              <w:t xml:space="preserve">- решать познавательные и практические задачи, отражающие типичные экономические задачи по микроэкономике. </w:t>
            </w:r>
          </w:p>
          <w:p w:rsidR="00DD4C6D" w:rsidRPr="006A2585" w:rsidRDefault="00DD4C6D" w:rsidP="006A2585">
            <w:pPr>
              <w:pStyle w:val="12"/>
              <w:ind w:firstLine="851"/>
              <w:rPr>
                <w:szCs w:val="22"/>
              </w:rPr>
            </w:pPr>
            <w:r w:rsidRPr="006A2585">
              <w:rPr>
                <w:szCs w:val="22"/>
              </w:rPr>
              <w:t xml:space="preserve">Макроэкономика </w:t>
            </w:r>
          </w:p>
          <w:p w:rsidR="00DD4C6D" w:rsidRPr="006A2585" w:rsidRDefault="00DD4C6D" w:rsidP="006A2585">
            <w:pPr>
              <w:pStyle w:val="12"/>
              <w:ind w:firstLine="851"/>
              <w:rPr>
                <w:szCs w:val="22"/>
              </w:rPr>
            </w:pPr>
            <w:r w:rsidRPr="006A2585">
              <w:rPr>
                <w:szCs w:val="22"/>
              </w:rPr>
              <w:t xml:space="preserve">- Приводить примеры влияния государства на экономику; </w:t>
            </w:r>
          </w:p>
          <w:p w:rsidR="00DD4C6D" w:rsidRPr="006A2585" w:rsidRDefault="00DD4C6D" w:rsidP="006A2585">
            <w:pPr>
              <w:pStyle w:val="12"/>
              <w:ind w:firstLine="851"/>
              <w:rPr>
                <w:szCs w:val="22"/>
              </w:rPr>
            </w:pPr>
            <w:r w:rsidRPr="006A2585">
              <w:rPr>
                <w:szCs w:val="22"/>
              </w:rPr>
              <w:t xml:space="preserve">- выявлять общественно-полезные блага в собственном окружении; </w:t>
            </w:r>
          </w:p>
          <w:p w:rsidR="00DD4C6D" w:rsidRPr="006A2585" w:rsidRDefault="00DD4C6D" w:rsidP="006A2585">
            <w:pPr>
              <w:pStyle w:val="12"/>
              <w:ind w:firstLine="851"/>
              <w:rPr>
                <w:szCs w:val="22"/>
              </w:rPr>
            </w:pPr>
            <w:r w:rsidRPr="006A2585">
              <w:rPr>
                <w:szCs w:val="22"/>
              </w:rPr>
              <w:t xml:space="preserve">- приводить примеры факторов, влияющих на производительность труда; </w:t>
            </w:r>
          </w:p>
          <w:p w:rsidR="00DD4C6D" w:rsidRPr="006A2585" w:rsidRDefault="00DD4C6D" w:rsidP="006A2585">
            <w:pPr>
              <w:pStyle w:val="12"/>
              <w:ind w:firstLine="851"/>
              <w:rPr>
                <w:szCs w:val="22"/>
              </w:rPr>
            </w:pPr>
            <w:r w:rsidRPr="006A2585">
              <w:rPr>
                <w:szCs w:val="22"/>
              </w:rPr>
              <w:t xml:space="preserve">- определять назначение различных видов налогов; </w:t>
            </w:r>
          </w:p>
          <w:p w:rsidR="00DD4C6D" w:rsidRPr="006A2585" w:rsidRDefault="00DD4C6D" w:rsidP="006A2585">
            <w:pPr>
              <w:pStyle w:val="12"/>
              <w:ind w:firstLine="851"/>
              <w:rPr>
                <w:szCs w:val="22"/>
              </w:rPr>
            </w:pPr>
            <w:r w:rsidRPr="006A2585">
              <w:rPr>
                <w:szCs w:val="22"/>
              </w:rPr>
              <w:t xml:space="preserve">- анализировать результаты и действия монетарной и фискальной политики государства; </w:t>
            </w:r>
          </w:p>
          <w:p w:rsidR="00DD4C6D" w:rsidRPr="006A2585" w:rsidRDefault="00DD4C6D" w:rsidP="006A2585">
            <w:pPr>
              <w:pStyle w:val="12"/>
              <w:ind w:firstLine="851"/>
              <w:rPr>
                <w:szCs w:val="22"/>
              </w:rPr>
            </w:pPr>
            <w:r w:rsidRPr="006A2585">
              <w:rPr>
                <w:szCs w:val="22"/>
              </w:rPr>
              <w:t xml:space="preserve">- выявлять сферы применения показателя ВВП; </w:t>
            </w:r>
          </w:p>
          <w:p w:rsidR="00DD4C6D" w:rsidRPr="006A2585" w:rsidRDefault="00DD4C6D" w:rsidP="006A2585">
            <w:pPr>
              <w:pStyle w:val="12"/>
              <w:ind w:firstLine="851"/>
              <w:rPr>
                <w:szCs w:val="22"/>
              </w:rPr>
            </w:pPr>
            <w:r w:rsidRPr="006A2585">
              <w:rPr>
                <w:szCs w:val="22"/>
              </w:rPr>
              <w:t xml:space="preserve">- приводить примеры сфер расходования (статей) государственного бюджета России;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макроэкономических последствий инфляции; </w:t>
            </w:r>
          </w:p>
          <w:p w:rsidR="00DD4C6D" w:rsidRPr="006A2585" w:rsidRDefault="00DD4C6D" w:rsidP="006A2585">
            <w:pPr>
              <w:pStyle w:val="Default"/>
              <w:ind w:firstLine="851"/>
              <w:jc w:val="both"/>
              <w:rPr>
                <w:sz w:val="22"/>
                <w:szCs w:val="22"/>
              </w:rPr>
            </w:pPr>
            <w:r w:rsidRPr="006A2585">
              <w:rPr>
                <w:sz w:val="22"/>
                <w:szCs w:val="22"/>
              </w:rPr>
              <w:t xml:space="preserve">- различать факторы, влияющие на экономический рост;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экономической функции денег в реальной жизни; </w:t>
            </w:r>
          </w:p>
          <w:p w:rsidR="00DD4C6D" w:rsidRPr="006A2585" w:rsidRDefault="00DD4C6D" w:rsidP="006A2585">
            <w:pPr>
              <w:pStyle w:val="Default"/>
              <w:ind w:firstLine="851"/>
              <w:jc w:val="both"/>
              <w:rPr>
                <w:sz w:val="22"/>
                <w:szCs w:val="22"/>
              </w:rPr>
            </w:pPr>
            <w:r w:rsidRPr="006A2585">
              <w:rPr>
                <w:sz w:val="22"/>
                <w:szCs w:val="22"/>
              </w:rPr>
              <w:t xml:space="preserve">- различать сферы применения различных форм денег; </w:t>
            </w:r>
          </w:p>
          <w:p w:rsidR="00DD4C6D" w:rsidRPr="006A2585" w:rsidRDefault="00DD4C6D" w:rsidP="006A2585">
            <w:pPr>
              <w:pStyle w:val="Default"/>
              <w:ind w:firstLine="851"/>
              <w:jc w:val="both"/>
              <w:rPr>
                <w:sz w:val="22"/>
                <w:szCs w:val="22"/>
              </w:rPr>
            </w:pPr>
            <w:r w:rsidRPr="006A2585">
              <w:rPr>
                <w:sz w:val="22"/>
                <w:szCs w:val="22"/>
              </w:rPr>
              <w:t xml:space="preserve">- определять практическое назначение основных элементов банковской системы; </w:t>
            </w:r>
          </w:p>
          <w:p w:rsidR="00DD4C6D" w:rsidRPr="006A2585" w:rsidRDefault="00DD4C6D" w:rsidP="006A2585">
            <w:pPr>
              <w:pStyle w:val="Default"/>
              <w:ind w:firstLine="851"/>
              <w:jc w:val="both"/>
              <w:rPr>
                <w:sz w:val="22"/>
                <w:szCs w:val="22"/>
              </w:rPr>
            </w:pPr>
            <w:r w:rsidRPr="006A2585">
              <w:rPr>
                <w:sz w:val="22"/>
                <w:szCs w:val="22"/>
              </w:rPr>
              <w:t xml:space="preserve">- различать виды кредитов и сферу их использования; </w:t>
            </w:r>
          </w:p>
          <w:p w:rsidR="00DD4C6D" w:rsidRPr="006A2585" w:rsidRDefault="00DD4C6D" w:rsidP="006A2585">
            <w:pPr>
              <w:pStyle w:val="Default"/>
              <w:ind w:firstLine="851"/>
              <w:jc w:val="both"/>
              <w:rPr>
                <w:sz w:val="22"/>
                <w:szCs w:val="22"/>
              </w:rPr>
            </w:pPr>
            <w:r w:rsidRPr="006A2585">
              <w:rPr>
                <w:sz w:val="22"/>
                <w:szCs w:val="22"/>
              </w:rPr>
              <w:t xml:space="preserve">- решать прикладные задачи на расчет </w:t>
            </w:r>
            <w:r w:rsidRPr="006A2585">
              <w:rPr>
                <w:sz w:val="22"/>
                <w:szCs w:val="22"/>
              </w:rPr>
              <w:lastRenderedPageBreak/>
              <w:t xml:space="preserve">процентной ставки по кредиту; </w:t>
            </w:r>
          </w:p>
          <w:p w:rsidR="00DD4C6D" w:rsidRPr="006A2585" w:rsidRDefault="00DD4C6D" w:rsidP="006A2585">
            <w:pPr>
              <w:pStyle w:val="Default"/>
              <w:ind w:firstLine="851"/>
              <w:jc w:val="both"/>
              <w:rPr>
                <w:sz w:val="22"/>
                <w:szCs w:val="22"/>
              </w:rPr>
            </w:pPr>
            <w:r w:rsidRPr="006A2585">
              <w:rPr>
                <w:sz w:val="22"/>
                <w:szCs w:val="22"/>
              </w:rPr>
              <w:t xml:space="preserve">- объяснять причины неравенства доходов; </w:t>
            </w:r>
          </w:p>
          <w:p w:rsidR="00DD4C6D" w:rsidRPr="006A2585" w:rsidRDefault="00DD4C6D" w:rsidP="006A2585">
            <w:pPr>
              <w:pStyle w:val="Default"/>
              <w:ind w:firstLine="851"/>
              <w:jc w:val="both"/>
              <w:rPr>
                <w:sz w:val="22"/>
                <w:szCs w:val="22"/>
              </w:rPr>
            </w:pPr>
            <w:r w:rsidRPr="006A2585">
              <w:rPr>
                <w:sz w:val="22"/>
                <w:szCs w:val="22"/>
              </w:rPr>
              <w:t xml:space="preserve">- различать меры государственной политики по снижению безработицы;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социальных последствий безработицы. </w:t>
            </w:r>
          </w:p>
          <w:p w:rsidR="00DD4C6D" w:rsidRPr="006A2585" w:rsidRDefault="00DD4C6D" w:rsidP="006A2585">
            <w:pPr>
              <w:pStyle w:val="Default"/>
              <w:ind w:firstLine="851"/>
              <w:jc w:val="both"/>
              <w:rPr>
                <w:sz w:val="22"/>
                <w:szCs w:val="22"/>
              </w:rPr>
            </w:pPr>
            <w:r w:rsidRPr="006A2585">
              <w:rPr>
                <w:b/>
                <w:bCs/>
                <w:sz w:val="22"/>
                <w:szCs w:val="22"/>
              </w:rPr>
              <w:t xml:space="preserve">Международная экономика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глобальных проблем в современных международных экономических отношениях; </w:t>
            </w:r>
          </w:p>
          <w:p w:rsidR="00DD4C6D" w:rsidRPr="006A2585" w:rsidRDefault="00DD4C6D" w:rsidP="006A2585">
            <w:pPr>
              <w:pStyle w:val="Default"/>
              <w:ind w:firstLine="851"/>
              <w:jc w:val="both"/>
              <w:rPr>
                <w:sz w:val="22"/>
                <w:szCs w:val="22"/>
              </w:rPr>
            </w:pPr>
            <w:r w:rsidRPr="006A2585">
              <w:rPr>
                <w:sz w:val="22"/>
                <w:szCs w:val="22"/>
              </w:rPr>
              <w:t xml:space="preserve">- объяснять назначение международной торговли; </w:t>
            </w:r>
          </w:p>
          <w:p w:rsidR="00DD4C6D" w:rsidRPr="006A2585" w:rsidRDefault="00DD4C6D" w:rsidP="006A2585">
            <w:pPr>
              <w:pStyle w:val="Default"/>
              <w:ind w:firstLine="851"/>
              <w:jc w:val="both"/>
              <w:rPr>
                <w:sz w:val="22"/>
                <w:szCs w:val="22"/>
              </w:rPr>
            </w:pPr>
            <w:r w:rsidRPr="006A2585">
              <w:rPr>
                <w:sz w:val="22"/>
                <w:szCs w:val="22"/>
              </w:rPr>
              <w:t xml:space="preserve">- обосновывать выбор использования видов валют в различных условиях;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глобализации мировой экономики; </w:t>
            </w:r>
          </w:p>
          <w:p w:rsidR="00DD4C6D" w:rsidRPr="006A2585" w:rsidRDefault="00DD4C6D" w:rsidP="006A2585">
            <w:pPr>
              <w:pStyle w:val="Default"/>
              <w:ind w:firstLine="851"/>
              <w:jc w:val="both"/>
              <w:rPr>
                <w:sz w:val="22"/>
                <w:szCs w:val="22"/>
              </w:rPr>
            </w:pPr>
            <w:r w:rsidRPr="006A2585">
              <w:rPr>
                <w:sz w:val="22"/>
                <w:szCs w:val="22"/>
              </w:rPr>
              <w:t xml:space="preserve">-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DD4C6D" w:rsidRPr="006A2585" w:rsidRDefault="00DD4C6D" w:rsidP="006A2585">
            <w:pPr>
              <w:pStyle w:val="Default"/>
              <w:ind w:firstLine="851"/>
              <w:jc w:val="both"/>
              <w:rPr>
                <w:sz w:val="22"/>
                <w:szCs w:val="22"/>
              </w:rPr>
            </w:pPr>
            <w:r w:rsidRPr="006A2585">
              <w:rPr>
                <w:sz w:val="22"/>
                <w:szCs w:val="22"/>
              </w:rPr>
              <w:t xml:space="preserve">- определять формы и последствия существующих экономических институтов на социально-экономическом развитии общества. </w:t>
            </w:r>
          </w:p>
          <w:p w:rsidR="00DD4C6D" w:rsidRPr="006A2585" w:rsidRDefault="00DD4C6D" w:rsidP="006A2585">
            <w:pPr>
              <w:pStyle w:val="12"/>
              <w:ind w:firstLine="851"/>
              <w:rPr>
                <w:szCs w:val="22"/>
              </w:rPr>
            </w:pPr>
          </w:p>
          <w:p w:rsidR="00DD4C6D" w:rsidRPr="006A2585" w:rsidRDefault="00DD4C6D" w:rsidP="006A2585">
            <w:pPr>
              <w:pStyle w:val="12"/>
              <w:ind w:firstLine="851"/>
              <w:jc w:val="center"/>
              <w:rPr>
                <w:b/>
                <w:szCs w:val="22"/>
              </w:rPr>
            </w:pPr>
          </w:p>
        </w:tc>
        <w:tc>
          <w:tcPr>
            <w:tcW w:w="4793" w:type="dxa"/>
            <w:gridSpan w:val="4"/>
            <w:tcBorders>
              <w:left w:val="single" w:sz="4" w:space="0" w:color="auto"/>
            </w:tcBorders>
          </w:tcPr>
          <w:p w:rsidR="00DD4C6D" w:rsidRPr="006A2585" w:rsidRDefault="00DD4C6D" w:rsidP="006A2585">
            <w:pPr>
              <w:pStyle w:val="12"/>
              <w:ind w:firstLine="851"/>
              <w:rPr>
                <w:b/>
                <w:i/>
                <w:szCs w:val="22"/>
              </w:rPr>
            </w:pPr>
            <w:r w:rsidRPr="006A2585">
              <w:rPr>
                <w:b/>
                <w:i/>
                <w:szCs w:val="22"/>
              </w:rPr>
              <w:lastRenderedPageBreak/>
              <w:t xml:space="preserve">Основные концепции экономики </w:t>
            </w:r>
          </w:p>
          <w:p w:rsidR="00DD4C6D" w:rsidRPr="006A2585" w:rsidRDefault="00DD4C6D" w:rsidP="006A2585">
            <w:pPr>
              <w:pStyle w:val="12"/>
              <w:ind w:firstLine="851"/>
              <w:rPr>
                <w:i/>
                <w:szCs w:val="22"/>
              </w:rPr>
            </w:pPr>
            <w:r w:rsidRPr="006A2585">
              <w:rPr>
                <w:i/>
                <w:szCs w:val="22"/>
              </w:rPr>
              <w:t xml:space="preserve">- Проводить анализ достоинств и недостатков типов экономических систем; </w:t>
            </w:r>
          </w:p>
          <w:p w:rsidR="00DD4C6D" w:rsidRPr="006A2585" w:rsidRDefault="00DD4C6D" w:rsidP="006A2585">
            <w:pPr>
              <w:pStyle w:val="12"/>
              <w:ind w:firstLine="851"/>
              <w:rPr>
                <w:i/>
                <w:szCs w:val="22"/>
              </w:rPr>
            </w:pPr>
            <w:r w:rsidRPr="006A2585">
              <w:rPr>
                <w:i/>
                <w:szCs w:val="22"/>
              </w:rPr>
              <w:t xml:space="preserve">- анализировать события общественной и политической жизни с экономической точки зрения, используя различные источники информации; </w:t>
            </w:r>
          </w:p>
          <w:p w:rsidR="00DD4C6D" w:rsidRPr="006A2585" w:rsidRDefault="00DD4C6D" w:rsidP="006A2585">
            <w:pPr>
              <w:pStyle w:val="12"/>
              <w:ind w:firstLine="851"/>
              <w:rPr>
                <w:i/>
                <w:szCs w:val="22"/>
              </w:rPr>
            </w:pPr>
            <w:r w:rsidRPr="006A2585">
              <w:rPr>
                <w:i/>
                <w:szCs w:val="22"/>
              </w:rPr>
              <w:t xml:space="preserve">- применять теоретические знания по экономике для практической деятельности и повседневной жизни; </w:t>
            </w:r>
          </w:p>
          <w:p w:rsidR="00DD4C6D" w:rsidRPr="006A2585" w:rsidRDefault="00DD4C6D" w:rsidP="006A2585">
            <w:pPr>
              <w:pStyle w:val="12"/>
              <w:ind w:firstLine="851"/>
              <w:rPr>
                <w:i/>
                <w:szCs w:val="22"/>
              </w:rPr>
            </w:pPr>
            <w:r w:rsidRPr="006A2585">
              <w:rPr>
                <w:i/>
                <w:szCs w:val="22"/>
              </w:rPr>
              <w:t xml:space="preserve">- использовать приобретенные знания </w:t>
            </w:r>
            <w:r w:rsidRPr="006A2585">
              <w:rPr>
                <w:i/>
                <w:szCs w:val="22"/>
              </w:rPr>
              <w:lastRenderedPageBreak/>
              <w:t xml:space="preserve">для выполнения практических заданий, основанных на ситуациях, связанных с описанием состояния российской экономики; </w:t>
            </w:r>
          </w:p>
          <w:p w:rsidR="00DD4C6D" w:rsidRPr="006A2585" w:rsidRDefault="00DD4C6D" w:rsidP="006A2585">
            <w:pPr>
              <w:pStyle w:val="12"/>
              <w:ind w:firstLine="851"/>
              <w:rPr>
                <w:i/>
                <w:szCs w:val="22"/>
              </w:rPr>
            </w:pPr>
            <w:r w:rsidRPr="006A2585">
              <w:rPr>
                <w:i/>
                <w:szCs w:val="22"/>
              </w:rPr>
              <w:t xml:space="preserve">- 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 </w:t>
            </w:r>
          </w:p>
          <w:p w:rsidR="00DD4C6D" w:rsidRPr="006A2585" w:rsidRDefault="00DD4C6D" w:rsidP="006A2585">
            <w:pPr>
              <w:pStyle w:val="12"/>
              <w:ind w:firstLine="851"/>
              <w:rPr>
                <w:i/>
                <w:szCs w:val="22"/>
              </w:rPr>
            </w:pPr>
            <w:r w:rsidRPr="006A2585">
              <w:rPr>
                <w:i/>
                <w:szCs w:val="22"/>
              </w:rPr>
              <w:t xml:space="preserve">- находить информацию по предмету экономической теории из источников различного типа; </w:t>
            </w:r>
          </w:p>
          <w:p w:rsidR="00DD4C6D" w:rsidRPr="006A2585" w:rsidRDefault="00DD4C6D" w:rsidP="006A2585">
            <w:pPr>
              <w:pStyle w:val="12"/>
              <w:ind w:firstLine="851"/>
              <w:rPr>
                <w:i/>
                <w:szCs w:val="22"/>
              </w:rPr>
            </w:pPr>
            <w:r w:rsidRPr="006A2585">
              <w:rPr>
                <w:i/>
                <w:szCs w:val="22"/>
              </w:rPr>
              <w:t xml:space="preserve">- 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 </w:t>
            </w:r>
          </w:p>
          <w:p w:rsidR="00DD4C6D" w:rsidRPr="006A2585" w:rsidRDefault="00DD4C6D" w:rsidP="006A2585">
            <w:pPr>
              <w:pStyle w:val="12"/>
              <w:ind w:firstLine="851"/>
              <w:rPr>
                <w:b/>
                <w:i/>
                <w:szCs w:val="22"/>
              </w:rPr>
            </w:pPr>
            <w:r w:rsidRPr="006A2585">
              <w:rPr>
                <w:i/>
                <w:szCs w:val="22"/>
              </w:rPr>
              <w:t xml:space="preserve"> </w:t>
            </w:r>
            <w:r w:rsidRPr="006A2585">
              <w:rPr>
                <w:b/>
                <w:i/>
                <w:szCs w:val="22"/>
              </w:rPr>
              <w:t xml:space="preserve">Микроэкономика </w:t>
            </w:r>
          </w:p>
          <w:p w:rsidR="00DD4C6D" w:rsidRPr="006A2585" w:rsidRDefault="00DD4C6D" w:rsidP="006A2585">
            <w:pPr>
              <w:pStyle w:val="12"/>
              <w:ind w:firstLine="851"/>
              <w:rPr>
                <w:i/>
                <w:szCs w:val="22"/>
              </w:rPr>
            </w:pPr>
            <w:r w:rsidRPr="006A2585">
              <w:rPr>
                <w:i/>
                <w:szCs w:val="22"/>
              </w:rPr>
              <w:t xml:space="preserve">- Применять полученные теоретические и практические знания для определения экономически рационального поведения; </w:t>
            </w:r>
          </w:p>
          <w:p w:rsidR="00DD4C6D" w:rsidRPr="006A2585" w:rsidRDefault="00DD4C6D" w:rsidP="006A2585">
            <w:pPr>
              <w:pStyle w:val="12"/>
              <w:ind w:firstLine="851"/>
              <w:rPr>
                <w:i/>
                <w:szCs w:val="22"/>
              </w:rPr>
            </w:pPr>
            <w:r w:rsidRPr="006A2585">
              <w:rPr>
                <w:i/>
                <w:szCs w:val="22"/>
              </w:rPr>
              <w:t xml:space="preserve">- использовать приобретенные знания для экономически грамотного поведения в современном мире; </w:t>
            </w:r>
          </w:p>
          <w:p w:rsidR="00DD4C6D" w:rsidRPr="006A2585" w:rsidRDefault="00DD4C6D" w:rsidP="006A2585">
            <w:pPr>
              <w:pStyle w:val="12"/>
              <w:ind w:firstLine="851"/>
              <w:rPr>
                <w:i/>
                <w:szCs w:val="22"/>
              </w:rPr>
            </w:pPr>
            <w:r w:rsidRPr="006A2585">
              <w:rPr>
                <w:i/>
                <w:szCs w:val="22"/>
              </w:rPr>
              <w:t xml:space="preserve">- сопоставлять свои потребности и возможности, оптимально распределять свои материальные и трудовые ресурсы, составлять семейный бюджет; </w:t>
            </w:r>
          </w:p>
          <w:p w:rsidR="00DD4C6D" w:rsidRPr="006A2585" w:rsidRDefault="00DD4C6D" w:rsidP="006A2585">
            <w:pPr>
              <w:pStyle w:val="12"/>
              <w:ind w:firstLine="851"/>
              <w:rPr>
                <w:i/>
                <w:szCs w:val="22"/>
              </w:rPr>
            </w:pPr>
            <w:r w:rsidRPr="006A2585">
              <w:rPr>
                <w:i/>
                <w:szCs w:val="22"/>
              </w:rPr>
              <w:t xml:space="preserve">- грамотно применять полученные знания для оценки собственных экономических действий в качестве потребителя, члена семьи и гражданина; </w:t>
            </w:r>
          </w:p>
          <w:p w:rsidR="00DD4C6D" w:rsidRPr="006A2585" w:rsidRDefault="00DD4C6D" w:rsidP="006A2585">
            <w:pPr>
              <w:pStyle w:val="12"/>
              <w:ind w:firstLine="851"/>
              <w:rPr>
                <w:i/>
                <w:szCs w:val="22"/>
              </w:rPr>
            </w:pPr>
            <w:r w:rsidRPr="006A2585">
              <w:rPr>
                <w:i/>
                <w:szCs w:val="22"/>
              </w:rPr>
              <w:t xml:space="preserve">- объективно оценивать эффективность деятельности предприятия; </w:t>
            </w:r>
          </w:p>
          <w:p w:rsidR="00DD4C6D" w:rsidRPr="006A2585" w:rsidRDefault="00DD4C6D" w:rsidP="006A2585">
            <w:pPr>
              <w:pStyle w:val="12"/>
              <w:ind w:firstLine="851"/>
              <w:rPr>
                <w:i/>
                <w:szCs w:val="22"/>
              </w:rPr>
            </w:pPr>
            <w:r w:rsidRPr="006A2585">
              <w:rPr>
                <w:i/>
                <w:szCs w:val="22"/>
              </w:rPr>
              <w:t xml:space="preserve">- проводить анализ организационно-правовых форм крупного и малого бизнеса; </w:t>
            </w:r>
          </w:p>
          <w:p w:rsidR="00DD4C6D" w:rsidRPr="006A2585" w:rsidRDefault="00DD4C6D" w:rsidP="006A2585">
            <w:pPr>
              <w:pStyle w:val="12"/>
              <w:ind w:firstLine="851"/>
              <w:rPr>
                <w:szCs w:val="22"/>
              </w:rPr>
            </w:pPr>
            <w:r w:rsidRPr="006A2585">
              <w:rPr>
                <w:i/>
                <w:szCs w:val="22"/>
              </w:rPr>
              <w:t xml:space="preserve">- объяснять практическое назначение </w:t>
            </w:r>
            <w:r w:rsidRPr="006A2585">
              <w:rPr>
                <w:i/>
                <w:iCs/>
                <w:szCs w:val="22"/>
              </w:rPr>
              <w:t xml:space="preserve">франчайзинга и сферы его применени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являть и сопоставлять различия между менеджментом и предпринимательством;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пределять практическое назначение основных функций менеджмент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пределять место маркетинга в деятельности организац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пределять эффективность рекламы на основе ключевых принципов ее создани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сравнивать рынки с интенсивной и несовершенной конкуренцией;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онимать необходимость соблюдения предписаний, предлагаемых в договорах по кредитам, ипотеке и в трудовых договорах;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использовать приобретенные знания для выполнения практических заданий, основанных на ситуациях, связанных с </w:t>
            </w:r>
            <w:r w:rsidRPr="006A2585">
              <w:rPr>
                <w:i/>
                <w:iCs/>
                <w:sz w:val="22"/>
                <w:szCs w:val="22"/>
              </w:rPr>
              <w:lastRenderedPageBreak/>
              <w:t xml:space="preserve">описанием состояния российской экономик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использовать знания о формах предпринимательства в реальной жизн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являть предпринимательские способност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бъективно оценивать и критически относиться к недобросовестной рекламе в средствах массовой информац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рименять полученные экономические знания для эффективного исполнения основных социально-экономических ролей заемщика и акционера. </w:t>
            </w:r>
          </w:p>
          <w:p w:rsidR="00DD4C6D" w:rsidRPr="006A2585" w:rsidRDefault="00DD4C6D" w:rsidP="006A2585">
            <w:pPr>
              <w:pStyle w:val="Default"/>
              <w:ind w:firstLine="851"/>
              <w:jc w:val="both"/>
              <w:rPr>
                <w:b/>
                <w:i/>
                <w:sz w:val="22"/>
                <w:szCs w:val="22"/>
              </w:rPr>
            </w:pPr>
            <w:r w:rsidRPr="006A2585">
              <w:rPr>
                <w:sz w:val="22"/>
                <w:szCs w:val="22"/>
              </w:rPr>
              <w:t xml:space="preserve"> </w:t>
            </w:r>
            <w:r w:rsidRPr="006A2585">
              <w:rPr>
                <w:b/>
                <w:i/>
                <w:sz w:val="22"/>
                <w:szCs w:val="22"/>
              </w:rPr>
              <w:t xml:space="preserve">Макроэкономик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реобразовывать и использовать экономическую информацию по макроэкономике для решения практических вопросов в учебной деятельности; </w:t>
            </w:r>
          </w:p>
          <w:p w:rsidR="00DD4C6D" w:rsidRPr="006A2585" w:rsidRDefault="00DD4C6D" w:rsidP="006A2585">
            <w:pPr>
              <w:pStyle w:val="Default"/>
              <w:ind w:firstLine="851"/>
              <w:jc w:val="both"/>
              <w:rPr>
                <w:i/>
                <w:iCs/>
                <w:sz w:val="22"/>
                <w:szCs w:val="22"/>
              </w:rPr>
            </w:pPr>
            <w:r w:rsidRPr="006A2585">
              <w:rPr>
                <w:sz w:val="22"/>
                <w:szCs w:val="22"/>
              </w:rPr>
              <w:t xml:space="preserve">- </w:t>
            </w:r>
            <w:r w:rsidRPr="006A2585">
              <w:rPr>
                <w:i/>
                <w:iCs/>
                <w:sz w:val="22"/>
                <w:szCs w:val="22"/>
              </w:rPr>
              <w:t xml:space="preserve">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бъективно оценивать экономическую информацию, критически относиться к псевдонаучной информации по макроэкономическим вопросам;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анализировать события общественной и политической мировой жизни с экономической точки зрения, используя различные источники информац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пределять на основе различных параметров возможные уровни оплаты труд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на примерах объяснять разницу между основными формами заработной платы и стимулирования труд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рименять теоретические знания по макроэкономике для практической деятельности и повседневной жизн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ценивать влияние инфляции и безработицы на экономическое развитие государств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анализировать и извлекать информацию по заданной теме из источников различного типа и источников, созданных в различных знаковых системах;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грамотно обращаться с деньгами в повседневной жизн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ешать с опорой на полученные знания познавательные и практические задачи, </w:t>
            </w:r>
            <w:r w:rsidRPr="006A2585">
              <w:rPr>
                <w:i/>
                <w:iCs/>
                <w:sz w:val="22"/>
                <w:szCs w:val="22"/>
              </w:rPr>
              <w:lastRenderedPageBreak/>
              <w:t xml:space="preserve">отражающие типичные экономические задачи по макроэкономике;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использовать экономические понятия по макроэкономике в проектной деятельност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w:t>
            </w:r>
          </w:p>
          <w:p w:rsidR="00DD4C6D" w:rsidRPr="006A2585" w:rsidRDefault="00DD4C6D" w:rsidP="006A2585">
            <w:pPr>
              <w:pStyle w:val="Default"/>
              <w:ind w:firstLine="851"/>
              <w:jc w:val="both"/>
              <w:rPr>
                <w:b/>
                <w:sz w:val="22"/>
                <w:szCs w:val="22"/>
              </w:rPr>
            </w:pPr>
            <w:r w:rsidRPr="006A2585">
              <w:rPr>
                <w:sz w:val="22"/>
                <w:szCs w:val="22"/>
              </w:rPr>
              <w:t xml:space="preserve"> </w:t>
            </w:r>
            <w:r w:rsidRPr="006A2585">
              <w:rPr>
                <w:b/>
                <w:i/>
                <w:iCs/>
                <w:sz w:val="22"/>
                <w:szCs w:val="22"/>
              </w:rPr>
              <w:t xml:space="preserve">Международная экономик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бъективно оценивать экономическую информацию, критически относиться к псевдонаучной информации по международной торговле;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рименять теоретические знания по международной экономике для практической деятельности и повседневной жизн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использовать приобретенные знания для выполнения практических заданий, основанных на ситуациях, связанных с покупкой и продажей валюты;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использовать экономические понятия в проектной деятельност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пределять влияние факторов, влияющих на валютный курс;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риводить примеры использования различных форм международных расчетов;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 </w:t>
            </w:r>
          </w:p>
          <w:p w:rsidR="00DD4C6D" w:rsidRPr="006A2585" w:rsidRDefault="00DD4C6D" w:rsidP="006A2585">
            <w:pPr>
              <w:pStyle w:val="Default"/>
              <w:ind w:firstLine="851"/>
              <w:jc w:val="both"/>
              <w:rPr>
                <w:b/>
                <w:sz w:val="22"/>
                <w:szCs w:val="22"/>
              </w:rPr>
            </w:pPr>
            <w:r w:rsidRPr="006A2585">
              <w:rPr>
                <w:sz w:val="22"/>
                <w:szCs w:val="22"/>
              </w:rPr>
              <w:t xml:space="preserve">- </w:t>
            </w:r>
            <w:r w:rsidRPr="006A2585">
              <w:rPr>
                <w:i/>
                <w:iCs/>
                <w:sz w:val="22"/>
                <w:szCs w:val="22"/>
              </w:rPr>
              <w:t xml:space="preserve">анализировать текст экономического содержания по международной экономике. </w:t>
            </w:r>
          </w:p>
        </w:tc>
      </w:tr>
      <w:tr w:rsidR="00DD4C6D" w:rsidRPr="006A2585" w:rsidTr="00677748">
        <w:trPr>
          <w:trHeight w:val="107"/>
        </w:trPr>
        <w:tc>
          <w:tcPr>
            <w:tcW w:w="9551" w:type="dxa"/>
            <w:gridSpan w:val="5"/>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iCs/>
                <w:color w:val="000000"/>
              </w:rPr>
              <w:lastRenderedPageBreak/>
              <w:t>Экономика (углубленный уровень)</w:t>
            </w:r>
          </w:p>
        </w:tc>
      </w:tr>
      <w:tr w:rsidR="00DD4C6D" w:rsidRPr="006A2585" w:rsidTr="00677748">
        <w:trPr>
          <w:trHeight w:val="2399"/>
        </w:trPr>
        <w:tc>
          <w:tcPr>
            <w:tcW w:w="4775"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b/>
                <w:bCs/>
                <w:color w:val="000000"/>
              </w:rPr>
              <w:lastRenderedPageBreak/>
              <w:t xml:space="preserve">Основные концепции экономик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границы применимости методов экономической теор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анализировать проблему альтернативной стоимост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бъяснять проблему ограниченности экономических ресурсо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едставлять в виде инфографики кривую производственных возможностей и характеризовать ее;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ллюстрировать примерами факторы производ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характеризовать типы экономических систем;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абсолютные и сравнительные преимущества в издержках производ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b/>
                <w:bCs/>
                <w:color w:val="000000"/>
              </w:rPr>
              <w:t xml:space="preserve">Микроэкономик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Анализировать структуру бюджета собственной семь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строить личный финансовый план; </w:t>
            </w:r>
          </w:p>
          <w:p w:rsidR="00DD4C6D" w:rsidRPr="006A2585" w:rsidRDefault="00DD4C6D" w:rsidP="006A2585">
            <w:pPr>
              <w:pStyle w:val="12"/>
              <w:ind w:firstLine="851"/>
              <w:rPr>
                <w:szCs w:val="22"/>
              </w:rPr>
            </w:pPr>
            <w:r w:rsidRPr="006A2585">
              <w:rPr>
                <w:szCs w:val="22"/>
              </w:rPr>
              <w:t xml:space="preserve">– анализировать ситуацию на реальных рынках с точки зрения продавцов и покупателей; </w:t>
            </w:r>
          </w:p>
          <w:p w:rsidR="00DD4C6D" w:rsidRPr="006A2585" w:rsidRDefault="00DD4C6D" w:rsidP="006A2585">
            <w:pPr>
              <w:pStyle w:val="12"/>
              <w:ind w:firstLine="851"/>
              <w:rPr>
                <w:szCs w:val="22"/>
              </w:rPr>
            </w:pPr>
            <w:r w:rsidRPr="006A2585">
              <w:rPr>
                <w:szCs w:val="22"/>
              </w:rPr>
              <w:t xml:space="preserve">– принимать рациональные решения в условиях относительной ограниченности доступных ресурсов; </w:t>
            </w:r>
          </w:p>
          <w:p w:rsidR="00DD4C6D" w:rsidRPr="006A2585" w:rsidRDefault="00DD4C6D" w:rsidP="006A2585">
            <w:pPr>
              <w:pStyle w:val="12"/>
              <w:ind w:firstLine="851"/>
              <w:rPr>
                <w:szCs w:val="22"/>
              </w:rPr>
            </w:pPr>
            <w:r w:rsidRPr="006A2585">
              <w:rPr>
                <w:szCs w:val="22"/>
              </w:rPr>
              <w:t xml:space="preserve">– анализировать собственное потребительское поведение; </w:t>
            </w:r>
          </w:p>
          <w:p w:rsidR="00DD4C6D" w:rsidRPr="006A2585" w:rsidRDefault="00DD4C6D" w:rsidP="006A2585">
            <w:pPr>
              <w:pStyle w:val="12"/>
              <w:ind w:firstLine="851"/>
              <w:rPr>
                <w:szCs w:val="22"/>
              </w:rPr>
            </w:pPr>
            <w:r w:rsidRPr="006A2585">
              <w:rPr>
                <w:szCs w:val="22"/>
              </w:rPr>
              <w:t xml:space="preserve">– определять роль кредита в современной экономике; </w:t>
            </w:r>
          </w:p>
          <w:p w:rsidR="00DD4C6D" w:rsidRPr="006A2585" w:rsidRDefault="00DD4C6D" w:rsidP="006A2585">
            <w:pPr>
              <w:pStyle w:val="12"/>
              <w:ind w:firstLine="851"/>
              <w:rPr>
                <w:szCs w:val="22"/>
              </w:rPr>
            </w:pPr>
            <w:r w:rsidRPr="006A2585">
              <w:rPr>
                <w:szCs w:val="22"/>
              </w:rPr>
              <w:t xml:space="preserve">– применять навыки расчета сумм кредита и ипотеки в реальной жизни; </w:t>
            </w:r>
          </w:p>
          <w:p w:rsidR="00DD4C6D" w:rsidRPr="006A2585" w:rsidRDefault="00DD4C6D" w:rsidP="006A2585">
            <w:pPr>
              <w:pStyle w:val="12"/>
              <w:ind w:firstLine="851"/>
              <w:rPr>
                <w:szCs w:val="22"/>
              </w:rPr>
            </w:pPr>
            <w:r w:rsidRPr="006A2585">
              <w:rPr>
                <w:szCs w:val="22"/>
              </w:rPr>
              <w:t xml:space="preserve">– объяснять на примерах и представлять в виде инфографики законы спроса и предложения; </w:t>
            </w:r>
          </w:p>
          <w:p w:rsidR="00DD4C6D" w:rsidRPr="006A2585" w:rsidRDefault="00DD4C6D" w:rsidP="006A2585">
            <w:pPr>
              <w:pStyle w:val="12"/>
              <w:ind w:firstLine="851"/>
              <w:rPr>
                <w:szCs w:val="22"/>
              </w:rPr>
            </w:pPr>
            <w:r w:rsidRPr="006A2585">
              <w:rPr>
                <w:szCs w:val="22"/>
              </w:rPr>
              <w:t xml:space="preserve">– определять значимость и классифицировать условия, влияющие на спрос и предложение; </w:t>
            </w:r>
          </w:p>
          <w:p w:rsidR="00DD4C6D" w:rsidRPr="006A2585" w:rsidRDefault="00DD4C6D" w:rsidP="006A2585">
            <w:pPr>
              <w:pStyle w:val="12"/>
              <w:ind w:firstLine="851"/>
              <w:rPr>
                <w:szCs w:val="22"/>
              </w:rPr>
            </w:pPr>
            <w:r w:rsidRPr="006A2585">
              <w:rPr>
                <w:szCs w:val="22"/>
              </w:rPr>
              <w:t xml:space="preserve">– приводить примеры товаров Гиффена; </w:t>
            </w:r>
          </w:p>
          <w:p w:rsidR="00DD4C6D" w:rsidRPr="006A2585" w:rsidRDefault="00DD4C6D" w:rsidP="006A2585">
            <w:pPr>
              <w:pStyle w:val="12"/>
              <w:ind w:firstLine="851"/>
              <w:rPr>
                <w:szCs w:val="22"/>
              </w:rPr>
            </w:pPr>
            <w:r w:rsidRPr="006A2585">
              <w:rPr>
                <w:szCs w:val="22"/>
              </w:rPr>
              <w:t xml:space="preserve">– объяснять на примерах эластичность спроса и предложения; </w:t>
            </w:r>
          </w:p>
          <w:p w:rsidR="00DD4C6D" w:rsidRPr="006A2585" w:rsidRDefault="00DD4C6D" w:rsidP="006A2585">
            <w:pPr>
              <w:pStyle w:val="12"/>
              <w:ind w:firstLine="851"/>
              <w:rPr>
                <w:szCs w:val="22"/>
              </w:rPr>
            </w:pPr>
            <w:r w:rsidRPr="006A2585">
              <w:rPr>
                <w:szCs w:val="22"/>
              </w:rPr>
              <w:t xml:space="preserve">– объяснять и отличать организационно-правовые формы предпринимательской деятельности; </w:t>
            </w:r>
          </w:p>
          <w:p w:rsidR="00DD4C6D" w:rsidRPr="006A2585" w:rsidRDefault="00DD4C6D" w:rsidP="006A2585">
            <w:pPr>
              <w:pStyle w:val="12"/>
              <w:ind w:firstLine="851"/>
              <w:rPr>
                <w:szCs w:val="22"/>
              </w:rPr>
            </w:pPr>
            <w:r w:rsidRPr="006A2585">
              <w:rPr>
                <w:szCs w:val="22"/>
              </w:rPr>
              <w:t xml:space="preserve">– приводить примеры российских предприятий разных организационно-правовых форм; </w:t>
            </w:r>
          </w:p>
          <w:p w:rsidR="00DD4C6D" w:rsidRPr="006A2585" w:rsidRDefault="00DD4C6D" w:rsidP="006A2585">
            <w:pPr>
              <w:pStyle w:val="12"/>
              <w:ind w:firstLine="851"/>
              <w:rPr>
                <w:szCs w:val="22"/>
              </w:rPr>
            </w:pPr>
            <w:r w:rsidRPr="006A2585">
              <w:rPr>
                <w:szCs w:val="22"/>
              </w:rPr>
              <w:t xml:space="preserve">– объяснять практическое назначение франчайзинга и сферы его применения; </w:t>
            </w:r>
          </w:p>
          <w:p w:rsidR="00DD4C6D" w:rsidRPr="006A2585" w:rsidRDefault="00DD4C6D" w:rsidP="006A2585">
            <w:pPr>
              <w:pStyle w:val="12"/>
              <w:ind w:firstLine="851"/>
              <w:rPr>
                <w:szCs w:val="22"/>
              </w:rPr>
            </w:pPr>
            <w:r w:rsidRPr="006A2585">
              <w:rPr>
                <w:szCs w:val="22"/>
              </w:rPr>
              <w:t xml:space="preserve">– различать и представлять </w:t>
            </w:r>
            <w:r w:rsidRPr="006A2585">
              <w:rPr>
                <w:szCs w:val="22"/>
              </w:rPr>
              <w:lastRenderedPageBreak/>
              <w:t xml:space="preserve">посредством инфографики виды издержек производства; </w:t>
            </w:r>
          </w:p>
          <w:p w:rsidR="00DD4C6D" w:rsidRPr="006A2585" w:rsidRDefault="00DD4C6D" w:rsidP="006A2585">
            <w:pPr>
              <w:pStyle w:val="12"/>
              <w:ind w:firstLine="851"/>
              <w:rPr>
                <w:szCs w:val="22"/>
              </w:rPr>
            </w:pPr>
            <w:r w:rsidRPr="006A2585">
              <w:rPr>
                <w:szCs w:val="22"/>
              </w:rPr>
              <w:t xml:space="preserve">– анализировать издержки, выручку и прибыль фирмы; </w:t>
            </w:r>
          </w:p>
          <w:p w:rsidR="00DD4C6D" w:rsidRPr="006A2585" w:rsidRDefault="00DD4C6D" w:rsidP="006A2585">
            <w:pPr>
              <w:pStyle w:val="12"/>
              <w:ind w:firstLine="851"/>
              <w:rPr>
                <w:szCs w:val="22"/>
              </w:rPr>
            </w:pPr>
            <w:r w:rsidRPr="006A2585">
              <w:rPr>
                <w:szCs w:val="22"/>
              </w:rPr>
              <w:t xml:space="preserve">– объяснять эффект масштабирования и мультиплицирования для экономики государства; </w:t>
            </w:r>
          </w:p>
          <w:p w:rsidR="00DD4C6D" w:rsidRPr="006A2585" w:rsidRDefault="00DD4C6D" w:rsidP="006A2585">
            <w:pPr>
              <w:pStyle w:val="12"/>
              <w:ind w:firstLine="851"/>
              <w:rPr>
                <w:szCs w:val="22"/>
              </w:rPr>
            </w:pPr>
            <w:r w:rsidRPr="006A2585">
              <w:rPr>
                <w:szCs w:val="22"/>
              </w:rPr>
              <w:t xml:space="preserve">– объяснять социально-экономическую роль и функции предпринимательства; </w:t>
            </w:r>
          </w:p>
          <w:p w:rsidR="00DD4C6D" w:rsidRPr="006A2585" w:rsidRDefault="00DD4C6D" w:rsidP="006A2585">
            <w:pPr>
              <w:pStyle w:val="12"/>
              <w:ind w:firstLine="851"/>
              <w:rPr>
                <w:szCs w:val="22"/>
              </w:rPr>
            </w:pPr>
            <w:r w:rsidRPr="006A2585">
              <w:rPr>
                <w:szCs w:val="22"/>
              </w:rPr>
              <w:t xml:space="preserve">– сравнивать виды ценных бумаг; </w:t>
            </w:r>
          </w:p>
          <w:p w:rsidR="00DD4C6D" w:rsidRPr="006A2585" w:rsidRDefault="00DD4C6D" w:rsidP="006A2585">
            <w:pPr>
              <w:pStyle w:val="12"/>
              <w:ind w:firstLine="851"/>
              <w:rPr>
                <w:szCs w:val="22"/>
              </w:rPr>
            </w:pPr>
            <w:r w:rsidRPr="006A2585">
              <w:rPr>
                <w:szCs w:val="22"/>
              </w:rPr>
              <w:t xml:space="preserve">– анализировать страховые услуги; </w:t>
            </w:r>
          </w:p>
          <w:p w:rsidR="00DD4C6D" w:rsidRPr="006A2585" w:rsidRDefault="00DD4C6D" w:rsidP="006A2585">
            <w:pPr>
              <w:pStyle w:val="12"/>
              <w:ind w:firstLine="851"/>
              <w:rPr>
                <w:szCs w:val="22"/>
              </w:rPr>
            </w:pPr>
            <w:r w:rsidRPr="006A2585">
              <w:rPr>
                <w:szCs w:val="22"/>
              </w:rPr>
              <w:t xml:space="preserve">– определять практическое назначение основных функций менеджмента; </w:t>
            </w:r>
          </w:p>
          <w:p w:rsidR="00DD4C6D" w:rsidRPr="006A2585" w:rsidRDefault="00DD4C6D" w:rsidP="006A2585">
            <w:pPr>
              <w:pStyle w:val="12"/>
              <w:ind w:firstLine="851"/>
              <w:rPr>
                <w:szCs w:val="22"/>
              </w:rPr>
            </w:pPr>
            <w:r w:rsidRPr="006A2585">
              <w:rPr>
                <w:szCs w:val="22"/>
              </w:rPr>
              <w:t xml:space="preserve">– определять место маркетинга в деятельности организации; </w:t>
            </w:r>
          </w:p>
          <w:p w:rsidR="00DD4C6D" w:rsidRPr="006A2585" w:rsidRDefault="00DD4C6D" w:rsidP="006A2585">
            <w:pPr>
              <w:pStyle w:val="12"/>
              <w:ind w:firstLine="851"/>
              <w:rPr>
                <w:szCs w:val="22"/>
              </w:rPr>
            </w:pPr>
            <w:r w:rsidRPr="006A2585">
              <w:rPr>
                <w:szCs w:val="22"/>
              </w:rPr>
              <w:t xml:space="preserve">– приводить примеры эффективной рекламы; </w:t>
            </w:r>
          </w:p>
          <w:p w:rsidR="00DD4C6D" w:rsidRPr="006A2585" w:rsidRDefault="00DD4C6D" w:rsidP="006A2585">
            <w:pPr>
              <w:pStyle w:val="12"/>
              <w:ind w:firstLine="851"/>
              <w:rPr>
                <w:szCs w:val="22"/>
              </w:rPr>
            </w:pPr>
            <w:r w:rsidRPr="006A2585">
              <w:rPr>
                <w:szCs w:val="22"/>
              </w:rPr>
              <w:t xml:space="preserve">– разрабатывать бизнес-план; </w:t>
            </w:r>
          </w:p>
          <w:p w:rsidR="00DD4C6D" w:rsidRPr="006A2585" w:rsidRDefault="00DD4C6D" w:rsidP="006A2585">
            <w:pPr>
              <w:pStyle w:val="12"/>
              <w:ind w:firstLine="851"/>
              <w:rPr>
                <w:szCs w:val="22"/>
              </w:rPr>
            </w:pPr>
            <w:r w:rsidRPr="006A2585">
              <w:rPr>
                <w:szCs w:val="22"/>
              </w:rPr>
              <w:t xml:space="preserve">– сравнивать рынки с интенсивной и несовершенной конкуренцией; </w:t>
            </w:r>
          </w:p>
          <w:p w:rsidR="00DD4C6D" w:rsidRPr="006A2585" w:rsidRDefault="00DD4C6D" w:rsidP="006A2585">
            <w:pPr>
              <w:pStyle w:val="12"/>
              <w:ind w:firstLine="851"/>
              <w:rPr>
                <w:szCs w:val="22"/>
              </w:rPr>
            </w:pPr>
            <w:r w:rsidRPr="006A2585">
              <w:rPr>
                <w:szCs w:val="22"/>
              </w:rPr>
              <w:t xml:space="preserve">– называть цели антимонопольной политики государства; </w:t>
            </w:r>
          </w:p>
          <w:p w:rsidR="00DD4C6D" w:rsidRPr="006A2585" w:rsidRDefault="00DD4C6D" w:rsidP="006A2585">
            <w:pPr>
              <w:pStyle w:val="12"/>
              <w:ind w:firstLine="851"/>
              <w:rPr>
                <w:szCs w:val="22"/>
              </w:rPr>
            </w:pPr>
            <w:r w:rsidRPr="006A2585">
              <w:rPr>
                <w:szCs w:val="22"/>
              </w:rPr>
              <w:t xml:space="preserve">– объяснять взаимосвязь факторов производства и факторов дохода; </w:t>
            </w:r>
          </w:p>
          <w:p w:rsidR="00DD4C6D" w:rsidRPr="006A2585" w:rsidRDefault="00DD4C6D" w:rsidP="006A2585">
            <w:pPr>
              <w:pStyle w:val="12"/>
              <w:ind w:firstLine="851"/>
              <w:rPr>
                <w:szCs w:val="22"/>
              </w:rPr>
            </w:pPr>
            <w:r w:rsidRPr="006A2585">
              <w:rPr>
                <w:szCs w:val="22"/>
              </w:rPr>
              <w:t xml:space="preserve">– приводить примеры факторов, влияющих на производительность труда. </w:t>
            </w:r>
          </w:p>
          <w:p w:rsidR="00DD4C6D" w:rsidRPr="006A2585" w:rsidRDefault="00DD4C6D" w:rsidP="006A2585">
            <w:pPr>
              <w:pStyle w:val="Default"/>
              <w:ind w:firstLine="851"/>
              <w:jc w:val="both"/>
              <w:rPr>
                <w:sz w:val="22"/>
                <w:szCs w:val="22"/>
              </w:rPr>
            </w:pPr>
            <w:r w:rsidRPr="006A2585">
              <w:rPr>
                <w:b/>
                <w:bCs/>
                <w:sz w:val="22"/>
                <w:szCs w:val="22"/>
              </w:rPr>
              <w:t xml:space="preserve">Макроэкономика </w:t>
            </w:r>
          </w:p>
          <w:p w:rsidR="00DD4C6D" w:rsidRPr="006A2585" w:rsidRDefault="00DD4C6D" w:rsidP="006A2585">
            <w:pPr>
              <w:pStyle w:val="Default"/>
              <w:ind w:firstLine="851"/>
              <w:jc w:val="both"/>
              <w:rPr>
                <w:sz w:val="22"/>
                <w:szCs w:val="22"/>
              </w:rPr>
            </w:pPr>
            <w:r w:rsidRPr="006A2585">
              <w:rPr>
                <w:sz w:val="22"/>
                <w:szCs w:val="22"/>
              </w:rPr>
              <w:t xml:space="preserve">– Объяснять на примерах различные роли государства в рыночной экономике;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доходную и расходную части государственного бюджета; </w:t>
            </w:r>
          </w:p>
          <w:p w:rsidR="00DD4C6D" w:rsidRPr="006A2585" w:rsidRDefault="00DD4C6D" w:rsidP="006A2585">
            <w:pPr>
              <w:pStyle w:val="Default"/>
              <w:ind w:firstLine="851"/>
              <w:jc w:val="both"/>
              <w:rPr>
                <w:sz w:val="22"/>
                <w:szCs w:val="22"/>
              </w:rPr>
            </w:pPr>
            <w:r w:rsidRPr="006A2585">
              <w:rPr>
                <w:sz w:val="22"/>
                <w:szCs w:val="22"/>
              </w:rPr>
              <w:t xml:space="preserve">– определять основные виды налогов для различных субъектов и экономических моделей; </w:t>
            </w:r>
          </w:p>
          <w:p w:rsidR="00DD4C6D" w:rsidRPr="006A2585" w:rsidRDefault="00DD4C6D" w:rsidP="006A2585">
            <w:pPr>
              <w:pStyle w:val="Default"/>
              <w:ind w:firstLine="851"/>
              <w:jc w:val="both"/>
              <w:rPr>
                <w:sz w:val="22"/>
                <w:szCs w:val="22"/>
              </w:rPr>
            </w:pPr>
            <w:r w:rsidRPr="006A2585">
              <w:rPr>
                <w:sz w:val="22"/>
                <w:szCs w:val="22"/>
              </w:rPr>
              <w:t xml:space="preserve">– указывать основные последствия макроэкономических проблем; </w:t>
            </w:r>
          </w:p>
          <w:p w:rsidR="00DD4C6D" w:rsidRPr="006A2585" w:rsidRDefault="00DD4C6D" w:rsidP="006A2585">
            <w:pPr>
              <w:pStyle w:val="Default"/>
              <w:ind w:firstLine="851"/>
              <w:jc w:val="both"/>
              <w:rPr>
                <w:sz w:val="22"/>
                <w:szCs w:val="22"/>
              </w:rPr>
            </w:pPr>
            <w:r w:rsidRPr="006A2585">
              <w:rPr>
                <w:sz w:val="22"/>
                <w:szCs w:val="22"/>
              </w:rPr>
              <w:t xml:space="preserve">– объяснять макроэкономическое равновесие в модели «AD-AS»;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сфер применения показателя ВВП;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экономической функции денег в реальной жизни; </w:t>
            </w:r>
          </w:p>
          <w:p w:rsidR="00DD4C6D" w:rsidRPr="006A2585" w:rsidRDefault="00DD4C6D" w:rsidP="006A2585">
            <w:pPr>
              <w:pStyle w:val="Default"/>
              <w:ind w:firstLine="851"/>
              <w:jc w:val="both"/>
              <w:rPr>
                <w:sz w:val="22"/>
                <w:szCs w:val="22"/>
              </w:rPr>
            </w:pPr>
            <w:r w:rsidRPr="006A2585">
              <w:rPr>
                <w:sz w:val="22"/>
                <w:szCs w:val="22"/>
              </w:rPr>
              <w:t xml:space="preserve">– различать сферы применения различных форм денег; </w:t>
            </w:r>
          </w:p>
          <w:p w:rsidR="00DD4C6D" w:rsidRPr="006A2585" w:rsidRDefault="00DD4C6D" w:rsidP="006A2585">
            <w:pPr>
              <w:pStyle w:val="Default"/>
              <w:ind w:firstLine="851"/>
              <w:jc w:val="both"/>
              <w:rPr>
                <w:sz w:val="22"/>
                <w:szCs w:val="22"/>
              </w:rPr>
            </w:pPr>
            <w:r w:rsidRPr="006A2585">
              <w:rPr>
                <w:sz w:val="22"/>
                <w:szCs w:val="22"/>
              </w:rPr>
              <w:t xml:space="preserve">– определять денежные агрегаты и факторы, влияющие на формирование величины денежной массы; </w:t>
            </w:r>
          </w:p>
          <w:p w:rsidR="00DD4C6D" w:rsidRPr="006A2585" w:rsidRDefault="00DD4C6D" w:rsidP="006A2585">
            <w:pPr>
              <w:pStyle w:val="Default"/>
              <w:ind w:firstLine="851"/>
              <w:jc w:val="both"/>
              <w:rPr>
                <w:sz w:val="22"/>
                <w:szCs w:val="22"/>
              </w:rPr>
            </w:pPr>
            <w:r w:rsidRPr="006A2585">
              <w:rPr>
                <w:sz w:val="22"/>
                <w:szCs w:val="22"/>
              </w:rPr>
              <w:t xml:space="preserve">– объяснять взаимосвязь основных элементов банковской системы;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как банки делают деньги;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различных видов инфляции; </w:t>
            </w:r>
          </w:p>
          <w:p w:rsidR="00DD4C6D" w:rsidRPr="006A2585" w:rsidRDefault="00DD4C6D" w:rsidP="006A2585">
            <w:pPr>
              <w:pStyle w:val="Default"/>
              <w:ind w:firstLine="851"/>
              <w:jc w:val="both"/>
              <w:rPr>
                <w:sz w:val="22"/>
                <w:szCs w:val="22"/>
              </w:rPr>
            </w:pPr>
            <w:r w:rsidRPr="006A2585">
              <w:rPr>
                <w:sz w:val="22"/>
                <w:szCs w:val="22"/>
              </w:rPr>
              <w:t xml:space="preserve">– находить в реальных ситуациях последствия инфляции; </w:t>
            </w:r>
          </w:p>
          <w:p w:rsidR="00DD4C6D" w:rsidRPr="006A2585" w:rsidRDefault="00DD4C6D" w:rsidP="006A2585">
            <w:pPr>
              <w:pStyle w:val="Default"/>
              <w:ind w:firstLine="851"/>
              <w:jc w:val="both"/>
              <w:rPr>
                <w:sz w:val="22"/>
                <w:szCs w:val="22"/>
              </w:rPr>
            </w:pPr>
            <w:r w:rsidRPr="006A2585">
              <w:rPr>
                <w:sz w:val="22"/>
                <w:szCs w:val="22"/>
              </w:rPr>
              <w:lastRenderedPageBreak/>
              <w:t xml:space="preserve">– применять способы анализа индекса потребительских цен;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основные направления антиинфляционной политики государства; </w:t>
            </w:r>
          </w:p>
          <w:p w:rsidR="00DD4C6D" w:rsidRPr="006A2585" w:rsidRDefault="00DD4C6D" w:rsidP="006A2585">
            <w:pPr>
              <w:pStyle w:val="Default"/>
              <w:ind w:firstLine="851"/>
              <w:jc w:val="both"/>
              <w:rPr>
                <w:sz w:val="22"/>
                <w:szCs w:val="22"/>
              </w:rPr>
            </w:pPr>
            <w:r w:rsidRPr="006A2585">
              <w:rPr>
                <w:sz w:val="22"/>
                <w:szCs w:val="22"/>
              </w:rPr>
              <w:t xml:space="preserve">– различать виды безработицы; </w:t>
            </w:r>
          </w:p>
          <w:p w:rsidR="00DD4C6D" w:rsidRPr="006A2585" w:rsidRDefault="00DD4C6D" w:rsidP="006A2585">
            <w:pPr>
              <w:pStyle w:val="Default"/>
              <w:ind w:firstLine="851"/>
              <w:jc w:val="both"/>
              <w:rPr>
                <w:sz w:val="22"/>
                <w:szCs w:val="22"/>
              </w:rPr>
            </w:pPr>
            <w:r w:rsidRPr="006A2585">
              <w:rPr>
                <w:sz w:val="22"/>
                <w:szCs w:val="22"/>
              </w:rPr>
              <w:t xml:space="preserve">– находить в реальных условиях причины и последствия безработицы; </w:t>
            </w:r>
          </w:p>
          <w:p w:rsidR="00DD4C6D" w:rsidRPr="006A2585" w:rsidRDefault="00DD4C6D" w:rsidP="006A2585">
            <w:pPr>
              <w:pStyle w:val="Default"/>
              <w:ind w:firstLine="851"/>
              <w:jc w:val="both"/>
              <w:rPr>
                <w:sz w:val="22"/>
                <w:szCs w:val="22"/>
              </w:rPr>
            </w:pPr>
            <w:r w:rsidRPr="006A2585">
              <w:rPr>
                <w:sz w:val="22"/>
                <w:szCs w:val="22"/>
              </w:rPr>
              <w:t xml:space="preserve">– определять целесообразность мер государственной политики для снижения уровня безработицы;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факторов, влияющих на экономический рост;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экономических циклов в разные исторические эпохи. </w:t>
            </w:r>
          </w:p>
          <w:p w:rsidR="00DD4C6D" w:rsidRPr="006A2585" w:rsidRDefault="00DD4C6D" w:rsidP="006A2585">
            <w:pPr>
              <w:pStyle w:val="Default"/>
              <w:ind w:firstLine="851"/>
              <w:jc w:val="both"/>
              <w:rPr>
                <w:sz w:val="22"/>
                <w:szCs w:val="22"/>
              </w:rPr>
            </w:pPr>
            <w:r w:rsidRPr="006A2585">
              <w:rPr>
                <w:b/>
                <w:bCs/>
                <w:sz w:val="22"/>
                <w:szCs w:val="22"/>
              </w:rPr>
              <w:t xml:space="preserve">Международная экономика </w:t>
            </w:r>
          </w:p>
          <w:p w:rsidR="00DD4C6D" w:rsidRPr="006A2585" w:rsidRDefault="00DD4C6D" w:rsidP="006A2585">
            <w:pPr>
              <w:pStyle w:val="Default"/>
              <w:ind w:firstLine="851"/>
              <w:jc w:val="both"/>
              <w:rPr>
                <w:sz w:val="22"/>
                <w:szCs w:val="22"/>
              </w:rPr>
            </w:pPr>
            <w:r w:rsidRPr="006A2585">
              <w:rPr>
                <w:sz w:val="22"/>
                <w:szCs w:val="22"/>
              </w:rPr>
              <w:t xml:space="preserve">– Объяснять назначение международной торговли; </w:t>
            </w:r>
          </w:p>
          <w:p w:rsidR="00DD4C6D" w:rsidRPr="006A2585" w:rsidRDefault="00DD4C6D" w:rsidP="006A2585">
            <w:pPr>
              <w:pStyle w:val="Default"/>
              <w:ind w:firstLine="851"/>
              <w:jc w:val="both"/>
              <w:rPr>
                <w:sz w:val="22"/>
                <w:szCs w:val="22"/>
              </w:rPr>
            </w:pPr>
            <w:r w:rsidRPr="006A2585">
              <w:rPr>
                <w:sz w:val="22"/>
                <w:szCs w:val="22"/>
              </w:rPr>
              <w:t xml:space="preserve">– анализировать систему регулирования внешней торговли на государственном уровне; </w:t>
            </w:r>
          </w:p>
          <w:p w:rsidR="00DD4C6D" w:rsidRPr="006A2585" w:rsidRDefault="00DD4C6D" w:rsidP="006A2585">
            <w:pPr>
              <w:pStyle w:val="Default"/>
              <w:ind w:firstLine="851"/>
              <w:jc w:val="both"/>
              <w:rPr>
                <w:sz w:val="22"/>
                <w:szCs w:val="22"/>
              </w:rPr>
            </w:pPr>
            <w:r w:rsidRPr="006A2585">
              <w:rPr>
                <w:sz w:val="22"/>
                <w:szCs w:val="22"/>
              </w:rPr>
              <w:t xml:space="preserve">– различать экспорт и импорт; </w:t>
            </w:r>
          </w:p>
          <w:p w:rsidR="00DD4C6D" w:rsidRPr="006A2585" w:rsidRDefault="00DD4C6D" w:rsidP="006A2585">
            <w:pPr>
              <w:pStyle w:val="Default"/>
              <w:ind w:firstLine="851"/>
              <w:jc w:val="both"/>
              <w:rPr>
                <w:sz w:val="22"/>
                <w:szCs w:val="22"/>
              </w:rPr>
            </w:pPr>
            <w:r w:rsidRPr="006A2585">
              <w:rPr>
                <w:sz w:val="22"/>
                <w:szCs w:val="22"/>
              </w:rPr>
              <w:t xml:space="preserve">– анализировать курсы мировых валют; </w:t>
            </w:r>
          </w:p>
          <w:p w:rsidR="00DD4C6D" w:rsidRPr="006A2585" w:rsidRDefault="00DD4C6D" w:rsidP="006A2585">
            <w:pPr>
              <w:pStyle w:val="Default"/>
              <w:ind w:firstLine="851"/>
              <w:jc w:val="both"/>
              <w:rPr>
                <w:sz w:val="22"/>
                <w:szCs w:val="22"/>
              </w:rPr>
            </w:pPr>
            <w:r w:rsidRPr="006A2585">
              <w:rPr>
                <w:sz w:val="22"/>
                <w:szCs w:val="22"/>
              </w:rPr>
              <w:t xml:space="preserve">– объяснять влияние международных экономических факторов на валютный курс; </w:t>
            </w:r>
          </w:p>
          <w:p w:rsidR="00DD4C6D" w:rsidRPr="006A2585" w:rsidRDefault="00DD4C6D" w:rsidP="006A2585">
            <w:pPr>
              <w:pStyle w:val="Default"/>
              <w:ind w:firstLine="851"/>
              <w:jc w:val="both"/>
              <w:rPr>
                <w:sz w:val="22"/>
                <w:szCs w:val="22"/>
              </w:rPr>
            </w:pPr>
            <w:r w:rsidRPr="006A2585">
              <w:rPr>
                <w:sz w:val="22"/>
                <w:szCs w:val="22"/>
              </w:rPr>
              <w:t xml:space="preserve">– различать виды международных расчетов; </w:t>
            </w:r>
          </w:p>
          <w:p w:rsidR="00DD4C6D" w:rsidRPr="006A2585" w:rsidRDefault="00DD4C6D" w:rsidP="006A2585">
            <w:pPr>
              <w:pStyle w:val="Default"/>
              <w:ind w:firstLine="851"/>
              <w:jc w:val="both"/>
              <w:rPr>
                <w:sz w:val="22"/>
                <w:szCs w:val="22"/>
              </w:rPr>
            </w:pPr>
            <w:r w:rsidRPr="006A2585">
              <w:rPr>
                <w:sz w:val="22"/>
                <w:szCs w:val="22"/>
              </w:rPr>
              <w:t xml:space="preserve">– анализировать глобальные проблемы международных экономических отношений; </w:t>
            </w:r>
          </w:p>
          <w:p w:rsidR="00DD4C6D" w:rsidRPr="006A2585" w:rsidRDefault="00DD4C6D" w:rsidP="006A2585">
            <w:pPr>
              <w:pStyle w:val="Default"/>
              <w:ind w:firstLine="851"/>
              <w:jc w:val="both"/>
              <w:rPr>
                <w:sz w:val="22"/>
                <w:szCs w:val="22"/>
              </w:rPr>
            </w:pPr>
            <w:r w:rsidRPr="006A2585">
              <w:rPr>
                <w:sz w:val="22"/>
                <w:szCs w:val="22"/>
              </w:rPr>
              <w:t xml:space="preserve">– объяснять роль экономических организаций в социально-экономическом развитии общества; </w:t>
            </w:r>
          </w:p>
          <w:p w:rsidR="00DD4C6D" w:rsidRPr="006A2585" w:rsidRDefault="00DD4C6D" w:rsidP="006A2585">
            <w:pPr>
              <w:pStyle w:val="Default"/>
              <w:ind w:firstLine="851"/>
              <w:jc w:val="both"/>
              <w:rPr>
                <w:sz w:val="22"/>
                <w:szCs w:val="22"/>
              </w:rPr>
            </w:pPr>
            <w:r w:rsidRPr="006A2585">
              <w:rPr>
                <w:sz w:val="22"/>
                <w:szCs w:val="22"/>
              </w:rPr>
              <w:t xml:space="preserve">– объяснять особенности современной экономики России. </w:t>
            </w:r>
          </w:p>
          <w:p w:rsidR="00DD4C6D" w:rsidRPr="006A2585" w:rsidRDefault="00DD4C6D" w:rsidP="006A2585">
            <w:pPr>
              <w:pStyle w:val="Default"/>
              <w:ind w:firstLine="851"/>
              <w:jc w:val="both"/>
              <w:rPr>
                <w:sz w:val="22"/>
                <w:szCs w:val="22"/>
              </w:rPr>
            </w:pPr>
          </w:p>
          <w:p w:rsidR="00DD4C6D" w:rsidRPr="006A2585" w:rsidRDefault="00DD4C6D" w:rsidP="006A2585">
            <w:pPr>
              <w:pStyle w:val="Default"/>
              <w:ind w:firstLine="851"/>
              <w:jc w:val="both"/>
              <w:rPr>
                <w:sz w:val="22"/>
                <w:szCs w:val="22"/>
              </w:rPr>
            </w:pPr>
          </w:p>
          <w:p w:rsidR="00DD4C6D" w:rsidRPr="006A2585" w:rsidRDefault="00DD4C6D" w:rsidP="006A2585">
            <w:pPr>
              <w:autoSpaceDE w:val="0"/>
              <w:autoSpaceDN w:val="0"/>
              <w:adjustRightInd w:val="0"/>
              <w:ind w:firstLine="851"/>
              <w:jc w:val="both"/>
              <w:rPr>
                <w:rFonts w:cs="Times New Roman"/>
                <w:color w:val="000000"/>
              </w:rPr>
            </w:pPr>
          </w:p>
          <w:p w:rsidR="00DD4C6D" w:rsidRPr="006A2585" w:rsidRDefault="00DD4C6D" w:rsidP="006A2585">
            <w:pPr>
              <w:autoSpaceDE w:val="0"/>
              <w:autoSpaceDN w:val="0"/>
              <w:adjustRightInd w:val="0"/>
              <w:ind w:firstLine="851"/>
              <w:rPr>
                <w:rFonts w:cs="Times New Roman"/>
                <w:color w:val="000000"/>
              </w:rPr>
            </w:pPr>
          </w:p>
        </w:tc>
        <w:tc>
          <w:tcPr>
            <w:tcW w:w="4776" w:type="dxa"/>
            <w:gridSpan w:val="3"/>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b/>
                <w:bCs/>
                <w:i/>
                <w:iCs/>
                <w:color w:val="000000"/>
              </w:rPr>
              <w:lastRenderedPageBreak/>
              <w:t xml:space="preserve">Основные концепции экономики </w:t>
            </w:r>
          </w:p>
          <w:p w:rsidR="00DD4C6D" w:rsidRPr="006A2585" w:rsidRDefault="00DD4C6D" w:rsidP="006A2585">
            <w:pPr>
              <w:autoSpaceDE w:val="0"/>
              <w:autoSpaceDN w:val="0"/>
              <w:adjustRightInd w:val="0"/>
              <w:ind w:firstLine="851"/>
              <w:jc w:val="both"/>
              <w:rPr>
                <w:rFonts w:cs="Times New Roman"/>
                <w:i/>
                <w:color w:val="000000"/>
              </w:rPr>
            </w:pPr>
            <w:r w:rsidRPr="006A2585">
              <w:rPr>
                <w:rFonts w:cs="Times New Roman"/>
                <w:color w:val="000000"/>
              </w:rPr>
              <w:t xml:space="preserve">- </w:t>
            </w:r>
            <w:r w:rsidRPr="006A2585">
              <w:rPr>
                <w:rFonts w:cs="Times New Roman"/>
                <w:i/>
                <w:iCs/>
                <w:color w:val="000000"/>
              </w:rPr>
              <w:t xml:space="preserve">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 </w:t>
            </w:r>
          </w:p>
          <w:p w:rsidR="00DD4C6D" w:rsidRPr="006A2585" w:rsidRDefault="00DD4C6D" w:rsidP="006A2585">
            <w:pPr>
              <w:autoSpaceDE w:val="0"/>
              <w:autoSpaceDN w:val="0"/>
              <w:adjustRightInd w:val="0"/>
              <w:ind w:firstLine="851"/>
              <w:jc w:val="both"/>
              <w:rPr>
                <w:rFonts w:cs="Times New Roman"/>
                <w:i/>
                <w:color w:val="000000"/>
              </w:rPr>
            </w:pPr>
            <w:r w:rsidRPr="006A2585">
              <w:rPr>
                <w:rFonts w:cs="Times New Roman"/>
                <w:i/>
                <w:color w:val="000000"/>
              </w:rPr>
              <w:t xml:space="preserve">- </w:t>
            </w:r>
            <w:r w:rsidRPr="006A2585">
              <w:rPr>
                <w:rFonts w:cs="Times New Roman"/>
                <w:i/>
                <w:iCs/>
                <w:color w:val="000000"/>
              </w:rPr>
              <w:t xml:space="preserve">анализировать события общественной и политической жизни с экономической точки зрения, используя различные источники информации; </w:t>
            </w:r>
          </w:p>
          <w:p w:rsidR="00DD4C6D" w:rsidRPr="006A2585" w:rsidRDefault="00DD4C6D" w:rsidP="006A2585">
            <w:pPr>
              <w:autoSpaceDE w:val="0"/>
              <w:autoSpaceDN w:val="0"/>
              <w:adjustRightInd w:val="0"/>
              <w:ind w:firstLine="851"/>
              <w:jc w:val="both"/>
              <w:rPr>
                <w:rFonts w:cs="Times New Roman"/>
                <w:i/>
                <w:color w:val="000000"/>
              </w:rPr>
            </w:pPr>
            <w:r w:rsidRPr="006A2585">
              <w:rPr>
                <w:rFonts w:cs="Times New Roman"/>
                <w:i/>
                <w:color w:val="000000"/>
              </w:rPr>
              <w:t xml:space="preserve">- </w:t>
            </w:r>
            <w:r w:rsidRPr="006A2585">
              <w:rPr>
                <w:rFonts w:cs="Times New Roman"/>
                <w:i/>
                <w:iCs/>
                <w:color w:val="000000"/>
              </w:rPr>
              <w:t xml:space="preserve">владеть приемами работы с аналитической экономической информацией; </w:t>
            </w:r>
          </w:p>
          <w:p w:rsidR="00DD4C6D" w:rsidRPr="006A2585" w:rsidRDefault="00DD4C6D" w:rsidP="006A2585">
            <w:pPr>
              <w:autoSpaceDE w:val="0"/>
              <w:autoSpaceDN w:val="0"/>
              <w:adjustRightInd w:val="0"/>
              <w:ind w:firstLine="851"/>
              <w:jc w:val="both"/>
              <w:rPr>
                <w:rFonts w:cs="Times New Roman"/>
                <w:i/>
                <w:color w:val="000000"/>
              </w:rPr>
            </w:pPr>
            <w:r w:rsidRPr="006A2585">
              <w:rPr>
                <w:rFonts w:cs="Times New Roman"/>
                <w:i/>
                <w:color w:val="000000"/>
              </w:rPr>
              <w:t xml:space="preserve">- </w:t>
            </w:r>
            <w:r w:rsidRPr="006A2585">
              <w:rPr>
                <w:rFonts w:cs="Times New Roman"/>
                <w:i/>
                <w:iCs/>
                <w:color w:val="000000"/>
              </w:rPr>
              <w:t xml:space="preserve">оценивать происходящие события и поведение людей с экономической точки зрения; </w:t>
            </w:r>
          </w:p>
          <w:p w:rsidR="00DD4C6D" w:rsidRPr="006A2585" w:rsidRDefault="00DD4C6D" w:rsidP="006A2585">
            <w:pPr>
              <w:autoSpaceDE w:val="0"/>
              <w:autoSpaceDN w:val="0"/>
              <w:adjustRightInd w:val="0"/>
              <w:ind w:firstLine="851"/>
              <w:jc w:val="both"/>
              <w:rPr>
                <w:rFonts w:cs="Times New Roman"/>
                <w:i/>
                <w:color w:val="000000"/>
              </w:rPr>
            </w:pPr>
            <w:r w:rsidRPr="006A2585">
              <w:rPr>
                <w:rFonts w:cs="Times New Roman"/>
                <w:i/>
                <w:color w:val="000000"/>
              </w:rPr>
              <w:t xml:space="preserve">- </w:t>
            </w:r>
            <w:r w:rsidRPr="006A2585">
              <w:rPr>
                <w:rFonts w:cs="Times New Roman"/>
                <w:i/>
                <w:iCs/>
                <w:color w:val="000000"/>
              </w:rPr>
              <w:t xml:space="preserve">использовать приобретенные знания для решения практических задач, основанных на ситуациях, связанных с описанием состояния российской экономики; </w:t>
            </w:r>
          </w:p>
          <w:p w:rsidR="00DD4C6D" w:rsidRPr="006A2585" w:rsidRDefault="00DD4C6D" w:rsidP="006A2585">
            <w:pPr>
              <w:pStyle w:val="12"/>
              <w:ind w:firstLine="851"/>
              <w:rPr>
                <w:i/>
                <w:szCs w:val="22"/>
              </w:rPr>
            </w:pPr>
            <w:r w:rsidRPr="006A2585">
              <w:rPr>
                <w:i/>
                <w:color w:val="000000"/>
                <w:szCs w:val="22"/>
              </w:rPr>
              <w:t xml:space="preserve">- анализировать экономическую информацию по заданной теме в </w:t>
            </w:r>
            <w:r w:rsidRPr="006A2585">
              <w:rPr>
                <w:i/>
                <w:szCs w:val="22"/>
              </w:rPr>
              <w:t xml:space="preserve">источниках различного типа и источниках, созданных в различных знаковых системах (текст, таблица, график, диаграмма, аудиовизуальный ряд и др.). </w:t>
            </w:r>
          </w:p>
          <w:p w:rsidR="00DD4C6D" w:rsidRPr="006A2585" w:rsidRDefault="00DD4C6D" w:rsidP="006A2585">
            <w:pPr>
              <w:pStyle w:val="Default"/>
              <w:ind w:firstLine="851"/>
              <w:jc w:val="both"/>
              <w:rPr>
                <w:sz w:val="22"/>
                <w:szCs w:val="22"/>
              </w:rPr>
            </w:pPr>
            <w:r w:rsidRPr="006A2585">
              <w:rPr>
                <w:b/>
                <w:bCs/>
                <w:i/>
                <w:iCs/>
                <w:sz w:val="22"/>
                <w:szCs w:val="22"/>
              </w:rPr>
              <w:t xml:space="preserve">Микроэкономика </w:t>
            </w:r>
          </w:p>
          <w:p w:rsidR="00DD4C6D" w:rsidRPr="006A2585" w:rsidRDefault="00DD4C6D" w:rsidP="006A2585">
            <w:pPr>
              <w:pStyle w:val="12"/>
              <w:ind w:firstLine="851"/>
              <w:rPr>
                <w:i/>
                <w:szCs w:val="22"/>
              </w:rPr>
            </w:pPr>
            <w:r w:rsidRPr="006A2585">
              <w:rPr>
                <w:szCs w:val="22"/>
              </w:rPr>
              <w:t xml:space="preserve">- </w:t>
            </w:r>
            <w:r w:rsidRPr="006A2585">
              <w:rPr>
                <w:i/>
                <w:szCs w:val="22"/>
              </w:rPr>
              <w:t xml:space="preserve">Применять полученные теоретические и практические знания для определения экономически рационального, правомерного и социально одобряемого поведения; </w:t>
            </w:r>
          </w:p>
          <w:p w:rsidR="00DD4C6D" w:rsidRPr="006A2585" w:rsidRDefault="00DD4C6D" w:rsidP="006A2585">
            <w:pPr>
              <w:pStyle w:val="12"/>
              <w:ind w:firstLine="851"/>
              <w:rPr>
                <w:i/>
                <w:szCs w:val="22"/>
              </w:rPr>
            </w:pPr>
            <w:r w:rsidRPr="006A2585">
              <w:rPr>
                <w:i/>
                <w:szCs w:val="22"/>
              </w:rPr>
              <w:t xml:space="preserve">- оценивать и принимать ответственность за рациональные решения и их возможные последствия для себя, своего окружения и общества в целом; </w:t>
            </w:r>
          </w:p>
          <w:p w:rsidR="00DD4C6D" w:rsidRPr="006A2585" w:rsidRDefault="00DD4C6D" w:rsidP="006A2585">
            <w:pPr>
              <w:pStyle w:val="12"/>
              <w:ind w:firstLine="851"/>
              <w:rPr>
                <w:i/>
                <w:szCs w:val="22"/>
              </w:rPr>
            </w:pPr>
            <w:r w:rsidRPr="006A2585">
              <w:rPr>
                <w:i/>
                <w:szCs w:val="22"/>
              </w:rPr>
              <w:t xml:space="preserve">- 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 </w:t>
            </w:r>
          </w:p>
          <w:p w:rsidR="00DD4C6D" w:rsidRPr="006A2585" w:rsidRDefault="00DD4C6D" w:rsidP="006A2585">
            <w:pPr>
              <w:pStyle w:val="12"/>
              <w:ind w:firstLine="851"/>
              <w:rPr>
                <w:i/>
                <w:szCs w:val="22"/>
              </w:rPr>
            </w:pPr>
            <w:r w:rsidRPr="006A2585">
              <w:rPr>
                <w:i/>
                <w:szCs w:val="22"/>
              </w:rPr>
              <w:t xml:space="preserve">- 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 </w:t>
            </w:r>
          </w:p>
          <w:p w:rsidR="00DD4C6D" w:rsidRPr="006A2585" w:rsidRDefault="00DD4C6D" w:rsidP="006A2585">
            <w:pPr>
              <w:pStyle w:val="12"/>
              <w:ind w:firstLine="851"/>
              <w:rPr>
                <w:i/>
                <w:szCs w:val="22"/>
              </w:rPr>
            </w:pPr>
            <w:r w:rsidRPr="006A2585">
              <w:rPr>
                <w:i/>
                <w:szCs w:val="22"/>
              </w:rPr>
              <w:t xml:space="preserve">- использовать приобретенные ключевые компетенции по микроэкономике для самостоятельной исследовательской деятельности в области экономики; </w:t>
            </w:r>
          </w:p>
          <w:p w:rsidR="00DD4C6D" w:rsidRPr="006A2585" w:rsidRDefault="00DD4C6D" w:rsidP="006A2585">
            <w:pPr>
              <w:pStyle w:val="12"/>
              <w:ind w:firstLine="851"/>
              <w:rPr>
                <w:i/>
                <w:szCs w:val="22"/>
              </w:rPr>
            </w:pPr>
            <w:r w:rsidRPr="006A2585">
              <w:rPr>
                <w:i/>
                <w:szCs w:val="22"/>
              </w:rPr>
              <w:t xml:space="preserve">- применять теоретические знания по микроэкономике для практической деятельности и повседневной жизни; </w:t>
            </w:r>
          </w:p>
          <w:p w:rsidR="00DD4C6D" w:rsidRPr="006A2585" w:rsidRDefault="00DD4C6D" w:rsidP="006A2585">
            <w:pPr>
              <w:pStyle w:val="12"/>
              <w:ind w:firstLine="851"/>
              <w:rPr>
                <w:i/>
                <w:szCs w:val="22"/>
              </w:rPr>
            </w:pPr>
            <w:r w:rsidRPr="006A2585">
              <w:rPr>
                <w:i/>
                <w:szCs w:val="22"/>
              </w:rPr>
              <w:t xml:space="preserve">- понимать необходимость </w:t>
            </w:r>
            <w:r w:rsidRPr="006A2585">
              <w:rPr>
                <w:i/>
                <w:szCs w:val="22"/>
              </w:rPr>
              <w:lastRenderedPageBreak/>
              <w:t xml:space="preserve">соблюдения предписаний, предлагаемых в договорах по кредитам, ипотеке, вкладам и др.; </w:t>
            </w:r>
          </w:p>
          <w:p w:rsidR="00DD4C6D" w:rsidRPr="006A2585" w:rsidRDefault="00DD4C6D" w:rsidP="006A2585">
            <w:pPr>
              <w:pStyle w:val="12"/>
              <w:ind w:firstLine="851"/>
              <w:rPr>
                <w:i/>
                <w:szCs w:val="22"/>
              </w:rPr>
            </w:pPr>
            <w:r w:rsidRPr="006A2585">
              <w:rPr>
                <w:i/>
                <w:szCs w:val="22"/>
              </w:rPr>
              <w:t xml:space="preserve">- оценивать происходящие события и поведение людей с экономической точки зрения; </w:t>
            </w:r>
          </w:p>
          <w:p w:rsidR="00DD4C6D" w:rsidRPr="006A2585" w:rsidRDefault="00DD4C6D" w:rsidP="006A2585">
            <w:pPr>
              <w:pStyle w:val="12"/>
              <w:ind w:firstLine="851"/>
              <w:rPr>
                <w:i/>
                <w:szCs w:val="22"/>
              </w:rPr>
            </w:pPr>
            <w:r w:rsidRPr="006A2585">
              <w:rPr>
                <w:i/>
                <w:szCs w:val="22"/>
              </w:rPr>
              <w:t xml:space="preserve">- сопоставлять свои потребности и возможности, оптимально распределять свои материальные и трудовые ресурсы, составлять личный финансовый план; </w:t>
            </w:r>
          </w:p>
          <w:p w:rsidR="00DD4C6D" w:rsidRPr="006A2585" w:rsidRDefault="00DD4C6D" w:rsidP="006A2585">
            <w:pPr>
              <w:pStyle w:val="12"/>
              <w:ind w:firstLine="851"/>
              <w:rPr>
                <w:i/>
                <w:szCs w:val="22"/>
              </w:rPr>
            </w:pPr>
            <w:r w:rsidRPr="006A2585">
              <w:rPr>
                <w:i/>
                <w:szCs w:val="22"/>
              </w:rPr>
              <w:t xml:space="preserve">- рационально и экономно обращаться с деньгами в повседневной жизни; </w:t>
            </w:r>
          </w:p>
          <w:p w:rsidR="00DD4C6D" w:rsidRPr="006A2585" w:rsidRDefault="00DD4C6D" w:rsidP="006A2585">
            <w:pPr>
              <w:pStyle w:val="12"/>
              <w:ind w:firstLine="851"/>
              <w:rPr>
                <w:szCs w:val="22"/>
              </w:rPr>
            </w:pPr>
            <w:r w:rsidRPr="006A2585">
              <w:rPr>
                <w:i/>
                <w:szCs w:val="22"/>
              </w:rPr>
              <w:t>- создавать алгоритмы для совершенствования собственной познавательной деятельности творческого и поисково-</w:t>
            </w:r>
            <w:r w:rsidRPr="006A2585">
              <w:rPr>
                <w:i/>
                <w:iCs/>
                <w:szCs w:val="22"/>
              </w:rPr>
              <w:t xml:space="preserve">исследовательского характер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ешать с опорой на полученные знания практические задачи, отражающие типичные жизненные ситуац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грамотно применять полученные знания для исполнения типичных экономических ролей: в качестве потребителя, члена семьи и гражданин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моделировать и рассчитывать проект индивидуального бизнес-плана. </w:t>
            </w:r>
          </w:p>
          <w:p w:rsidR="00DD4C6D" w:rsidRPr="006A2585" w:rsidRDefault="00DD4C6D" w:rsidP="006A2585">
            <w:pPr>
              <w:pStyle w:val="Default"/>
              <w:ind w:firstLine="851"/>
              <w:jc w:val="both"/>
              <w:rPr>
                <w:sz w:val="22"/>
                <w:szCs w:val="22"/>
              </w:rPr>
            </w:pPr>
            <w:r w:rsidRPr="006A2585">
              <w:rPr>
                <w:b/>
                <w:bCs/>
                <w:i/>
                <w:iCs/>
                <w:sz w:val="22"/>
                <w:szCs w:val="22"/>
              </w:rPr>
              <w:t xml:space="preserve">Макроэкономик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бъективно оценивать и анализировать экономическую информацию по макроэкономике, критически относиться к псевдонаучной информац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анализировать события общественной и политической жизни разных стран с экономической точки зрения, используя различные источники информац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сознавать значение теоретических знаний по макроэкономике для практической деятельности и повседневной жизн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ценивать происходящие мировые события и поведение людей с экономической точки зрени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анализировать динамику основных макроэкономических показателей и </w:t>
            </w:r>
            <w:r w:rsidRPr="006A2585">
              <w:rPr>
                <w:i/>
                <w:iCs/>
                <w:sz w:val="22"/>
                <w:szCs w:val="22"/>
              </w:rPr>
              <w:lastRenderedPageBreak/>
              <w:t xml:space="preserve">современной ситуации в экономике Росс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ешать с опорой на полученные знания практические задачи, отражающие типичные макроэкономические ситуац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грамотно применять полученные знания для исполнения типичных экономических ролей: в качестве гражданина и налогоплательщик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аргументировать собственную точку зрения по экономическим проблемам, различным аспектам социально-экономической политики государства. </w:t>
            </w:r>
          </w:p>
          <w:p w:rsidR="00DD4C6D" w:rsidRPr="006A2585" w:rsidRDefault="00DD4C6D" w:rsidP="006A2585">
            <w:pPr>
              <w:pStyle w:val="Default"/>
              <w:ind w:firstLine="851"/>
              <w:jc w:val="both"/>
              <w:rPr>
                <w:sz w:val="22"/>
                <w:szCs w:val="22"/>
              </w:rPr>
            </w:pPr>
            <w:r w:rsidRPr="006A2585">
              <w:rPr>
                <w:b/>
                <w:bCs/>
                <w:i/>
                <w:iCs/>
                <w:sz w:val="22"/>
                <w:szCs w:val="22"/>
              </w:rPr>
              <w:t xml:space="preserve">Международная экономик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анализировать социально значимые проблемы и процессы с экономической точки зрения, используя различные источники информац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ценивать происходящие мировые события с экономической точки зрени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создавать алгоритмы для совершенствования собственной познавательной деятельности творческого и поискового характер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ешать с опорой на полученные знания практические задачи, отражающие типичные жизненные ситуац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использовать экономические знания и опыт самостоятельной исследовательской деятельности в области экономик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ладеть пониманием особенностей формирования рыночной экономики и роли государства в современном мире. </w:t>
            </w:r>
          </w:p>
        </w:tc>
      </w:tr>
      <w:tr w:rsidR="00DD4C6D" w:rsidRPr="006A2585" w:rsidTr="00677748">
        <w:trPr>
          <w:trHeight w:val="107"/>
        </w:trPr>
        <w:tc>
          <w:tcPr>
            <w:tcW w:w="9551" w:type="dxa"/>
            <w:gridSpan w:val="5"/>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iCs/>
                <w:color w:val="000000"/>
              </w:rPr>
              <w:lastRenderedPageBreak/>
              <w:t>Право (базовый уровень)</w:t>
            </w:r>
          </w:p>
        </w:tc>
      </w:tr>
      <w:tr w:rsidR="00DD4C6D" w:rsidRPr="006A2585" w:rsidTr="00677748">
        <w:trPr>
          <w:trHeight w:val="107"/>
        </w:trPr>
        <w:tc>
          <w:tcPr>
            <w:tcW w:w="4796" w:type="dxa"/>
            <w:gridSpan w:val="4"/>
            <w:tcBorders>
              <w:right w:val="single" w:sz="4" w:space="0" w:color="auto"/>
            </w:tcBorders>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ознавать и классифицировать </w:t>
            </w:r>
            <w:r w:rsidRPr="006A2585">
              <w:rPr>
                <w:rFonts w:cs="Times New Roman"/>
                <w:color w:val="000000"/>
              </w:rPr>
              <w:lastRenderedPageBreak/>
              <w:t xml:space="preserve">государства и иные формы общественных организаций по их признакам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демонстрировать на примерах различие внутренних и внешних функций государ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классифицировать формы правления, формы государственного устрой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сравнивать политические режимы по методам осуществления государственной власт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оказывать на практических примерах функции и сферу применения пра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по признакам правовые отрасли и институты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предмет и метод правового регулирован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указывать источники права, соответствующие конкретной практической ситуац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характеризовать нормативно-правовой акт как основу законодатель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виды социальных норм, классифицировать правовые нормы, выявлять их общие черты и особенност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виды правотворче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субъекты и объекты правоотношени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водить примеры правоспособности, дееспособности и деликтоспособност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соотносить основные виды правонарушений с видами юридической ответственности, приводить примеры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ценивать роль права в жизни человека и обще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на основе конкретной ситуации определять, какие структурные элементы (положения) Конституции Российской Федерации могут быть применены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на конкретных примерах характеризовать основы конституционного строя Российской Федерац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соотносить источники конституционного права Российской Федерации и Конституцию Российской Федерац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формулировать особенности гражданства как устойчивой правовой связи между государством и человеком </w:t>
            </w:r>
          </w:p>
          <w:tbl>
            <w:tblPr>
              <w:tblW w:w="9546" w:type="dxa"/>
              <w:tblBorders>
                <w:top w:val="nil"/>
                <w:left w:val="nil"/>
                <w:bottom w:val="nil"/>
                <w:right w:val="nil"/>
              </w:tblBorders>
              <w:tblLayout w:type="fixed"/>
              <w:tblLook w:val="0000"/>
            </w:tblPr>
            <w:tblGrid>
              <w:gridCol w:w="4773"/>
              <w:gridCol w:w="4773"/>
            </w:tblGrid>
            <w:tr w:rsidR="00DD4C6D" w:rsidRPr="006A2585" w:rsidTr="00677748">
              <w:trPr>
                <w:trHeight w:val="7320"/>
              </w:trPr>
              <w:tc>
                <w:tcPr>
                  <w:tcW w:w="4773" w:type="dxa"/>
                </w:tcPr>
                <w:p w:rsidR="00DD4C6D" w:rsidRPr="006A2585" w:rsidRDefault="00DD4C6D" w:rsidP="006A2585">
                  <w:pPr>
                    <w:pStyle w:val="12"/>
                    <w:ind w:right="129" w:firstLine="851"/>
                    <w:rPr>
                      <w:szCs w:val="22"/>
                    </w:rPr>
                  </w:pPr>
                  <w:r w:rsidRPr="006A2585">
                    <w:rPr>
                      <w:szCs w:val="22"/>
                    </w:rPr>
                    <w:lastRenderedPageBreak/>
                    <w:t xml:space="preserve">- классифицировать и характеризовать основные права и свободы человека и </w:t>
                  </w:r>
                </w:p>
                <w:p w:rsidR="00DD4C6D" w:rsidRPr="006A2585" w:rsidRDefault="00DD4C6D" w:rsidP="006A2585">
                  <w:pPr>
                    <w:pStyle w:val="12"/>
                    <w:ind w:right="129" w:firstLine="851"/>
                    <w:rPr>
                      <w:szCs w:val="22"/>
                    </w:rPr>
                  </w:pPr>
                  <w:r w:rsidRPr="006A2585">
                    <w:rPr>
                      <w:szCs w:val="22"/>
                    </w:rPr>
                    <w:t xml:space="preserve">гражданина Российской Федерации </w:t>
                  </w:r>
                </w:p>
                <w:p w:rsidR="00DD4C6D" w:rsidRPr="006A2585" w:rsidRDefault="00DD4C6D" w:rsidP="006A2585">
                  <w:pPr>
                    <w:pStyle w:val="12"/>
                    <w:ind w:right="129" w:firstLine="851"/>
                    <w:rPr>
                      <w:szCs w:val="22"/>
                    </w:rPr>
                  </w:pPr>
                  <w:r w:rsidRPr="006A2585">
                    <w:rPr>
                      <w:szCs w:val="22"/>
                    </w:rPr>
                    <w:t xml:space="preserve">- определять по конкретной ситуации существующие конституционные обязанности гражданина Российской Федерации </w:t>
                  </w:r>
                </w:p>
                <w:p w:rsidR="00DD4C6D" w:rsidRPr="006A2585" w:rsidRDefault="00DD4C6D" w:rsidP="006A2585">
                  <w:pPr>
                    <w:pStyle w:val="12"/>
                    <w:ind w:right="129" w:firstLine="851"/>
                    <w:rPr>
                      <w:szCs w:val="22"/>
                    </w:rPr>
                  </w:pPr>
                  <w:r w:rsidRPr="006A2585">
                    <w:rPr>
                      <w:szCs w:val="22"/>
                    </w:rPr>
                    <w:t xml:space="preserve">- устанавливать взаимосвязь прав и обязанностей гражданина Российской Федерации </w:t>
                  </w:r>
                </w:p>
                <w:p w:rsidR="00DD4C6D" w:rsidRPr="006A2585" w:rsidRDefault="00DD4C6D" w:rsidP="006A2585">
                  <w:pPr>
                    <w:pStyle w:val="12"/>
                    <w:ind w:right="129" w:firstLine="851"/>
                    <w:rPr>
                      <w:szCs w:val="22"/>
                    </w:rPr>
                  </w:pPr>
                  <w:r w:rsidRPr="006A2585">
                    <w:rPr>
                      <w:szCs w:val="22"/>
                    </w:rPr>
                    <w:t xml:space="preserve">- характеризовать систему органов государственной власти Российской Федерации в их единстве и системном взаимодействии </w:t>
                  </w:r>
                </w:p>
                <w:p w:rsidR="00DD4C6D" w:rsidRPr="006A2585" w:rsidRDefault="00DD4C6D" w:rsidP="006A2585">
                  <w:pPr>
                    <w:pStyle w:val="12"/>
                    <w:ind w:right="129" w:firstLine="851"/>
                    <w:rPr>
                      <w:szCs w:val="22"/>
                    </w:rPr>
                  </w:pPr>
                  <w:r w:rsidRPr="006A2585">
                    <w:rPr>
                      <w:szCs w:val="22"/>
                    </w:rPr>
                    <w:t xml:space="preserve">- на примерах объяснять основные функции Президента Российской Федерации </w:t>
                  </w:r>
                </w:p>
                <w:p w:rsidR="00DD4C6D" w:rsidRPr="006A2585" w:rsidRDefault="00DD4C6D" w:rsidP="006A2585">
                  <w:pPr>
                    <w:pStyle w:val="12"/>
                    <w:ind w:right="129" w:firstLine="851"/>
                    <w:rPr>
                      <w:szCs w:val="22"/>
                    </w:rPr>
                  </w:pPr>
                  <w:r w:rsidRPr="006A2585">
                    <w:rPr>
                      <w:szCs w:val="22"/>
                    </w:rPr>
                    <w:t xml:space="preserve">- описывать этапы становления парламентаризма </w:t>
                  </w:r>
                </w:p>
                <w:p w:rsidR="00DD4C6D" w:rsidRPr="006A2585" w:rsidRDefault="00DD4C6D" w:rsidP="006A2585">
                  <w:pPr>
                    <w:pStyle w:val="12"/>
                    <w:ind w:right="129" w:firstLine="851"/>
                    <w:rPr>
                      <w:szCs w:val="22"/>
                    </w:rPr>
                  </w:pPr>
                  <w:r w:rsidRPr="006A2585">
                    <w:rPr>
                      <w:szCs w:val="22"/>
                    </w:rPr>
                    <w:t xml:space="preserve">- на примерах объяснять функции Совета Федерации и Государственной Думы Российской Федерации </w:t>
                  </w:r>
                </w:p>
                <w:p w:rsidR="00DD4C6D" w:rsidRPr="006A2585" w:rsidRDefault="00DD4C6D" w:rsidP="006A2585">
                  <w:pPr>
                    <w:pStyle w:val="12"/>
                    <w:ind w:right="129" w:firstLine="851"/>
                    <w:rPr>
                      <w:szCs w:val="22"/>
                    </w:rPr>
                  </w:pPr>
                  <w:r w:rsidRPr="006A2585">
                    <w:rPr>
                      <w:szCs w:val="22"/>
                    </w:rPr>
                    <w:t xml:space="preserve">- перечислять основные функции Правительства Российской Федерации и описывать порядок его формирования </w:t>
                  </w:r>
                </w:p>
                <w:p w:rsidR="00DD4C6D" w:rsidRPr="006A2585" w:rsidRDefault="00DD4C6D" w:rsidP="006A2585">
                  <w:pPr>
                    <w:pStyle w:val="12"/>
                    <w:ind w:right="129" w:firstLine="851"/>
                    <w:rPr>
                      <w:szCs w:val="22"/>
                    </w:rPr>
                  </w:pPr>
                  <w:r w:rsidRPr="006A2585">
                    <w:rPr>
                      <w:szCs w:val="22"/>
                    </w:rPr>
                    <w:t xml:space="preserve">- соотносить различные функции государства и структуру Правительства Российской Федерации </w:t>
                  </w:r>
                </w:p>
                <w:p w:rsidR="00DD4C6D" w:rsidRPr="006A2585" w:rsidRDefault="00DD4C6D" w:rsidP="006A2585">
                  <w:pPr>
                    <w:pStyle w:val="12"/>
                    <w:ind w:right="129" w:firstLine="851"/>
                    <w:rPr>
                      <w:szCs w:val="22"/>
                    </w:rPr>
                  </w:pPr>
                  <w:r w:rsidRPr="006A2585">
                    <w:rPr>
                      <w:szCs w:val="22"/>
                    </w:rPr>
                    <w:t xml:space="preserve">- давать общую характеристику судебной системы Российской Федерации </w:t>
                  </w:r>
                </w:p>
                <w:p w:rsidR="00DD4C6D" w:rsidRPr="006A2585" w:rsidRDefault="00DD4C6D" w:rsidP="006A2585">
                  <w:pPr>
                    <w:pStyle w:val="12"/>
                    <w:ind w:right="129" w:firstLine="851"/>
                    <w:rPr>
                      <w:szCs w:val="22"/>
                    </w:rPr>
                  </w:pPr>
                  <w:r w:rsidRPr="006A2585">
                    <w:rPr>
                      <w:szCs w:val="22"/>
                    </w:rPr>
                    <w:t xml:space="preserve">- на основе конкретных примеров определять демократические принципы судопроизводства </w:t>
                  </w:r>
                </w:p>
                <w:p w:rsidR="00DD4C6D" w:rsidRPr="006A2585" w:rsidRDefault="00DD4C6D" w:rsidP="006A2585">
                  <w:pPr>
                    <w:pStyle w:val="12"/>
                    <w:ind w:right="129" w:firstLine="851"/>
                    <w:rPr>
                      <w:szCs w:val="22"/>
                    </w:rPr>
                  </w:pPr>
                  <w:r w:rsidRPr="006A2585">
                    <w:rPr>
                      <w:szCs w:val="22"/>
                    </w:rPr>
                    <w:t xml:space="preserve">- перечислять основные функции правоохранительных органов Российской Федерации </w:t>
                  </w:r>
                </w:p>
                <w:p w:rsidR="00DD4C6D" w:rsidRPr="006A2585" w:rsidRDefault="00DD4C6D" w:rsidP="006A2585">
                  <w:pPr>
                    <w:pStyle w:val="12"/>
                    <w:ind w:right="129" w:firstLine="851"/>
                    <w:rPr>
                      <w:szCs w:val="22"/>
                    </w:rPr>
                  </w:pPr>
                  <w:r w:rsidRPr="006A2585">
                    <w:rPr>
                      <w:szCs w:val="22"/>
                    </w:rPr>
                    <w:t xml:space="preserve">- описывать законодательный процесс как целостный государственный механизм </w:t>
                  </w:r>
                </w:p>
                <w:p w:rsidR="00DD4C6D" w:rsidRPr="006A2585" w:rsidRDefault="00DD4C6D" w:rsidP="006A2585">
                  <w:pPr>
                    <w:pStyle w:val="12"/>
                    <w:ind w:right="129" w:firstLine="851"/>
                    <w:rPr>
                      <w:szCs w:val="22"/>
                    </w:rPr>
                  </w:pPr>
                  <w:r w:rsidRPr="006A2585">
                    <w:rPr>
                      <w:szCs w:val="22"/>
                    </w:rPr>
                    <w:t xml:space="preserve">- называть субъекты законодательной инициативы в Российской Федерации </w:t>
                  </w:r>
                </w:p>
                <w:p w:rsidR="00DD4C6D" w:rsidRPr="006A2585" w:rsidRDefault="00DD4C6D" w:rsidP="006A2585">
                  <w:pPr>
                    <w:pStyle w:val="12"/>
                    <w:ind w:right="129" w:firstLine="851"/>
                    <w:rPr>
                      <w:szCs w:val="22"/>
                    </w:rPr>
                  </w:pPr>
                  <w:r w:rsidRPr="006A2585">
                    <w:rPr>
                      <w:szCs w:val="22"/>
                    </w:rPr>
                    <w:t xml:space="preserve">- описывать стадии избирательного процесса в Российской Федерации </w:t>
                  </w:r>
                </w:p>
                <w:p w:rsidR="00DD4C6D" w:rsidRPr="006A2585" w:rsidRDefault="00DD4C6D" w:rsidP="006A2585">
                  <w:pPr>
                    <w:pStyle w:val="12"/>
                    <w:ind w:right="129" w:firstLine="851"/>
                    <w:rPr>
                      <w:szCs w:val="22"/>
                    </w:rPr>
                  </w:pPr>
                  <w:r w:rsidRPr="006A2585">
                    <w:rPr>
                      <w:szCs w:val="22"/>
                    </w:rPr>
                    <w:t xml:space="preserve">- различать виды избирательных систем </w:t>
                  </w:r>
                </w:p>
                <w:p w:rsidR="00DD4C6D" w:rsidRPr="006A2585" w:rsidRDefault="00DD4C6D" w:rsidP="006A2585">
                  <w:pPr>
                    <w:pStyle w:val="12"/>
                    <w:ind w:right="129" w:firstLine="851"/>
                    <w:rPr>
                      <w:szCs w:val="22"/>
                    </w:rPr>
                  </w:pPr>
                  <w:r w:rsidRPr="006A2585">
                    <w:rPr>
                      <w:szCs w:val="22"/>
                    </w:rPr>
                    <w:t xml:space="preserve">- классифицировать выборы по различным основаниям </w:t>
                  </w:r>
                </w:p>
                <w:p w:rsidR="00DD4C6D" w:rsidRPr="006A2585" w:rsidRDefault="00DD4C6D" w:rsidP="006A2585">
                  <w:pPr>
                    <w:pStyle w:val="12"/>
                    <w:ind w:right="129" w:firstLine="851"/>
                    <w:rPr>
                      <w:szCs w:val="22"/>
                    </w:rPr>
                  </w:pPr>
                  <w:r w:rsidRPr="006A2585">
                    <w:rPr>
                      <w:szCs w:val="22"/>
                    </w:rPr>
                    <w:t xml:space="preserve">- объяснять на конкретном примере структуру и функции органов местного самоуправления в Российской Федерации </w:t>
                  </w:r>
                </w:p>
                <w:p w:rsidR="00DD4C6D" w:rsidRPr="006A2585" w:rsidRDefault="00DD4C6D" w:rsidP="006A2585">
                  <w:pPr>
                    <w:pStyle w:val="12"/>
                    <w:ind w:right="129" w:firstLine="851"/>
                    <w:rPr>
                      <w:szCs w:val="22"/>
                    </w:rPr>
                  </w:pPr>
                  <w:r w:rsidRPr="006A2585">
                    <w:rPr>
                      <w:szCs w:val="22"/>
                    </w:rPr>
                    <w:t xml:space="preserve">- соотносить виды прав человека и различные сферы деятельности человека </w:t>
                  </w:r>
                </w:p>
                <w:p w:rsidR="00DD4C6D" w:rsidRPr="006A2585" w:rsidRDefault="00DD4C6D" w:rsidP="006A2585">
                  <w:pPr>
                    <w:pStyle w:val="12"/>
                    <w:ind w:right="129" w:firstLine="851"/>
                    <w:rPr>
                      <w:szCs w:val="22"/>
                    </w:rPr>
                  </w:pPr>
                  <w:r w:rsidRPr="006A2585">
                    <w:rPr>
                      <w:szCs w:val="22"/>
                    </w:rPr>
                    <w:t xml:space="preserve">- выделять особенности правового статуса человека и гражданина </w:t>
                  </w:r>
                </w:p>
                <w:p w:rsidR="00DD4C6D" w:rsidRPr="006A2585" w:rsidRDefault="00DD4C6D" w:rsidP="006A2585">
                  <w:pPr>
                    <w:pStyle w:val="12"/>
                    <w:ind w:right="129" w:firstLine="851"/>
                    <w:rPr>
                      <w:szCs w:val="22"/>
                    </w:rPr>
                  </w:pPr>
                  <w:r w:rsidRPr="006A2585">
                    <w:rPr>
                      <w:szCs w:val="22"/>
                    </w:rPr>
                    <w:t xml:space="preserve">- на примерах показывать специфику прав ребёнка определять по причине и </w:t>
                  </w:r>
                  <w:r w:rsidRPr="006A2585">
                    <w:rPr>
                      <w:szCs w:val="22"/>
                    </w:rPr>
                    <w:lastRenderedPageBreak/>
                    <w:t xml:space="preserve">последствию, какие права человека были нарушены </w:t>
                  </w:r>
                </w:p>
                <w:p w:rsidR="00DD4C6D" w:rsidRPr="006A2585" w:rsidRDefault="00DD4C6D" w:rsidP="006A2585">
                  <w:pPr>
                    <w:pStyle w:val="12"/>
                    <w:ind w:right="129" w:firstLine="851"/>
                    <w:rPr>
                      <w:szCs w:val="22"/>
                    </w:rPr>
                  </w:pPr>
                  <w:r w:rsidRPr="006A2585">
                    <w:rPr>
                      <w:szCs w:val="22"/>
                    </w:rPr>
                    <w:t xml:space="preserve">- описывать механизм международной защиты прав человека в условиях военного времени </w:t>
                  </w:r>
                </w:p>
                <w:p w:rsidR="00DD4C6D" w:rsidRPr="006A2585" w:rsidRDefault="00DD4C6D" w:rsidP="006A2585">
                  <w:pPr>
                    <w:pStyle w:val="12"/>
                    <w:ind w:right="129" w:firstLine="851"/>
                    <w:rPr>
                      <w:szCs w:val="22"/>
                    </w:rPr>
                  </w:pPr>
                  <w:r w:rsidRPr="006A2585">
                    <w:rPr>
                      <w:szCs w:val="22"/>
                    </w:rPr>
                    <w:t xml:space="preserve">- определять сферы применения структурных элементов системы российского законодательства </w:t>
                  </w:r>
                </w:p>
                <w:p w:rsidR="00DD4C6D" w:rsidRPr="006A2585" w:rsidRDefault="00DD4C6D" w:rsidP="006A2585">
                  <w:pPr>
                    <w:pStyle w:val="12"/>
                    <w:ind w:right="129" w:firstLine="851"/>
                    <w:rPr>
                      <w:szCs w:val="22"/>
                    </w:rPr>
                  </w:pPr>
                  <w:r w:rsidRPr="006A2585">
                    <w:rPr>
                      <w:szCs w:val="22"/>
                    </w:rPr>
                    <w:t xml:space="preserve">- соотносить гражданское право Российской Федерации, как отрасль права, с другими отраслями права </w:t>
                  </w:r>
                </w:p>
                <w:p w:rsidR="00DD4C6D" w:rsidRPr="006A2585" w:rsidRDefault="00DD4C6D" w:rsidP="006A2585">
                  <w:pPr>
                    <w:pStyle w:val="12"/>
                    <w:ind w:right="129" w:firstLine="851"/>
                    <w:rPr>
                      <w:szCs w:val="22"/>
                    </w:rPr>
                  </w:pPr>
                  <w:r w:rsidRPr="006A2585">
                    <w:rPr>
                      <w:szCs w:val="22"/>
                    </w:rPr>
                    <w:t xml:space="preserve">- выявлять особенности гражданских правоотношений и дифференцировать субъекты этих правоотношений </w:t>
                  </w:r>
                </w:p>
                <w:p w:rsidR="00DD4C6D" w:rsidRPr="006A2585" w:rsidRDefault="00DD4C6D" w:rsidP="006A2585">
                  <w:pPr>
                    <w:pStyle w:val="12"/>
                    <w:ind w:right="129" w:firstLine="851"/>
                    <w:rPr>
                      <w:szCs w:val="22"/>
                    </w:rPr>
                  </w:pPr>
                  <w:r w:rsidRPr="006A2585">
                    <w:rPr>
                      <w:szCs w:val="22"/>
                    </w:rPr>
                    <w:t xml:space="preserve">- сравнивать и находить сходства и различия между гражданской правоспособностью и дееспособностью </w:t>
                  </w:r>
                </w:p>
                <w:p w:rsidR="00DD4C6D" w:rsidRPr="006A2585" w:rsidRDefault="00DD4C6D" w:rsidP="006A2585">
                  <w:pPr>
                    <w:pStyle w:val="12"/>
                    <w:ind w:right="129" w:firstLine="851"/>
                    <w:rPr>
                      <w:szCs w:val="22"/>
                    </w:rPr>
                  </w:pPr>
                  <w:r w:rsidRPr="006A2585">
                    <w:rPr>
                      <w:szCs w:val="22"/>
                    </w:rPr>
                    <w:t xml:space="preserve">- на примерах различать организационно-правовые формы предпринимательской деятельности </w:t>
                  </w:r>
                </w:p>
                <w:p w:rsidR="00DD4C6D" w:rsidRPr="006A2585" w:rsidRDefault="00DD4C6D" w:rsidP="006A2585">
                  <w:pPr>
                    <w:pStyle w:val="12"/>
                    <w:ind w:right="129" w:firstLine="851"/>
                    <w:rPr>
                      <w:szCs w:val="22"/>
                    </w:rPr>
                  </w:pPr>
                  <w:r w:rsidRPr="006A2585">
                    <w:rPr>
                      <w:szCs w:val="22"/>
                    </w:rPr>
                    <w:t xml:space="preserve">- приводить примеры реализации прав потребителя </w:t>
                  </w:r>
                </w:p>
                <w:p w:rsidR="00DD4C6D" w:rsidRPr="006A2585" w:rsidRDefault="00DD4C6D" w:rsidP="006A2585">
                  <w:pPr>
                    <w:pStyle w:val="12"/>
                    <w:ind w:right="129" w:firstLine="851"/>
                    <w:rPr>
                      <w:szCs w:val="22"/>
                    </w:rPr>
                  </w:pPr>
                  <w:r w:rsidRPr="006A2585">
                    <w:rPr>
                      <w:szCs w:val="22"/>
                    </w:rPr>
                    <w:t xml:space="preserve">- иллюстрировать примерами особенности реализации права собственности </w:t>
                  </w:r>
                </w:p>
                <w:p w:rsidR="00DD4C6D" w:rsidRPr="006A2585" w:rsidRDefault="00DD4C6D" w:rsidP="006A2585">
                  <w:pPr>
                    <w:pStyle w:val="12"/>
                    <w:ind w:right="129" w:firstLine="851"/>
                    <w:rPr>
                      <w:szCs w:val="22"/>
                    </w:rPr>
                  </w:pPr>
                  <w:r w:rsidRPr="006A2585">
                    <w:rPr>
                      <w:szCs w:val="22"/>
                    </w:rPr>
                    <w:t xml:space="preserve">- приводить примеры гражданско-правовых сделок </w:t>
                  </w:r>
                </w:p>
                <w:p w:rsidR="00DD4C6D" w:rsidRPr="006A2585" w:rsidRDefault="00DD4C6D" w:rsidP="006A2585">
                  <w:pPr>
                    <w:pStyle w:val="12"/>
                    <w:ind w:right="129" w:firstLine="851"/>
                    <w:rPr>
                      <w:szCs w:val="22"/>
                    </w:rPr>
                  </w:pPr>
                  <w:r w:rsidRPr="006A2585">
                    <w:rPr>
                      <w:szCs w:val="22"/>
                    </w:rPr>
                    <w:t xml:space="preserve">- раскрывать практические особенности гражданско-правового договора </w:t>
                  </w:r>
                </w:p>
                <w:p w:rsidR="00DD4C6D" w:rsidRPr="006A2585" w:rsidRDefault="00DD4C6D" w:rsidP="006A2585">
                  <w:pPr>
                    <w:pStyle w:val="12"/>
                    <w:ind w:right="129" w:firstLine="851"/>
                    <w:rPr>
                      <w:szCs w:val="22"/>
                    </w:rPr>
                  </w:pPr>
                  <w:r w:rsidRPr="006A2585">
                    <w:rPr>
                      <w:szCs w:val="22"/>
                    </w:rPr>
                    <w:t xml:space="preserve">- иллюстрировать примерами привлечение к гражданско-правовой ответственности </w:t>
                  </w:r>
                </w:p>
                <w:p w:rsidR="00DD4C6D" w:rsidRPr="006A2585" w:rsidRDefault="00DD4C6D" w:rsidP="006A2585">
                  <w:pPr>
                    <w:pStyle w:val="12"/>
                    <w:ind w:right="129" w:firstLine="851"/>
                    <w:rPr>
                      <w:szCs w:val="22"/>
                    </w:rPr>
                  </w:pPr>
                  <w:r w:rsidRPr="006A2585">
                    <w:rPr>
                      <w:szCs w:val="22"/>
                    </w:rPr>
                    <w:t xml:space="preserve">- в практических ситуациях определять применимость семейного права Российской Федерации </w:t>
                  </w:r>
                </w:p>
                <w:p w:rsidR="00DD4C6D" w:rsidRPr="006A2585" w:rsidRDefault="00DD4C6D" w:rsidP="006A2585">
                  <w:pPr>
                    <w:pStyle w:val="12"/>
                    <w:ind w:right="129" w:firstLine="851"/>
                    <w:rPr>
                      <w:szCs w:val="22"/>
                    </w:rPr>
                  </w:pPr>
                  <w:r w:rsidRPr="006A2585">
                    <w:rPr>
                      <w:szCs w:val="22"/>
                    </w:rPr>
                    <w:t xml:space="preserve">- объяснять порядок и условия регистрации и расторжения брака </w:t>
                  </w:r>
                </w:p>
                <w:p w:rsidR="00DD4C6D" w:rsidRPr="006A2585" w:rsidRDefault="00DD4C6D" w:rsidP="006A2585">
                  <w:pPr>
                    <w:pStyle w:val="12"/>
                    <w:ind w:right="129" w:firstLine="851"/>
                    <w:rPr>
                      <w:szCs w:val="22"/>
                    </w:rPr>
                  </w:pPr>
                  <w:r w:rsidRPr="006A2585">
                    <w:rPr>
                      <w:szCs w:val="22"/>
                    </w:rPr>
                    <w:t xml:space="preserve">- в практических ситуациях определять применимость трудового права Российской Федерации </w:t>
                  </w:r>
                </w:p>
                <w:p w:rsidR="00DD4C6D" w:rsidRPr="006A2585" w:rsidRDefault="00DD4C6D" w:rsidP="006A2585">
                  <w:pPr>
                    <w:pStyle w:val="12"/>
                    <w:ind w:right="129" w:firstLine="851"/>
                    <w:rPr>
                      <w:szCs w:val="22"/>
                    </w:rPr>
                  </w:pPr>
                  <w:r w:rsidRPr="006A2585">
                    <w:rPr>
                      <w:szCs w:val="22"/>
                    </w:rPr>
                    <w:t xml:space="preserve">- характеризовать трудовые правоотношения и дифференцировать участников этих правоотношений </w:t>
                  </w:r>
                </w:p>
                <w:p w:rsidR="00DD4C6D" w:rsidRPr="006A2585" w:rsidRDefault="00DD4C6D" w:rsidP="006A2585">
                  <w:pPr>
                    <w:pStyle w:val="12"/>
                    <w:ind w:right="129" w:firstLine="851"/>
                    <w:rPr>
                      <w:szCs w:val="22"/>
                    </w:rPr>
                  </w:pPr>
                  <w:r w:rsidRPr="006A2585">
                    <w:rPr>
                      <w:szCs w:val="22"/>
                    </w:rPr>
                    <w:t xml:space="preserve">- раскрывать особенности трудового договора </w:t>
                  </w:r>
                </w:p>
                <w:p w:rsidR="00DD4C6D" w:rsidRPr="006A2585" w:rsidRDefault="00DD4C6D" w:rsidP="006A2585">
                  <w:pPr>
                    <w:pStyle w:val="12"/>
                    <w:ind w:right="129" w:firstLine="851"/>
                    <w:rPr>
                      <w:szCs w:val="22"/>
                    </w:rPr>
                  </w:pPr>
                  <w:r w:rsidRPr="006A2585">
                    <w:rPr>
                      <w:szCs w:val="22"/>
                    </w:rPr>
                    <w:t xml:space="preserve">- разъяснять на примерах особенности положения несовершеннолетних в трудовых отношениях </w:t>
                  </w:r>
                </w:p>
                <w:p w:rsidR="00DD4C6D" w:rsidRPr="006A2585" w:rsidRDefault="00DD4C6D" w:rsidP="006A2585">
                  <w:pPr>
                    <w:pStyle w:val="12"/>
                    <w:ind w:right="129" w:firstLine="851"/>
                    <w:rPr>
                      <w:szCs w:val="22"/>
                    </w:rPr>
                  </w:pPr>
                  <w:r w:rsidRPr="006A2585">
                    <w:rPr>
                      <w:szCs w:val="22"/>
                    </w:rPr>
                    <w:t xml:space="preserve">- иллюстрировать примерами способы разрешения трудовых споров и привлечение к дисциплинарной ответственности </w:t>
                  </w:r>
                </w:p>
                <w:p w:rsidR="00DD4C6D" w:rsidRPr="006A2585" w:rsidRDefault="00DD4C6D" w:rsidP="006A2585">
                  <w:pPr>
                    <w:pStyle w:val="12"/>
                    <w:ind w:right="129" w:firstLine="851"/>
                    <w:rPr>
                      <w:szCs w:val="22"/>
                    </w:rPr>
                  </w:pPr>
                  <w:r w:rsidRPr="006A2585">
                    <w:rPr>
                      <w:szCs w:val="22"/>
                    </w:rPr>
                    <w:t xml:space="preserve">- в практических ситуациях определять применимость административного права Российской Федерации </w:t>
                  </w:r>
                </w:p>
                <w:p w:rsidR="00DD4C6D" w:rsidRPr="006A2585" w:rsidRDefault="00DD4C6D" w:rsidP="006A2585">
                  <w:pPr>
                    <w:pStyle w:val="12"/>
                    <w:ind w:right="129" w:firstLine="851"/>
                    <w:rPr>
                      <w:szCs w:val="22"/>
                    </w:rPr>
                  </w:pPr>
                  <w:r w:rsidRPr="006A2585">
                    <w:rPr>
                      <w:szCs w:val="22"/>
                    </w:rPr>
                    <w:t xml:space="preserve">- иллюстрировать примерами виды </w:t>
                  </w:r>
                  <w:r w:rsidRPr="006A2585">
                    <w:rPr>
                      <w:szCs w:val="22"/>
                    </w:rPr>
                    <w:lastRenderedPageBreak/>
                    <w:t xml:space="preserve">административных правонарушений и описывать порядок привлечения к административной ответственности </w:t>
                  </w:r>
                </w:p>
                <w:p w:rsidR="00DD4C6D" w:rsidRPr="006A2585" w:rsidRDefault="00DD4C6D" w:rsidP="006A2585">
                  <w:pPr>
                    <w:pStyle w:val="12"/>
                    <w:ind w:right="129" w:firstLine="851"/>
                    <w:rPr>
                      <w:szCs w:val="22"/>
                    </w:rPr>
                  </w:pPr>
                  <w:r w:rsidRPr="006A2585">
                    <w:rPr>
                      <w:szCs w:val="22"/>
                    </w:rPr>
                    <w:t xml:space="preserve">- различать виды административных наказаний </w:t>
                  </w:r>
                </w:p>
                <w:p w:rsidR="00DD4C6D" w:rsidRPr="006A2585" w:rsidRDefault="00DD4C6D" w:rsidP="006A2585">
                  <w:pPr>
                    <w:pStyle w:val="12"/>
                    <w:ind w:right="129" w:firstLine="851"/>
                    <w:rPr>
                      <w:szCs w:val="22"/>
                    </w:rPr>
                  </w:pPr>
                  <w:r w:rsidRPr="006A2585">
                    <w:rPr>
                      <w:szCs w:val="22"/>
                    </w:rPr>
                    <w:t xml:space="preserve">- в практических ситуациях определять применимость уголовного права Российской Федерации </w:t>
                  </w:r>
                </w:p>
                <w:p w:rsidR="00DD4C6D" w:rsidRPr="006A2585" w:rsidRDefault="00DD4C6D" w:rsidP="006A2585">
                  <w:pPr>
                    <w:pStyle w:val="12"/>
                    <w:ind w:right="129" w:firstLine="851"/>
                    <w:rPr>
                      <w:szCs w:val="22"/>
                    </w:rPr>
                  </w:pPr>
                  <w:r w:rsidRPr="006A2585">
                    <w:rPr>
                      <w:szCs w:val="22"/>
                    </w:rPr>
                    <w:t xml:space="preserve">- конкретизировать примерами виды преступлений и наказания за них </w:t>
                  </w:r>
                </w:p>
                <w:p w:rsidR="00DD4C6D" w:rsidRPr="006A2585" w:rsidRDefault="00DD4C6D" w:rsidP="006A2585">
                  <w:pPr>
                    <w:pStyle w:val="12"/>
                    <w:ind w:right="129" w:firstLine="851"/>
                    <w:rPr>
                      <w:szCs w:val="22"/>
                    </w:rPr>
                  </w:pPr>
                  <w:r w:rsidRPr="006A2585">
                    <w:rPr>
                      <w:szCs w:val="22"/>
                    </w:rPr>
                    <w:t xml:space="preserve">- выделять специфику уголовной ответственности несовершеннолетних </w:t>
                  </w:r>
                </w:p>
                <w:p w:rsidR="00DD4C6D" w:rsidRPr="006A2585" w:rsidRDefault="00DD4C6D" w:rsidP="006A2585">
                  <w:pPr>
                    <w:pStyle w:val="12"/>
                    <w:ind w:right="129" w:firstLine="851"/>
                    <w:rPr>
                      <w:szCs w:val="22"/>
                    </w:rPr>
                  </w:pPr>
                  <w:r w:rsidRPr="006A2585">
                    <w:rPr>
                      <w:szCs w:val="22"/>
                    </w:rPr>
                    <w:t xml:space="preserve">- формулировать особенности налогового права Российской Федерации </w:t>
                  </w:r>
                </w:p>
                <w:p w:rsidR="00DD4C6D" w:rsidRPr="006A2585" w:rsidRDefault="00DD4C6D" w:rsidP="006A2585">
                  <w:pPr>
                    <w:pStyle w:val="12"/>
                    <w:ind w:right="129" w:firstLine="851"/>
                    <w:rPr>
                      <w:szCs w:val="22"/>
                    </w:rPr>
                  </w:pPr>
                  <w:r w:rsidRPr="006A2585">
                    <w:rPr>
                      <w:szCs w:val="22"/>
                    </w:rPr>
                    <w:t xml:space="preserve">- дифференцировать субъекты и объекты налоговых правоотношений </w:t>
                  </w:r>
                </w:p>
                <w:p w:rsidR="00DD4C6D" w:rsidRPr="006A2585" w:rsidRDefault="00DD4C6D" w:rsidP="006A2585">
                  <w:pPr>
                    <w:pStyle w:val="12"/>
                    <w:ind w:right="129" w:firstLine="851"/>
                    <w:rPr>
                      <w:szCs w:val="22"/>
                    </w:rPr>
                  </w:pPr>
                  <w:r w:rsidRPr="006A2585">
                    <w:rPr>
                      <w:szCs w:val="22"/>
                    </w:rPr>
                    <w:t xml:space="preserve">- иллюстрировать примерами виды налоговых правонарушений и описывать порядок привлечения к ответственности за уклонение от уплаты налогов </w:t>
                  </w:r>
                </w:p>
                <w:p w:rsidR="00DD4C6D" w:rsidRPr="006A2585" w:rsidRDefault="00DD4C6D" w:rsidP="006A2585">
                  <w:pPr>
                    <w:pStyle w:val="12"/>
                    <w:ind w:right="129" w:firstLine="851"/>
                    <w:rPr>
                      <w:szCs w:val="22"/>
                    </w:rPr>
                  </w:pPr>
                  <w:r w:rsidRPr="006A2585">
                    <w:rPr>
                      <w:szCs w:val="22"/>
                    </w:rPr>
                    <w:t xml:space="preserve">- анализировать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w:t>
                  </w:r>
                </w:p>
                <w:p w:rsidR="00DD4C6D" w:rsidRPr="006A2585" w:rsidRDefault="00DD4C6D" w:rsidP="006A2585">
                  <w:pPr>
                    <w:pStyle w:val="12"/>
                    <w:ind w:right="129" w:firstLine="851"/>
                    <w:rPr>
                      <w:szCs w:val="22"/>
                    </w:rPr>
                  </w:pPr>
                  <w:r w:rsidRPr="006A2585">
                    <w:rPr>
                      <w:szCs w:val="22"/>
                    </w:rPr>
                    <w:t xml:space="preserve">- отличать проступок от преступления </w:t>
                  </w:r>
                </w:p>
                <w:p w:rsidR="00DD4C6D" w:rsidRPr="006A2585" w:rsidRDefault="00DD4C6D" w:rsidP="006A2585">
                  <w:pPr>
                    <w:pStyle w:val="12"/>
                    <w:ind w:right="129" w:firstLine="851"/>
                    <w:rPr>
                      <w:szCs w:val="22"/>
                    </w:rPr>
                  </w:pPr>
                  <w:r w:rsidRPr="006A2585">
                    <w:rPr>
                      <w:szCs w:val="22"/>
                    </w:rPr>
                    <w:t xml:space="preserve">- с помощью конкретных примеров показывать особенности гражданского и арбитражного судопроизводства </w:t>
                  </w:r>
                </w:p>
                <w:p w:rsidR="00DD4C6D" w:rsidRPr="006A2585" w:rsidRDefault="00DD4C6D" w:rsidP="006A2585">
                  <w:pPr>
                    <w:pStyle w:val="12"/>
                    <w:ind w:right="129" w:firstLine="851"/>
                    <w:rPr>
                      <w:szCs w:val="22"/>
                    </w:rPr>
                  </w:pPr>
                  <w:r w:rsidRPr="006A2585">
                    <w:rPr>
                      <w:szCs w:val="22"/>
                    </w:rPr>
                    <w:t xml:space="preserve">- различать стадии гражданского процесса </w:t>
                  </w:r>
                </w:p>
                <w:p w:rsidR="00DD4C6D" w:rsidRPr="006A2585" w:rsidRDefault="00DD4C6D" w:rsidP="006A2585">
                  <w:pPr>
                    <w:pStyle w:val="12"/>
                    <w:ind w:right="129" w:firstLine="851"/>
                    <w:rPr>
                      <w:szCs w:val="22"/>
                    </w:rPr>
                  </w:pPr>
                  <w:r w:rsidRPr="006A2585">
                    <w:rPr>
                      <w:szCs w:val="22"/>
                    </w:rPr>
                    <w:t xml:space="preserve">- с помощью примеров демонстрировать особенности уголовного судопроизводства </w:t>
                  </w:r>
                </w:p>
                <w:p w:rsidR="00DD4C6D" w:rsidRPr="006A2585" w:rsidRDefault="00DD4C6D" w:rsidP="006A2585">
                  <w:pPr>
                    <w:pStyle w:val="12"/>
                    <w:ind w:right="129" w:firstLine="851"/>
                    <w:rPr>
                      <w:szCs w:val="22"/>
                    </w:rPr>
                  </w:pPr>
                  <w:r w:rsidRPr="006A2585">
                    <w:rPr>
                      <w:szCs w:val="22"/>
                    </w:rPr>
                    <w:t xml:space="preserve">- различать стадии уголовного процесса </w:t>
                  </w:r>
                </w:p>
                <w:p w:rsidR="00DD4C6D" w:rsidRPr="006A2585" w:rsidRDefault="00DD4C6D" w:rsidP="006A2585">
                  <w:pPr>
                    <w:pStyle w:val="12"/>
                    <w:ind w:right="129" w:firstLine="851"/>
                    <w:rPr>
                      <w:szCs w:val="22"/>
                    </w:rPr>
                  </w:pPr>
                  <w:r w:rsidRPr="006A2585">
                    <w:rPr>
                      <w:szCs w:val="22"/>
                    </w:rPr>
                    <w:t xml:space="preserve">- объяснять роль суда присяжных заседателей </w:t>
                  </w:r>
                </w:p>
                <w:p w:rsidR="00DD4C6D" w:rsidRPr="006A2585" w:rsidRDefault="00DD4C6D" w:rsidP="006A2585">
                  <w:pPr>
                    <w:pStyle w:val="12"/>
                    <w:ind w:right="129" w:firstLine="851"/>
                    <w:rPr>
                      <w:szCs w:val="22"/>
                    </w:rPr>
                  </w:pPr>
                  <w:r w:rsidRPr="006A2585">
                    <w:rPr>
                      <w:szCs w:val="22"/>
                    </w:rPr>
                    <w:t>- на примерах объяснять особенности судопроизводства по делам об административных правонарушениях</w:t>
                  </w:r>
                </w:p>
              </w:tc>
              <w:tc>
                <w:tcPr>
                  <w:tcW w:w="4773" w:type="dxa"/>
                </w:tcPr>
                <w:p w:rsidR="00DD4C6D" w:rsidRPr="006A2585" w:rsidRDefault="00DD4C6D" w:rsidP="006A2585">
                  <w:pPr>
                    <w:autoSpaceDE w:val="0"/>
                    <w:autoSpaceDN w:val="0"/>
                    <w:adjustRightInd w:val="0"/>
                    <w:spacing w:after="0"/>
                    <w:ind w:firstLine="851"/>
                    <w:jc w:val="both"/>
                    <w:rPr>
                      <w:rFonts w:cs="Times New Roman"/>
                    </w:rPr>
                  </w:pPr>
                </w:p>
                <w:p w:rsidR="00DD4C6D" w:rsidRPr="006A2585" w:rsidRDefault="00DD4C6D" w:rsidP="006A2585">
                  <w:pPr>
                    <w:autoSpaceDE w:val="0"/>
                    <w:autoSpaceDN w:val="0"/>
                    <w:adjustRightInd w:val="0"/>
                    <w:spacing w:after="0"/>
                    <w:ind w:firstLine="851"/>
                    <w:jc w:val="both"/>
                    <w:rPr>
                      <w:rFonts w:cs="Times New Roman"/>
                      <w:color w:val="000000"/>
                    </w:rPr>
                  </w:pPr>
                  <w:r w:rsidRPr="006A2585">
                    <w:rPr>
                      <w:rFonts w:cs="Times New Roman"/>
                      <w:i/>
                      <w:iCs/>
                      <w:color w:val="000000"/>
                      <w:sz w:val="22"/>
                    </w:rPr>
                    <w:t xml:space="preserve">поступков других людей с нормами поведения, установленными законом </w:t>
                  </w:r>
                </w:p>
                <w:p w:rsidR="00DD4C6D" w:rsidRPr="006A2585" w:rsidRDefault="00DD4C6D" w:rsidP="006A2585">
                  <w:pPr>
                    <w:autoSpaceDE w:val="0"/>
                    <w:autoSpaceDN w:val="0"/>
                    <w:adjustRightInd w:val="0"/>
                    <w:spacing w:after="0"/>
                    <w:ind w:firstLine="851"/>
                    <w:jc w:val="both"/>
                    <w:rPr>
                      <w:rFonts w:cs="Times New Roman"/>
                      <w:color w:val="000000"/>
                    </w:rPr>
                  </w:pPr>
                  <w:r w:rsidRPr="006A2585">
                    <w:rPr>
                      <w:rFonts w:cs="Times New Roman"/>
                      <w:color w:val="000000"/>
                      <w:sz w:val="22"/>
                    </w:rPr>
                    <w:t xml:space="preserve"> </w:t>
                  </w:r>
                  <w:r w:rsidRPr="006A2585">
                    <w:rPr>
                      <w:rFonts w:cs="Times New Roman"/>
                      <w:i/>
                      <w:iCs/>
                      <w:color w:val="000000"/>
                      <w:sz w:val="22"/>
                    </w:rPr>
                    <w:t xml:space="preserve">использовать элементы причинно-следственного анализа при характеристике правовых ситуаций </w:t>
                  </w:r>
                </w:p>
                <w:p w:rsidR="00DD4C6D" w:rsidRPr="006A2585" w:rsidRDefault="00DD4C6D" w:rsidP="006A2585">
                  <w:pPr>
                    <w:autoSpaceDE w:val="0"/>
                    <w:autoSpaceDN w:val="0"/>
                    <w:adjustRightInd w:val="0"/>
                    <w:spacing w:after="0"/>
                    <w:ind w:firstLine="851"/>
                    <w:jc w:val="both"/>
                    <w:rPr>
                      <w:rFonts w:cs="Times New Roman"/>
                      <w:color w:val="000000"/>
                    </w:rPr>
                  </w:pPr>
                  <w:r w:rsidRPr="006A2585">
                    <w:rPr>
                      <w:rFonts w:cs="Times New Roman"/>
                      <w:color w:val="000000"/>
                      <w:sz w:val="22"/>
                    </w:rPr>
                    <w:t xml:space="preserve"> </w:t>
                  </w:r>
                  <w:r w:rsidRPr="006A2585">
                    <w:rPr>
                      <w:rFonts w:cs="Times New Roman"/>
                      <w:i/>
                      <w:iCs/>
                      <w:color w:val="000000"/>
                      <w:sz w:val="22"/>
                    </w:rPr>
                    <w:t xml:space="preserve">выполнять практические задания по анализу ситуаций, связанных с деятельностью органов судебной власти </w:t>
                  </w:r>
                </w:p>
                <w:p w:rsidR="00DD4C6D" w:rsidRPr="006A2585" w:rsidRDefault="00DD4C6D" w:rsidP="006A2585">
                  <w:pPr>
                    <w:autoSpaceDE w:val="0"/>
                    <w:autoSpaceDN w:val="0"/>
                    <w:adjustRightInd w:val="0"/>
                    <w:spacing w:after="0"/>
                    <w:ind w:firstLine="851"/>
                    <w:jc w:val="both"/>
                    <w:rPr>
                      <w:rFonts w:cs="Times New Roman"/>
                      <w:color w:val="000000"/>
                    </w:rPr>
                  </w:pPr>
                  <w:r w:rsidRPr="006A2585">
                    <w:rPr>
                      <w:rFonts w:cs="Times New Roman"/>
                      <w:color w:val="000000"/>
                      <w:sz w:val="22"/>
                    </w:rPr>
                    <w:t xml:space="preserve"> </w:t>
                  </w:r>
                  <w:r w:rsidRPr="006A2585">
                    <w:rPr>
                      <w:rFonts w:cs="Times New Roman"/>
                      <w:i/>
                      <w:iCs/>
                      <w:color w:val="000000"/>
                      <w:sz w:val="22"/>
                    </w:rPr>
                    <w:t xml:space="preserve">оценивать явления и события с точки зрения их соответствия закону </w:t>
                  </w:r>
                </w:p>
                <w:p w:rsidR="00DD4C6D" w:rsidRPr="006A2585" w:rsidRDefault="00DD4C6D" w:rsidP="006A2585">
                  <w:pPr>
                    <w:autoSpaceDE w:val="0"/>
                    <w:autoSpaceDN w:val="0"/>
                    <w:adjustRightInd w:val="0"/>
                    <w:spacing w:after="0"/>
                    <w:ind w:firstLine="851"/>
                    <w:jc w:val="both"/>
                    <w:rPr>
                      <w:rFonts w:cs="Times New Roman"/>
                      <w:color w:val="000000"/>
                    </w:rPr>
                  </w:pPr>
                  <w:r w:rsidRPr="006A2585">
                    <w:rPr>
                      <w:rFonts w:cs="Times New Roman"/>
                      <w:color w:val="000000"/>
                      <w:sz w:val="22"/>
                    </w:rPr>
                    <w:t xml:space="preserve"> </w:t>
                  </w:r>
                  <w:r w:rsidRPr="006A2585">
                    <w:rPr>
                      <w:rFonts w:cs="Times New Roman"/>
                      <w:i/>
                      <w:iCs/>
                      <w:color w:val="000000"/>
                      <w:sz w:val="22"/>
                    </w:rPr>
                    <w:t xml:space="preserve">на основе знаний о гражданском, арбитражном, уголовном видах судопроизводства, грамотно применять правовые нормы для разрешения конфликтов правовыми </w:t>
                  </w:r>
                </w:p>
                <w:p w:rsidR="00DD4C6D" w:rsidRPr="006A2585" w:rsidRDefault="00DD4C6D" w:rsidP="006A2585">
                  <w:pPr>
                    <w:autoSpaceDE w:val="0"/>
                    <w:autoSpaceDN w:val="0"/>
                    <w:adjustRightInd w:val="0"/>
                    <w:spacing w:after="0"/>
                    <w:ind w:firstLine="851"/>
                    <w:jc w:val="both"/>
                    <w:rPr>
                      <w:rFonts w:cs="Times New Roman"/>
                      <w:color w:val="000000"/>
                    </w:rPr>
                  </w:pPr>
                </w:p>
              </w:tc>
            </w:tr>
          </w:tbl>
          <w:p w:rsidR="00DD4C6D" w:rsidRPr="006A2585" w:rsidRDefault="00DD4C6D" w:rsidP="006A2585">
            <w:pPr>
              <w:autoSpaceDE w:val="0"/>
              <w:autoSpaceDN w:val="0"/>
              <w:adjustRightInd w:val="0"/>
              <w:ind w:firstLine="851"/>
              <w:jc w:val="both"/>
              <w:rPr>
                <w:rFonts w:cs="Times New Roman"/>
                <w:b/>
                <w:bCs/>
                <w:i/>
                <w:iCs/>
                <w:color w:val="000000"/>
              </w:rPr>
            </w:pPr>
          </w:p>
        </w:tc>
        <w:tc>
          <w:tcPr>
            <w:tcW w:w="4755" w:type="dxa"/>
            <w:tcBorders>
              <w:left w:val="single" w:sz="4" w:space="0" w:color="auto"/>
            </w:tcBorders>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lastRenderedPageBreak/>
              <w:t xml:space="preserve">- </w:t>
            </w:r>
            <w:r w:rsidRPr="006A2585">
              <w:rPr>
                <w:rFonts w:cs="Times New Roman"/>
                <w:i/>
                <w:iCs/>
                <w:color w:val="000000"/>
              </w:rPr>
              <w:t xml:space="preserve">оценивать собственный возможный </w:t>
            </w:r>
            <w:r w:rsidRPr="006A2585">
              <w:rPr>
                <w:rFonts w:cs="Times New Roman"/>
                <w:i/>
                <w:iCs/>
                <w:color w:val="000000"/>
              </w:rPr>
              <w:lastRenderedPageBreak/>
              <w:t xml:space="preserve">вклад в становление и развитие правопорядка и законности в Российской Федерац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моделировать возможные последствия правомерного и неправомерного поведения человека, делать соответствующие выводы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с помощью примеров конструировать ситуации правомерного и неправомерного поведения, указывать факторы риск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осознанно содействовать соблюдению Конституции Российской Федерации, уважению прав и свобод другого человека, демократическим ценностям и правопорядку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различать конституционные права и права, гарантируемые в рамках других отраслей пра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различать конституционные обязанности и обязанности, гарантируемые в рамках других отраслей пра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оценивать социальную значимость соблюдения прав человек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использовать элементы причинно-следственного анализа для понимания этапов становления международной защиты прав человек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иллюстрировать примерами общественную опасность коррупции для гражданина, общества и государ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различать антикоррупционные меры, принимаемые на государственном уровне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находить, извлекать и осмысливать информацию правового характера, полученную из различных источников </w:t>
            </w:r>
          </w:p>
          <w:p w:rsidR="00DD4C6D" w:rsidRPr="006A2585" w:rsidRDefault="00DD4C6D" w:rsidP="006A2585">
            <w:pPr>
              <w:autoSpaceDE w:val="0"/>
              <w:autoSpaceDN w:val="0"/>
              <w:adjustRightInd w:val="0"/>
              <w:ind w:firstLine="851"/>
              <w:jc w:val="both"/>
              <w:rPr>
                <w:rFonts w:cs="Times New Roman"/>
              </w:rPr>
            </w:pPr>
            <w:r w:rsidRPr="006A2585">
              <w:rPr>
                <w:rFonts w:cs="Times New Roman"/>
                <w:color w:val="000000"/>
              </w:rPr>
              <w:t xml:space="preserve">- </w:t>
            </w:r>
            <w:r w:rsidRPr="006A2585">
              <w:rPr>
                <w:rFonts w:cs="Times New Roman"/>
                <w:i/>
                <w:iCs/>
                <w:color w:val="000000"/>
              </w:rPr>
              <w:t xml:space="preserve">систематизировать, анализировать полученные данные; применять полученную информацию для соотнесения собственного поведения и </w:t>
            </w:r>
            <w:r w:rsidRPr="006A2585">
              <w:rPr>
                <w:rFonts w:cs="Times New Roman"/>
                <w:i/>
                <w:iCs/>
              </w:rPr>
              <w:t xml:space="preserve">поступков других людей с нормами поведения, установленными законом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использовать элементы причинно-следственного анализа при характеристике правовых ситуаций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полнять практические задания по анализу ситуаций, связанных с деятельностью </w:t>
            </w:r>
            <w:r w:rsidRPr="006A2585">
              <w:rPr>
                <w:i/>
                <w:iCs/>
                <w:sz w:val="22"/>
                <w:szCs w:val="22"/>
              </w:rPr>
              <w:lastRenderedPageBreak/>
              <w:t xml:space="preserve">органов судебной власт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ценивать явления и события с точки зрения их соответствия закону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на основе знаний о гражданском, арбитражном, уголовном видах судопроизводства, грамотно применять правовые нормы для разрешения конфликтов правовыми способами </w:t>
            </w:r>
          </w:p>
          <w:p w:rsidR="00DD4C6D" w:rsidRPr="006A2585" w:rsidRDefault="00DD4C6D" w:rsidP="006A2585">
            <w:pPr>
              <w:autoSpaceDE w:val="0"/>
              <w:autoSpaceDN w:val="0"/>
              <w:adjustRightInd w:val="0"/>
              <w:ind w:firstLine="851"/>
              <w:jc w:val="both"/>
              <w:rPr>
                <w:rFonts w:cs="Times New Roman"/>
                <w:b/>
                <w:bCs/>
                <w:i/>
                <w:iCs/>
                <w:color w:val="000000"/>
              </w:rPr>
            </w:pPr>
          </w:p>
        </w:tc>
      </w:tr>
      <w:tr w:rsidR="00DD4C6D" w:rsidRPr="006A2585" w:rsidTr="00677748">
        <w:trPr>
          <w:trHeight w:val="107"/>
        </w:trPr>
        <w:tc>
          <w:tcPr>
            <w:tcW w:w="9551" w:type="dxa"/>
            <w:gridSpan w:val="5"/>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iCs/>
                <w:color w:val="000000"/>
              </w:rPr>
              <w:lastRenderedPageBreak/>
              <w:t>Право (углубленный уровень)</w:t>
            </w:r>
          </w:p>
        </w:tc>
      </w:tr>
      <w:tr w:rsidR="00DD4C6D" w:rsidRPr="006A2585" w:rsidTr="00677748">
        <w:trPr>
          <w:trHeight w:val="1525"/>
        </w:trPr>
        <w:tc>
          <w:tcPr>
            <w:tcW w:w="4775"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оводить сравнительный анализ содержания различных теорий происхождения государ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дифференцировать теории сущности государства по источнику государственной власт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и различать теории сущности и происхождения государ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дифференцировать внутренние и внешние функции государства </w:t>
            </w:r>
          </w:p>
          <w:p w:rsidR="00DD4C6D" w:rsidRPr="006A2585" w:rsidRDefault="00DD4C6D" w:rsidP="006A2585">
            <w:pPr>
              <w:autoSpaceDE w:val="0"/>
              <w:autoSpaceDN w:val="0"/>
              <w:adjustRightInd w:val="0"/>
              <w:ind w:firstLine="851"/>
              <w:jc w:val="both"/>
              <w:rPr>
                <w:rFonts w:cs="Times New Roman"/>
              </w:rPr>
            </w:pPr>
            <w:r w:rsidRPr="006A2585">
              <w:rPr>
                <w:rFonts w:cs="Times New Roman"/>
                <w:color w:val="000000"/>
              </w:rPr>
              <w:lastRenderedPageBreak/>
              <w:t xml:space="preserve">- сравнивать преимущества и недостатки </w:t>
            </w:r>
            <w:r w:rsidRPr="006A2585">
              <w:rPr>
                <w:rFonts w:cs="Times New Roman"/>
              </w:rPr>
              <w:t xml:space="preserve">различных форм правления </w:t>
            </w:r>
          </w:p>
          <w:p w:rsidR="00DD4C6D" w:rsidRPr="006A2585" w:rsidRDefault="00DD4C6D" w:rsidP="006A2585">
            <w:pPr>
              <w:pStyle w:val="Default"/>
              <w:ind w:firstLine="851"/>
              <w:jc w:val="both"/>
              <w:rPr>
                <w:sz w:val="22"/>
                <w:szCs w:val="22"/>
              </w:rPr>
            </w:pPr>
            <w:r w:rsidRPr="006A2585">
              <w:rPr>
                <w:sz w:val="22"/>
                <w:szCs w:val="22"/>
              </w:rPr>
              <w:t xml:space="preserve">- различать формы государственного устройства </w:t>
            </w:r>
          </w:p>
          <w:p w:rsidR="00DD4C6D" w:rsidRPr="006A2585" w:rsidRDefault="00DD4C6D" w:rsidP="006A2585">
            <w:pPr>
              <w:pStyle w:val="Default"/>
              <w:ind w:firstLine="851"/>
              <w:jc w:val="both"/>
              <w:rPr>
                <w:sz w:val="22"/>
                <w:szCs w:val="22"/>
              </w:rPr>
            </w:pPr>
            <w:r w:rsidRPr="006A2585">
              <w:rPr>
                <w:sz w:val="22"/>
                <w:szCs w:val="22"/>
              </w:rPr>
              <w:t xml:space="preserve">- проводить сравнительный анализ политических режимов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различных элементов государственного механизма и их место в общей структуре </w:t>
            </w:r>
          </w:p>
          <w:p w:rsidR="00DD4C6D" w:rsidRPr="006A2585" w:rsidRDefault="00DD4C6D" w:rsidP="006A2585">
            <w:pPr>
              <w:pStyle w:val="Default"/>
              <w:ind w:firstLine="851"/>
              <w:jc w:val="both"/>
              <w:rPr>
                <w:sz w:val="22"/>
                <w:szCs w:val="22"/>
              </w:rPr>
            </w:pPr>
            <w:r w:rsidRPr="006A2585">
              <w:rPr>
                <w:sz w:val="22"/>
                <w:szCs w:val="22"/>
              </w:rPr>
              <w:t xml:space="preserve">- соотносить основные черты гражданского общества и правового государства </w:t>
            </w:r>
          </w:p>
          <w:p w:rsidR="00DD4C6D" w:rsidRPr="006A2585" w:rsidRDefault="00DD4C6D" w:rsidP="006A2585">
            <w:pPr>
              <w:pStyle w:val="Default"/>
              <w:ind w:firstLine="851"/>
              <w:jc w:val="both"/>
              <w:rPr>
                <w:sz w:val="22"/>
                <w:szCs w:val="22"/>
              </w:rPr>
            </w:pPr>
            <w:r w:rsidRPr="006A2585">
              <w:rPr>
                <w:sz w:val="22"/>
                <w:szCs w:val="22"/>
              </w:rPr>
              <w:t xml:space="preserve">- на практических примерах объяснять признаки и функции права </w:t>
            </w:r>
          </w:p>
          <w:p w:rsidR="00DD4C6D" w:rsidRPr="006A2585" w:rsidRDefault="00DD4C6D" w:rsidP="006A2585">
            <w:pPr>
              <w:pStyle w:val="Default"/>
              <w:ind w:firstLine="851"/>
              <w:jc w:val="both"/>
              <w:rPr>
                <w:sz w:val="22"/>
                <w:szCs w:val="22"/>
              </w:rPr>
            </w:pPr>
            <w:r w:rsidRPr="006A2585">
              <w:rPr>
                <w:sz w:val="22"/>
                <w:szCs w:val="22"/>
              </w:rPr>
              <w:t xml:space="preserve">- проводить сравнительный анализ правовых отраслей и институтов </w:t>
            </w:r>
          </w:p>
          <w:p w:rsidR="00DD4C6D" w:rsidRPr="006A2585" w:rsidRDefault="00DD4C6D" w:rsidP="006A2585">
            <w:pPr>
              <w:pStyle w:val="Default"/>
              <w:ind w:firstLine="851"/>
              <w:jc w:val="both"/>
              <w:rPr>
                <w:sz w:val="22"/>
                <w:szCs w:val="22"/>
              </w:rPr>
            </w:pPr>
            <w:r w:rsidRPr="006A2585">
              <w:rPr>
                <w:sz w:val="22"/>
                <w:szCs w:val="22"/>
              </w:rPr>
              <w:t xml:space="preserve">- иллюстрировать примерами предмет и метод правового регулирования </w:t>
            </w:r>
          </w:p>
          <w:p w:rsidR="00DD4C6D" w:rsidRPr="006A2585" w:rsidRDefault="00DD4C6D" w:rsidP="006A2585">
            <w:pPr>
              <w:pStyle w:val="Default"/>
              <w:ind w:firstLine="851"/>
              <w:jc w:val="both"/>
              <w:rPr>
                <w:sz w:val="22"/>
                <w:szCs w:val="22"/>
              </w:rPr>
            </w:pPr>
            <w:r w:rsidRPr="006A2585">
              <w:rPr>
                <w:sz w:val="22"/>
                <w:szCs w:val="22"/>
              </w:rPr>
              <w:t xml:space="preserve">- классифицировать источники права, по их правовой силе </w:t>
            </w:r>
          </w:p>
          <w:p w:rsidR="00DD4C6D" w:rsidRPr="006A2585" w:rsidRDefault="00DD4C6D" w:rsidP="006A2585">
            <w:pPr>
              <w:pStyle w:val="Default"/>
              <w:ind w:firstLine="851"/>
              <w:jc w:val="both"/>
              <w:rPr>
                <w:sz w:val="22"/>
                <w:szCs w:val="22"/>
              </w:rPr>
            </w:pPr>
            <w:r w:rsidRPr="006A2585">
              <w:rPr>
                <w:sz w:val="22"/>
                <w:szCs w:val="22"/>
              </w:rPr>
              <w:t xml:space="preserve">- сравнивать и выделять особенности и достоинства различных правовых систем (семей)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нормативно-правовой акт как основу законодательства </w:t>
            </w:r>
          </w:p>
          <w:p w:rsidR="00DD4C6D" w:rsidRPr="006A2585" w:rsidRDefault="00DD4C6D" w:rsidP="006A2585">
            <w:pPr>
              <w:pStyle w:val="Default"/>
              <w:ind w:firstLine="851"/>
              <w:jc w:val="both"/>
              <w:rPr>
                <w:sz w:val="22"/>
                <w:szCs w:val="22"/>
              </w:rPr>
            </w:pPr>
            <w:r w:rsidRPr="006A2585">
              <w:rPr>
                <w:sz w:val="22"/>
                <w:szCs w:val="22"/>
              </w:rPr>
              <w:t xml:space="preserve">- различать виды социальных норм, классифицировать правовые нормы </w:t>
            </w:r>
          </w:p>
          <w:p w:rsidR="00DD4C6D" w:rsidRPr="006A2585" w:rsidRDefault="00DD4C6D" w:rsidP="006A2585">
            <w:pPr>
              <w:pStyle w:val="Default"/>
              <w:ind w:firstLine="851"/>
              <w:jc w:val="both"/>
              <w:rPr>
                <w:sz w:val="22"/>
                <w:szCs w:val="22"/>
              </w:rPr>
            </w:pPr>
            <w:r w:rsidRPr="006A2585">
              <w:rPr>
                <w:sz w:val="22"/>
                <w:szCs w:val="22"/>
              </w:rPr>
              <w:t xml:space="preserve">- проводить сравнительный анализ нормы морали и права, выявлять их общие черты и особенности </w:t>
            </w:r>
          </w:p>
          <w:p w:rsidR="00DD4C6D" w:rsidRPr="006A2585" w:rsidRDefault="00DD4C6D" w:rsidP="006A2585">
            <w:pPr>
              <w:pStyle w:val="Default"/>
              <w:ind w:firstLine="851"/>
              <w:jc w:val="both"/>
              <w:rPr>
                <w:sz w:val="22"/>
                <w:szCs w:val="22"/>
              </w:rPr>
            </w:pPr>
            <w:r w:rsidRPr="006A2585">
              <w:rPr>
                <w:sz w:val="22"/>
                <w:szCs w:val="22"/>
              </w:rPr>
              <w:t xml:space="preserve">- различать виды правотворчества </w:t>
            </w:r>
          </w:p>
          <w:p w:rsidR="00DD4C6D" w:rsidRPr="006A2585" w:rsidRDefault="00DD4C6D" w:rsidP="006A2585">
            <w:pPr>
              <w:pStyle w:val="Default"/>
              <w:ind w:firstLine="851"/>
              <w:jc w:val="both"/>
              <w:rPr>
                <w:sz w:val="22"/>
                <w:szCs w:val="22"/>
              </w:rPr>
            </w:pPr>
            <w:r w:rsidRPr="006A2585">
              <w:rPr>
                <w:sz w:val="22"/>
                <w:szCs w:val="22"/>
              </w:rPr>
              <w:t xml:space="preserve">- дифференцировать формы реализации права </w:t>
            </w:r>
          </w:p>
          <w:p w:rsidR="00DD4C6D" w:rsidRPr="006A2585" w:rsidRDefault="00DD4C6D" w:rsidP="006A2585">
            <w:pPr>
              <w:pStyle w:val="Default"/>
              <w:ind w:firstLine="851"/>
              <w:jc w:val="both"/>
              <w:rPr>
                <w:sz w:val="22"/>
                <w:szCs w:val="22"/>
              </w:rPr>
            </w:pPr>
            <w:r w:rsidRPr="006A2585">
              <w:rPr>
                <w:sz w:val="22"/>
                <w:szCs w:val="22"/>
              </w:rPr>
              <w:t xml:space="preserve">- толковать правовые нормы различными способами </w:t>
            </w:r>
          </w:p>
          <w:p w:rsidR="00DD4C6D" w:rsidRPr="006A2585" w:rsidRDefault="00DD4C6D" w:rsidP="006A2585">
            <w:pPr>
              <w:pStyle w:val="Default"/>
              <w:ind w:firstLine="851"/>
              <w:jc w:val="both"/>
              <w:rPr>
                <w:sz w:val="22"/>
                <w:szCs w:val="22"/>
              </w:rPr>
            </w:pPr>
            <w:r w:rsidRPr="006A2585">
              <w:rPr>
                <w:sz w:val="22"/>
                <w:szCs w:val="22"/>
              </w:rPr>
              <w:t xml:space="preserve">- различать субъекты и объекты правоотношений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правоспособности, дееспособности и деликтоспособности </w:t>
            </w:r>
          </w:p>
          <w:p w:rsidR="00DD4C6D" w:rsidRPr="006A2585" w:rsidRDefault="00DD4C6D" w:rsidP="006A2585">
            <w:pPr>
              <w:pStyle w:val="Default"/>
              <w:ind w:firstLine="851"/>
              <w:jc w:val="both"/>
              <w:rPr>
                <w:sz w:val="22"/>
                <w:szCs w:val="22"/>
              </w:rPr>
            </w:pPr>
            <w:r w:rsidRPr="006A2585">
              <w:rPr>
                <w:sz w:val="22"/>
                <w:szCs w:val="22"/>
              </w:rPr>
              <w:t xml:space="preserve">- выявлять зависимость уровня правосознания от уровня правовой культуры </w:t>
            </w:r>
          </w:p>
          <w:p w:rsidR="00DD4C6D" w:rsidRPr="006A2585" w:rsidRDefault="00DD4C6D" w:rsidP="006A2585">
            <w:pPr>
              <w:pStyle w:val="Default"/>
              <w:ind w:firstLine="851"/>
              <w:jc w:val="both"/>
              <w:rPr>
                <w:sz w:val="22"/>
                <w:szCs w:val="22"/>
              </w:rPr>
            </w:pPr>
            <w:r w:rsidRPr="006A2585">
              <w:rPr>
                <w:sz w:val="22"/>
                <w:szCs w:val="22"/>
              </w:rPr>
              <w:t xml:space="preserve">- иллюстрировать примерами общественную опасность коррупции для гражданина, общества и государства </w:t>
            </w:r>
          </w:p>
          <w:p w:rsidR="00DD4C6D" w:rsidRPr="006A2585" w:rsidRDefault="00DD4C6D" w:rsidP="006A2585">
            <w:pPr>
              <w:pStyle w:val="Default"/>
              <w:ind w:firstLine="851"/>
              <w:jc w:val="both"/>
              <w:rPr>
                <w:sz w:val="22"/>
                <w:szCs w:val="22"/>
              </w:rPr>
            </w:pPr>
            <w:r w:rsidRPr="006A2585">
              <w:rPr>
                <w:sz w:val="22"/>
                <w:szCs w:val="22"/>
              </w:rPr>
              <w:t xml:space="preserve">- различать антикоррупционные меры, принимаемые на государственном уровне </w:t>
            </w:r>
          </w:p>
          <w:p w:rsidR="00DD4C6D" w:rsidRPr="006A2585" w:rsidRDefault="00DD4C6D" w:rsidP="006A2585">
            <w:pPr>
              <w:pStyle w:val="Default"/>
              <w:ind w:firstLine="851"/>
              <w:jc w:val="both"/>
              <w:rPr>
                <w:sz w:val="22"/>
                <w:szCs w:val="22"/>
              </w:rPr>
            </w:pPr>
            <w:r w:rsidRPr="006A2585">
              <w:rPr>
                <w:sz w:val="22"/>
                <w:szCs w:val="22"/>
              </w:rPr>
              <w:t xml:space="preserve">- соотносить основные виды правонарушений с видами юридической ответственности, приводить примеры </w:t>
            </w:r>
          </w:p>
          <w:p w:rsidR="00DD4C6D" w:rsidRPr="006A2585" w:rsidRDefault="00DD4C6D" w:rsidP="006A2585">
            <w:pPr>
              <w:pStyle w:val="Default"/>
              <w:ind w:firstLine="851"/>
              <w:jc w:val="both"/>
              <w:rPr>
                <w:color w:val="auto"/>
                <w:sz w:val="22"/>
                <w:szCs w:val="22"/>
              </w:rPr>
            </w:pPr>
            <w:r w:rsidRPr="006A2585">
              <w:rPr>
                <w:sz w:val="22"/>
                <w:szCs w:val="22"/>
              </w:rPr>
              <w:t xml:space="preserve">- классифицировать виды конституций по форме выражения, по субъектам принятия, по порядку принятия и изменения </w:t>
            </w:r>
          </w:p>
          <w:p w:rsidR="00DD4C6D" w:rsidRPr="006A2585" w:rsidRDefault="00DD4C6D" w:rsidP="006A2585">
            <w:pPr>
              <w:pStyle w:val="Default"/>
              <w:ind w:firstLine="851"/>
              <w:jc w:val="both"/>
              <w:rPr>
                <w:sz w:val="22"/>
                <w:szCs w:val="22"/>
              </w:rPr>
            </w:pPr>
            <w:r w:rsidRPr="006A2585">
              <w:rPr>
                <w:sz w:val="22"/>
                <w:szCs w:val="22"/>
              </w:rPr>
              <w:t xml:space="preserve">- описывать структуру Конституции Российской Федерации </w:t>
            </w:r>
          </w:p>
          <w:p w:rsidR="00DD4C6D" w:rsidRPr="006A2585" w:rsidRDefault="00DD4C6D" w:rsidP="006A2585">
            <w:pPr>
              <w:pStyle w:val="Default"/>
              <w:ind w:firstLine="851"/>
              <w:jc w:val="both"/>
              <w:rPr>
                <w:sz w:val="22"/>
                <w:szCs w:val="22"/>
              </w:rPr>
            </w:pPr>
            <w:r w:rsidRPr="006A2585">
              <w:rPr>
                <w:sz w:val="22"/>
                <w:szCs w:val="22"/>
              </w:rPr>
              <w:lastRenderedPageBreak/>
              <w:t xml:space="preserve">- характеризовать основы конституционного строя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источники конституционного права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формулировать особенности гражданства как устойчивой правовой связи между государством и человеком </w:t>
            </w:r>
          </w:p>
          <w:p w:rsidR="00DD4C6D" w:rsidRPr="006A2585" w:rsidRDefault="00DD4C6D" w:rsidP="006A2585">
            <w:pPr>
              <w:pStyle w:val="Default"/>
              <w:ind w:firstLine="851"/>
              <w:jc w:val="both"/>
              <w:rPr>
                <w:sz w:val="22"/>
                <w:szCs w:val="22"/>
              </w:rPr>
            </w:pPr>
            <w:r w:rsidRPr="006A2585">
              <w:rPr>
                <w:sz w:val="22"/>
                <w:szCs w:val="22"/>
              </w:rPr>
              <w:t xml:space="preserve">- классифицировать и характеризовать основные права и свободы человека и гражданина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конституционные обязанности гражданина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различать воинскую обязанность и альтернативную гражданскую службу </w:t>
            </w:r>
          </w:p>
          <w:p w:rsidR="00DD4C6D" w:rsidRPr="006A2585" w:rsidRDefault="00DD4C6D" w:rsidP="006A2585">
            <w:pPr>
              <w:pStyle w:val="Default"/>
              <w:ind w:firstLine="851"/>
              <w:jc w:val="both"/>
              <w:rPr>
                <w:sz w:val="22"/>
                <w:szCs w:val="22"/>
              </w:rPr>
            </w:pPr>
            <w:r w:rsidRPr="006A2585">
              <w:rPr>
                <w:sz w:val="22"/>
                <w:szCs w:val="22"/>
              </w:rPr>
              <w:t xml:space="preserve">- устанавливать взаимосвязь прав и обязанностей гражданина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описывать функции Уполномоченного по правам человека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систему органов государственной власти Российской Федерации в их единстве и системном взаимодействии </w:t>
            </w:r>
          </w:p>
          <w:p w:rsidR="00DD4C6D" w:rsidRPr="006A2585" w:rsidRDefault="00DD4C6D" w:rsidP="006A2585">
            <w:pPr>
              <w:pStyle w:val="Default"/>
              <w:ind w:firstLine="851"/>
              <w:jc w:val="both"/>
              <w:rPr>
                <w:sz w:val="22"/>
                <w:szCs w:val="22"/>
              </w:rPr>
            </w:pPr>
            <w:r w:rsidRPr="006A2585">
              <w:rPr>
                <w:sz w:val="22"/>
                <w:szCs w:val="22"/>
              </w:rPr>
              <w:t xml:space="preserve">- дифференцировать основные функции Президента Российской Федерации и объяснять их внутри- и внешнеполитическое значение </w:t>
            </w:r>
          </w:p>
          <w:p w:rsidR="00DD4C6D" w:rsidRPr="006A2585" w:rsidRDefault="00DD4C6D" w:rsidP="006A2585">
            <w:pPr>
              <w:pStyle w:val="Default"/>
              <w:ind w:firstLine="851"/>
              <w:jc w:val="both"/>
              <w:rPr>
                <w:sz w:val="22"/>
                <w:szCs w:val="22"/>
              </w:rPr>
            </w:pPr>
            <w:r w:rsidRPr="006A2585">
              <w:rPr>
                <w:sz w:val="22"/>
                <w:szCs w:val="22"/>
              </w:rPr>
              <w:t xml:space="preserve">- описывать этапы становления парламентаризма </w:t>
            </w:r>
          </w:p>
          <w:p w:rsidR="00DD4C6D" w:rsidRPr="006A2585" w:rsidRDefault="00DD4C6D" w:rsidP="006A2585">
            <w:pPr>
              <w:pStyle w:val="Default"/>
              <w:ind w:firstLine="851"/>
              <w:jc w:val="both"/>
              <w:rPr>
                <w:sz w:val="22"/>
                <w:szCs w:val="22"/>
              </w:rPr>
            </w:pPr>
            <w:r w:rsidRPr="006A2585">
              <w:rPr>
                <w:sz w:val="22"/>
                <w:szCs w:val="22"/>
              </w:rPr>
              <w:t xml:space="preserve">- разграничивать функции Совета Федерации и Государственной Думы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классифицировать основные функции Правительства Российской Федерации и описывать порядок его формирования </w:t>
            </w:r>
          </w:p>
          <w:p w:rsidR="00DD4C6D" w:rsidRPr="006A2585" w:rsidRDefault="00DD4C6D" w:rsidP="006A2585">
            <w:pPr>
              <w:pStyle w:val="Default"/>
              <w:ind w:firstLine="851"/>
              <w:jc w:val="both"/>
              <w:rPr>
                <w:sz w:val="22"/>
                <w:szCs w:val="22"/>
              </w:rPr>
            </w:pPr>
            <w:r w:rsidRPr="006A2585">
              <w:rPr>
                <w:sz w:val="22"/>
                <w:szCs w:val="22"/>
              </w:rPr>
              <w:t xml:space="preserve">- описывать структуру Правительства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давать общую характеристику судебной системы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на примерах объяснять функции Конституционного и Верховного Судов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соотносить основные функции правоохранительных органов Российской Федерации с различными социальными явлениями </w:t>
            </w:r>
          </w:p>
          <w:p w:rsidR="00DD4C6D" w:rsidRPr="006A2585" w:rsidRDefault="00DD4C6D" w:rsidP="006A2585">
            <w:pPr>
              <w:pStyle w:val="Default"/>
              <w:ind w:firstLine="851"/>
              <w:jc w:val="both"/>
              <w:rPr>
                <w:sz w:val="22"/>
                <w:szCs w:val="22"/>
              </w:rPr>
            </w:pPr>
            <w:r w:rsidRPr="006A2585">
              <w:rPr>
                <w:sz w:val="22"/>
                <w:szCs w:val="22"/>
              </w:rPr>
              <w:t xml:space="preserve">- описывать законодательный процесс как целостный государственный механизм называть субъекты законодательной инициативы в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описывать этапы становления парламентаризма </w:t>
            </w:r>
          </w:p>
          <w:p w:rsidR="00DD4C6D" w:rsidRPr="006A2585" w:rsidRDefault="00DD4C6D" w:rsidP="006A2585">
            <w:pPr>
              <w:pStyle w:val="Default"/>
              <w:ind w:firstLine="851"/>
              <w:jc w:val="both"/>
              <w:rPr>
                <w:sz w:val="22"/>
                <w:szCs w:val="22"/>
              </w:rPr>
            </w:pPr>
            <w:r w:rsidRPr="006A2585">
              <w:rPr>
                <w:sz w:val="22"/>
                <w:szCs w:val="22"/>
              </w:rPr>
              <w:lastRenderedPageBreak/>
              <w:t xml:space="preserve">- описывать стадии избирательного процесса в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различать виды избирательных систем </w:t>
            </w:r>
          </w:p>
          <w:p w:rsidR="00DD4C6D" w:rsidRPr="006A2585" w:rsidRDefault="00DD4C6D" w:rsidP="006A2585">
            <w:pPr>
              <w:pStyle w:val="Default"/>
              <w:ind w:firstLine="851"/>
              <w:jc w:val="both"/>
              <w:rPr>
                <w:sz w:val="22"/>
                <w:szCs w:val="22"/>
              </w:rPr>
            </w:pPr>
            <w:r w:rsidRPr="006A2585">
              <w:rPr>
                <w:sz w:val="22"/>
                <w:szCs w:val="22"/>
              </w:rPr>
              <w:t xml:space="preserve">- описывать систему органов местного самоуправления в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сферы деятельности органов местного самоуправления </w:t>
            </w:r>
          </w:p>
          <w:p w:rsidR="00DD4C6D" w:rsidRPr="006A2585" w:rsidRDefault="00DD4C6D" w:rsidP="006A2585">
            <w:pPr>
              <w:pStyle w:val="Default"/>
              <w:ind w:firstLine="851"/>
              <w:jc w:val="both"/>
              <w:rPr>
                <w:sz w:val="22"/>
                <w:szCs w:val="22"/>
              </w:rPr>
            </w:pPr>
            <w:r w:rsidRPr="006A2585">
              <w:rPr>
                <w:sz w:val="22"/>
                <w:szCs w:val="22"/>
              </w:rPr>
              <w:t xml:space="preserve">- определять место международного права в отраслевой системе права </w:t>
            </w:r>
          </w:p>
          <w:p w:rsidR="00DD4C6D" w:rsidRPr="006A2585" w:rsidRDefault="00DD4C6D" w:rsidP="006A2585">
            <w:pPr>
              <w:pStyle w:val="Default"/>
              <w:ind w:firstLine="851"/>
              <w:jc w:val="both"/>
              <w:rPr>
                <w:sz w:val="22"/>
                <w:szCs w:val="22"/>
              </w:rPr>
            </w:pPr>
            <w:r w:rsidRPr="006A2585">
              <w:rPr>
                <w:sz w:val="22"/>
                <w:szCs w:val="22"/>
              </w:rPr>
              <w:t xml:space="preserve">- на примерах различать виды международно-правового признания </w:t>
            </w:r>
          </w:p>
          <w:p w:rsidR="00DD4C6D" w:rsidRPr="006A2585" w:rsidRDefault="00DD4C6D" w:rsidP="006A2585">
            <w:pPr>
              <w:pStyle w:val="Default"/>
              <w:ind w:firstLine="851"/>
              <w:jc w:val="both"/>
              <w:rPr>
                <w:sz w:val="22"/>
                <w:szCs w:val="22"/>
              </w:rPr>
            </w:pPr>
            <w:r w:rsidRPr="006A2585">
              <w:rPr>
                <w:sz w:val="22"/>
                <w:szCs w:val="22"/>
              </w:rPr>
              <w:t xml:space="preserve">- по конкретной ситуации определять адекватные способы мирного разрешения споров </w:t>
            </w:r>
          </w:p>
          <w:p w:rsidR="00DD4C6D" w:rsidRPr="006A2585" w:rsidRDefault="00DD4C6D" w:rsidP="006A2585">
            <w:pPr>
              <w:pStyle w:val="Default"/>
              <w:ind w:firstLine="851"/>
              <w:jc w:val="both"/>
              <w:rPr>
                <w:sz w:val="22"/>
                <w:szCs w:val="22"/>
              </w:rPr>
            </w:pPr>
            <w:r w:rsidRPr="006A2585">
              <w:rPr>
                <w:sz w:val="22"/>
                <w:szCs w:val="22"/>
              </w:rPr>
              <w:t xml:space="preserve">- иллюстрировать примерами основания возникновения международно-правовой ответственности </w:t>
            </w:r>
          </w:p>
          <w:p w:rsidR="00DD4C6D" w:rsidRPr="006A2585" w:rsidRDefault="00DD4C6D" w:rsidP="006A2585">
            <w:pPr>
              <w:pStyle w:val="Default"/>
              <w:ind w:firstLine="851"/>
              <w:jc w:val="both"/>
              <w:rPr>
                <w:sz w:val="22"/>
                <w:szCs w:val="22"/>
              </w:rPr>
            </w:pPr>
            <w:r w:rsidRPr="006A2585">
              <w:rPr>
                <w:sz w:val="22"/>
                <w:szCs w:val="22"/>
              </w:rPr>
              <w:t xml:space="preserve">- различать виды международных преступлений </w:t>
            </w:r>
          </w:p>
          <w:p w:rsidR="00DD4C6D" w:rsidRPr="006A2585" w:rsidRDefault="00DD4C6D" w:rsidP="006A2585">
            <w:pPr>
              <w:pStyle w:val="Default"/>
              <w:ind w:firstLine="851"/>
              <w:jc w:val="both"/>
              <w:rPr>
                <w:sz w:val="22"/>
                <w:szCs w:val="22"/>
              </w:rPr>
            </w:pPr>
            <w:r w:rsidRPr="006A2585">
              <w:rPr>
                <w:sz w:val="22"/>
                <w:szCs w:val="22"/>
              </w:rPr>
              <w:t xml:space="preserve">- различать виды прав человека </w:t>
            </w:r>
          </w:p>
          <w:p w:rsidR="00DD4C6D" w:rsidRPr="006A2585" w:rsidRDefault="00DD4C6D" w:rsidP="006A2585">
            <w:pPr>
              <w:pStyle w:val="Default"/>
              <w:ind w:firstLine="851"/>
              <w:jc w:val="both"/>
              <w:rPr>
                <w:sz w:val="22"/>
                <w:szCs w:val="22"/>
              </w:rPr>
            </w:pPr>
            <w:r w:rsidRPr="006A2585">
              <w:rPr>
                <w:sz w:val="22"/>
                <w:szCs w:val="22"/>
              </w:rPr>
              <w:t xml:space="preserve">- с помощью конкретных примеров характеризовать правовой статус человека и гражданина </w:t>
            </w:r>
          </w:p>
          <w:p w:rsidR="00DD4C6D" w:rsidRPr="006A2585" w:rsidRDefault="00DD4C6D" w:rsidP="006A2585">
            <w:pPr>
              <w:pStyle w:val="Default"/>
              <w:ind w:firstLine="851"/>
              <w:jc w:val="both"/>
              <w:rPr>
                <w:sz w:val="22"/>
                <w:szCs w:val="22"/>
              </w:rPr>
            </w:pPr>
            <w:r w:rsidRPr="006A2585">
              <w:rPr>
                <w:sz w:val="22"/>
                <w:szCs w:val="22"/>
              </w:rPr>
              <w:t xml:space="preserve">- указывать специфику прав ребёнка </w:t>
            </w:r>
          </w:p>
          <w:p w:rsidR="00DD4C6D" w:rsidRPr="006A2585" w:rsidRDefault="00DD4C6D" w:rsidP="006A2585">
            <w:pPr>
              <w:pStyle w:val="Default"/>
              <w:ind w:firstLine="851"/>
              <w:jc w:val="both"/>
              <w:rPr>
                <w:sz w:val="22"/>
                <w:szCs w:val="22"/>
              </w:rPr>
            </w:pPr>
            <w:r w:rsidRPr="006A2585">
              <w:rPr>
                <w:sz w:val="22"/>
                <w:szCs w:val="22"/>
              </w:rPr>
              <w:t xml:space="preserve">- в конкретных примерах выявлять причины и возможные последствия нарушения прав человека </w:t>
            </w:r>
          </w:p>
          <w:p w:rsidR="00DD4C6D" w:rsidRPr="006A2585" w:rsidRDefault="00DD4C6D" w:rsidP="006A2585">
            <w:pPr>
              <w:pStyle w:val="Default"/>
              <w:ind w:firstLine="851"/>
              <w:jc w:val="both"/>
              <w:rPr>
                <w:sz w:val="22"/>
                <w:szCs w:val="22"/>
              </w:rPr>
            </w:pPr>
            <w:r w:rsidRPr="006A2585">
              <w:rPr>
                <w:sz w:val="22"/>
                <w:szCs w:val="22"/>
              </w:rPr>
              <w:t xml:space="preserve">- сравнивать механизмы универсального и регионального сотрудничества и контроля в области международной защиты прав человека </w:t>
            </w:r>
          </w:p>
          <w:p w:rsidR="00DD4C6D" w:rsidRPr="006A2585" w:rsidRDefault="00DD4C6D" w:rsidP="006A2585">
            <w:pPr>
              <w:pStyle w:val="Default"/>
              <w:ind w:firstLine="851"/>
              <w:jc w:val="both"/>
              <w:rPr>
                <w:sz w:val="22"/>
                <w:szCs w:val="22"/>
              </w:rPr>
            </w:pPr>
            <w:r w:rsidRPr="006A2585">
              <w:rPr>
                <w:sz w:val="22"/>
                <w:szCs w:val="22"/>
              </w:rPr>
              <w:t xml:space="preserve">- писывать механизм международной защиты прав человека в условиях военного времени </w:t>
            </w:r>
          </w:p>
          <w:p w:rsidR="00DD4C6D" w:rsidRPr="006A2585" w:rsidRDefault="00DD4C6D" w:rsidP="006A2585">
            <w:pPr>
              <w:pStyle w:val="Default"/>
              <w:ind w:firstLine="851"/>
              <w:jc w:val="both"/>
              <w:rPr>
                <w:sz w:val="22"/>
                <w:szCs w:val="22"/>
              </w:rPr>
            </w:pPr>
            <w:r w:rsidRPr="006A2585">
              <w:rPr>
                <w:sz w:val="22"/>
                <w:szCs w:val="22"/>
              </w:rPr>
              <w:t xml:space="preserve">- называть источники и принципы международного гуманитарного права </w:t>
            </w:r>
          </w:p>
          <w:p w:rsidR="00DD4C6D" w:rsidRPr="006A2585" w:rsidRDefault="00DD4C6D" w:rsidP="006A2585">
            <w:pPr>
              <w:pStyle w:val="Default"/>
              <w:ind w:firstLine="851"/>
              <w:jc w:val="both"/>
              <w:rPr>
                <w:sz w:val="22"/>
                <w:szCs w:val="22"/>
              </w:rPr>
            </w:pPr>
            <w:r w:rsidRPr="006A2585">
              <w:rPr>
                <w:sz w:val="22"/>
                <w:szCs w:val="22"/>
              </w:rPr>
              <w:t xml:space="preserve">- дифференцировать участников вооруженных конфликтов </w:t>
            </w:r>
          </w:p>
          <w:p w:rsidR="00DD4C6D" w:rsidRPr="006A2585" w:rsidRDefault="00DD4C6D" w:rsidP="006A2585">
            <w:pPr>
              <w:pStyle w:val="Default"/>
              <w:ind w:firstLine="851"/>
              <w:jc w:val="both"/>
              <w:rPr>
                <w:sz w:val="22"/>
                <w:szCs w:val="22"/>
              </w:rPr>
            </w:pPr>
            <w:r w:rsidRPr="006A2585">
              <w:rPr>
                <w:sz w:val="22"/>
                <w:szCs w:val="22"/>
              </w:rPr>
              <w:t xml:space="preserve">- различать защиту жертв войны и защиту гражданских объектов и культурных ценностей </w:t>
            </w:r>
          </w:p>
          <w:p w:rsidR="00DD4C6D" w:rsidRPr="006A2585" w:rsidRDefault="00DD4C6D" w:rsidP="006A2585">
            <w:pPr>
              <w:pStyle w:val="Default"/>
              <w:ind w:firstLine="851"/>
              <w:jc w:val="both"/>
              <w:rPr>
                <w:sz w:val="22"/>
                <w:szCs w:val="22"/>
              </w:rPr>
            </w:pPr>
            <w:r w:rsidRPr="006A2585">
              <w:rPr>
                <w:sz w:val="22"/>
                <w:szCs w:val="22"/>
              </w:rPr>
              <w:t xml:space="preserve">- называть виды запрещенных средств и методов ведения военных действий </w:t>
            </w:r>
          </w:p>
          <w:p w:rsidR="00DD4C6D" w:rsidRPr="006A2585" w:rsidRDefault="00DD4C6D" w:rsidP="006A2585">
            <w:pPr>
              <w:pStyle w:val="Default"/>
              <w:ind w:firstLine="851"/>
              <w:jc w:val="both"/>
              <w:rPr>
                <w:sz w:val="22"/>
                <w:szCs w:val="22"/>
              </w:rPr>
            </w:pPr>
            <w:r w:rsidRPr="006A2585">
              <w:rPr>
                <w:sz w:val="22"/>
                <w:szCs w:val="22"/>
              </w:rPr>
              <w:t xml:space="preserve">- выделять структурные элементы системы российского законодательства </w:t>
            </w:r>
          </w:p>
          <w:p w:rsidR="00DD4C6D" w:rsidRPr="006A2585" w:rsidRDefault="00DD4C6D" w:rsidP="006A2585">
            <w:pPr>
              <w:pStyle w:val="Default"/>
              <w:ind w:firstLine="851"/>
              <w:jc w:val="both"/>
              <w:rPr>
                <w:sz w:val="22"/>
                <w:szCs w:val="22"/>
              </w:rPr>
            </w:pPr>
            <w:r w:rsidRPr="006A2585">
              <w:rPr>
                <w:sz w:val="22"/>
                <w:szCs w:val="22"/>
              </w:rPr>
              <w:t xml:space="preserve">- описывать гражданское право Российской Федерации, как отрасль права </w:t>
            </w:r>
          </w:p>
          <w:p w:rsidR="00DD4C6D" w:rsidRPr="006A2585" w:rsidRDefault="00DD4C6D" w:rsidP="006A2585">
            <w:pPr>
              <w:pStyle w:val="Default"/>
              <w:ind w:firstLine="851"/>
              <w:jc w:val="both"/>
              <w:rPr>
                <w:sz w:val="22"/>
                <w:szCs w:val="22"/>
              </w:rPr>
            </w:pPr>
            <w:r w:rsidRPr="006A2585">
              <w:rPr>
                <w:sz w:val="22"/>
                <w:szCs w:val="22"/>
              </w:rPr>
              <w:t xml:space="preserve">- выявлять особенности гражданских правоотношений и дифференцировать субъекты этих правоотношений </w:t>
            </w:r>
          </w:p>
          <w:p w:rsidR="00DD4C6D" w:rsidRPr="006A2585" w:rsidRDefault="00DD4C6D" w:rsidP="006A2585">
            <w:pPr>
              <w:pStyle w:val="Default"/>
              <w:ind w:firstLine="851"/>
              <w:jc w:val="both"/>
              <w:rPr>
                <w:sz w:val="22"/>
                <w:szCs w:val="22"/>
              </w:rPr>
            </w:pPr>
            <w:r w:rsidRPr="006A2585">
              <w:rPr>
                <w:sz w:val="22"/>
                <w:szCs w:val="22"/>
              </w:rPr>
              <w:t xml:space="preserve">- сравнивать гражданскую правоспособность и дееспособность </w:t>
            </w:r>
          </w:p>
          <w:p w:rsidR="00DD4C6D" w:rsidRPr="006A2585" w:rsidRDefault="00DD4C6D" w:rsidP="006A2585">
            <w:pPr>
              <w:pStyle w:val="Default"/>
              <w:ind w:firstLine="851"/>
              <w:jc w:val="both"/>
              <w:rPr>
                <w:sz w:val="22"/>
                <w:szCs w:val="22"/>
              </w:rPr>
            </w:pPr>
            <w:r w:rsidRPr="006A2585">
              <w:rPr>
                <w:sz w:val="22"/>
                <w:szCs w:val="22"/>
              </w:rPr>
              <w:t xml:space="preserve">- различать особенности организационно-правовых форм </w:t>
            </w:r>
            <w:r w:rsidRPr="006A2585">
              <w:rPr>
                <w:sz w:val="22"/>
                <w:szCs w:val="22"/>
              </w:rPr>
              <w:lastRenderedPageBreak/>
              <w:t xml:space="preserve">предпринимательской деятельности </w:t>
            </w:r>
          </w:p>
          <w:p w:rsidR="00DD4C6D" w:rsidRPr="006A2585" w:rsidRDefault="00DD4C6D" w:rsidP="006A2585">
            <w:pPr>
              <w:pStyle w:val="Default"/>
              <w:ind w:firstLine="851"/>
              <w:jc w:val="both"/>
              <w:rPr>
                <w:sz w:val="22"/>
                <w:szCs w:val="22"/>
              </w:rPr>
            </w:pPr>
            <w:r w:rsidRPr="006A2585">
              <w:rPr>
                <w:sz w:val="22"/>
                <w:szCs w:val="22"/>
              </w:rPr>
              <w:t xml:space="preserve">- иллюстрировать примерами особенности реализации права собственности </w:t>
            </w:r>
          </w:p>
          <w:p w:rsidR="00DD4C6D" w:rsidRPr="006A2585" w:rsidRDefault="00DD4C6D" w:rsidP="006A2585">
            <w:pPr>
              <w:pStyle w:val="Default"/>
              <w:ind w:firstLine="851"/>
              <w:jc w:val="both"/>
              <w:rPr>
                <w:sz w:val="22"/>
                <w:szCs w:val="22"/>
              </w:rPr>
            </w:pPr>
            <w:r w:rsidRPr="006A2585">
              <w:rPr>
                <w:sz w:val="22"/>
                <w:szCs w:val="22"/>
              </w:rPr>
              <w:t xml:space="preserve">- иллюстрировать примерами виды обязательств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гражданско-правовых сделок </w:t>
            </w:r>
          </w:p>
          <w:p w:rsidR="00DD4C6D" w:rsidRPr="006A2585" w:rsidRDefault="00DD4C6D" w:rsidP="006A2585">
            <w:pPr>
              <w:pStyle w:val="Default"/>
              <w:ind w:firstLine="851"/>
              <w:jc w:val="both"/>
              <w:rPr>
                <w:sz w:val="22"/>
                <w:szCs w:val="22"/>
              </w:rPr>
            </w:pPr>
            <w:r w:rsidRPr="006A2585">
              <w:rPr>
                <w:sz w:val="22"/>
                <w:szCs w:val="22"/>
              </w:rPr>
              <w:t xml:space="preserve">- различать формы наследования </w:t>
            </w:r>
          </w:p>
          <w:p w:rsidR="00DD4C6D" w:rsidRPr="006A2585" w:rsidRDefault="00DD4C6D" w:rsidP="006A2585">
            <w:pPr>
              <w:pStyle w:val="Default"/>
              <w:ind w:firstLine="851"/>
              <w:jc w:val="both"/>
              <w:rPr>
                <w:sz w:val="22"/>
                <w:szCs w:val="22"/>
              </w:rPr>
            </w:pPr>
            <w:r w:rsidRPr="006A2585">
              <w:rPr>
                <w:sz w:val="22"/>
                <w:szCs w:val="22"/>
              </w:rPr>
              <w:t xml:space="preserve">- раскрывать на примерах особенности гражданско-правового договора </w:t>
            </w:r>
          </w:p>
          <w:p w:rsidR="00DD4C6D" w:rsidRPr="006A2585" w:rsidRDefault="00DD4C6D" w:rsidP="006A2585">
            <w:pPr>
              <w:pStyle w:val="Default"/>
              <w:ind w:firstLine="851"/>
              <w:jc w:val="both"/>
              <w:rPr>
                <w:sz w:val="22"/>
                <w:szCs w:val="22"/>
              </w:rPr>
            </w:pPr>
            <w:r w:rsidRPr="006A2585">
              <w:rPr>
                <w:sz w:val="22"/>
                <w:szCs w:val="22"/>
              </w:rPr>
              <w:t xml:space="preserve">- различать причинение убытков и вреда в гражданском праве </w:t>
            </w:r>
          </w:p>
          <w:p w:rsidR="00DD4C6D" w:rsidRPr="006A2585" w:rsidRDefault="00DD4C6D" w:rsidP="006A2585">
            <w:pPr>
              <w:pStyle w:val="Default"/>
              <w:ind w:firstLine="851"/>
              <w:jc w:val="both"/>
              <w:rPr>
                <w:sz w:val="22"/>
                <w:szCs w:val="22"/>
              </w:rPr>
            </w:pPr>
            <w:r w:rsidRPr="006A2585">
              <w:rPr>
                <w:sz w:val="22"/>
                <w:szCs w:val="22"/>
              </w:rPr>
              <w:t xml:space="preserve">- иллюстрировать на примерах действие непреодолимой силы </w:t>
            </w:r>
          </w:p>
          <w:p w:rsidR="00DD4C6D" w:rsidRPr="006A2585" w:rsidRDefault="00DD4C6D" w:rsidP="006A2585">
            <w:pPr>
              <w:pStyle w:val="Default"/>
              <w:ind w:firstLine="851"/>
              <w:jc w:val="both"/>
              <w:rPr>
                <w:sz w:val="22"/>
                <w:szCs w:val="22"/>
              </w:rPr>
            </w:pPr>
            <w:r w:rsidRPr="006A2585">
              <w:rPr>
                <w:sz w:val="22"/>
                <w:szCs w:val="22"/>
              </w:rPr>
              <w:t xml:space="preserve">- определять логику защиты прав на результаты интеллектуальной деятельности </w:t>
            </w:r>
          </w:p>
          <w:p w:rsidR="00DD4C6D" w:rsidRPr="006A2585" w:rsidRDefault="00DD4C6D" w:rsidP="006A2585">
            <w:pPr>
              <w:pStyle w:val="Default"/>
              <w:ind w:firstLine="851"/>
              <w:jc w:val="both"/>
              <w:rPr>
                <w:sz w:val="22"/>
                <w:szCs w:val="22"/>
              </w:rPr>
            </w:pPr>
            <w:r w:rsidRPr="006A2585">
              <w:rPr>
                <w:sz w:val="22"/>
                <w:szCs w:val="22"/>
              </w:rPr>
              <w:t xml:space="preserve">- называть условия вступления в брак, объяснять порядок и условия регистрации и расторжения брака </w:t>
            </w:r>
          </w:p>
          <w:p w:rsidR="00DD4C6D" w:rsidRPr="006A2585" w:rsidRDefault="00DD4C6D" w:rsidP="006A2585">
            <w:pPr>
              <w:pStyle w:val="Default"/>
              <w:ind w:firstLine="851"/>
              <w:jc w:val="both"/>
              <w:rPr>
                <w:sz w:val="22"/>
                <w:szCs w:val="22"/>
              </w:rPr>
            </w:pPr>
            <w:r w:rsidRPr="006A2585">
              <w:rPr>
                <w:sz w:val="22"/>
                <w:szCs w:val="22"/>
              </w:rPr>
              <w:t xml:space="preserve">- различать формы воспитания детей, оставшихся без попечения родителей </w:t>
            </w:r>
          </w:p>
          <w:p w:rsidR="00DD4C6D" w:rsidRPr="006A2585" w:rsidRDefault="00DD4C6D" w:rsidP="006A2585">
            <w:pPr>
              <w:pStyle w:val="Default"/>
              <w:ind w:firstLine="851"/>
              <w:jc w:val="both"/>
              <w:rPr>
                <w:sz w:val="22"/>
                <w:szCs w:val="22"/>
              </w:rPr>
            </w:pPr>
            <w:r w:rsidRPr="006A2585">
              <w:rPr>
                <w:sz w:val="22"/>
                <w:szCs w:val="22"/>
              </w:rPr>
              <w:t xml:space="preserve">- различать опеку и попечительство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трудовые правоотношения и дифференцировать участников этих правоотношений </w:t>
            </w:r>
          </w:p>
          <w:p w:rsidR="00DD4C6D" w:rsidRPr="006A2585" w:rsidRDefault="00DD4C6D" w:rsidP="006A2585">
            <w:pPr>
              <w:pStyle w:val="Default"/>
              <w:ind w:firstLine="851"/>
              <w:jc w:val="both"/>
              <w:rPr>
                <w:sz w:val="22"/>
                <w:szCs w:val="22"/>
              </w:rPr>
            </w:pPr>
            <w:r w:rsidRPr="006A2585">
              <w:rPr>
                <w:sz w:val="22"/>
                <w:szCs w:val="22"/>
              </w:rPr>
              <w:t xml:space="preserve">- раскрывать особенности трудового договора </w:t>
            </w:r>
          </w:p>
          <w:p w:rsidR="00DD4C6D" w:rsidRPr="006A2585" w:rsidRDefault="00DD4C6D" w:rsidP="006A2585">
            <w:pPr>
              <w:pStyle w:val="Default"/>
              <w:ind w:firstLine="851"/>
              <w:jc w:val="both"/>
              <w:rPr>
                <w:sz w:val="22"/>
                <w:szCs w:val="22"/>
              </w:rPr>
            </w:pPr>
            <w:r w:rsidRPr="006A2585">
              <w:rPr>
                <w:sz w:val="22"/>
                <w:szCs w:val="22"/>
              </w:rPr>
              <w:t xml:space="preserve">- иллюстрировать примерами виды трудовых споров </w:t>
            </w:r>
          </w:p>
          <w:p w:rsidR="00DD4C6D" w:rsidRPr="006A2585" w:rsidRDefault="00DD4C6D" w:rsidP="006A2585">
            <w:pPr>
              <w:pStyle w:val="Default"/>
              <w:ind w:firstLine="851"/>
              <w:jc w:val="both"/>
              <w:rPr>
                <w:sz w:val="22"/>
                <w:szCs w:val="22"/>
              </w:rPr>
            </w:pPr>
            <w:r w:rsidRPr="006A2585">
              <w:rPr>
                <w:sz w:val="22"/>
                <w:szCs w:val="22"/>
              </w:rPr>
              <w:t xml:space="preserve">- называть виды дисциплинарной ответственности;в практических ситуациях определять применимость налогового права </w:t>
            </w:r>
          </w:p>
          <w:p w:rsidR="00DD4C6D" w:rsidRPr="006A2585" w:rsidRDefault="00DD4C6D" w:rsidP="006A2585">
            <w:pPr>
              <w:pStyle w:val="Default"/>
              <w:ind w:firstLine="851"/>
              <w:jc w:val="both"/>
              <w:rPr>
                <w:sz w:val="22"/>
                <w:szCs w:val="22"/>
              </w:rPr>
            </w:pPr>
            <w:r w:rsidRPr="006A2585">
              <w:rPr>
                <w:sz w:val="22"/>
                <w:szCs w:val="22"/>
              </w:rPr>
              <w:t xml:space="preserve">-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описывать структуру банковской системы России </w:t>
            </w:r>
          </w:p>
          <w:p w:rsidR="00DD4C6D" w:rsidRPr="006A2585" w:rsidRDefault="00DD4C6D" w:rsidP="006A2585">
            <w:pPr>
              <w:pStyle w:val="Default"/>
              <w:ind w:firstLine="851"/>
              <w:jc w:val="both"/>
              <w:rPr>
                <w:sz w:val="22"/>
                <w:szCs w:val="22"/>
              </w:rPr>
            </w:pPr>
            <w:r w:rsidRPr="006A2585">
              <w:rPr>
                <w:sz w:val="22"/>
                <w:szCs w:val="22"/>
              </w:rPr>
              <w:t xml:space="preserve">- различать права и обязанности вкладчиков </w:t>
            </w:r>
          </w:p>
          <w:p w:rsidR="00DD4C6D" w:rsidRPr="006A2585" w:rsidRDefault="00DD4C6D" w:rsidP="006A2585">
            <w:pPr>
              <w:pStyle w:val="Default"/>
              <w:ind w:firstLine="851"/>
              <w:jc w:val="both"/>
              <w:rPr>
                <w:sz w:val="22"/>
                <w:szCs w:val="22"/>
              </w:rPr>
            </w:pPr>
            <w:r w:rsidRPr="006A2585">
              <w:rPr>
                <w:sz w:val="22"/>
                <w:szCs w:val="22"/>
              </w:rPr>
              <w:t xml:space="preserve">- проводить сравнительный анализ различных видов судопроизводства </w:t>
            </w:r>
          </w:p>
          <w:p w:rsidR="00DD4C6D" w:rsidRPr="006A2585" w:rsidRDefault="00DD4C6D" w:rsidP="006A2585">
            <w:pPr>
              <w:pStyle w:val="Default"/>
              <w:ind w:firstLine="851"/>
              <w:jc w:val="both"/>
              <w:rPr>
                <w:sz w:val="22"/>
                <w:szCs w:val="22"/>
              </w:rPr>
            </w:pPr>
            <w:r w:rsidRPr="006A2585">
              <w:rPr>
                <w:sz w:val="22"/>
                <w:szCs w:val="22"/>
              </w:rPr>
              <w:t xml:space="preserve">- сопоставлять роли участников конституционного, гражданского, уголовного судопроизводства </w:t>
            </w:r>
          </w:p>
          <w:p w:rsidR="00DD4C6D" w:rsidRPr="006A2585" w:rsidRDefault="00DD4C6D" w:rsidP="006A2585">
            <w:pPr>
              <w:pStyle w:val="Default"/>
              <w:ind w:firstLine="851"/>
              <w:jc w:val="both"/>
              <w:rPr>
                <w:sz w:val="22"/>
                <w:szCs w:val="22"/>
              </w:rPr>
            </w:pPr>
            <w:r w:rsidRPr="006A2585">
              <w:rPr>
                <w:sz w:val="22"/>
                <w:szCs w:val="22"/>
              </w:rPr>
              <w:t xml:space="preserve">- различать стадии уголовного процесса выполнять практические задания по анализу ситуаций, связанных с деятельностью органов судебной власти </w:t>
            </w:r>
          </w:p>
          <w:p w:rsidR="00DD4C6D" w:rsidRPr="006A2585" w:rsidRDefault="00DD4C6D" w:rsidP="006A2585">
            <w:pPr>
              <w:pStyle w:val="Default"/>
              <w:ind w:firstLine="851"/>
              <w:jc w:val="both"/>
              <w:rPr>
                <w:sz w:val="22"/>
                <w:szCs w:val="22"/>
              </w:rPr>
            </w:pPr>
            <w:r w:rsidRPr="006A2585">
              <w:rPr>
                <w:sz w:val="22"/>
                <w:szCs w:val="22"/>
              </w:rPr>
              <w:t xml:space="preserve">- анализировать значение стадий различных видов судопроизводства </w:t>
            </w:r>
          </w:p>
          <w:p w:rsidR="00DD4C6D" w:rsidRPr="006A2585" w:rsidRDefault="00DD4C6D" w:rsidP="006A2585">
            <w:pPr>
              <w:pStyle w:val="Default"/>
              <w:ind w:firstLine="851"/>
              <w:jc w:val="both"/>
              <w:rPr>
                <w:sz w:val="22"/>
                <w:szCs w:val="22"/>
              </w:rPr>
            </w:pPr>
            <w:r w:rsidRPr="006A2585">
              <w:rPr>
                <w:sz w:val="22"/>
                <w:szCs w:val="22"/>
              </w:rPr>
              <w:t xml:space="preserve">- иллюстрировать на примерах особенности процессуальных действий с участием несовершеннолетних </w:t>
            </w:r>
          </w:p>
          <w:p w:rsidR="00DD4C6D" w:rsidRPr="006A2585" w:rsidRDefault="00DD4C6D" w:rsidP="006A2585">
            <w:pPr>
              <w:pStyle w:val="Default"/>
              <w:ind w:firstLine="851"/>
              <w:jc w:val="both"/>
              <w:rPr>
                <w:sz w:val="22"/>
                <w:szCs w:val="22"/>
              </w:rPr>
            </w:pPr>
            <w:r w:rsidRPr="006A2585">
              <w:rPr>
                <w:sz w:val="22"/>
                <w:szCs w:val="22"/>
              </w:rPr>
              <w:t xml:space="preserve">- делать выводы об особой роли суда присяжных заседателей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профессиональную юридическую деятельность и основные </w:t>
            </w:r>
            <w:r w:rsidRPr="006A2585">
              <w:rPr>
                <w:sz w:val="22"/>
                <w:szCs w:val="22"/>
              </w:rPr>
              <w:lastRenderedPageBreak/>
              <w:t xml:space="preserve">юридические профессии </w:t>
            </w:r>
          </w:p>
        </w:tc>
        <w:tc>
          <w:tcPr>
            <w:tcW w:w="4776" w:type="dxa"/>
            <w:gridSpan w:val="3"/>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lastRenderedPageBreak/>
              <w:t xml:space="preserve">- </w:t>
            </w:r>
            <w:r w:rsidRPr="006A2585">
              <w:rPr>
                <w:rFonts w:cs="Times New Roman"/>
                <w:i/>
                <w:iCs/>
                <w:color w:val="000000"/>
              </w:rPr>
              <w:t xml:space="preserve">самостоятельно анализировать различные теории государства и школы пра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оценивать тенденции развития государства и права на современном этапе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авильно толковать государственно-правовые явления и процессы </w:t>
            </w:r>
          </w:p>
          <w:p w:rsidR="00DD4C6D" w:rsidRPr="006A2585" w:rsidRDefault="00DD4C6D" w:rsidP="006A2585">
            <w:pPr>
              <w:autoSpaceDE w:val="0"/>
              <w:autoSpaceDN w:val="0"/>
              <w:adjustRightInd w:val="0"/>
              <w:ind w:firstLine="851"/>
              <w:jc w:val="both"/>
              <w:rPr>
                <w:rFonts w:cs="Times New Roman"/>
              </w:rPr>
            </w:pPr>
            <w:r w:rsidRPr="006A2585">
              <w:rPr>
                <w:rFonts w:cs="Times New Roman"/>
                <w:color w:val="000000"/>
              </w:rPr>
              <w:t xml:space="preserve">- </w:t>
            </w:r>
            <w:r w:rsidRPr="006A2585">
              <w:rPr>
                <w:rFonts w:cs="Times New Roman"/>
                <w:i/>
                <w:iCs/>
                <w:color w:val="000000"/>
              </w:rPr>
              <w:t xml:space="preserve">моделировать возможные последствия правомерного и неправомерного поведения человека, делать выводы </w:t>
            </w:r>
            <w:r w:rsidRPr="006A2585">
              <w:rPr>
                <w:rFonts w:cs="Times New Roman"/>
                <w:i/>
                <w:iCs/>
              </w:rPr>
              <w:t xml:space="preserve">овладеть умениями применять знания о принципах, нормах и институтах права, необходимых для </w:t>
            </w:r>
            <w:r w:rsidRPr="006A2585">
              <w:rPr>
                <w:rFonts w:cs="Times New Roman"/>
                <w:i/>
                <w:iCs/>
              </w:rPr>
              <w:lastRenderedPageBreak/>
              <w:t xml:space="preserve">ориентации в российском и мировом нормативно-правовом материале, эффективной реализации своих прав и законных интересов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ценивать роль и значение права как важного социального регулятора и элемента культуры обществ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формировать основы правовой культуры, внутренней убежденности в необходимости соблюдения норм прав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граждан и юридических лиц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на примерах показывать различия принципов конституционного устройства Российской Федерации и стран различных правовых систем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давать правильную оценку наиболее актуальным явлениям в жизни современного государства и обществ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самостоятельно анализировать с точки зрения международного права проблемы, возникающие в современных международных отношениях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ценивать социальную значимость соблюдения прав человек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классифицировать международно-правовые акты с помощью конкретных примеров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проводить сравнительно-правовой анализ различных международно-правовых актов, регулирующих отношения государств в рамках международного гуманитарного права </w:t>
            </w:r>
          </w:p>
          <w:p w:rsidR="00DD4C6D" w:rsidRPr="006A2585" w:rsidRDefault="00DD4C6D" w:rsidP="006A2585">
            <w:pPr>
              <w:pStyle w:val="Default"/>
              <w:ind w:firstLine="851"/>
              <w:jc w:val="both"/>
              <w:rPr>
                <w:color w:val="auto"/>
                <w:sz w:val="22"/>
                <w:szCs w:val="22"/>
              </w:rPr>
            </w:pPr>
            <w:r w:rsidRPr="006A2585">
              <w:rPr>
                <w:sz w:val="22"/>
                <w:szCs w:val="22"/>
              </w:rPr>
              <w:t xml:space="preserve">- </w:t>
            </w:r>
            <w:r w:rsidRPr="006A2585">
              <w:rPr>
                <w:i/>
                <w:iCs/>
                <w:sz w:val="22"/>
                <w:szCs w:val="22"/>
              </w:rPr>
              <w:t>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сформировать правовое мышление 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анализировать различные гражданско-правовые явления, юридические факты и правоотношения в сфере гражданского права </w:t>
            </w:r>
          </w:p>
          <w:p w:rsidR="00DD4C6D" w:rsidRPr="006A2585" w:rsidRDefault="00DD4C6D" w:rsidP="006A2585">
            <w:pPr>
              <w:pStyle w:val="Default"/>
              <w:ind w:firstLine="851"/>
              <w:jc w:val="both"/>
              <w:rPr>
                <w:sz w:val="22"/>
                <w:szCs w:val="22"/>
              </w:rPr>
            </w:pPr>
            <w:r w:rsidRPr="006A2585">
              <w:rPr>
                <w:sz w:val="22"/>
                <w:szCs w:val="22"/>
              </w:rPr>
              <w:lastRenderedPageBreak/>
              <w:t xml:space="preserve">- </w:t>
            </w:r>
            <w:r w:rsidRPr="006A2585">
              <w:rPr>
                <w:i/>
                <w:iCs/>
                <w:sz w:val="22"/>
                <w:szCs w:val="22"/>
              </w:rPr>
              <w:t xml:space="preserve">находить наиболее оптимальные варианты разрешения правовых споров, возникающих в процессе трудовой деятельност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сознанно содействовать защите правопорядка в обществе правовыми способами и средствам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равильно определять судебную компетенцию, стратегию и тактику ведения процесс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на конкретных примерах демонстрировать оптимальные варианты разрешения правовых споров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давать правильную квалификацию возникающих в сфере процессуального права правоотношений и правильно разрешать правовые казусы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формировать положительное отношение к необходимости соблюдать действующее российское законодательство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551" w:type="dxa"/>
            <w:gridSpan w:val="5"/>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iCs/>
                <w:color w:val="000000"/>
              </w:rPr>
              <w:lastRenderedPageBreak/>
              <w:t>Обществознание (базовый уровень)</w:t>
            </w:r>
          </w:p>
        </w:tc>
      </w:tr>
      <w:tr w:rsidR="00DD4C6D" w:rsidRPr="006A2585" w:rsidTr="00677748">
        <w:trPr>
          <w:trHeight w:val="1549"/>
        </w:trPr>
        <w:tc>
          <w:tcPr>
            <w:tcW w:w="4775"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b/>
                <w:bCs/>
                <w:color w:val="000000"/>
              </w:rPr>
              <w:t xml:space="preserve">Человек. Человек в системе общественных отношени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делять черты социальной сущности человек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роль духовных ценностей в обществе;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спознавать формы культуры по их признакам, иллюстрировать их примерам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виды искус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соотносить поступки и отношения с принятыми нормами морал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являть сущностные характеристики религии и ее роль в культурной жизн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являть роль агентов социализации на основных этапах социализации индивид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скрывать связь между мышлением и деятельностью;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виды деятельности, приводить примеры основных видов деятельност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являть и соотносить цели, средства и результаты деятельност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анализировать различные ситуации свободного выбора, выявлять его основания и последств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формы чувственного и рационального познания, поясняя их примерам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являть особенности научного познан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абсолютную и относительную истины;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ллюстрировать конкретными примерами роль мировоззрения в жизни человек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 </w:t>
            </w:r>
          </w:p>
          <w:p w:rsidR="00DD4C6D" w:rsidRPr="006A2585" w:rsidRDefault="00DD4C6D" w:rsidP="006A2585">
            <w:pPr>
              <w:pStyle w:val="Default"/>
              <w:ind w:firstLine="851"/>
              <w:jc w:val="both"/>
              <w:rPr>
                <w:sz w:val="22"/>
                <w:szCs w:val="22"/>
              </w:rPr>
            </w:pPr>
            <w:r w:rsidRPr="006A2585">
              <w:rPr>
                <w:sz w:val="22"/>
                <w:szCs w:val="22"/>
              </w:rPr>
              <w:t xml:space="preserve">- выражать и аргументировать собственное отношение к роли образования и </w:t>
            </w:r>
            <w:r w:rsidRPr="006A2585">
              <w:rPr>
                <w:sz w:val="22"/>
                <w:szCs w:val="22"/>
              </w:rPr>
              <w:lastRenderedPageBreak/>
              <w:t xml:space="preserve">самообразования в жизни человека. </w:t>
            </w:r>
          </w:p>
          <w:p w:rsidR="00DD4C6D" w:rsidRPr="006A2585" w:rsidRDefault="00DD4C6D" w:rsidP="006A2585">
            <w:pPr>
              <w:pStyle w:val="Default"/>
              <w:ind w:firstLine="851"/>
              <w:jc w:val="both"/>
              <w:rPr>
                <w:sz w:val="22"/>
                <w:szCs w:val="22"/>
              </w:rPr>
            </w:pPr>
            <w:r w:rsidRPr="006A2585">
              <w:rPr>
                <w:b/>
                <w:bCs/>
                <w:sz w:val="22"/>
                <w:szCs w:val="22"/>
              </w:rPr>
              <w:t xml:space="preserve">Общество как сложная динамическая система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общество как целостную развивающуюся (динамическую) систему в единстве и взаимодействии его основных сфер и институтов; </w:t>
            </w:r>
          </w:p>
          <w:p w:rsidR="00DD4C6D" w:rsidRPr="006A2585" w:rsidRDefault="00DD4C6D" w:rsidP="006A2585">
            <w:pPr>
              <w:pStyle w:val="Default"/>
              <w:ind w:firstLine="851"/>
              <w:jc w:val="both"/>
              <w:rPr>
                <w:sz w:val="22"/>
                <w:szCs w:val="22"/>
              </w:rPr>
            </w:pPr>
            <w:r w:rsidRPr="006A2585">
              <w:rPr>
                <w:sz w:val="22"/>
                <w:szCs w:val="22"/>
              </w:rPr>
              <w:t xml:space="preserve">- выявлять, анализировать, систематизировать и оценивать информацию, иллюстрирующую многообразие и противоречивость социального развития;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прогрессивных и регрессивных общественных изменений, аргументировать свои суждения, выводы; </w:t>
            </w:r>
          </w:p>
          <w:p w:rsidR="00DD4C6D" w:rsidRPr="006A2585" w:rsidRDefault="00DD4C6D" w:rsidP="006A2585">
            <w:pPr>
              <w:pStyle w:val="Default"/>
              <w:ind w:firstLine="851"/>
              <w:jc w:val="both"/>
              <w:rPr>
                <w:sz w:val="22"/>
                <w:szCs w:val="22"/>
              </w:rPr>
            </w:pPr>
            <w:r w:rsidRPr="006A2585">
              <w:rPr>
                <w:sz w:val="22"/>
                <w:szCs w:val="22"/>
              </w:rPr>
              <w:t xml:space="preserve">- формулировать собственные суждения о сущности, причинах и последствиях глобализации; иллюстрировать проявления различных глобальных проблем. </w:t>
            </w:r>
          </w:p>
          <w:p w:rsidR="00DD4C6D" w:rsidRPr="006A2585" w:rsidRDefault="00DD4C6D" w:rsidP="006A2585">
            <w:pPr>
              <w:pStyle w:val="Default"/>
              <w:ind w:firstLine="851"/>
              <w:jc w:val="both"/>
              <w:rPr>
                <w:sz w:val="22"/>
                <w:szCs w:val="22"/>
              </w:rPr>
            </w:pPr>
            <w:r w:rsidRPr="006A2585">
              <w:rPr>
                <w:b/>
                <w:bCs/>
                <w:sz w:val="22"/>
                <w:szCs w:val="22"/>
              </w:rPr>
              <w:t xml:space="preserve">Экономика </w:t>
            </w:r>
          </w:p>
          <w:p w:rsidR="00DD4C6D" w:rsidRPr="006A2585" w:rsidRDefault="00DD4C6D" w:rsidP="006A2585">
            <w:pPr>
              <w:pStyle w:val="Default"/>
              <w:ind w:firstLine="851"/>
              <w:jc w:val="both"/>
              <w:rPr>
                <w:sz w:val="22"/>
                <w:szCs w:val="22"/>
              </w:rPr>
            </w:pPr>
            <w:r w:rsidRPr="006A2585">
              <w:rPr>
                <w:sz w:val="22"/>
                <w:szCs w:val="22"/>
              </w:rPr>
              <w:t xml:space="preserve">- Раскрывать взаимосвязь экономики с другими сферами жизни общества; </w:t>
            </w:r>
          </w:p>
          <w:p w:rsidR="00DD4C6D" w:rsidRPr="006A2585" w:rsidRDefault="00DD4C6D" w:rsidP="006A2585">
            <w:pPr>
              <w:pStyle w:val="Default"/>
              <w:ind w:firstLine="851"/>
              <w:jc w:val="both"/>
              <w:rPr>
                <w:sz w:val="22"/>
                <w:szCs w:val="22"/>
              </w:rPr>
            </w:pPr>
            <w:r w:rsidRPr="006A2585">
              <w:rPr>
                <w:sz w:val="22"/>
                <w:szCs w:val="22"/>
              </w:rPr>
              <w:t xml:space="preserve">- конкретизировать примерами основные факторы производства и факторные доходы; </w:t>
            </w:r>
          </w:p>
          <w:p w:rsidR="00DD4C6D" w:rsidRPr="006A2585" w:rsidRDefault="00DD4C6D" w:rsidP="006A2585">
            <w:pPr>
              <w:pStyle w:val="Default"/>
              <w:ind w:firstLine="851"/>
              <w:jc w:val="both"/>
              <w:rPr>
                <w:sz w:val="22"/>
                <w:szCs w:val="22"/>
              </w:rPr>
            </w:pPr>
            <w:r w:rsidRPr="006A2585">
              <w:rPr>
                <w:sz w:val="22"/>
                <w:szCs w:val="22"/>
              </w:rPr>
              <w:t xml:space="preserve">- объяснять механизм свободного ценообразования, приводить примеры действия законов спроса и предложения; </w:t>
            </w:r>
          </w:p>
          <w:p w:rsidR="00DD4C6D" w:rsidRPr="006A2585" w:rsidRDefault="00DD4C6D" w:rsidP="006A2585">
            <w:pPr>
              <w:pStyle w:val="Default"/>
              <w:ind w:firstLine="851"/>
              <w:jc w:val="both"/>
              <w:rPr>
                <w:sz w:val="22"/>
                <w:szCs w:val="22"/>
              </w:rPr>
            </w:pPr>
            <w:r w:rsidRPr="006A2585">
              <w:rPr>
                <w:sz w:val="22"/>
                <w:szCs w:val="22"/>
              </w:rPr>
              <w:t xml:space="preserve">- оценивать влияние конкуренции и монополии на экономическую жизнь, поведение основных участников экономики; </w:t>
            </w:r>
          </w:p>
          <w:p w:rsidR="00DD4C6D" w:rsidRPr="006A2585" w:rsidRDefault="00DD4C6D" w:rsidP="006A2585">
            <w:pPr>
              <w:pStyle w:val="Default"/>
              <w:ind w:firstLine="851"/>
              <w:jc w:val="both"/>
              <w:rPr>
                <w:sz w:val="22"/>
                <w:szCs w:val="22"/>
              </w:rPr>
            </w:pPr>
            <w:r w:rsidRPr="006A2585">
              <w:rPr>
                <w:sz w:val="22"/>
                <w:szCs w:val="22"/>
              </w:rPr>
              <w:t xml:space="preserve">- различать формы бизнеса; </w:t>
            </w:r>
          </w:p>
          <w:p w:rsidR="00DD4C6D" w:rsidRPr="006A2585" w:rsidRDefault="00DD4C6D" w:rsidP="006A2585">
            <w:pPr>
              <w:pStyle w:val="Default"/>
              <w:ind w:firstLine="851"/>
              <w:jc w:val="both"/>
              <w:rPr>
                <w:sz w:val="22"/>
                <w:szCs w:val="22"/>
              </w:rPr>
            </w:pPr>
            <w:r w:rsidRPr="006A2585">
              <w:rPr>
                <w:sz w:val="22"/>
                <w:szCs w:val="22"/>
              </w:rPr>
              <w:t xml:space="preserve">-  извлекать социальную информацию из источников различного типа о тенденциях развития современной рыночной экономики; </w:t>
            </w:r>
          </w:p>
          <w:p w:rsidR="00DD4C6D" w:rsidRPr="006A2585" w:rsidRDefault="00DD4C6D" w:rsidP="006A2585">
            <w:pPr>
              <w:pStyle w:val="Default"/>
              <w:ind w:firstLine="851"/>
              <w:jc w:val="both"/>
              <w:rPr>
                <w:sz w:val="22"/>
                <w:szCs w:val="22"/>
              </w:rPr>
            </w:pPr>
            <w:r w:rsidRPr="006A2585">
              <w:rPr>
                <w:sz w:val="22"/>
                <w:szCs w:val="22"/>
              </w:rPr>
              <w:t xml:space="preserve">- различать экономические и бухгалтерские издержки;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постоянных и переменных издержек производства; </w:t>
            </w:r>
          </w:p>
          <w:p w:rsidR="00DD4C6D" w:rsidRPr="006A2585" w:rsidRDefault="00DD4C6D" w:rsidP="006A2585">
            <w:pPr>
              <w:pStyle w:val="Default"/>
              <w:ind w:firstLine="851"/>
              <w:jc w:val="both"/>
              <w:rPr>
                <w:sz w:val="22"/>
                <w:szCs w:val="22"/>
              </w:rPr>
            </w:pPr>
            <w:r w:rsidRPr="006A2585">
              <w:rPr>
                <w:sz w:val="22"/>
                <w:szCs w:val="22"/>
              </w:rPr>
              <w:t xml:space="preserve">- 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 </w:t>
            </w:r>
          </w:p>
          <w:p w:rsidR="00DD4C6D" w:rsidRPr="006A2585" w:rsidRDefault="00DD4C6D" w:rsidP="006A2585">
            <w:pPr>
              <w:pStyle w:val="Default"/>
              <w:ind w:firstLine="851"/>
              <w:jc w:val="both"/>
              <w:rPr>
                <w:color w:val="auto"/>
                <w:sz w:val="22"/>
                <w:szCs w:val="22"/>
              </w:rPr>
            </w:pPr>
            <w:r w:rsidRPr="006A2585">
              <w:rPr>
                <w:sz w:val="22"/>
                <w:szCs w:val="22"/>
              </w:rPr>
              <w:t xml:space="preserve">- различать формы, виды проявления инфляции, оценивать последствия инфляции для экономики в целом и для различных социальных групп; </w:t>
            </w:r>
          </w:p>
          <w:p w:rsidR="00DD4C6D" w:rsidRPr="006A2585" w:rsidRDefault="00DD4C6D" w:rsidP="006A2585">
            <w:pPr>
              <w:pStyle w:val="Default"/>
              <w:ind w:firstLine="851"/>
              <w:jc w:val="both"/>
              <w:rPr>
                <w:sz w:val="22"/>
                <w:szCs w:val="22"/>
              </w:rPr>
            </w:pPr>
            <w:r w:rsidRPr="006A2585">
              <w:rPr>
                <w:sz w:val="22"/>
                <w:szCs w:val="22"/>
              </w:rPr>
              <w:t xml:space="preserve">- выделять объекты спроса и предложения на рынке труда, описывать механизм их взаимодействия; </w:t>
            </w:r>
          </w:p>
          <w:p w:rsidR="00DD4C6D" w:rsidRPr="006A2585" w:rsidRDefault="00DD4C6D" w:rsidP="006A2585">
            <w:pPr>
              <w:pStyle w:val="Default"/>
              <w:ind w:firstLine="851"/>
              <w:jc w:val="both"/>
              <w:rPr>
                <w:sz w:val="22"/>
                <w:szCs w:val="22"/>
              </w:rPr>
            </w:pPr>
            <w:r w:rsidRPr="006A2585">
              <w:rPr>
                <w:sz w:val="22"/>
                <w:szCs w:val="22"/>
              </w:rPr>
              <w:t xml:space="preserve">- определять причины безработицы, различать ее виды; </w:t>
            </w:r>
          </w:p>
          <w:p w:rsidR="00DD4C6D" w:rsidRPr="006A2585" w:rsidRDefault="00DD4C6D" w:rsidP="006A2585">
            <w:pPr>
              <w:pStyle w:val="Default"/>
              <w:ind w:firstLine="851"/>
              <w:jc w:val="both"/>
              <w:rPr>
                <w:sz w:val="22"/>
                <w:szCs w:val="22"/>
              </w:rPr>
            </w:pPr>
            <w:r w:rsidRPr="006A2585">
              <w:rPr>
                <w:sz w:val="22"/>
                <w:szCs w:val="22"/>
              </w:rPr>
              <w:t xml:space="preserve">- высказывать обоснованные суждения о направлениях государственной политики в области занятости; </w:t>
            </w:r>
          </w:p>
          <w:p w:rsidR="00DD4C6D" w:rsidRPr="006A2585" w:rsidRDefault="00DD4C6D" w:rsidP="006A2585">
            <w:pPr>
              <w:pStyle w:val="Default"/>
              <w:ind w:firstLine="851"/>
              <w:jc w:val="both"/>
              <w:rPr>
                <w:sz w:val="22"/>
                <w:szCs w:val="22"/>
              </w:rPr>
            </w:pPr>
            <w:r w:rsidRPr="006A2585">
              <w:rPr>
                <w:sz w:val="22"/>
                <w:szCs w:val="22"/>
              </w:rPr>
              <w:lastRenderedPageBreak/>
              <w:t xml:space="preserve">- 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 </w:t>
            </w:r>
          </w:p>
          <w:p w:rsidR="00DD4C6D" w:rsidRPr="006A2585" w:rsidRDefault="00DD4C6D" w:rsidP="006A2585">
            <w:pPr>
              <w:pStyle w:val="Default"/>
              <w:ind w:firstLine="851"/>
              <w:jc w:val="both"/>
              <w:rPr>
                <w:sz w:val="22"/>
                <w:szCs w:val="22"/>
              </w:rPr>
            </w:pPr>
            <w:r w:rsidRPr="006A2585">
              <w:rPr>
                <w:sz w:val="22"/>
                <w:szCs w:val="22"/>
              </w:rPr>
              <w:t xml:space="preserve">- анализировать практические ситуации, связанные с реализацией гражданами своих экономических интересов; </w:t>
            </w:r>
          </w:p>
          <w:p w:rsidR="00DD4C6D" w:rsidRPr="006A2585" w:rsidRDefault="00DD4C6D" w:rsidP="006A2585">
            <w:pPr>
              <w:pStyle w:val="Default"/>
              <w:ind w:firstLine="851"/>
              <w:jc w:val="both"/>
              <w:rPr>
                <w:sz w:val="22"/>
                <w:szCs w:val="22"/>
              </w:rPr>
            </w:pPr>
            <w:r w:rsidRPr="006A2585">
              <w:rPr>
                <w:sz w:val="22"/>
                <w:szCs w:val="22"/>
              </w:rPr>
              <w:t xml:space="preserve">- приводить примеры участия государства в регулировании рыночной экономики; </w:t>
            </w:r>
          </w:p>
          <w:p w:rsidR="00DD4C6D" w:rsidRPr="006A2585" w:rsidRDefault="00DD4C6D" w:rsidP="006A2585">
            <w:pPr>
              <w:pStyle w:val="Default"/>
              <w:ind w:firstLine="851"/>
              <w:jc w:val="both"/>
              <w:rPr>
                <w:sz w:val="22"/>
                <w:szCs w:val="22"/>
              </w:rPr>
            </w:pPr>
            <w:r w:rsidRPr="006A2585">
              <w:rPr>
                <w:sz w:val="22"/>
                <w:szCs w:val="22"/>
              </w:rPr>
              <w:t xml:space="preserve">- высказывать обоснованные суждения о различных направлениях экономической политики государства и ее влиянии на экономическую жизнь общества; </w:t>
            </w:r>
          </w:p>
          <w:p w:rsidR="00DD4C6D" w:rsidRPr="006A2585" w:rsidRDefault="00DD4C6D" w:rsidP="006A2585">
            <w:pPr>
              <w:pStyle w:val="Default"/>
              <w:ind w:firstLine="851"/>
              <w:jc w:val="both"/>
              <w:rPr>
                <w:sz w:val="22"/>
                <w:szCs w:val="22"/>
              </w:rPr>
            </w:pPr>
            <w:r w:rsidRPr="006A2585">
              <w:rPr>
                <w:sz w:val="22"/>
                <w:szCs w:val="22"/>
              </w:rPr>
              <w:t xml:space="preserve">- различать важнейшие измерители экономической деятельности и показатели их роста: ВНП (валовой национальный продукт), ВВП (валовой внутренний продукт); </w:t>
            </w:r>
          </w:p>
          <w:p w:rsidR="00DD4C6D" w:rsidRPr="006A2585" w:rsidRDefault="00DD4C6D" w:rsidP="006A2585">
            <w:pPr>
              <w:pStyle w:val="Default"/>
              <w:ind w:firstLine="851"/>
              <w:jc w:val="both"/>
              <w:rPr>
                <w:sz w:val="22"/>
                <w:szCs w:val="22"/>
              </w:rPr>
            </w:pPr>
            <w:r w:rsidRPr="006A2585">
              <w:rPr>
                <w:sz w:val="22"/>
                <w:szCs w:val="22"/>
              </w:rPr>
              <w:t xml:space="preserve">- различать и сравнивать пути достижения экономического роста. </w:t>
            </w:r>
          </w:p>
          <w:p w:rsidR="00DD4C6D" w:rsidRPr="006A2585" w:rsidRDefault="00DD4C6D" w:rsidP="006A2585">
            <w:pPr>
              <w:pStyle w:val="Default"/>
              <w:ind w:firstLine="851"/>
              <w:jc w:val="both"/>
              <w:rPr>
                <w:sz w:val="22"/>
                <w:szCs w:val="22"/>
              </w:rPr>
            </w:pPr>
            <w:r w:rsidRPr="006A2585">
              <w:rPr>
                <w:b/>
                <w:bCs/>
                <w:sz w:val="22"/>
                <w:szCs w:val="22"/>
              </w:rPr>
              <w:t xml:space="preserve">Социальные отношения </w:t>
            </w:r>
          </w:p>
          <w:p w:rsidR="00DD4C6D" w:rsidRPr="006A2585" w:rsidRDefault="00DD4C6D" w:rsidP="006A2585">
            <w:pPr>
              <w:pStyle w:val="Default"/>
              <w:ind w:firstLine="851"/>
              <w:jc w:val="both"/>
              <w:rPr>
                <w:sz w:val="22"/>
                <w:szCs w:val="22"/>
              </w:rPr>
            </w:pPr>
            <w:r w:rsidRPr="006A2585">
              <w:rPr>
                <w:sz w:val="22"/>
                <w:szCs w:val="22"/>
              </w:rPr>
              <w:t xml:space="preserve">- Выделять критерии социальной стратификации; </w:t>
            </w:r>
          </w:p>
          <w:p w:rsidR="00DD4C6D" w:rsidRPr="006A2585" w:rsidRDefault="00DD4C6D" w:rsidP="006A2585">
            <w:pPr>
              <w:pStyle w:val="Default"/>
              <w:ind w:firstLine="851"/>
              <w:jc w:val="both"/>
              <w:rPr>
                <w:sz w:val="22"/>
                <w:szCs w:val="22"/>
              </w:rPr>
            </w:pPr>
            <w:r w:rsidRPr="006A2585">
              <w:rPr>
                <w:sz w:val="22"/>
                <w:szCs w:val="22"/>
              </w:rPr>
              <w:t xml:space="preserve">- анализировать социальную информацию из адаптированных источников о структуре общества и направлениях ее изменения; </w:t>
            </w:r>
          </w:p>
          <w:p w:rsidR="00DD4C6D" w:rsidRPr="006A2585" w:rsidRDefault="00DD4C6D" w:rsidP="006A2585">
            <w:pPr>
              <w:pStyle w:val="Default"/>
              <w:ind w:firstLine="851"/>
              <w:jc w:val="both"/>
              <w:rPr>
                <w:sz w:val="22"/>
                <w:szCs w:val="22"/>
              </w:rPr>
            </w:pPr>
            <w:r w:rsidRPr="006A2585">
              <w:rPr>
                <w:sz w:val="22"/>
                <w:szCs w:val="22"/>
              </w:rPr>
              <w:t xml:space="preserve">- выделять особенности молодежи как социально-демографической группы, раскрывать на примерах социальные роли юношества; </w:t>
            </w:r>
          </w:p>
          <w:p w:rsidR="00DD4C6D" w:rsidRPr="006A2585" w:rsidRDefault="00DD4C6D" w:rsidP="006A2585">
            <w:pPr>
              <w:pStyle w:val="Default"/>
              <w:ind w:firstLine="851"/>
              <w:jc w:val="both"/>
              <w:rPr>
                <w:sz w:val="22"/>
                <w:szCs w:val="22"/>
              </w:rPr>
            </w:pPr>
            <w:r w:rsidRPr="006A2585">
              <w:rPr>
                <w:sz w:val="22"/>
                <w:szCs w:val="22"/>
              </w:rPr>
              <w:t xml:space="preserve">- высказывать обоснованное суждение о факторах, обеспечивающих успешность самореализации молодежи в условиях современного рынка труда; </w:t>
            </w:r>
          </w:p>
          <w:p w:rsidR="00DD4C6D" w:rsidRPr="006A2585" w:rsidRDefault="00DD4C6D" w:rsidP="006A2585">
            <w:pPr>
              <w:pStyle w:val="Default"/>
              <w:ind w:firstLine="851"/>
              <w:jc w:val="both"/>
              <w:rPr>
                <w:sz w:val="22"/>
                <w:szCs w:val="22"/>
              </w:rPr>
            </w:pPr>
            <w:r w:rsidRPr="006A2585">
              <w:rPr>
                <w:sz w:val="22"/>
                <w:szCs w:val="22"/>
              </w:rPr>
              <w:t xml:space="preserve">- выявлять причины социальных конфликтов, моделировать ситуации разрешения конфликтов; </w:t>
            </w:r>
          </w:p>
          <w:p w:rsidR="00DD4C6D" w:rsidRPr="006A2585" w:rsidRDefault="00DD4C6D" w:rsidP="006A2585">
            <w:pPr>
              <w:pStyle w:val="Default"/>
              <w:ind w:firstLine="851"/>
              <w:jc w:val="both"/>
              <w:rPr>
                <w:sz w:val="22"/>
                <w:szCs w:val="22"/>
              </w:rPr>
            </w:pPr>
            <w:r w:rsidRPr="006A2585">
              <w:rPr>
                <w:sz w:val="22"/>
                <w:szCs w:val="22"/>
              </w:rPr>
              <w:t xml:space="preserve">-  конкретизировать примерами виды социальных норм;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виды социального контроля и их социальную роль, различать санкции социального контроля; </w:t>
            </w:r>
          </w:p>
          <w:p w:rsidR="00DD4C6D" w:rsidRPr="006A2585" w:rsidRDefault="00DD4C6D" w:rsidP="006A2585">
            <w:pPr>
              <w:pStyle w:val="Default"/>
              <w:ind w:firstLine="851"/>
              <w:jc w:val="both"/>
              <w:rPr>
                <w:sz w:val="22"/>
                <w:szCs w:val="22"/>
              </w:rPr>
            </w:pPr>
            <w:r w:rsidRPr="006A2585">
              <w:rPr>
                <w:sz w:val="22"/>
                <w:szCs w:val="22"/>
              </w:rPr>
              <w:t xml:space="preserve">- различать позитивные и негативные девиации, раскрывать на примерах последствия отклоняющегося поведения для человека и общества; </w:t>
            </w:r>
          </w:p>
          <w:p w:rsidR="00DD4C6D" w:rsidRPr="006A2585" w:rsidRDefault="00DD4C6D" w:rsidP="006A2585">
            <w:pPr>
              <w:pStyle w:val="Default"/>
              <w:ind w:firstLine="851"/>
              <w:jc w:val="both"/>
              <w:rPr>
                <w:sz w:val="22"/>
                <w:szCs w:val="22"/>
              </w:rPr>
            </w:pPr>
            <w:r w:rsidRPr="006A2585">
              <w:rPr>
                <w:sz w:val="22"/>
                <w:szCs w:val="22"/>
              </w:rPr>
              <w:t xml:space="preserve">- определять и оценивать возможную модель собственного поведения в конкретной ситуации с точки зрения социальных норм; </w:t>
            </w:r>
          </w:p>
          <w:p w:rsidR="00DD4C6D" w:rsidRPr="006A2585" w:rsidRDefault="00DD4C6D" w:rsidP="006A2585">
            <w:pPr>
              <w:pStyle w:val="Default"/>
              <w:ind w:firstLine="851"/>
              <w:jc w:val="both"/>
              <w:rPr>
                <w:sz w:val="22"/>
                <w:szCs w:val="22"/>
              </w:rPr>
            </w:pPr>
            <w:r w:rsidRPr="006A2585">
              <w:rPr>
                <w:sz w:val="22"/>
                <w:szCs w:val="22"/>
              </w:rPr>
              <w:t xml:space="preserve">- различать виды социальной мобильности, конкретизировать примерами; </w:t>
            </w:r>
          </w:p>
          <w:p w:rsidR="00DD4C6D" w:rsidRPr="006A2585" w:rsidRDefault="00DD4C6D" w:rsidP="006A2585">
            <w:pPr>
              <w:pStyle w:val="Default"/>
              <w:ind w:firstLine="851"/>
              <w:jc w:val="both"/>
              <w:rPr>
                <w:sz w:val="22"/>
                <w:szCs w:val="22"/>
              </w:rPr>
            </w:pPr>
            <w:r w:rsidRPr="006A2585">
              <w:rPr>
                <w:sz w:val="22"/>
                <w:szCs w:val="22"/>
              </w:rPr>
              <w:t xml:space="preserve">-выделять причины и последствия этносоциальных конфликтов, приводить примеры способов их разрешения; </w:t>
            </w:r>
          </w:p>
          <w:p w:rsidR="00DD4C6D" w:rsidRPr="006A2585" w:rsidRDefault="00DD4C6D" w:rsidP="006A2585">
            <w:pPr>
              <w:pStyle w:val="Default"/>
              <w:ind w:firstLine="851"/>
              <w:jc w:val="both"/>
              <w:rPr>
                <w:sz w:val="22"/>
                <w:szCs w:val="22"/>
              </w:rPr>
            </w:pPr>
            <w:r w:rsidRPr="006A2585">
              <w:rPr>
                <w:sz w:val="22"/>
                <w:szCs w:val="22"/>
              </w:rPr>
              <w:lastRenderedPageBreak/>
              <w:t xml:space="preserve">- характеризовать основные принципы национальной политики России на современном этапе;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социальные институты семьи и брака; раскрывать факторы, влияющие на формирование института современной семьи;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семью как социальный институт, раскрывать роль семьи в современном обществе; </w:t>
            </w:r>
          </w:p>
          <w:p w:rsidR="00DD4C6D" w:rsidRPr="006A2585" w:rsidRDefault="00DD4C6D" w:rsidP="006A2585">
            <w:pPr>
              <w:pStyle w:val="Default"/>
              <w:ind w:firstLine="851"/>
              <w:jc w:val="both"/>
              <w:rPr>
                <w:sz w:val="22"/>
                <w:szCs w:val="22"/>
              </w:rPr>
            </w:pPr>
            <w:r w:rsidRPr="006A2585">
              <w:rPr>
                <w:sz w:val="22"/>
                <w:szCs w:val="22"/>
              </w:rPr>
              <w:t xml:space="preserve">- высказывать обоснованные суждения о факторах, влияющих на демографическую ситуацию в стране; </w:t>
            </w:r>
          </w:p>
          <w:p w:rsidR="00DD4C6D" w:rsidRPr="006A2585" w:rsidRDefault="00DD4C6D" w:rsidP="006A2585">
            <w:pPr>
              <w:pStyle w:val="Default"/>
              <w:ind w:firstLine="851"/>
              <w:jc w:val="both"/>
              <w:rPr>
                <w:sz w:val="22"/>
                <w:szCs w:val="22"/>
              </w:rPr>
            </w:pPr>
            <w:r w:rsidRPr="006A2585">
              <w:rPr>
                <w:sz w:val="22"/>
                <w:szCs w:val="22"/>
              </w:rPr>
              <w:t xml:space="preserve">- 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 </w:t>
            </w:r>
          </w:p>
          <w:p w:rsidR="00DD4C6D" w:rsidRPr="006A2585" w:rsidRDefault="00DD4C6D" w:rsidP="006A2585">
            <w:pPr>
              <w:pStyle w:val="Default"/>
              <w:ind w:firstLine="851"/>
              <w:jc w:val="both"/>
              <w:rPr>
                <w:sz w:val="22"/>
                <w:szCs w:val="22"/>
              </w:rPr>
            </w:pPr>
            <w:r w:rsidRPr="006A2585">
              <w:rPr>
                <w:sz w:val="22"/>
                <w:szCs w:val="22"/>
              </w:rPr>
              <w:t xml:space="preserve">- 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DD4C6D" w:rsidRPr="006A2585" w:rsidRDefault="00DD4C6D" w:rsidP="006A2585">
            <w:pPr>
              <w:pStyle w:val="Default"/>
              <w:ind w:firstLine="851"/>
              <w:jc w:val="both"/>
              <w:rPr>
                <w:sz w:val="22"/>
                <w:szCs w:val="22"/>
              </w:rPr>
            </w:pPr>
            <w:r w:rsidRPr="006A2585">
              <w:rPr>
                <w:sz w:val="22"/>
                <w:szCs w:val="22"/>
              </w:rPr>
              <w:t xml:space="preserve">- оценивать собственные отношения и взаимодействие с другими людьми с позиций толерантности. </w:t>
            </w:r>
          </w:p>
          <w:p w:rsidR="00DD4C6D" w:rsidRPr="006A2585" w:rsidRDefault="00DD4C6D" w:rsidP="006A2585">
            <w:pPr>
              <w:pStyle w:val="Default"/>
              <w:ind w:firstLine="851"/>
              <w:jc w:val="both"/>
              <w:rPr>
                <w:sz w:val="22"/>
                <w:szCs w:val="22"/>
              </w:rPr>
            </w:pPr>
            <w:r w:rsidRPr="006A2585">
              <w:rPr>
                <w:b/>
                <w:bCs/>
                <w:sz w:val="22"/>
                <w:szCs w:val="22"/>
              </w:rPr>
              <w:t xml:space="preserve">Политика </w:t>
            </w:r>
          </w:p>
          <w:p w:rsidR="00DD4C6D" w:rsidRPr="006A2585" w:rsidRDefault="00DD4C6D" w:rsidP="006A2585">
            <w:pPr>
              <w:pStyle w:val="Default"/>
              <w:ind w:firstLine="851"/>
              <w:jc w:val="both"/>
              <w:rPr>
                <w:sz w:val="22"/>
                <w:szCs w:val="22"/>
              </w:rPr>
            </w:pPr>
            <w:r w:rsidRPr="006A2585">
              <w:rPr>
                <w:sz w:val="22"/>
                <w:szCs w:val="22"/>
              </w:rPr>
              <w:t xml:space="preserve">- Выделять субъектов политической деятельности и объекты политического воздействия; </w:t>
            </w:r>
          </w:p>
          <w:p w:rsidR="00DD4C6D" w:rsidRPr="006A2585" w:rsidRDefault="00DD4C6D" w:rsidP="006A2585">
            <w:pPr>
              <w:pStyle w:val="Default"/>
              <w:ind w:firstLine="851"/>
              <w:jc w:val="both"/>
              <w:rPr>
                <w:sz w:val="22"/>
                <w:szCs w:val="22"/>
              </w:rPr>
            </w:pPr>
            <w:r w:rsidRPr="006A2585">
              <w:rPr>
                <w:sz w:val="22"/>
                <w:szCs w:val="22"/>
              </w:rPr>
              <w:t xml:space="preserve">- различать политическую власть и другие виды власти; </w:t>
            </w:r>
          </w:p>
          <w:p w:rsidR="00DD4C6D" w:rsidRPr="006A2585" w:rsidRDefault="00DD4C6D" w:rsidP="006A2585">
            <w:pPr>
              <w:pStyle w:val="Default"/>
              <w:ind w:firstLine="851"/>
              <w:jc w:val="both"/>
              <w:rPr>
                <w:sz w:val="22"/>
                <w:szCs w:val="22"/>
              </w:rPr>
            </w:pPr>
            <w:r w:rsidRPr="006A2585">
              <w:rPr>
                <w:sz w:val="22"/>
                <w:szCs w:val="22"/>
              </w:rPr>
              <w:t xml:space="preserve">- устанавливать связи между социальными интересами, целями и методами политической деятельности; </w:t>
            </w:r>
          </w:p>
          <w:p w:rsidR="00DD4C6D" w:rsidRPr="006A2585" w:rsidRDefault="00DD4C6D" w:rsidP="006A2585">
            <w:pPr>
              <w:pStyle w:val="Default"/>
              <w:ind w:firstLine="851"/>
              <w:jc w:val="both"/>
              <w:rPr>
                <w:sz w:val="22"/>
                <w:szCs w:val="22"/>
              </w:rPr>
            </w:pPr>
            <w:r w:rsidRPr="006A2585">
              <w:rPr>
                <w:sz w:val="22"/>
                <w:szCs w:val="22"/>
              </w:rPr>
              <w:t xml:space="preserve">- высказывать аргументированные суждения о соотношении средств и целей в политике; </w:t>
            </w:r>
          </w:p>
          <w:p w:rsidR="00DD4C6D" w:rsidRPr="006A2585" w:rsidRDefault="00DD4C6D" w:rsidP="006A2585">
            <w:pPr>
              <w:pStyle w:val="Default"/>
              <w:ind w:firstLine="851"/>
              <w:jc w:val="both"/>
              <w:rPr>
                <w:sz w:val="22"/>
                <w:szCs w:val="22"/>
              </w:rPr>
            </w:pPr>
            <w:r w:rsidRPr="006A2585">
              <w:rPr>
                <w:sz w:val="22"/>
                <w:szCs w:val="22"/>
              </w:rPr>
              <w:t xml:space="preserve">- раскрывать роль и функции политической системы;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государство как центральный институт политической системы; </w:t>
            </w:r>
          </w:p>
          <w:p w:rsidR="00DD4C6D" w:rsidRPr="006A2585" w:rsidRDefault="00DD4C6D" w:rsidP="006A2585">
            <w:pPr>
              <w:pStyle w:val="Default"/>
              <w:ind w:firstLine="851"/>
              <w:jc w:val="both"/>
              <w:rPr>
                <w:sz w:val="22"/>
                <w:szCs w:val="22"/>
              </w:rPr>
            </w:pPr>
            <w:r w:rsidRPr="006A2585">
              <w:rPr>
                <w:sz w:val="22"/>
                <w:szCs w:val="22"/>
              </w:rPr>
              <w:t xml:space="preserve">- различать типы политических режимов, давать оценку роли политических режимов различных типов в общественном развитии; </w:t>
            </w:r>
          </w:p>
          <w:p w:rsidR="00DD4C6D" w:rsidRPr="006A2585" w:rsidRDefault="00DD4C6D" w:rsidP="006A2585">
            <w:pPr>
              <w:pStyle w:val="Default"/>
              <w:ind w:firstLine="851"/>
              <w:jc w:val="both"/>
              <w:rPr>
                <w:sz w:val="22"/>
                <w:szCs w:val="22"/>
              </w:rPr>
            </w:pPr>
            <w:r w:rsidRPr="006A2585">
              <w:rPr>
                <w:sz w:val="22"/>
                <w:szCs w:val="22"/>
              </w:rPr>
              <w:t xml:space="preserve">- обобщать и систематизировать информацию о сущности (ценностях, принципах, признаках, роли в общественном развитии) демократии;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демократическую избирательную систему; </w:t>
            </w:r>
          </w:p>
          <w:p w:rsidR="00DD4C6D" w:rsidRPr="006A2585" w:rsidRDefault="00DD4C6D" w:rsidP="006A2585">
            <w:pPr>
              <w:pStyle w:val="Default"/>
              <w:ind w:firstLine="851"/>
              <w:jc w:val="both"/>
              <w:rPr>
                <w:sz w:val="22"/>
                <w:szCs w:val="22"/>
              </w:rPr>
            </w:pPr>
            <w:r w:rsidRPr="006A2585">
              <w:rPr>
                <w:sz w:val="22"/>
                <w:szCs w:val="22"/>
              </w:rPr>
              <w:t xml:space="preserve">- различать мажоритарную, пропорциональную, смешанную избирательные </w:t>
            </w:r>
            <w:r w:rsidRPr="006A2585">
              <w:rPr>
                <w:sz w:val="22"/>
                <w:szCs w:val="22"/>
              </w:rPr>
              <w:lastRenderedPageBreak/>
              <w:t xml:space="preserve">системы; </w:t>
            </w:r>
          </w:p>
          <w:p w:rsidR="00DD4C6D" w:rsidRPr="006A2585" w:rsidRDefault="00DD4C6D" w:rsidP="006A2585">
            <w:pPr>
              <w:pStyle w:val="Default"/>
              <w:ind w:firstLine="851"/>
              <w:jc w:val="both"/>
              <w:rPr>
                <w:sz w:val="22"/>
                <w:szCs w:val="22"/>
              </w:rPr>
            </w:pPr>
            <w:r w:rsidRPr="006A2585">
              <w:rPr>
                <w:sz w:val="22"/>
                <w:szCs w:val="22"/>
              </w:rPr>
              <w:t xml:space="preserve">- устанавливать взаимосвязь правового государства и гражданского общества, раскрывать ценностный смысл правового государства; </w:t>
            </w:r>
          </w:p>
          <w:p w:rsidR="00DD4C6D" w:rsidRPr="006A2585" w:rsidRDefault="00DD4C6D" w:rsidP="006A2585">
            <w:pPr>
              <w:pStyle w:val="Default"/>
              <w:ind w:firstLine="851"/>
              <w:jc w:val="both"/>
              <w:rPr>
                <w:sz w:val="22"/>
                <w:szCs w:val="22"/>
              </w:rPr>
            </w:pPr>
            <w:r w:rsidRPr="006A2585">
              <w:rPr>
                <w:sz w:val="22"/>
                <w:szCs w:val="22"/>
              </w:rPr>
              <w:t xml:space="preserve">- определять роль политической элиты и политического лидера в современном обществе; </w:t>
            </w:r>
          </w:p>
          <w:p w:rsidR="00DD4C6D" w:rsidRPr="006A2585" w:rsidRDefault="00DD4C6D" w:rsidP="006A2585">
            <w:pPr>
              <w:pStyle w:val="Default"/>
              <w:ind w:firstLine="851"/>
              <w:jc w:val="both"/>
              <w:rPr>
                <w:sz w:val="22"/>
                <w:szCs w:val="22"/>
              </w:rPr>
            </w:pPr>
            <w:r w:rsidRPr="006A2585">
              <w:rPr>
                <w:sz w:val="22"/>
                <w:szCs w:val="22"/>
              </w:rPr>
              <w:t xml:space="preserve">- конкретизировать примерами роль политической идеологии; </w:t>
            </w:r>
          </w:p>
          <w:p w:rsidR="00DD4C6D" w:rsidRPr="006A2585" w:rsidRDefault="00DD4C6D" w:rsidP="006A2585">
            <w:pPr>
              <w:pStyle w:val="Default"/>
              <w:ind w:firstLine="851"/>
              <w:jc w:val="both"/>
              <w:rPr>
                <w:sz w:val="22"/>
                <w:szCs w:val="22"/>
              </w:rPr>
            </w:pPr>
            <w:r w:rsidRPr="006A2585">
              <w:rPr>
                <w:sz w:val="22"/>
                <w:szCs w:val="22"/>
              </w:rPr>
              <w:t xml:space="preserve">- раскрывать на примерах функционирование различных партийных систем; </w:t>
            </w:r>
          </w:p>
          <w:p w:rsidR="00DD4C6D" w:rsidRPr="006A2585" w:rsidRDefault="00DD4C6D" w:rsidP="006A2585">
            <w:pPr>
              <w:pStyle w:val="Default"/>
              <w:ind w:firstLine="851"/>
              <w:jc w:val="both"/>
              <w:rPr>
                <w:sz w:val="22"/>
                <w:szCs w:val="22"/>
              </w:rPr>
            </w:pPr>
            <w:r w:rsidRPr="006A2585">
              <w:rPr>
                <w:sz w:val="22"/>
                <w:szCs w:val="22"/>
              </w:rPr>
              <w:t xml:space="preserve">- формулировать суждение о значении многопартийности и идеологического плюрализма в современном обществе; </w:t>
            </w:r>
          </w:p>
          <w:p w:rsidR="00DD4C6D" w:rsidRPr="006A2585" w:rsidRDefault="00DD4C6D" w:rsidP="006A2585">
            <w:pPr>
              <w:pStyle w:val="Default"/>
              <w:ind w:firstLine="851"/>
              <w:jc w:val="both"/>
              <w:rPr>
                <w:sz w:val="22"/>
                <w:szCs w:val="22"/>
              </w:rPr>
            </w:pPr>
            <w:r w:rsidRPr="006A2585">
              <w:rPr>
                <w:sz w:val="22"/>
                <w:szCs w:val="22"/>
              </w:rPr>
              <w:t xml:space="preserve">- оценивать роль СМИ в современной политической жизни; </w:t>
            </w:r>
          </w:p>
          <w:p w:rsidR="00DD4C6D" w:rsidRPr="006A2585" w:rsidRDefault="00DD4C6D" w:rsidP="006A2585">
            <w:pPr>
              <w:pStyle w:val="Default"/>
              <w:ind w:firstLine="851"/>
              <w:jc w:val="both"/>
              <w:rPr>
                <w:sz w:val="22"/>
                <w:szCs w:val="22"/>
              </w:rPr>
            </w:pPr>
            <w:r w:rsidRPr="006A2585">
              <w:rPr>
                <w:sz w:val="22"/>
                <w:szCs w:val="22"/>
              </w:rPr>
              <w:t xml:space="preserve">- иллюстрировать примерами основные этапы политического процесса; </w:t>
            </w:r>
          </w:p>
          <w:p w:rsidR="00DD4C6D" w:rsidRPr="006A2585" w:rsidRDefault="00DD4C6D" w:rsidP="006A2585">
            <w:pPr>
              <w:pStyle w:val="Default"/>
              <w:ind w:firstLine="851"/>
              <w:jc w:val="both"/>
              <w:rPr>
                <w:sz w:val="22"/>
                <w:szCs w:val="22"/>
              </w:rPr>
            </w:pPr>
            <w:r w:rsidRPr="006A2585">
              <w:rPr>
                <w:sz w:val="22"/>
                <w:szCs w:val="22"/>
              </w:rPr>
              <w:t xml:space="preserve">- 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 </w:t>
            </w:r>
          </w:p>
          <w:p w:rsidR="00DD4C6D" w:rsidRPr="006A2585" w:rsidRDefault="00DD4C6D" w:rsidP="006A2585">
            <w:pPr>
              <w:pStyle w:val="Default"/>
              <w:ind w:firstLine="851"/>
              <w:jc w:val="both"/>
              <w:rPr>
                <w:sz w:val="22"/>
                <w:szCs w:val="22"/>
              </w:rPr>
            </w:pPr>
            <w:r w:rsidRPr="006A2585">
              <w:rPr>
                <w:b/>
                <w:bCs/>
                <w:sz w:val="22"/>
                <w:szCs w:val="22"/>
              </w:rPr>
              <w:t xml:space="preserve">Правовое регулирование общественных отношений </w:t>
            </w:r>
          </w:p>
          <w:p w:rsidR="00DD4C6D" w:rsidRPr="006A2585" w:rsidRDefault="00DD4C6D" w:rsidP="006A2585">
            <w:pPr>
              <w:pStyle w:val="Default"/>
              <w:ind w:firstLine="851"/>
              <w:jc w:val="both"/>
              <w:rPr>
                <w:sz w:val="22"/>
                <w:szCs w:val="22"/>
              </w:rPr>
            </w:pPr>
            <w:r w:rsidRPr="006A2585">
              <w:rPr>
                <w:sz w:val="22"/>
                <w:szCs w:val="22"/>
              </w:rPr>
              <w:t xml:space="preserve">- Сравнивать правовые нормы с другими социальными нормами; </w:t>
            </w:r>
          </w:p>
          <w:p w:rsidR="00DD4C6D" w:rsidRPr="006A2585" w:rsidRDefault="00DD4C6D" w:rsidP="006A2585">
            <w:pPr>
              <w:pStyle w:val="Default"/>
              <w:ind w:firstLine="851"/>
              <w:jc w:val="both"/>
              <w:rPr>
                <w:sz w:val="22"/>
                <w:szCs w:val="22"/>
              </w:rPr>
            </w:pPr>
            <w:r w:rsidRPr="006A2585">
              <w:rPr>
                <w:sz w:val="22"/>
                <w:szCs w:val="22"/>
              </w:rPr>
              <w:t xml:space="preserve">- выделять основные элементы системы права; </w:t>
            </w:r>
          </w:p>
          <w:p w:rsidR="00DD4C6D" w:rsidRPr="006A2585" w:rsidRDefault="00DD4C6D" w:rsidP="006A2585">
            <w:pPr>
              <w:pStyle w:val="Default"/>
              <w:ind w:firstLine="851"/>
              <w:jc w:val="both"/>
              <w:rPr>
                <w:sz w:val="22"/>
                <w:szCs w:val="22"/>
              </w:rPr>
            </w:pPr>
            <w:r w:rsidRPr="006A2585">
              <w:rPr>
                <w:sz w:val="22"/>
                <w:szCs w:val="22"/>
              </w:rPr>
              <w:t xml:space="preserve">- выстраивать иерархию нормативных актов; </w:t>
            </w:r>
          </w:p>
          <w:p w:rsidR="00DD4C6D" w:rsidRPr="006A2585" w:rsidRDefault="00DD4C6D" w:rsidP="006A2585">
            <w:pPr>
              <w:pStyle w:val="Default"/>
              <w:ind w:firstLine="851"/>
              <w:jc w:val="both"/>
              <w:rPr>
                <w:sz w:val="22"/>
                <w:szCs w:val="22"/>
              </w:rPr>
            </w:pPr>
            <w:r w:rsidRPr="006A2585">
              <w:rPr>
                <w:sz w:val="22"/>
                <w:szCs w:val="22"/>
              </w:rPr>
              <w:t xml:space="preserve">- выделять основные стадии законотворческого процесса в Российской Федерации; </w:t>
            </w:r>
          </w:p>
          <w:p w:rsidR="00DD4C6D" w:rsidRPr="006A2585" w:rsidRDefault="00DD4C6D" w:rsidP="006A2585">
            <w:pPr>
              <w:pStyle w:val="Default"/>
              <w:ind w:firstLine="851"/>
              <w:jc w:val="both"/>
              <w:rPr>
                <w:sz w:val="22"/>
                <w:szCs w:val="22"/>
              </w:rPr>
            </w:pPr>
            <w:r w:rsidRPr="006A2585">
              <w:rPr>
                <w:sz w:val="22"/>
                <w:szCs w:val="22"/>
              </w:rPr>
              <w:t xml:space="preserve">- 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 </w:t>
            </w:r>
          </w:p>
          <w:p w:rsidR="00DD4C6D" w:rsidRPr="006A2585" w:rsidRDefault="00DD4C6D" w:rsidP="006A2585">
            <w:pPr>
              <w:pStyle w:val="Default"/>
              <w:ind w:firstLine="851"/>
              <w:jc w:val="both"/>
              <w:rPr>
                <w:sz w:val="22"/>
                <w:szCs w:val="22"/>
              </w:rPr>
            </w:pPr>
            <w:r w:rsidRPr="006A2585">
              <w:rPr>
                <w:sz w:val="22"/>
                <w:szCs w:val="22"/>
              </w:rPr>
              <w:t xml:space="preserve">- 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 </w:t>
            </w:r>
          </w:p>
          <w:p w:rsidR="00DD4C6D" w:rsidRPr="006A2585" w:rsidRDefault="00DD4C6D" w:rsidP="006A2585">
            <w:pPr>
              <w:pStyle w:val="Default"/>
              <w:ind w:firstLine="851"/>
              <w:jc w:val="both"/>
              <w:rPr>
                <w:sz w:val="22"/>
                <w:szCs w:val="22"/>
              </w:rPr>
            </w:pPr>
            <w:r w:rsidRPr="006A2585">
              <w:rPr>
                <w:sz w:val="22"/>
                <w:szCs w:val="22"/>
              </w:rPr>
              <w:t xml:space="preserve">- аргументировать важность соблюдения норм экологического права и характеризовать способы защиты экологических прав; </w:t>
            </w:r>
          </w:p>
          <w:p w:rsidR="00DD4C6D" w:rsidRPr="006A2585" w:rsidRDefault="00DD4C6D" w:rsidP="006A2585">
            <w:pPr>
              <w:pStyle w:val="Default"/>
              <w:ind w:firstLine="851"/>
              <w:jc w:val="both"/>
              <w:rPr>
                <w:sz w:val="22"/>
                <w:szCs w:val="22"/>
              </w:rPr>
            </w:pPr>
            <w:r w:rsidRPr="006A2585">
              <w:rPr>
                <w:sz w:val="22"/>
                <w:szCs w:val="22"/>
              </w:rPr>
              <w:t xml:space="preserve">- раскрывать содержание гражданских правоотношений; </w:t>
            </w:r>
          </w:p>
          <w:p w:rsidR="00DD4C6D" w:rsidRPr="006A2585" w:rsidRDefault="00DD4C6D" w:rsidP="006A2585">
            <w:pPr>
              <w:pStyle w:val="Default"/>
              <w:ind w:firstLine="851"/>
              <w:jc w:val="both"/>
              <w:rPr>
                <w:sz w:val="22"/>
                <w:szCs w:val="22"/>
              </w:rPr>
            </w:pPr>
            <w:r w:rsidRPr="006A2585">
              <w:rPr>
                <w:sz w:val="22"/>
                <w:szCs w:val="22"/>
              </w:rPr>
              <w:t xml:space="preserve">- применять полученные знания о нормах гражданского права в практических </w:t>
            </w:r>
            <w:r w:rsidRPr="006A2585">
              <w:rPr>
                <w:sz w:val="22"/>
                <w:szCs w:val="22"/>
              </w:rPr>
              <w:lastRenderedPageBreak/>
              <w:t xml:space="preserve">ситуациях, прогнозируя последствия принимаемых решений; </w:t>
            </w:r>
          </w:p>
          <w:p w:rsidR="00DD4C6D" w:rsidRPr="006A2585" w:rsidRDefault="00DD4C6D" w:rsidP="006A2585">
            <w:pPr>
              <w:pStyle w:val="Default"/>
              <w:ind w:firstLine="851"/>
              <w:jc w:val="both"/>
              <w:rPr>
                <w:sz w:val="22"/>
                <w:szCs w:val="22"/>
              </w:rPr>
            </w:pPr>
            <w:r w:rsidRPr="006A2585">
              <w:rPr>
                <w:sz w:val="22"/>
                <w:szCs w:val="22"/>
              </w:rPr>
              <w:t xml:space="preserve">- различать организационно-правовые формы предприятий;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порядок рассмотрения гражданских споров; </w:t>
            </w:r>
          </w:p>
          <w:p w:rsidR="00DD4C6D" w:rsidRPr="006A2585" w:rsidRDefault="00DD4C6D" w:rsidP="006A2585">
            <w:pPr>
              <w:pStyle w:val="Default"/>
              <w:ind w:firstLine="851"/>
              <w:jc w:val="both"/>
              <w:rPr>
                <w:sz w:val="22"/>
                <w:szCs w:val="22"/>
              </w:rPr>
            </w:pPr>
            <w:r w:rsidRPr="006A2585">
              <w:rPr>
                <w:sz w:val="22"/>
                <w:szCs w:val="22"/>
              </w:rPr>
              <w:t xml:space="preserve">- 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 </w:t>
            </w:r>
          </w:p>
          <w:p w:rsidR="00DD4C6D" w:rsidRPr="006A2585" w:rsidRDefault="00DD4C6D" w:rsidP="006A2585">
            <w:pPr>
              <w:pStyle w:val="Default"/>
              <w:ind w:firstLine="851"/>
              <w:jc w:val="both"/>
              <w:rPr>
                <w:sz w:val="22"/>
                <w:szCs w:val="22"/>
              </w:rPr>
            </w:pPr>
            <w:r w:rsidRPr="006A2585">
              <w:rPr>
                <w:sz w:val="22"/>
                <w:szCs w:val="22"/>
              </w:rPr>
              <w:t xml:space="preserve">- находить и использовать в повседневной жизни информацию о правилах приема в образовательные организации профессионального и высшего образования; </w:t>
            </w:r>
          </w:p>
          <w:p w:rsidR="00DD4C6D" w:rsidRPr="006A2585" w:rsidRDefault="00DD4C6D" w:rsidP="006A2585">
            <w:pPr>
              <w:pStyle w:val="Default"/>
              <w:ind w:firstLine="851"/>
              <w:jc w:val="both"/>
              <w:rPr>
                <w:sz w:val="22"/>
                <w:szCs w:val="22"/>
              </w:rPr>
            </w:pPr>
            <w:r w:rsidRPr="006A2585">
              <w:rPr>
                <w:sz w:val="22"/>
                <w:szCs w:val="22"/>
              </w:rPr>
              <w:t xml:space="preserve">- характеризовать условия заключения, изменения и расторжения трудового договора; </w:t>
            </w:r>
          </w:p>
          <w:p w:rsidR="00DD4C6D" w:rsidRPr="006A2585" w:rsidRDefault="00DD4C6D" w:rsidP="006A2585">
            <w:pPr>
              <w:pStyle w:val="Default"/>
              <w:ind w:firstLine="851"/>
              <w:jc w:val="both"/>
              <w:rPr>
                <w:sz w:val="22"/>
                <w:szCs w:val="22"/>
              </w:rPr>
            </w:pPr>
            <w:r w:rsidRPr="006A2585">
              <w:rPr>
                <w:sz w:val="22"/>
                <w:szCs w:val="22"/>
              </w:rPr>
              <w:t xml:space="preserve">- иллюстрировать примерами виды социальной защиты и социального обеспечения; </w:t>
            </w:r>
          </w:p>
          <w:p w:rsidR="00DD4C6D" w:rsidRPr="006A2585" w:rsidRDefault="00DD4C6D" w:rsidP="006A2585">
            <w:pPr>
              <w:pStyle w:val="Default"/>
              <w:ind w:firstLine="851"/>
              <w:jc w:val="both"/>
              <w:rPr>
                <w:sz w:val="22"/>
                <w:szCs w:val="22"/>
              </w:rPr>
            </w:pPr>
            <w:r w:rsidRPr="006A2585">
              <w:rPr>
                <w:sz w:val="22"/>
                <w:szCs w:val="22"/>
              </w:rPr>
              <w:t xml:space="preserve">- извлекать и анализировать информацию по заданной теме в адаптированных источниках различного типа (Конституция РФ, ГПК РФ, АПК РФ, УПК РФ); </w:t>
            </w:r>
          </w:p>
          <w:p w:rsidR="00DD4C6D" w:rsidRPr="006A2585" w:rsidRDefault="00DD4C6D" w:rsidP="006A2585">
            <w:pPr>
              <w:pStyle w:val="Default"/>
              <w:ind w:firstLine="851"/>
              <w:jc w:val="both"/>
              <w:rPr>
                <w:sz w:val="22"/>
                <w:szCs w:val="22"/>
              </w:rPr>
            </w:pPr>
            <w:r w:rsidRPr="006A2585">
              <w:rPr>
                <w:sz w:val="22"/>
                <w:szCs w:val="22"/>
              </w:rPr>
              <w:t xml:space="preserve">- объяснять основные идеи международных документов, направленных на защиту прав человека. </w:t>
            </w:r>
          </w:p>
        </w:tc>
        <w:tc>
          <w:tcPr>
            <w:tcW w:w="4776" w:type="dxa"/>
            <w:gridSpan w:val="3"/>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b/>
                <w:bCs/>
                <w:i/>
                <w:iCs/>
                <w:color w:val="000000"/>
              </w:rPr>
              <w:lastRenderedPageBreak/>
              <w:t xml:space="preserve">Человек. Человек в системе общественных отношени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Использовать полученные знания о социальных ценностях и нормах в повседневной жизни, прогнозировать последствия принимаемых решени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менять знания о методах познания социальных явлений и процессов в учебной деятельности и повседневной жизн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оценивать разнообразные явления и процессы общественного развит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характеризовать основные методы научного познан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выявлять особенности социального познан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различать типы мировоззрени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объяснять специфику взаимовлияния двух миров социального и природного в понимании природы человека и его мировоззрен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выражать собственную позицию по вопросу познаваемости мира и аргументировать ее.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b/>
                <w:bCs/>
                <w:i/>
                <w:iCs/>
                <w:color w:val="000000"/>
              </w:rPr>
              <w:t xml:space="preserve">Общество как сложная динамическая систем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Устанавливать причинно-следственные связи между состоянием различных сфер жизни общества и общественным развитием в целом;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выявлять, опираясь на теоретические положения и материалы СМИ, тенденции и перспективы общественного развития; </w:t>
            </w:r>
          </w:p>
          <w:p w:rsidR="00DD4C6D" w:rsidRPr="006A2585" w:rsidRDefault="00DD4C6D" w:rsidP="006A2585">
            <w:pPr>
              <w:autoSpaceDE w:val="0"/>
              <w:autoSpaceDN w:val="0"/>
              <w:adjustRightInd w:val="0"/>
              <w:ind w:firstLine="851"/>
              <w:jc w:val="both"/>
              <w:rPr>
                <w:rFonts w:cs="Times New Roman"/>
              </w:rPr>
            </w:pPr>
            <w:r w:rsidRPr="006A2585">
              <w:rPr>
                <w:rFonts w:cs="Times New Roman"/>
                <w:color w:val="000000"/>
              </w:rPr>
              <w:t xml:space="preserve">- </w:t>
            </w:r>
            <w:r w:rsidRPr="006A2585">
              <w:rPr>
                <w:rFonts w:cs="Times New Roman"/>
                <w:i/>
                <w:iCs/>
                <w:color w:val="000000"/>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w:t>
            </w:r>
            <w:r w:rsidRPr="006A2585">
              <w:rPr>
                <w:rFonts w:cs="Times New Roman"/>
                <w:i/>
                <w:iCs/>
              </w:rPr>
              <w:t xml:space="preserve">формах (текст, схема, таблица). </w:t>
            </w:r>
          </w:p>
          <w:p w:rsidR="00DD4C6D" w:rsidRPr="006A2585" w:rsidRDefault="00DD4C6D" w:rsidP="006A2585">
            <w:pPr>
              <w:pStyle w:val="Default"/>
              <w:ind w:firstLine="851"/>
              <w:jc w:val="both"/>
              <w:rPr>
                <w:sz w:val="22"/>
                <w:szCs w:val="22"/>
              </w:rPr>
            </w:pPr>
            <w:r w:rsidRPr="006A2585">
              <w:rPr>
                <w:b/>
                <w:bCs/>
                <w:i/>
                <w:iCs/>
                <w:sz w:val="22"/>
                <w:szCs w:val="22"/>
              </w:rPr>
              <w:t xml:space="preserve">Экономик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делять и формулировать характерные особенности рыночных структур;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являть противоречия рынка; </w:t>
            </w:r>
          </w:p>
          <w:p w:rsidR="00DD4C6D" w:rsidRPr="006A2585" w:rsidRDefault="00DD4C6D" w:rsidP="006A2585">
            <w:pPr>
              <w:pStyle w:val="Default"/>
              <w:ind w:firstLine="851"/>
              <w:jc w:val="both"/>
              <w:rPr>
                <w:sz w:val="22"/>
                <w:szCs w:val="22"/>
              </w:rPr>
            </w:pPr>
            <w:r w:rsidRPr="006A2585">
              <w:rPr>
                <w:sz w:val="22"/>
                <w:szCs w:val="22"/>
              </w:rPr>
              <w:lastRenderedPageBreak/>
              <w:t xml:space="preserve">- </w:t>
            </w:r>
            <w:r w:rsidRPr="006A2585">
              <w:rPr>
                <w:i/>
                <w:iCs/>
                <w:sz w:val="22"/>
                <w:szCs w:val="22"/>
              </w:rPr>
              <w:t xml:space="preserve">раскрывать роль и место фондового рынка в рыночных структурах;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аскрывать возможности финансирования малых и крупных фирм;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босновывать выбор форм бизнеса в конкретных ситуациях;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азличать источники финансирования малых и крупных предприятий;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пределять практическое назначение основных функций менеджмент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пределять место маркетинга в деятельности организации;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рименять полученные знания для выполнения социальных ролей работника и производителя;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оценивать свои возможности трудоустройства в условиях рынка труд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аскрывать фазы экономического цикла;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извлекать информацию из различных источников для анализа тенденций общемирового экономического развития, экономического развития России. </w:t>
            </w:r>
          </w:p>
          <w:p w:rsidR="00DD4C6D" w:rsidRPr="006A2585" w:rsidRDefault="00DD4C6D" w:rsidP="006A2585">
            <w:pPr>
              <w:pStyle w:val="Default"/>
              <w:ind w:firstLine="851"/>
              <w:jc w:val="both"/>
              <w:rPr>
                <w:sz w:val="22"/>
                <w:szCs w:val="22"/>
              </w:rPr>
            </w:pPr>
          </w:p>
          <w:p w:rsidR="00DD4C6D" w:rsidRPr="006A2585" w:rsidRDefault="00DD4C6D" w:rsidP="006A2585">
            <w:pPr>
              <w:pStyle w:val="Default"/>
              <w:ind w:firstLine="851"/>
              <w:jc w:val="both"/>
              <w:rPr>
                <w:sz w:val="22"/>
                <w:szCs w:val="22"/>
              </w:rPr>
            </w:pPr>
            <w:r w:rsidRPr="006A2585">
              <w:rPr>
                <w:b/>
                <w:bCs/>
                <w:i/>
                <w:iCs/>
                <w:sz w:val="22"/>
                <w:szCs w:val="22"/>
              </w:rPr>
              <w:t xml:space="preserve">Социальные отношения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Выделять причины социального неравенства в истории и современном обществе;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высказывать обоснованное суждение о факторах, обеспечивающих успешность самореализации молодежи в современных условиях;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анализировать ситуации, связанные с различными способами разрешения социальных конфликтов;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выражать собственное отношение к различным способам разрешения социальных конфликтов;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находить и анализировать социальную информацию о тенденциях развития семьи в современном обществе;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выявлять существенные параметры демографической ситуации в России на основе </w:t>
            </w:r>
            <w:r w:rsidR="00DD4C6D" w:rsidRPr="006A2585">
              <w:rPr>
                <w:i/>
                <w:iCs/>
                <w:sz w:val="22"/>
                <w:szCs w:val="22"/>
              </w:rPr>
              <w:lastRenderedPageBreak/>
              <w:t xml:space="preserve">анализа данных переписи населения в Российской Федерации, давать им оценку;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выявлять причины и последствия отклоняющегося поведения, объяснять с опорой на имеющиеся знания способы преодоления отклоняющегося поведения;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анализировать численность населения и динамику ее изменений в мире и в России. </w:t>
            </w:r>
          </w:p>
          <w:p w:rsidR="00DD4C6D" w:rsidRPr="006A2585" w:rsidRDefault="00DD4C6D" w:rsidP="006A2585">
            <w:pPr>
              <w:pStyle w:val="Default"/>
              <w:ind w:firstLine="851"/>
              <w:jc w:val="both"/>
              <w:rPr>
                <w:sz w:val="22"/>
                <w:szCs w:val="22"/>
              </w:rPr>
            </w:pPr>
          </w:p>
          <w:p w:rsidR="00DD4C6D" w:rsidRPr="006A2585" w:rsidRDefault="00DD4C6D" w:rsidP="006A2585">
            <w:pPr>
              <w:pStyle w:val="Default"/>
              <w:ind w:firstLine="851"/>
              <w:jc w:val="both"/>
              <w:rPr>
                <w:sz w:val="22"/>
                <w:szCs w:val="22"/>
              </w:rPr>
            </w:pPr>
            <w:r w:rsidRPr="006A2585">
              <w:rPr>
                <w:b/>
                <w:bCs/>
                <w:i/>
                <w:iCs/>
                <w:sz w:val="22"/>
                <w:szCs w:val="22"/>
              </w:rPr>
              <w:t xml:space="preserve">Политика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Находить, анализировать информацию о формировании правового государства и гражданского общества в Российской Федерации, выделять проблемы;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выделять основные этапы избирательной кампании;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в перспективе осознанно участвовать в избирательных кампаниях;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отбирать и систематизировать информацию СМИ о функциях и значении местного самоуправления;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самостоятельно давать аргументированную оценку личных качеств и деятельности политических лидеров;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характеризовать особенности политического процесса в России;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анализировать основные тенденции современного политического процесса. </w:t>
            </w:r>
          </w:p>
          <w:p w:rsidR="00DD4C6D" w:rsidRPr="006A2585" w:rsidRDefault="00DD4C6D" w:rsidP="006A2585">
            <w:pPr>
              <w:pStyle w:val="Default"/>
              <w:ind w:firstLine="851"/>
              <w:jc w:val="both"/>
              <w:rPr>
                <w:sz w:val="22"/>
                <w:szCs w:val="22"/>
              </w:rPr>
            </w:pPr>
          </w:p>
          <w:p w:rsidR="00DD4C6D" w:rsidRPr="006A2585" w:rsidRDefault="00DD4C6D" w:rsidP="006A2585">
            <w:pPr>
              <w:pStyle w:val="Default"/>
              <w:ind w:firstLine="851"/>
              <w:jc w:val="both"/>
              <w:rPr>
                <w:sz w:val="22"/>
                <w:szCs w:val="22"/>
              </w:rPr>
            </w:pPr>
            <w:r w:rsidRPr="006A2585">
              <w:rPr>
                <w:b/>
                <w:bCs/>
                <w:i/>
                <w:iCs/>
                <w:sz w:val="22"/>
                <w:szCs w:val="22"/>
              </w:rPr>
              <w:t xml:space="preserve">Правовое регулирование общественных отношений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Действовать в пределах правовых норм для успешного решения жизненных задач в разных сферах общественных отношений;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перечислять участников законотворческого процесса и раскрывать их функции;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характеризовать механизм судебной защиты прав человека и гражданина в РФ;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ориентироваться в предпринимательских правоотношениях;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выявлять общественную опасность коррупции для гражданина, общества и государства;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применять знание основных норм права в ситуациях повседневной жизни, прогнозировать последствия принимаемых решений;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оценивать происходящие события и поведение людей с точки зрения соответствия закону; </w:t>
            </w:r>
          </w:p>
          <w:p w:rsidR="00DD4C6D" w:rsidRPr="006A2585" w:rsidRDefault="00677748" w:rsidP="006A2585">
            <w:pPr>
              <w:pStyle w:val="Default"/>
              <w:ind w:firstLine="851"/>
              <w:jc w:val="both"/>
              <w:rPr>
                <w:sz w:val="22"/>
                <w:szCs w:val="22"/>
              </w:rPr>
            </w:pPr>
            <w:r w:rsidRPr="006A2585">
              <w:rPr>
                <w:sz w:val="22"/>
                <w:szCs w:val="22"/>
              </w:rPr>
              <w:t>-</w:t>
            </w:r>
            <w:r w:rsidR="00DD4C6D" w:rsidRPr="006A2585">
              <w:rPr>
                <w:sz w:val="22"/>
                <w:szCs w:val="22"/>
              </w:rPr>
              <w:t xml:space="preserve"> </w:t>
            </w:r>
            <w:r w:rsidR="00DD4C6D" w:rsidRPr="006A2585">
              <w:rPr>
                <w:i/>
                <w:iCs/>
                <w:sz w:val="22"/>
                <w:szCs w:val="22"/>
              </w:rPr>
              <w:t xml:space="preserve">характеризовать основные направления деятельности государственных органов по предотвращению терроризма, </w:t>
            </w:r>
            <w:r w:rsidR="00DD4C6D" w:rsidRPr="006A2585">
              <w:rPr>
                <w:i/>
                <w:iCs/>
                <w:sz w:val="22"/>
                <w:szCs w:val="22"/>
              </w:rPr>
              <w:lastRenderedPageBreak/>
              <w:t xml:space="preserve">раскрывать роль СМИ и гражданского общества в противодействии терроризму </w:t>
            </w:r>
          </w:p>
          <w:p w:rsidR="00DD4C6D" w:rsidRPr="006A2585" w:rsidRDefault="00DD4C6D" w:rsidP="006A2585">
            <w:pPr>
              <w:pStyle w:val="Default"/>
              <w:ind w:firstLine="851"/>
              <w:jc w:val="both"/>
              <w:rPr>
                <w:sz w:val="22"/>
                <w:szCs w:val="22"/>
              </w:rPr>
            </w:pPr>
          </w:p>
          <w:p w:rsidR="00DD4C6D" w:rsidRPr="006A2585" w:rsidRDefault="00DD4C6D" w:rsidP="006A2585">
            <w:pPr>
              <w:autoSpaceDE w:val="0"/>
              <w:autoSpaceDN w:val="0"/>
              <w:adjustRightInd w:val="0"/>
              <w:ind w:firstLine="851"/>
              <w:jc w:val="both"/>
              <w:rPr>
                <w:rFonts w:cs="Times New Roman"/>
                <w:color w:val="000000"/>
              </w:rPr>
            </w:pPr>
          </w:p>
        </w:tc>
      </w:tr>
    </w:tbl>
    <w:p w:rsidR="00DD4C6D" w:rsidRPr="006A2585" w:rsidRDefault="00DD4C6D" w:rsidP="006A2585">
      <w:pPr>
        <w:pStyle w:val="12"/>
        <w:ind w:firstLine="851"/>
        <w:rPr>
          <w:b/>
          <w:bCs/>
          <w:i/>
          <w:iCs/>
          <w:szCs w:val="22"/>
        </w:rPr>
      </w:pPr>
    </w:p>
    <w:p w:rsidR="00DD4C6D" w:rsidRPr="006A2585" w:rsidRDefault="00DD4C6D" w:rsidP="006A2585">
      <w:pPr>
        <w:pStyle w:val="12"/>
        <w:ind w:firstLine="851"/>
        <w:rPr>
          <w:b/>
          <w:bCs/>
          <w:iCs/>
          <w:szCs w:val="22"/>
        </w:rPr>
      </w:pPr>
      <w:r w:rsidRPr="006A2585">
        <w:rPr>
          <w:b/>
          <w:bCs/>
          <w:iCs/>
          <w:szCs w:val="22"/>
        </w:rPr>
        <w:t>1.2.3.4. Предметная область "Математика и информатика"</w:t>
      </w:r>
    </w:p>
    <w:p w:rsidR="00DD4C6D" w:rsidRPr="006A2585" w:rsidRDefault="00DD4C6D" w:rsidP="006A2585">
      <w:pPr>
        <w:pStyle w:val="12"/>
        <w:ind w:firstLine="851"/>
        <w:rPr>
          <w:b/>
          <w:bCs/>
          <w:iCs/>
          <w:szCs w:val="22"/>
        </w:rPr>
      </w:pPr>
    </w:p>
    <w:tbl>
      <w:tblPr>
        <w:tblStyle w:val="a6"/>
        <w:tblW w:w="9889" w:type="dxa"/>
        <w:tblLayout w:type="fixed"/>
        <w:tblLook w:val="0000"/>
      </w:tblPr>
      <w:tblGrid>
        <w:gridCol w:w="4783"/>
        <w:gridCol w:w="13"/>
        <w:gridCol w:w="5093"/>
      </w:tblGrid>
      <w:tr w:rsidR="00DD4C6D" w:rsidRPr="006A2585" w:rsidTr="00677748">
        <w:trPr>
          <w:trHeight w:val="109"/>
        </w:trPr>
        <w:tc>
          <w:tcPr>
            <w:tcW w:w="4783" w:type="dxa"/>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color w:val="000000"/>
              </w:rPr>
              <w:t>Выпускник научится</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i/>
                <w:iCs/>
                <w:color w:val="000000"/>
              </w:rPr>
              <w:t>Выпускник получит возможность научиться</w:t>
            </w:r>
          </w:p>
        </w:tc>
      </w:tr>
      <w:tr w:rsidR="00DD4C6D" w:rsidRPr="006A2585" w:rsidTr="00677748">
        <w:trPr>
          <w:trHeight w:val="107"/>
        </w:trPr>
        <w:tc>
          <w:tcPr>
            <w:tcW w:w="9889" w:type="dxa"/>
            <w:gridSpan w:val="3"/>
          </w:tcPr>
          <w:p w:rsidR="001671E3" w:rsidRPr="006A2585" w:rsidRDefault="001671E3" w:rsidP="006A2585">
            <w:pPr>
              <w:autoSpaceDE w:val="0"/>
              <w:autoSpaceDN w:val="0"/>
              <w:adjustRightInd w:val="0"/>
              <w:ind w:firstLine="851"/>
              <w:jc w:val="center"/>
              <w:rPr>
                <w:rFonts w:cs="Times New Roman"/>
                <w:b/>
              </w:rPr>
            </w:pPr>
            <w:r w:rsidRPr="006A2585">
              <w:rPr>
                <w:rFonts w:eastAsia="Times New Roman" w:cs="Times New Roman"/>
                <w:b/>
              </w:rPr>
              <w:t>Математика</w:t>
            </w:r>
          </w:p>
          <w:p w:rsidR="00DD4C6D" w:rsidRPr="006A2585" w:rsidRDefault="001671E3" w:rsidP="006A2585">
            <w:pPr>
              <w:autoSpaceDE w:val="0"/>
              <w:autoSpaceDN w:val="0"/>
              <w:adjustRightInd w:val="0"/>
              <w:ind w:firstLine="851"/>
              <w:jc w:val="center"/>
              <w:rPr>
                <w:rFonts w:cs="Times New Roman"/>
                <w:b/>
                <w:color w:val="000000"/>
              </w:rPr>
            </w:pPr>
            <w:r w:rsidRPr="006A2585">
              <w:rPr>
                <w:rFonts w:eastAsia="Times New Roman" w:cs="Times New Roman"/>
                <w:b/>
              </w:rPr>
              <w:t>(включая алгебру и начала математического анализа, геометрию) (базовый уровень)</w:t>
            </w: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Основы тригонометрии</w:t>
            </w:r>
          </w:p>
        </w:tc>
      </w:tr>
      <w:tr w:rsidR="00DD4C6D" w:rsidRPr="006A2585" w:rsidTr="00677748">
        <w:trPr>
          <w:trHeight w:val="3406"/>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понятия синус, косинус, тангенс, котангенс произвольного угла; вычислять синус, косинус, тангенс и котангенс числ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доказывать основные тригонометрические тожде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формулы приведения; синуса, косинуса и тангенса суммы и разности двух углов; синуса и косинуса двойного угла при преобразованиях простейших тригонометрических выражени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ерировать формулами для решения простейших тригонометрических уравнений. Решать тригонометрические уравнения </w:t>
            </w:r>
          </w:p>
        </w:tc>
        <w:tc>
          <w:tcPr>
            <w:tcW w:w="5106" w:type="dxa"/>
            <w:gridSpan w:val="2"/>
            <w:tcBorders>
              <w:right w:val="single" w:sz="4" w:space="0" w:color="auto"/>
            </w:tcBorders>
          </w:tcPr>
          <w:p w:rsidR="00DD4C6D" w:rsidRPr="006A2585" w:rsidRDefault="00DD4C6D" w:rsidP="006A2585">
            <w:pPr>
              <w:autoSpaceDE w:val="0"/>
              <w:autoSpaceDN w:val="0"/>
              <w:adjustRightInd w:val="0"/>
              <w:ind w:firstLine="851"/>
              <w:jc w:val="both"/>
              <w:rPr>
                <w:rFonts w:cs="Times New Roman"/>
                <w:i/>
                <w:color w:val="000000"/>
              </w:rPr>
            </w:pPr>
            <w:r w:rsidRPr="006A2585">
              <w:rPr>
                <w:rFonts w:cs="Times New Roman"/>
                <w:color w:val="000000"/>
              </w:rPr>
              <w:t xml:space="preserve">- </w:t>
            </w:r>
            <w:r w:rsidRPr="006A2585">
              <w:rPr>
                <w:rFonts w:cs="Times New Roman"/>
                <w:i/>
                <w:iCs/>
                <w:color w:val="000000"/>
              </w:rPr>
              <w:t xml:space="preserve">выводить и применять формулы половинного угл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i/>
                <w:color w:val="000000"/>
              </w:rPr>
              <w:t xml:space="preserve">- выполнять преобразования суммы </w:t>
            </w:r>
            <w:r w:rsidRPr="006A2585">
              <w:rPr>
                <w:rFonts w:cs="Times New Roman"/>
                <w:i/>
                <w:iCs/>
                <w:color w:val="000000"/>
              </w:rPr>
              <w:t xml:space="preserve">тригонометрических функций в произведение и произведения в сумму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выражать тригонометрические функции через тангенс половинного аргумент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решать простейшие тригонометрические неравен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оперировать понятиями арксинус, арккосинус, арктангенс числа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blPrEx>
          <w:tblLook w:val="04A0"/>
        </w:tblPrEx>
        <w:trPr>
          <w:trHeight w:val="107"/>
        </w:trPr>
        <w:tc>
          <w:tcPr>
            <w:tcW w:w="9889" w:type="dxa"/>
            <w:gridSpan w:val="3"/>
            <w:tcBorders>
              <w:right w:val="single" w:sz="4" w:space="0" w:color="auto"/>
            </w:tcBorders>
          </w:tcPr>
          <w:p w:rsidR="00DD4C6D" w:rsidRPr="006A2585" w:rsidRDefault="00DD4C6D" w:rsidP="006A2585">
            <w:pPr>
              <w:autoSpaceDE w:val="0"/>
              <w:autoSpaceDN w:val="0"/>
              <w:adjustRightInd w:val="0"/>
              <w:ind w:right="34" w:firstLine="851"/>
              <w:jc w:val="center"/>
              <w:rPr>
                <w:rFonts w:cs="Times New Roman"/>
                <w:color w:val="000000"/>
              </w:rPr>
            </w:pPr>
            <w:r w:rsidRPr="006A2585">
              <w:rPr>
                <w:rFonts w:cs="Times New Roman"/>
                <w:b/>
                <w:bCs/>
                <w:color w:val="000000"/>
              </w:rPr>
              <w:t>Функции</w:t>
            </w:r>
          </w:p>
        </w:tc>
      </w:tr>
      <w:tr w:rsidR="00DD4C6D" w:rsidRPr="006A2585" w:rsidTr="001671E3">
        <w:tblPrEx>
          <w:tblLook w:val="04A0"/>
        </w:tblPrEx>
        <w:trPr>
          <w:trHeight w:val="1124"/>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lastRenderedPageBreak/>
              <w:t xml:space="preserve">- находить область определения и множество значени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полнять построение графиков функций, заданных различными способам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оизводить графическую интерпретацию реальных процессо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водить примеры функциональных зависимостей в реальных процессах и явлениях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ерировать понятием обратная функц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строить графики тригонометрических функции, записывать их свойства; определять основной период. Выполнять преобразования графиков: параллельный перенос, симметрию относительно осей координат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находить область определения и область значений обратной функции. Строить график обратной функц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менять понятия вертикальные и горизонтальные асимптоты при построении графиков дробно-линейных функци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i/>
                <w:iCs/>
                <w:color w:val="000000"/>
              </w:rPr>
              <w:t xml:space="preserve">- выполнять преобразования графиков: симметрия относительно начала координат, симметрия относительно прямой y=x, растяжение и сжатие вдоль осей координат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blPrEx>
          <w:tblLook w:val="04A0"/>
        </w:tblPrEx>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Начала математического анализа</w:t>
            </w:r>
          </w:p>
        </w:tc>
      </w:tr>
      <w:tr w:rsidR="00677748" w:rsidRPr="006A2585" w:rsidTr="00677748">
        <w:tblPrEx>
          <w:tblLook w:val="04A0"/>
        </w:tblPrEx>
        <w:trPr>
          <w:trHeight w:val="6206"/>
        </w:trPr>
        <w:tc>
          <w:tcPr>
            <w:tcW w:w="4783" w:type="dxa"/>
            <w:tcBorders>
              <w:right w:val="single" w:sz="4" w:space="0" w:color="auto"/>
            </w:tcBorders>
          </w:tcPr>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находить длину окружности и площадь круга как пределы последовательностей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распознавать бесконечно убывающая геометрическая прогрессия и вычислять ее сумму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оперировать понятиями производная функции, физический и геометрический смысл производной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записывать уравнение касательной к графику функции </w:t>
            </w:r>
          </w:p>
          <w:p w:rsidR="00677748" w:rsidRPr="006A2585" w:rsidRDefault="00677748" w:rsidP="006A2585">
            <w:pPr>
              <w:autoSpaceDE w:val="0"/>
              <w:autoSpaceDN w:val="0"/>
              <w:adjustRightInd w:val="0"/>
              <w:ind w:firstLine="851"/>
              <w:jc w:val="both"/>
              <w:rPr>
                <w:rFonts w:cs="Times New Roman"/>
              </w:rPr>
            </w:pPr>
            <w:r w:rsidRPr="006A2585">
              <w:rPr>
                <w:rFonts w:cs="Times New Roman"/>
                <w:color w:val="000000"/>
              </w:rPr>
              <w:t>- применять правила дифференцирования: производные суммы, разности, произведения, частного. Использовать производные основных элементарных функций</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производную к исследованию функций и построению графиков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пользоваться производной для нахождения наилучшего решения в прикладных, в том числе социально-экономических, задачах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находить скорость для процесса, заданного формулой или графиком. Использовать понятие вторая производная и ее физический смысл </w:t>
            </w:r>
          </w:p>
        </w:tc>
        <w:tc>
          <w:tcPr>
            <w:tcW w:w="5106" w:type="dxa"/>
            <w:gridSpan w:val="2"/>
            <w:tcBorders>
              <w:left w:val="single" w:sz="4" w:space="0" w:color="auto"/>
            </w:tcBorders>
          </w:tcPr>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ознакомиться с понятием о пределе последовательности; пользоваться понятием о непрерывности функции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научиться вычислять производные обратной функции и композиции данной функции с линейной </w:t>
            </w:r>
          </w:p>
          <w:p w:rsidR="00677748" w:rsidRPr="006A2585" w:rsidRDefault="00677748"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Уравнения и неравенства</w:t>
            </w:r>
          </w:p>
        </w:tc>
      </w:tr>
      <w:tr w:rsidR="00DD4C6D" w:rsidRPr="006A2585" w:rsidTr="00677748">
        <w:trPr>
          <w:trHeight w:val="1084"/>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lastRenderedPageBreak/>
              <w:t xml:space="preserve">- использовать свойства и графики тригонометрических функций при решении уравнений и неравенст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математические методы для решения содержательных задач из различных областей науки и практики. Производить интерпретацию результата, учет реальных ограничений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использовать свойства и графики тригонометрических функций при решении систем неравенств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Элементы комбинаторики, статистики и теории вероятностей</w:t>
            </w:r>
          </w:p>
        </w:tc>
      </w:tr>
      <w:tr w:rsidR="00DD4C6D" w:rsidRPr="006A2585" w:rsidTr="00677748">
        <w:trPr>
          <w:trHeight w:val="245"/>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ешать комбинаторные и простейшие вероятностные задачи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менять математические методы при решении содержательных задач </w:t>
            </w: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Прямые и плоскости в пространстве</w:t>
            </w:r>
          </w:p>
        </w:tc>
      </w:tr>
      <w:tr w:rsidR="00DD4C6D" w:rsidRPr="006A2585" w:rsidTr="00677748">
        <w:trPr>
          <w:trHeight w:val="2824"/>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ерировать основными понятиями стереометрии (точка, прямая, плоскость, пространство)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взаимное расположение прямых в пространстве: пересекающиеся, параллельные и скрещивающиеся прямые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строить и вычислять угол между прямыми в пространстве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понятие «перпендикулярность прямых». Доказывать параллельность и перпендикулярность прямой и плоскости, используя определение и признаки; а также пользоваться их свойствам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формулировать и доказывать теорему о трех перпендикулярах; оперировать понятиями перпендикуляр и наклонная. Строить и вычислять угол между прямой и плоскостью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доказывать параллельность плоскостей, перпендикулярность плоскостей, используя определение и признаки; а также пользоваться их свойствам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числять расстояния от точки до плоскости, расстояние от прямой до плоскости, расстояние между параллельными плоскостям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полнять параллельное проектирование, изображать пространственные фигуры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распознавать двугранный угол, строить и вычислять линейный угол двугранного угл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вычислять расстояние между скрещивающимися прямыми, площадь ортогональной проекции многоугольника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Многогранники</w:t>
            </w:r>
          </w:p>
        </w:tc>
      </w:tr>
      <w:tr w:rsidR="00677748" w:rsidRPr="006A2585" w:rsidTr="00677748">
        <w:trPr>
          <w:trHeight w:val="4435"/>
        </w:trPr>
        <w:tc>
          <w:tcPr>
            <w:tcW w:w="4783" w:type="dxa"/>
          </w:tcPr>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lastRenderedPageBreak/>
              <w:t>- называть вершины, ребра, грани</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многогранника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оперировать понятиями: призма, ее основания, боковые ребра, высота, боковая поверхность. Различать: прямая призма, правильная призма, параллелепипед, куб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распознавать: пирамида, ее основание, боковые ребра, высота, боковая поверхность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треугольная пирамида, правильная пирамида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видеть симметрии в кубе, в параллелепипеде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строить простейшие сечения куба, призмы, пирамиды </w:t>
            </w:r>
          </w:p>
          <w:p w:rsidR="00677748"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 xml:space="preserve">- распознавать правильные многогранники (тетраэдр, куб, октаэдр, додекаэдр и икосаэдр) </w:t>
            </w:r>
          </w:p>
        </w:tc>
        <w:tc>
          <w:tcPr>
            <w:tcW w:w="5106" w:type="dxa"/>
            <w:gridSpan w:val="2"/>
          </w:tcPr>
          <w:p w:rsidR="00677748" w:rsidRPr="006A2585" w:rsidRDefault="00677748" w:rsidP="006A2585">
            <w:pPr>
              <w:autoSpaceDE w:val="0"/>
              <w:autoSpaceDN w:val="0"/>
              <w:adjustRightInd w:val="0"/>
              <w:ind w:firstLine="851"/>
              <w:jc w:val="both"/>
              <w:rPr>
                <w:rFonts w:cs="Times New Roman"/>
                <w:i/>
                <w:color w:val="000000"/>
              </w:rPr>
            </w:pPr>
            <w:r w:rsidRPr="006A2585">
              <w:rPr>
                <w:rFonts w:cs="Times New Roman"/>
                <w:i/>
                <w:color w:val="000000"/>
              </w:rPr>
              <w:t>- строить развертку</w:t>
            </w:r>
          </w:p>
          <w:p w:rsidR="00677748" w:rsidRPr="006A2585" w:rsidRDefault="00677748" w:rsidP="006A2585">
            <w:pPr>
              <w:autoSpaceDE w:val="0"/>
              <w:autoSpaceDN w:val="0"/>
              <w:adjustRightInd w:val="0"/>
              <w:ind w:firstLine="851"/>
              <w:jc w:val="both"/>
              <w:rPr>
                <w:rFonts w:cs="Times New Roman"/>
                <w:i/>
                <w:color w:val="000000"/>
              </w:rPr>
            </w:pPr>
            <w:r w:rsidRPr="006A2585">
              <w:rPr>
                <w:rFonts w:cs="Times New Roman"/>
                <w:i/>
                <w:color w:val="000000"/>
              </w:rPr>
              <w:t xml:space="preserve">- применять понятие многогранные углы </w:t>
            </w:r>
          </w:p>
          <w:p w:rsidR="00677748" w:rsidRPr="006A2585" w:rsidRDefault="00677748" w:rsidP="006A2585">
            <w:pPr>
              <w:autoSpaceDE w:val="0"/>
              <w:autoSpaceDN w:val="0"/>
              <w:adjustRightInd w:val="0"/>
              <w:ind w:firstLine="851"/>
              <w:jc w:val="both"/>
              <w:rPr>
                <w:rFonts w:cs="Times New Roman"/>
                <w:i/>
                <w:color w:val="000000"/>
              </w:rPr>
            </w:pPr>
            <w:r w:rsidRPr="006A2585">
              <w:rPr>
                <w:rFonts w:cs="Times New Roman"/>
                <w:i/>
                <w:color w:val="000000"/>
              </w:rPr>
              <w:t xml:space="preserve">- </w:t>
            </w:r>
            <w:r w:rsidRPr="006A2585">
              <w:rPr>
                <w:rFonts w:cs="Times New Roman"/>
                <w:i/>
                <w:iCs/>
                <w:color w:val="000000"/>
              </w:rPr>
              <w:t xml:space="preserve">познакомиться с выпуклыми многогранниками, теоремой Эйлера. Познакомиться с понятиями: усеченная пирамида, наклонная призма </w:t>
            </w:r>
          </w:p>
          <w:p w:rsidR="00677748" w:rsidRPr="006A2585" w:rsidRDefault="00677748" w:rsidP="006A2585">
            <w:pPr>
              <w:autoSpaceDE w:val="0"/>
              <w:autoSpaceDN w:val="0"/>
              <w:adjustRightInd w:val="0"/>
              <w:ind w:firstLine="851"/>
              <w:jc w:val="both"/>
              <w:rPr>
                <w:rFonts w:cs="Times New Roman"/>
                <w:i/>
                <w:color w:val="000000"/>
              </w:rPr>
            </w:pPr>
            <w:r w:rsidRPr="006A2585">
              <w:rPr>
                <w:rFonts w:cs="Times New Roman"/>
                <w:i/>
                <w:color w:val="000000"/>
              </w:rPr>
              <w:t xml:space="preserve">- </w:t>
            </w:r>
            <w:r w:rsidRPr="006A2585">
              <w:rPr>
                <w:rFonts w:cs="Times New Roman"/>
                <w:i/>
                <w:iCs/>
                <w:color w:val="000000"/>
              </w:rPr>
              <w:t xml:space="preserve">видеть симметрии в призме и пирамиде. Применить знания о симметрии в пространстве (центральная, осевая, зеркальная), приводить примеры симметрий в окружающем мире </w:t>
            </w:r>
          </w:p>
          <w:p w:rsidR="00677748" w:rsidRPr="006A2585" w:rsidRDefault="00677748" w:rsidP="006A2585">
            <w:pPr>
              <w:autoSpaceDE w:val="0"/>
              <w:autoSpaceDN w:val="0"/>
              <w:adjustRightInd w:val="0"/>
              <w:ind w:firstLine="851"/>
              <w:jc w:val="both"/>
              <w:rPr>
                <w:rFonts w:cs="Times New Roman"/>
                <w:i/>
                <w:color w:val="000000"/>
              </w:rPr>
            </w:pPr>
          </w:p>
        </w:tc>
      </w:tr>
      <w:tr w:rsidR="00DD4C6D" w:rsidRPr="006A2585" w:rsidTr="00677748">
        <w:tblPrEx>
          <w:tblLook w:val="04A0"/>
        </w:tblPrEx>
        <w:trPr>
          <w:trHeight w:val="107"/>
        </w:trPr>
        <w:tc>
          <w:tcPr>
            <w:tcW w:w="9889" w:type="dxa"/>
            <w:gridSpan w:val="3"/>
            <w:tcBorders>
              <w:right w:val="single" w:sz="4" w:space="0" w:color="auto"/>
            </w:tcBorders>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Степени и корни. Степенные функции.</w:t>
            </w:r>
          </w:p>
        </w:tc>
      </w:tr>
      <w:tr w:rsidR="00DD4C6D" w:rsidRPr="006A2585" w:rsidTr="00677748">
        <w:tblPrEx>
          <w:tblLook w:val="04A0"/>
        </w:tblPrEx>
        <w:trPr>
          <w:trHeight w:val="1682"/>
        </w:trPr>
        <w:tc>
          <w:tcPr>
            <w:tcW w:w="4783" w:type="dxa"/>
            <w:tcBorders>
              <w:right w:val="single" w:sz="4" w:space="0" w:color="auto"/>
            </w:tcBorders>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понятие корня n-ой степени из действительного числа. Использовать свойства корня n-ой степени для преобразования выражений, содержащих радикалы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свойства степени с рациональным показателем, оперировать понятием о степени с действительным показателем. Применять свойства степени с действительным показателем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степенные функции, их свойства и графики </w:t>
            </w:r>
          </w:p>
        </w:tc>
        <w:tc>
          <w:tcPr>
            <w:tcW w:w="5106" w:type="dxa"/>
            <w:gridSpan w:val="2"/>
            <w:tcBorders>
              <w:left w:val="single" w:sz="4" w:space="0" w:color="auto"/>
              <w:right w:val="single" w:sz="4" w:space="0" w:color="auto"/>
            </w:tcBorders>
          </w:tcPr>
          <w:p w:rsidR="00DD4C6D" w:rsidRPr="006A2585" w:rsidRDefault="00DD4C6D" w:rsidP="006A2585">
            <w:pPr>
              <w:autoSpaceDE w:val="0"/>
              <w:autoSpaceDN w:val="0"/>
              <w:adjustRightInd w:val="0"/>
              <w:ind w:firstLine="851"/>
              <w:jc w:val="both"/>
              <w:rPr>
                <w:rFonts w:cs="Times New Roman"/>
                <w:i/>
                <w:color w:val="000000"/>
              </w:rPr>
            </w:pPr>
            <w:r w:rsidRPr="006A2585">
              <w:rPr>
                <w:rFonts w:cs="Times New Roman"/>
                <w:color w:val="000000"/>
              </w:rPr>
              <w:t xml:space="preserve">- </w:t>
            </w:r>
            <w:r w:rsidRPr="006A2585">
              <w:rPr>
                <w:rFonts w:cs="Times New Roman"/>
                <w:i/>
                <w:color w:val="000000"/>
              </w:rPr>
              <w:t xml:space="preserve">различать функции y = </w:t>
            </w:r>
            <w:r w:rsidRPr="006A2585">
              <w:rPr>
                <w:rFonts w:cs="Times New Roman"/>
                <w:i/>
                <w:iCs/>
                <w:color w:val="000000"/>
              </w:rPr>
              <w:t xml:space="preserve">, их свойства и графики </w:t>
            </w:r>
            <w:r w:rsidRPr="006A2585">
              <w:rPr>
                <w:rFonts w:cs="Times New Roman"/>
                <w:i/>
                <w:color w:val="000000"/>
              </w:rPr>
              <w:t xml:space="preserve">n x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blPrEx>
          <w:tblLook w:val="04A0"/>
        </w:tblPrEx>
        <w:trPr>
          <w:trHeight w:val="107"/>
        </w:trPr>
        <w:tc>
          <w:tcPr>
            <w:tcW w:w="9889" w:type="dxa"/>
            <w:gridSpan w:val="3"/>
            <w:tcBorders>
              <w:right w:val="single" w:sz="4" w:space="0" w:color="auto"/>
            </w:tcBorders>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Показательная и логарифмическая функции.</w:t>
            </w:r>
          </w:p>
        </w:tc>
      </w:tr>
      <w:tr w:rsidR="00DD4C6D" w:rsidRPr="006A2585" w:rsidTr="00677748">
        <w:tblPrEx>
          <w:tblLook w:val="04A0"/>
        </w:tblPrEx>
        <w:trPr>
          <w:trHeight w:val="5742"/>
        </w:trPr>
        <w:tc>
          <w:tcPr>
            <w:tcW w:w="4783" w:type="dxa"/>
            <w:tcBorders>
              <w:right w:val="single" w:sz="4" w:space="0" w:color="auto"/>
            </w:tcBorders>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lastRenderedPageBreak/>
              <w:t xml:space="preserve">- строить график показательной функции, формулировать её свой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ешать показательные уравнения и неравен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находить логарифм. Строить график логарифмической функции, формулировать её свой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формулировать и доказывать свойства логарифма, основное логарифмическое тождество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свойства: логарифм произведения, частного, степени; переход к новому основанию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понятия десятичный и натуральный логарифмы, число е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полнять преобразования простейших выражений, включающих арифметические операции, а также операцию возведения в степень и операцию логарифмирован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ешать логарифмические уравнения и неравен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применять формулу дифференцирования показательной и логарифмической функций </w:t>
            </w:r>
          </w:p>
        </w:tc>
        <w:tc>
          <w:tcPr>
            <w:tcW w:w="5106" w:type="dxa"/>
            <w:gridSpan w:val="2"/>
            <w:tcBorders>
              <w:left w:val="single" w:sz="4" w:space="0" w:color="auto"/>
            </w:tcBorders>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выполнять преобразования логарифмических и показательных выражени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вычислять наибольшее и наименьшее значение показательной и логарифмической функций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Первообразная и интеграл</w:t>
            </w:r>
          </w:p>
        </w:tc>
      </w:tr>
      <w:tr w:rsidR="00DD4C6D" w:rsidRPr="006A2585" w:rsidTr="00677748">
        <w:trPr>
          <w:trHeight w:val="807"/>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ерировать понятиями первообразная и неопределенный интеграл. Применять понятие об определенном интеграле как площади криволинейной трапец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числять площадь криволинейной трапеции по формуле Ньютона-Лейбница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вычислять площади фигур на координатной плоскости с применением определённого интеграла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Элементы комбинаторики, статистики и теории вероятностей.</w:t>
            </w:r>
          </w:p>
        </w:tc>
      </w:tr>
      <w:tr w:rsidR="00DD4C6D" w:rsidRPr="006A2585" w:rsidTr="00677748">
        <w:trPr>
          <w:trHeight w:val="2212"/>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едставлять данные в виде таблиц и графико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существлять поочередный и одновременный выбор нескольких элементов из конечного множества. Применять формулы числа перестановок, сочетаний, размещений при решении комбинаторных задач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элементарные и сложные событ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находить вероятность суммы несовместных событий, вероятность противоположного событ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ладеть понятием о независимости событий. Решать практические задачи с применением вероятностных методов.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записывать и применять формулу бинома Ньютона, свойства биномиальных коэффициенто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вычислять вероятность и статистическую частоту наступления события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Уравнения и неравенства. Системы уравнений и неравенств.</w:t>
            </w:r>
          </w:p>
        </w:tc>
      </w:tr>
      <w:tr w:rsidR="00DD4C6D" w:rsidRPr="006A2585" w:rsidTr="00677748">
        <w:trPr>
          <w:trHeight w:val="2497"/>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lastRenderedPageBreak/>
              <w:t xml:space="preserve">- использовать основные приемы решения систем уравнений: подстановка, алгебраическое сложение, введение новых переменных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ерировать понятием равносильность уравнений, неравенств, систем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ешать простейшие систем уравнений с двумя неизвестным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ешать системы неравенств с одной переменно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свойства и графики функций при решении уравнений и неравенств. Применять метод интервало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математические методы для решения содержательных задач из различных областей науки и практики. Интерпретировать результаты, учитывать реальные ограничения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изображать на координатной плоскости множества решений уравнений и неравенств с двумя переменными и их систем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Тела и поверхности вращения.</w:t>
            </w:r>
          </w:p>
        </w:tc>
      </w:tr>
      <w:tr w:rsidR="00DD4C6D" w:rsidRPr="006A2585" w:rsidTr="00677748">
        <w:trPr>
          <w:trHeight w:val="1795"/>
        </w:trPr>
        <w:tc>
          <w:tcPr>
            <w:tcW w:w="4783" w:type="dxa"/>
            <w:tcBorders>
              <w:right w:val="single" w:sz="4" w:space="0" w:color="auto"/>
            </w:tcBorders>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цилиндр и конус, усеченный конус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ерировать понятиями: основание, высота, боковая поверхность, образующая, развертка. Строить осевые сечения и сечения, параллельные основанию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ладеть и применять понятия: шар и сфера, их сечения, касательная плоскость к сфере </w:t>
            </w:r>
          </w:p>
        </w:tc>
        <w:tc>
          <w:tcPr>
            <w:tcW w:w="5106" w:type="dxa"/>
            <w:gridSpan w:val="2"/>
            <w:tcBorders>
              <w:left w:val="single" w:sz="4" w:space="0" w:color="auto"/>
            </w:tcBorders>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ознакомиться с понятиями: шаровой сектор, шаровой сегмент, шаровой слой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Объемы тел и площади их поверхностей.</w:t>
            </w:r>
          </w:p>
        </w:tc>
      </w:tr>
      <w:tr w:rsidR="00DD4C6D" w:rsidRPr="006A2585" w:rsidTr="00677748">
        <w:trPr>
          <w:trHeight w:val="1376"/>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находить отношение объемов подобных тел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водить и применять формулы объема куба, прямоугольного параллелепипеда, призмы, цилиндра. Записывать и применять формулы объема пирамиды и конус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ладеть формулами площади поверхностей цилиндра и конус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формулы объема шара и площади сферы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менять при решении задач формулы объема шара и его частей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Координаты и векторы.</w:t>
            </w:r>
          </w:p>
        </w:tc>
      </w:tr>
      <w:tr w:rsidR="00DD4C6D" w:rsidRPr="006A2585" w:rsidTr="00677748">
        <w:trPr>
          <w:trHeight w:val="1799"/>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координаты точки в пространстве. Применение формулы расстояния между двумя точкам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записывать уравнения сферы и плоскост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координаты векторы. Вычислять модуль вектор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условие равенства векторов, формулы сложения векторов и </w:t>
            </w:r>
            <w:r w:rsidRPr="006A2585">
              <w:rPr>
                <w:rFonts w:cs="Times New Roman"/>
                <w:color w:val="000000"/>
              </w:rPr>
              <w:lastRenderedPageBreak/>
              <w:t xml:space="preserve">умножения вектора на число. Определять угол между векторами, вычислять координаты вектор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находить скалярное произведение векторов. Раскладывать вектор по двум неколлинеарным векторам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lastRenderedPageBreak/>
              <w:t xml:space="preserve">- </w:t>
            </w:r>
            <w:r w:rsidRPr="006A2585">
              <w:rPr>
                <w:rFonts w:cs="Times New Roman"/>
                <w:i/>
                <w:iCs/>
                <w:color w:val="000000"/>
              </w:rPr>
              <w:t xml:space="preserve">использовать формулу расстояния от точки до плоскост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менять понятие компланарные векторы. Раскладывать вектор по трем некомпланарным векторам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1671E3" w:rsidRPr="006A2585" w:rsidRDefault="001671E3" w:rsidP="006A2585">
            <w:pPr>
              <w:autoSpaceDE w:val="0"/>
              <w:autoSpaceDN w:val="0"/>
              <w:adjustRightInd w:val="0"/>
              <w:ind w:firstLine="851"/>
              <w:jc w:val="center"/>
              <w:rPr>
                <w:rFonts w:cs="Times New Roman"/>
                <w:b/>
              </w:rPr>
            </w:pPr>
            <w:r w:rsidRPr="006A2585">
              <w:rPr>
                <w:rFonts w:eastAsia="Times New Roman" w:cs="Times New Roman"/>
                <w:b/>
              </w:rPr>
              <w:lastRenderedPageBreak/>
              <w:t>Математика</w:t>
            </w:r>
          </w:p>
          <w:p w:rsidR="00DD4C6D" w:rsidRPr="006A2585" w:rsidRDefault="001671E3" w:rsidP="006A2585">
            <w:pPr>
              <w:autoSpaceDE w:val="0"/>
              <w:autoSpaceDN w:val="0"/>
              <w:adjustRightInd w:val="0"/>
              <w:ind w:firstLine="851"/>
              <w:jc w:val="center"/>
              <w:rPr>
                <w:rFonts w:cs="Times New Roman"/>
                <w:color w:val="000000"/>
              </w:rPr>
            </w:pPr>
            <w:r w:rsidRPr="006A2585">
              <w:rPr>
                <w:rFonts w:eastAsia="Times New Roman" w:cs="Times New Roman"/>
                <w:b/>
              </w:rPr>
              <w:t xml:space="preserve">(включая алгебру и начала математического анализа, геометрию) </w:t>
            </w:r>
            <w:r w:rsidR="00DD4C6D" w:rsidRPr="006A2585">
              <w:rPr>
                <w:rFonts w:cs="Times New Roman"/>
                <w:b/>
                <w:bCs/>
                <w:iCs/>
                <w:color w:val="000000"/>
              </w:rPr>
              <w:t xml:space="preserve"> (углубленный уровень)</w:t>
            </w: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Действительные числа.</w:t>
            </w:r>
          </w:p>
        </w:tc>
      </w:tr>
      <w:tr w:rsidR="00DD4C6D" w:rsidRPr="006A2585" w:rsidTr="00677748">
        <w:trPr>
          <w:trHeight w:val="2634"/>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полнять арифметические действия, сочетая устные и письменные приемы, применение вычислительных устройст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находить значения корня натуральной степени, пользоваться оценкой и прикидкой при практических расчетах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понятия, связанные с делимостью целых чисел, при решении математических задач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находить корни многочленов с одной переменной, раскладывать многочлены на множител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оводить преобразования числовых и буквенных выражений, включающих степени, радикалы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числять значения числовых и буквенных выражений, осуществляя необходимые подстановки и преобразования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менять метод математической индукции для проведения рассуждений и доказательств и при решении задач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онимать геометрическую интерпретацию натуральных, целых, рациональных, действительных чисел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Числовые функции</w:t>
            </w:r>
          </w:p>
        </w:tc>
      </w:tr>
      <w:tr w:rsidR="00DD4C6D" w:rsidRPr="006A2585" w:rsidTr="00677748">
        <w:trPr>
          <w:trHeight w:val="4818"/>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и уметь применять эти понятия при решении задач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значение функции по значению аргумента при различных способах задания функц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строить графики изученных функций, выполнять преобразования графиков; описывать по графику и по формуле поведение и свойства функций; находить по графику функции наибольшее и наименьшее значения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научится описывать с помощью функций различные реальные зависимости между величинами и интерпретировать их график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извлекать информацию, представленную в таблицах, на диаграммах, графиках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blPrEx>
          <w:tblLook w:val="04A0"/>
        </w:tblPrEx>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lastRenderedPageBreak/>
              <w:t>Тригонометрические функции.</w:t>
            </w:r>
          </w:p>
        </w:tc>
      </w:tr>
      <w:tr w:rsidR="00DD4C6D" w:rsidRPr="006A2585" w:rsidTr="00677748">
        <w:tblPrEx>
          <w:tblLook w:val="04A0"/>
        </w:tblPrEx>
        <w:trPr>
          <w:trHeight w:val="1230"/>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ладеть понятиями тригонометрические функции; строить их графики и уметь применять свойства тригонометрических функций при решении задач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водить и применять формулы половинного угл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полнять преобразования суммы тригонометрических функций в произведение и произведения в сумму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выражать тригонометрические функции через тангенс половинного аргумент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решать простейшие тригонометрические неравен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оперировать понятиями арксинус, арккосинус, арктангенс числа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blPrEx>
          <w:tblLook w:val="04A0"/>
        </w:tblPrEx>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Тригонометрические уравнения</w:t>
            </w:r>
          </w:p>
        </w:tc>
      </w:tr>
      <w:tr w:rsidR="00DD4C6D" w:rsidRPr="006A2585" w:rsidTr="00677748">
        <w:tblPrEx>
          <w:tblLook w:val="04A0"/>
        </w:tblPrEx>
        <w:trPr>
          <w:trHeight w:val="245"/>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решать тригонометрические уравнения различными методами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оперировать формулами для решения сложных тригонометрических уравнений </w:t>
            </w:r>
          </w:p>
        </w:tc>
      </w:tr>
      <w:tr w:rsidR="00DD4C6D" w:rsidRPr="006A2585" w:rsidTr="00677748">
        <w:tblPrEx>
          <w:tblLook w:val="04A0"/>
        </w:tblPrEx>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Преобразования тригонометрических выражений</w:t>
            </w:r>
          </w:p>
        </w:tc>
      </w:tr>
      <w:tr w:rsidR="00DD4C6D" w:rsidRPr="006A2585" w:rsidTr="00677748">
        <w:tblPrEx>
          <w:tblLook w:val="04A0"/>
        </w:tblPrEx>
        <w:trPr>
          <w:trHeight w:val="1506"/>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понятия синус, косинус, тангенс, котангенс произвольного угла; вычислять синус, косинус, тангенс и котангенс числ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доказывать основные тригонометрические тождест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формулы приведения; синуса, косинуса и тангенса суммы и разности двух углов; синуса и косинуса двойного угла при преобразованиях простейших тригонометрических выражений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еобразовывать тригонометрические выражения различной сложности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blPrEx>
          <w:tblLook w:val="04A0"/>
        </w:tblPrEx>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Комплексные числа.</w:t>
            </w:r>
          </w:p>
        </w:tc>
      </w:tr>
      <w:tr w:rsidR="00DD4C6D" w:rsidRPr="006A2585" w:rsidTr="00677748">
        <w:tblPrEx>
          <w:tblLook w:val="04A0"/>
        </w:tblPrEx>
        <w:trPr>
          <w:trHeight w:val="798"/>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полнять действия с комплексными числами, пользоваться геометрической интерпретацией комплексных чисел, в простейших случаях находить комплексные корни уравнений с действительными коэффициентами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решать уравнения и неравенства с комплексными корнями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Производная.</w:t>
            </w:r>
          </w:p>
        </w:tc>
      </w:tr>
      <w:tr w:rsidR="00DD4C6D" w:rsidRPr="006A2585" w:rsidTr="00677748">
        <w:trPr>
          <w:trHeight w:val="2075"/>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находить сумму бесконечно убывающей геометрической прогрессии; владеть понятиями: производная функции в точке, производная функц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числять производные элементарных функций, применяя правила вычисления производных, используя справочные материалы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сследовать функции и строить их графики с помощью производно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ешать задачи с применением уравнения касательной к графику функц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ешать задачи на нахождение наибольшего и наименьшего значения функции на отрезке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менять решения геометрических, физических, экономических и других прикладных задач, в том числе задач на наибольшие и наименьшие значения с применением аппарата математического анализа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lastRenderedPageBreak/>
              <w:t>Комбинаторика и вероятность</w:t>
            </w:r>
          </w:p>
        </w:tc>
      </w:tr>
      <w:tr w:rsidR="00DD4C6D" w:rsidRPr="006A2585" w:rsidTr="00677748">
        <w:trPr>
          <w:trHeight w:val="1230"/>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ладеть понятиями размещение, перестановка, сочетание и уметь их применять при решении задач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меть представление об основах теории вероятностей (включая формулы полной вероятности и формулы Байес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меть представление о случайной величине (ее характеристики, их вычисление в дискретном случае)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менять математические методы при решении содержательных задач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Аксиомы геометрии и их следствия.</w:t>
            </w:r>
          </w:p>
        </w:tc>
      </w:tr>
      <w:tr w:rsidR="00DD4C6D" w:rsidRPr="006A2585" w:rsidTr="00677748">
        <w:trPr>
          <w:trHeight w:val="1789"/>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онимать аксиоматический способе построения геометрии, различать основные фигуры в пространстве, способы их обозначения, применять формулировки аксиом стереометрии их для решения простейших задач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соотносить плоские геометрические фигуры и трехмерные объекты с их описаниями, чертежами, изображениям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и анализировать взаимное расположение фигур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зображать геометрические фигуры и тела, выполнять чертеж по условию задачи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использовать аксиомы и следствия из них при решении задач логического характер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изображать точки, прямые и плоскости на проекционном чертеже при различном их взаимном расположении в пространстве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109"/>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Параллельность прямых и плоскостей.</w:t>
            </w:r>
          </w:p>
        </w:tc>
      </w:tr>
      <w:tr w:rsidR="00DD4C6D" w:rsidRPr="006A2585" w:rsidTr="00677748">
        <w:trPr>
          <w:trHeight w:val="1506"/>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спознавать на чертежах и моделях пересекающиеся, параллельные прямые, пересекающие плоскость и параллельные ей; параллельные и пересекающиеся плоскост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ешать геометрические задачи, опираясь на изученные свойства планиметрических и стереометрических фигур и отношений между ними, применяя алгебраический и геометрический аппарат; </w:t>
            </w:r>
          </w:p>
          <w:p w:rsidR="00DD4C6D" w:rsidRPr="006A2585" w:rsidRDefault="00DD4C6D" w:rsidP="006A2585">
            <w:pPr>
              <w:autoSpaceDE w:val="0"/>
              <w:autoSpaceDN w:val="0"/>
              <w:adjustRightInd w:val="0"/>
              <w:ind w:firstLine="851"/>
              <w:jc w:val="both"/>
              <w:rPr>
                <w:rFonts w:cs="Times New Roman"/>
              </w:rPr>
            </w:pPr>
            <w:r w:rsidRPr="006A2585">
              <w:rPr>
                <w:rFonts w:cs="Times New Roman"/>
                <w:color w:val="000000"/>
              </w:rPr>
              <w:t xml:space="preserve">- проводить доказательные рассуждения при </w:t>
            </w:r>
          </w:p>
          <w:p w:rsidR="00DD4C6D" w:rsidRPr="006A2585" w:rsidRDefault="00DD4C6D" w:rsidP="006A2585">
            <w:pPr>
              <w:pStyle w:val="Default"/>
              <w:ind w:firstLine="851"/>
              <w:jc w:val="both"/>
              <w:rPr>
                <w:sz w:val="22"/>
                <w:szCs w:val="22"/>
              </w:rPr>
            </w:pPr>
            <w:r w:rsidRPr="006A2585">
              <w:rPr>
                <w:sz w:val="22"/>
                <w:szCs w:val="22"/>
              </w:rPr>
              <w:t xml:space="preserve">решении задач, доказывать основные теоремы курса </w:t>
            </w:r>
          </w:p>
          <w:p w:rsidR="00DD4C6D" w:rsidRPr="006A2585" w:rsidRDefault="00DD4C6D" w:rsidP="006A2585">
            <w:pPr>
              <w:pStyle w:val="Default"/>
              <w:ind w:firstLine="851"/>
              <w:jc w:val="both"/>
              <w:rPr>
                <w:sz w:val="22"/>
                <w:szCs w:val="22"/>
              </w:rPr>
            </w:pPr>
            <w:r w:rsidRPr="006A2585">
              <w:rPr>
                <w:sz w:val="22"/>
                <w:szCs w:val="22"/>
              </w:rPr>
              <w:t xml:space="preserve">- вычислять линейные элементы и углы в пространственных конфигурациях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научится изображать пространственные фигуры на плоскости в параллельной проекции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rPr>
          <w:trHeight w:val="387"/>
        </w:trPr>
        <w:tc>
          <w:tcPr>
            <w:tcW w:w="9889" w:type="dxa"/>
            <w:gridSpan w:val="3"/>
          </w:tcPr>
          <w:p w:rsidR="00DD4C6D" w:rsidRPr="006A2585" w:rsidRDefault="00DD4C6D" w:rsidP="006A2585">
            <w:pPr>
              <w:pStyle w:val="Default"/>
              <w:ind w:firstLine="851"/>
              <w:jc w:val="center"/>
              <w:rPr>
                <w:sz w:val="22"/>
                <w:szCs w:val="22"/>
              </w:rPr>
            </w:pPr>
            <w:r w:rsidRPr="006A2585">
              <w:rPr>
                <w:b/>
                <w:bCs/>
                <w:sz w:val="22"/>
                <w:szCs w:val="22"/>
              </w:rPr>
              <w:t>Перпендикулярность прямых и плоскостей.</w:t>
            </w:r>
          </w:p>
        </w:tc>
      </w:tr>
      <w:tr w:rsidR="00DD4C6D" w:rsidRPr="006A2585" w:rsidTr="00677748">
        <w:trPr>
          <w:trHeight w:val="1506"/>
        </w:trPr>
        <w:tc>
          <w:tcPr>
            <w:tcW w:w="4783" w:type="dxa"/>
          </w:tcPr>
          <w:p w:rsidR="00DD4C6D" w:rsidRPr="006A2585" w:rsidRDefault="00DD4C6D" w:rsidP="006A2585">
            <w:pPr>
              <w:pStyle w:val="Default"/>
              <w:ind w:firstLine="851"/>
              <w:jc w:val="both"/>
              <w:rPr>
                <w:sz w:val="22"/>
                <w:szCs w:val="22"/>
              </w:rPr>
            </w:pPr>
            <w:r w:rsidRPr="006A2585">
              <w:rPr>
                <w:sz w:val="22"/>
                <w:szCs w:val="22"/>
              </w:rPr>
              <w:t xml:space="preserve">- описывать взаимное расположение прямых и плоскостей в пространстве, аргументируя свои суждения </w:t>
            </w:r>
          </w:p>
          <w:p w:rsidR="00DD4C6D" w:rsidRPr="006A2585" w:rsidRDefault="00DD4C6D" w:rsidP="006A2585">
            <w:pPr>
              <w:pStyle w:val="Default"/>
              <w:ind w:firstLine="851"/>
              <w:jc w:val="both"/>
              <w:rPr>
                <w:sz w:val="22"/>
                <w:szCs w:val="22"/>
              </w:rPr>
            </w:pPr>
            <w:r w:rsidRPr="006A2585">
              <w:rPr>
                <w:sz w:val="22"/>
                <w:szCs w:val="22"/>
              </w:rPr>
              <w:t xml:space="preserve">- решать задачи на перпендикулярность прямых и плоскостей в пространстве, применять свойства перпендикулярных прямых и плоскостей </w:t>
            </w:r>
          </w:p>
        </w:tc>
        <w:tc>
          <w:tcPr>
            <w:tcW w:w="5106" w:type="dxa"/>
            <w:gridSpan w:val="2"/>
          </w:tcPr>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познакомится с понятием центрального проектирования и научится изображать пространственные фигуры на плоскости в центральной проекции </w:t>
            </w:r>
          </w:p>
          <w:p w:rsidR="00DD4C6D" w:rsidRPr="006A2585" w:rsidRDefault="00DD4C6D" w:rsidP="006A2585">
            <w:pPr>
              <w:autoSpaceDE w:val="0"/>
              <w:autoSpaceDN w:val="0"/>
              <w:adjustRightInd w:val="0"/>
              <w:ind w:firstLine="851"/>
              <w:jc w:val="both"/>
              <w:rPr>
                <w:rFonts w:cs="Times New Roman"/>
              </w:rPr>
            </w:pPr>
          </w:p>
        </w:tc>
      </w:tr>
      <w:tr w:rsidR="00DD4C6D" w:rsidRPr="006A2585" w:rsidTr="00677748">
        <w:trPr>
          <w:trHeight w:val="334"/>
        </w:trPr>
        <w:tc>
          <w:tcPr>
            <w:tcW w:w="9889" w:type="dxa"/>
            <w:gridSpan w:val="3"/>
          </w:tcPr>
          <w:p w:rsidR="00DD4C6D" w:rsidRPr="006A2585" w:rsidRDefault="00DD4C6D" w:rsidP="006A2585">
            <w:pPr>
              <w:pStyle w:val="Default"/>
              <w:ind w:firstLine="851"/>
              <w:jc w:val="center"/>
              <w:rPr>
                <w:color w:val="auto"/>
                <w:sz w:val="22"/>
                <w:szCs w:val="22"/>
              </w:rPr>
            </w:pPr>
            <w:r w:rsidRPr="006A2585">
              <w:rPr>
                <w:b/>
                <w:bCs/>
                <w:sz w:val="22"/>
                <w:szCs w:val="22"/>
              </w:rPr>
              <w:t>Многогранники.</w:t>
            </w:r>
          </w:p>
        </w:tc>
      </w:tr>
      <w:tr w:rsidR="00DD4C6D" w:rsidRPr="006A2585" w:rsidTr="00677748">
        <w:trPr>
          <w:trHeight w:val="1506"/>
        </w:trPr>
        <w:tc>
          <w:tcPr>
            <w:tcW w:w="4783" w:type="dxa"/>
          </w:tcPr>
          <w:p w:rsidR="00DD4C6D" w:rsidRPr="006A2585" w:rsidRDefault="00DD4C6D" w:rsidP="006A2585">
            <w:pPr>
              <w:pStyle w:val="Default"/>
              <w:ind w:firstLine="851"/>
              <w:jc w:val="both"/>
              <w:rPr>
                <w:sz w:val="22"/>
                <w:szCs w:val="22"/>
              </w:rPr>
            </w:pPr>
            <w:r w:rsidRPr="006A2585">
              <w:rPr>
                <w:sz w:val="22"/>
                <w:szCs w:val="22"/>
              </w:rPr>
              <w:lastRenderedPageBreak/>
              <w:t xml:space="preserve">- строить развертку </w:t>
            </w:r>
          </w:p>
          <w:p w:rsidR="00DD4C6D" w:rsidRPr="006A2585" w:rsidRDefault="00DD4C6D" w:rsidP="006A2585">
            <w:pPr>
              <w:pStyle w:val="Default"/>
              <w:ind w:firstLine="851"/>
              <w:jc w:val="both"/>
              <w:rPr>
                <w:sz w:val="22"/>
                <w:szCs w:val="22"/>
              </w:rPr>
            </w:pPr>
            <w:r w:rsidRPr="006A2585">
              <w:rPr>
                <w:sz w:val="22"/>
                <w:szCs w:val="22"/>
              </w:rPr>
              <w:t xml:space="preserve">- применять понятие многогранные углы </w:t>
            </w:r>
          </w:p>
          <w:p w:rsidR="00DD4C6D" w:rsidRPr="006A2585" w:rsidRDefault="00DD4C6D" w:rsidP="006A2585">
            <w:pPr>
              <w:pStyle w:val="Default"/>
              <w:ind w:firstLine="851"/>
              <w:jc w:val="both"/>
              <w:rPr>
                <w:sz w:val="22"/>
                <w:szCs w:val="22"/>
              </w:rPr>
            </w:pPr>
            <w:r w:rsidRPr="006A2585">
              <w:rPr>
                <w:sz w:val="22"/>
                <w:szCs w:val="22"/>
              </w:rPr>
              <w:t xml:space="preserve">- решать задачи с выпуклыми многогранниками, теоремой Эйлера </w:t>
            </w:r>
          </w:p>
          <w:p w:rsidR="00DD4C6D" w:rsidRPr="006A2585" w:rsidRDefault="00DD4C6D" w:rsidP="006A2585">
            <w:pPr>
              <w:pStyle w:val="Default"/>
              <w:ind w:firstLine="851"/>
              <w:jc w:val="both"/>
              <w:rPr>
                <w:sz w:val="22"/>
                <w:szCs w:val="22"/>
              </w:rPr>
            </w:pPr>
            <w:r w:rsidRPr="006A2585">
              <w:rPr>
                <w:sz w:val="22"/>
                <w:szCs w:val="22"/>
              </w:rPr>
              <w:t xml:space="preserve">- применять понятия: усеченная пирамида, наклонная призма </w:t>
            </w:r>
          </w:p>
          <w:p w:rsidR="00DD4C6D" w:rsidRPr="006A2585" w:rsidRDefault="00DD4C6D" w:rsidP="006A2585">
            <w:pPr>
              <w:pStyle w:val="Default"/>
              <w:ind w:firstLine="851"/>
              <w:jc w:val="both"/>
              <w:rPr>
                <w:sz w:val="22"/>
                <w:szCs w:val="22"/>
              </w:rPr>
            </w:pPr>
            <w:r w:rsidRPr="006A2585">
              <w:rPr>
                <w:sz w:val="22"/>
                <w:szCs w:val="22"/>
              </w:rPr>
              <w:t xml:space="preserve">- видеть симметрии в призме и пирамиде. Применить знания о симметрии в пространстве (центральная, осевая, зеркальная), приводить примеры симметрий в окружающем мире </w:t>
            </w:r>
          </w:p>
          <w:p w:rsidR="00DD4C6D" w:rsidRPr="006A2585" w:rsidRDefault="00DD4C6D" w:rsidP="006A2585">
            <w:pPr>
              <w:pStyle w:val="Default"/>
              <w:ind w:firstLine="851"/>
              <w:jc w:val="both"/>
              <w:rPr>
                <w:color w:val="auto"/>
                <w:sz w:val="22"/>
                <w:szCs w:val="22"/>
              </w:rPr>
            </w:pPr>
            <w:r w:rsidRPr="006A2585">
              <w:rPr>
                <w:sz w:val="22"/>
                <w:szCs w:val="22"/>
              </w:rPr>
              <w:t xml:space="preserve"> - решать стереометрические задачи на нахождение геометрических величин (длин, углов, площадей, объёмов); использовать при решении планиметрические факты и методы </w:t>
            </w:r>
          </w:p>
        </w:tc>
        <w:tc>
          <w:tcPr>
            <w:tcW w:w="5106" w:type="dxa"/>
            <w:gridSpan w:val="2"/>
          </w:tcPr>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ладеть понятиями центральное и параллельное проектирование и применять их при построении сечений многогранников методом проекций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b/>
                <w:bCs/>
                <w:i/>
                <w:iCs/>
                <w:sz w:val="22"/>
                <w:szCs w:val="22"/>
              </w:rPr>
              <w:t>с</w:t>
            </w:r>
            <w:r w:rsidRPr="006A2585">
              <w:rPr>
                <w:i/>
                <w:iCs/>
                <w:sz w:val="22"/>
                <w:szCs w:val="22"/>
              </w:rPr>
              <w:t xml:space="preserve">троить сечения многогранников; моделировать многогранники </w:t>
            </w:r>
          </w:p>
          <w:p w:rsidR="00DD4C6D" w:rsidRPr="006A2585" w:rsidRDefault="00DD4C6D" w:rsidP="006A2585">
            <w:pPr>
              <w:pStyle w:val="Default"/>
              <w:ind w:firstLine="851"/>
              <w:jc w:val="both"/>
              <w:rPr>
                <w:color w:val="auto"/>
                <w:sz w:val="22"/>
                <w:szCs w:val="22"/>
              </w:rPr>
            </w:pPr>
          </w:p>
        </w:tc>
      </w:tr>
      <w:tr w:rsidR="00DD4C6D" w:rsidRPr="006A2585" w:rsidTr="00677748">
        <w:trPr>
          <w:trHeight w:val="415"/>
        </w:trPr>
        <w:tc>
          <w:tcPr>
            <w:tcW w:w="9889" w:type="dxa"/>
            <w:gridSpan w:val="3"/>
          </w:tcPr>
          <w:p w:rsidR="00DD4C6D" w:rsidRPr="006A2585" w:rsidRDefault="00DD4C6D" w:rsidP="006A2585">
            <w:pPr>
              <w:pStyle w:val="Default"/>
              <w:ind w:firstLine="851"/>
              <w:jc w:val="center"/>
              <w:rPr>
                <w:color w:val="auto"/>
                <w:sz w:val="22"/>
                <w:szCs w:val="22"/>
              </w:rPr>
            </w:pPr>
            <w:r w:rsidRPr="006A2585">
              <w:rPr>
                <w:b/>
                <w:bCs/>
                <w:sz w:val="22"/>
                <w:szCs w:val="22"/>
              </w:rPr>
              <w:t>Векторы в пространстве</w:t>
            </w:r>
          </w:p>
        </w:tc>
      </w:tr>
      <w:tr w:rsidR="00DD4C6D" w:rsidRPr="006A2585" w:rsidTr="00677748">
        <w:trPr>
          <w:trHeight w:val="1506"/>
        </w:trPr>
        <w:tc>
          <w:tcPr>
            <w:tcW w:w="4783" w:type="dxa"/>
          </w:tcPr>
          <w:p w:rsidR="00DD4C6D" w:rsidRPr="006A2585" w:rsidRDefault="00DD4C6D" w:rsidP="006A2585">
            <w:pPr>
              <w:pStyle w:val="Default"/>
              <w:ind w:firstLine="851"/>
              <w:jc w:val="both"/>
              <w:rPr>
                <w:sz w:val="22"/>
                <w:szCs w:val="22"/>
              </w:rPr>
            </w:pPr>
            <w:r w:rsidRPr="006A2585">
              <w:rPr>
                <w:sz w:val="22"/>
                <w:szCs w:val="22"/>
              </w:rPr>
              <w:t xml:space="preserve">- использовать известные из курса планиметрии сведения о векторах и действиях над ними, выполнять сложение, вычитание, умножение вектора на число </w:t>
            </w:r>
          </w:p>
          <w:p w:rsidR="00DD4C6D" w:rsidRPr="006A2585" w:rsidRDefault="00DD4C6D" w:rsidP="006A2585">
            <w:pPr>
              <w:pStyle w:val="Default"/>
              <w:ind w:firstLine="851"/>
              <w:jc w:val="both"/>
              <w:rPr>
                <w:color w:val="auto"/>
                <w:sz w:val="22"/>
                <w:szCs w:val="22"/>
              </w:rPr>
            </w:pPr>
            <w:r w:rsidRPr="006A2585">
              <w:rPr>
                <w:sz w:val="22"/>
                <w:szCs w:val="22"/>
              </w:rPr>
              <w:t xml:space="preserve">- определять координаты точки; проводить операции над векторами, вычислять длину и координаты вектора, угол между векторами </w:t>
            </w:r>
          </w:p>
        </w:tc>
        <w:tc>
          <w:tcPr>
            <w:tcW w:w="5106" w:type="dxa"/>
            <w:gridSpan w:val="2"/>
          </w:tcPr>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ешать задачи на разложение вектора по трем некомпланарным векторам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решать геометрические задачи методом координат </w:t>
            </w:r>
          </w:p>
          <w:p w:rsidR="00DD4C6D" w:rsidRPr="006A2585" w:rsidRDefault="00DD4C6D" w:rsidP="006A2585">
            <w:pPr>
              <w:pStyle w:val="Default"/>
              <w:ind w:firstLine="851"/>
              <w:jc w:val="both"/>
              <w:rPr>
                <w:color w:val="auto"/>
                <w:sz w:val="22"/>
                <w:szCs w:val="22"/>
              </w:rPr>
            </w:pPr>
          </w:p>
        </w:tc>
      </w:tr>
      <w:tr w:rsidR="00DD4C6D" w:rsidRPr="006A2585" w:rsidTr="00677748">
        <w:trPr>
          <w:trHeight w:val="326"/>
        </w:trPr>
        <w:tc>
          <w:tcPr>
            <w:tcW w:w="9889" w:type="dxa"/>
            <w:gridSpan w:val="3"/>
          </w:tcPr>
          <w:p w:rsidR="00DD4C6D" w:rsidRPr="006A2585" w:rsidRDefault="00DD4C6D" w:rsidP="006A2585">
            <w:pPr>
              <w:pStyle w:val="Default"/>
              <w:ind w:firstLine="851"/>
              <w:jc w:val="center"/>
              <w:rPr>
                <w:color w:val="auto"/>
                <w:sz w:val="22"/>
                <w:szCs w:val="22"/>
              </w:rPr>
            </w:pPr>
            <w:r w:rsidRPr="006A2585">
              <w:rPr>
                <w:b/>
                <w:bCs/>
                <w:sz w:val="22"/>
                <w:szCs w:val="22"/>
              </w:rPr>
              <w:t>Многочлены.</w:t>
            </w:r>
          </w:p>
        </w:tc>
      </w:tr>
      <w:tr w:rsidR="00DD4C6D" w:rsidRPr="006A2585" w:rsidTr="00677748">
        <w:trPr>
          <w:trHeight w:val="1506"/>
        </w:trPr>
        <w:tc>
          <w:tcPr>
            <w:tcW w:w="4783" w:type="dxa"/>
          </w:tcPr>
          <w:p w:rsidR="00DD4C6D" w:rsidRPr="006A2585" w:rsidRDefault="00DD4C6D" w:rsidP="006A2585">
            <w:pPr>
              <w:pStyle w:val="Default"/>
              <w:ind w:firstLine="851"/>
              <w:jc w:val="both"/>
              <w:rPr>
                <w:sz w:val="22"/>
                <w:szCs w:val="22"/>
              </w:rPr>
            </w:pPr>
            <w:r w:rsidRPr="006A2585">
              <w:rPr>
                <w:sz w:val="22"/>
                <w:szCs w:val="22"/>
              </w:rPr>
              <w:t xml:space="preserve">- выполнять арифметические операции над многочленами </w:t>
            </w:r>
          </w:p>
          <w:p w:rsidR="00DD4C6D" w:rsidRPr="006A2585" w:rsidRDefault="00DD4C6D" w:rsidP="006A2585">
            <w:pPr>
              <w:pStyle w:val="Default"/>
              <w:ind w:firstLine="851"/>
              <w:jc w:val="both"/>
              <w:rPr>
                <w:sz w:val="22"/>
                <w:szCs w:val="22"/>
              </w:rPr>
            </w:pPr>
            <w:r w:rsidRPr="006A2585">
              <w:rPr>
                <w:sz w:val="22"/>
                <w:szCs w:val="22"/>
              </w:rPr>
              <w:t xml:space="preserve">- использовать теорему Безу при делении многочленов </w:t>
            </w:r>
          </w:p>
          <w:p w:rsidR="00DD4C6D" w:rsidRPr="006A2585" w:rsidRDefault="00DD4C6D" w:rsidP="006A2585">
            <w:pPr>
              <w:pStyle w:val="Default"/>
              <w:ind w:firstLine="851"/>
              <w:jc w:val="both"/>
              <w:rPr>
                <w:color w:val="auto"/>
                <w:sz w:val="22"/>
                <w:szCs w:val="22"/>
              </w:rPr>
            </w:pPr>
            <w:r w:rsidRPr="006A2585">
              <w:rPr>
                <w:sz w:val="22"/>
                <w:szCs w:val="22"/>
              </w:rPr>
              <w:t xml:space="preserve">- находить корни многочленов с одной переменной, раскладывать многочлены на множители </w:t>
            </w:r>
          </w:p>
        </w:tc>
        <w:tc>
          <w:tcPr>
            <w:tcW w:w="5106" w:type="dxa"/>
            <w:gridSpan w:val="2"/>
          </w:tcPr>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полнять арифметические операции над многочленами от нескольких переменных </w:t>
            </w:r>
          </w:p>
          <w:p w:rsidR="00DD4C6D" w:rsidRPr="006A2585" w:rsidRDefault="00DD4C6D" w:rsidP="006A2585">
            <w:pPr>
              <w:pStyle w:val="Default"/>
              <w:ind w:firstLine="851"/>
              <w:jc w:val="both"/>
              <w:rPr>
                <w:sz w:val="22"/>
                <w:szCs w:val="22"/>
              </w:rPr>
            </w:pPr>
            <w:r w:rsidRPr="006A2585">
              <w:rPr>
                <w:sz w:val="22"/>
                <w:szCs w:val="22"/>
              </w:rPr>
              <w:t xml:space="preserve">- </w:t>
            </w:r>
            <w:r w:rsidRPr="006A2585">
              <w:rPr>
                <w:i/>
                <w:iCs/>
                <w:sz w:val="22"/>
                <w:szCs w:val="22"/>
              </w:rPr>
              <w:t xml:space="preserve">выделять симметрические многочлены, однородные многочлены, решать уравнения высших степеней </w:t>
            </w:r>
          </w:p>
          <w:p w:rsidR="00DD4C6D" w:rsidRPr="006A2585" w:rsidRDefault="00DD4C6D" w:rsidP="006A2585">
            <w:pPr>
              <w:pStyle w:val="Default"/>
              <w:ind w:firstLine="851"/>
              <w:jc w:val="both"/>
              <w:rPr>
                <w:color w:val="auto"/>
                <w:sz w:val="22"/>
                <w:szCs w:val="22"/>
              </w:rPr>
            </w:pPr>
          </w:p>
        </w:tc>
      </w:tr>
      <w:tr w:rsidR="00DD4C6D" w:rsidRPr="006A2585" w:rsidTr="00677748">
        <w:trPr>
          <w:trHeight w:val="341"/>
        </w:trPr>
        <w:tc>
          <w:tcPr>
            <w:tcW w:w="9889" w:type="dxa"/>
            <w:gridSpan w:val="3"/>
          </w:tcPr>
          <w:p w:rsidR="00DD4C6D" w:rsidRPr="006A2585" w:rsidRDefault="00DD4C6D" w:rsidP="006A2585">
            <w:pPr>
              <w:pStyle w:val="Default"/>
              <w:ind w:firstLine="851"/>
              <w:jc w:val="center"/>
              <w:rPr>
                <w:color w:val="auto"/>
                <w:sz w:val="22"/>
                <w:szCs w:val="22"/>
              </w:rPr>
            </w:pPr>
            <w:r w:rsidRPr="006A2585">
              <w:rPr>
                <w:b/>
                <w:bCs/>
                <w:sz w:val="22"/>
                <w:szCs w:val="22"/>
              </w:rPr>
              <w:t>Степени и корни. Степенные функции</w:t>
            </w:r>
          </w:p>
        </w:tc>
      </w:tr>
      <w:tr w:rsidR="00DD4C6D" w:rsidRPr="006A2585" w:rsidTr="00677748">
        <w:trPr>
          <w:trHeight w:val="1268"/>
        </w:trPr>
        <w:tc>
          <w:tcPr>
            <w:tcW w:w="4783" w:type="dxa"/>
          </w:tcPr>
          <w:p w:rsidR="00DD4C6D" w:rsidRPr="006A2585" w:rsidRDefault="00DD4C6D" w:rsidP="006A2585">
            <w:pPr>
              <w:autoSpaceDE w:val="0"/>
              <w:autoSpaceDN w:val="0"/>
              <w:adjustRightInd w:val="0"/>
              <w:ind w:firstLine="851"/>
              <w:jc w:val="both"/>
              <w:rPr>
                <w:rFonts w:cs="Times New Roman"/>
              </w:rPr>
            </w:pPr>
            <w:r w:rsidRPr="006A2585">
              <w:rPr>
                <w:rFonts w:cs="Times New Roman"/>
              </w:rPr>
              <w:t>- владеть понятием степенная функция; строить</w:t>
            </w:r>
          </w:p>
          <w:p w:rsidR="00DD4C6D" w:rsidRPr="006A2585" w:rsidRDefault="00DD4C6D" w:rsidP="006A2585">
            <w:pPr>
              <w:autoSpaceDE w:val="0"/>
              <w:autoSpaceDN w:val="0"/>
              <w:adjustRightInd w:val="0"/>
              <w:ind w:firstLine="851"/>
              <w:jc w:val="both"/>
              <w:rPr>
                <w:rFonts w:cs="Times New Roman"/>
              </w:rPr>
            </w:pPr>
            <w:r w:rsidRPr="006A2585">
              <w:rPr>
                <w:rFonts w:cs="Times New Roman"/>
              </w:rPr>
              <w:t>ее график и уметь применять свойства степенной функции при решении задач</w:t>
            </w:r>
          </w:p>
          <w:p w:rsidR="00DD4C6D" w:rsidRPr="006A2585" w:rsidRDefault="00DD4C6D" w:rsidP="006A2585">
            <w:pPr>
              <w:autoSpaceDE w:val="0"/>
              <w:autoSpaceDN w:val="0"/>
              <w:adjustRightInd w:val="0"/>
              <w:ind w:firstLine="851"/>
              <w:jc w:val="both"/>
              <w:rPr>
                <w:rFonts w:cs="Times New Roman"/>
              </w:rPr>
            </w:pPr>
            <w:r w:rsidRPr="006A2585">
              <w:rPr>
                <w:rFonts w:cs="Times New Roman"/>
              </w:rPr>
              <w:t>- различать функции y =</w:t>
            </w:r>
            <w:r w:rsidRPr="006A2585">
              <w:rPr>
                <w:rFonts w:cs="Times New Roman"/>
                <w:i/>
                <w:iCs/>
              </w:rPr>
              <w:t xml:space="preserve">nx </w:t>
            </w:r>
            <w:r w:rsidRPr="006A2585">
              <w:rPr>
                <w:rFonts w:cs="Times New Roman"/>
              </w:rPr>
              <w:t>, их свойства и</w:t>
            </w:r>
          </w:p>
          <w:p w:rsidR="00DD4C6D" w:rsidRPr="006A2585" w:rsidRDefault="00DD4C6D" w:rsidP="006A2585">
            <w:pPr>
              <w:pStyle w:val="Default"/>
              <w:ind w:firstLine="851"/>
              <w:jc w:val="both"/>
              <w:rPr>
                <w:color w:val="auto"/>
                <w:sz w:val="22"/>
                <w:szCs w:val="22"/>
              </w:rPr>
            </w:pPr>
            <w:r w:rsidRPr="006A2585">
              <w:rPr>
                <w:sz w:val="22"/>
                <w:szCs w:val="22"/>
              </w:rPr>
              <w:t>графики</w:t>
            </w:r>
          </w:p>
        </w:tc>
        <w:tc>
          <w:tcPr>
            <w:tcW w:w="5106" w:type="dxa"/>
            <w:gridSpan w:val="2"/>
          </w:tcPr>
          <w:p w:rsidR="00DD4C6D" w:rsidRPr="006A2585" w:rsidRDefault="00DD4C6D" w:rsidP="006A2585">
            <w:pPr>
              <w:pStyle w:val="Default"/>
              <w:ind w:firstLine="851"/>
              <w:jc w:val="both"/>
              <w:rPr>
                <w:sz w:val="22"/>
                <w:szCs w:val="22"/>
              </w:rPr>
            </w:pPr>
            <w:r w:rsidRPr="006A2585">
              <w:rPr>
                <w:i/>
                <w:iCs/>
                <w:sz w:val="22"/>
                <w:szCs w:val="22"/>
              </w:rPr>
              <w:t xml:space="preserve">оперировать степенью с действительным показателем </w:t>
            </w:r>
          </w:p>
          <w:p w:rsidR="00DD4C6D" w:rsidRPr="006A2585" w:rsidRDefault="00DD4C6D" w:rsidP="006A2585">
            <w:pPr>
              <w:pStyle w:val="Default"/>
              <w:ind w:firstLine="851"/>
              <w:jc w:val="both"/>
              <w:rPr>
                <w:color w:val="auto"/>
                <w:sz w:val="22"/>
                <w:szCs w:val="22"/>
              </w:rPr>
            </w:pPr>
          </w:p>
        </w:tc>
      </w:tr>
      <w:tr w:rsidR="00DD4C6D" w:rsidRPr="006A2585" w:rsidTr="00677748">
        <w:trPr>
          <w:trHeight w:val="279"/>
        </w:trPr>
        <w:tc>
          <w:tcPr>
            <w:tcW w:w="9889" w:type="dxa"/>
            <w:gridSpan w:val="3"/>
          </w:tcPr>
          <w:p w:rsidR="00DD4C6D" w:rsidRPr="006A2585" w:rsidRDefault="00DD4C6D" w:rsidP="006A2585">
            <w:pPr>
              <w:pStyle w:val="Default"/>
              <w:ind w:firstLine="851"/>
              <w:jc w:val="center"/>
              <w:rPr>
                <w:color w:val="auto"/>
                <w:sz w:val="22"/>
                <w:szCs w:val="22"/>
              </w:rPr>
            </w:pPr>
            <w:r w:rsidRPr="006A2585">
              <w:rPr>
                <w:b/>
                <w:bCs/>
                <w:sz w:val="22"/>
                <w:szCs w:val="22"/>
              </w:rPr>
              <w:t>Показательная и логарифмическая функции.</w:t>
            </w:r>
          </w:p>
        </w:tc>
      </w:tr>
      <w:tr w:rsidR="00DD4C6D" w:rsidRPr="006A2585" w:rsidTr="00677748">
        <w:trPr>
          <w:trHeight w:val="807"/>
        </w:trPr>
        <w:tc>
          <w:tcPr>
            <w:tcW w:w="4783" w:type="dxa"/>
          </w:tcPr>
          <w:p w:rsidR="00DD4C6D" w:rsidRPr="006A2585" w:rsidRDefault="00DD4C6D" w:rsidP="006A2585">
            <w:pPr>
              <w:pStyle w:val="12"/>
              <w:ind w:firstLine="851"/>
              <w:rPr>
                <w:color w:val="000000"/>
                <w:szCs w:val="22"/>
              </w:rPr>
            </w:pPr>
            <w:r w:rsidRPr="006A2585">
              <w:rPr>
                <w:color w:val="000000"/>
                <w:szCs w:val="22"/>
              </w:rPr>
              <w:t xml:space="preserve">- владеть понятиями показательная и логарифмическая функции; строить их графики и уметь применять свойства функций при решении задач </w:t>
            </w:r>
          </w:p>
        </w:tc>
        <w:tc>
          <w:tcPr>
            <w:tcW w:w="5106" w:type="dxa"/>
            <w:gridSpan w:val="2"/>
          </w:tcPr>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выполнять преобразования комбинированных логарифмических и показательных выражений </w:t>
            </w:r>
          </w:p>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вычислять наибольшее и наименьшее значение показательной и логарифмической функций </w:t>
            </w:r>
          </w:p>
        </w:tc>
      </w:tr>
      <w:tr w:rsidR="00DD4C6D" w:rsidRPr="006A2585" w:rsidTr="00677748">
        <w:trPr>
          <w:trHeight w:val="107"/>
        </w:trPr>
        <w:tc>
          <w:tcPr>
            <w:tcW w:w="9889" w:type="dxa"/>
            <w:gridSpan w:val="3"/>
          </w:tcPr>
          <w:p w:rsidR="00DD4C6D" w:rsidRPr="006A2585" w:rsidRDefault="00DD4C6D" w:rsidP="006A2585">
            <w:pPr>
              <w:pStyle w:val="12"/>
              <w:ind w:firstLine="851"/>
              <w:jc w:val="center"/>
              <w:rPr>
                <w:color w:val="000000"/>
                <w:szCs w:val="22"/>
              </w:rPr>
            </w:pPr>
            <w:r w:rsidRPr="006A2585">
              <w:rPr>
                <w:b/>
                <w:bCs/>
                <w:color w:val="000000"/>
                <w:szCs w:val="22"/>
              </w:rPr>
              <w:t>Первообразная и интеграл.</w:t>
            </w:r>
          </w:p>
        </w:tc>
      </w:tr>
      <w:tr w:rsidR="00DD4C6D" w:rsidRPr="006A2585" w:rsidTr="00677748">
        <w:trPr>
          <w:trHeight w:val="385"/>
        </w:trPr>
        <w:tc>
          <w:tcPr>
            <w:tcW w:w="4783" w:type="dxa"/>
          </w:tcPr>
          <w:p w:rsidR="00DD4C6D" w:rsidRPr="006A2585" w:rsidRDefault="00DD4C6D" w:rsidP="006A2585">
            <w:pPr>
              <w:pStyle w:val="12"/>
              <w:ind w:firstLine="851"/>
              <w:rPr>
                <w:color w:val="000000"/>
                <w:szCs w:val="22"/>
              </w:rPr>
            </w:pPr>
            <w:r w:rsidRPr="006A2585">
              <w:rPr>
                <w:color w:val="000000"/>
                <w:szCs w:val="22"/>
              </w:rPr>
              <w:t xml:space="preserve">- вычислять площади фигур на координатной плоскости с применением определённого интеграла </w:t>
            </w:r>
          </w:p>
        </w:tc>
        <w:tc>
          <w:tcPr>
            <w:tcW w:w="5106" w:type="dxa"/>
            <w:gridSpan w:val="2"/>
          </w:tcPr>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овладеть основными сведениями об интеграле Ньютона-Лейбница и его применениях </w:t>
            </w:r>
          </w:p>
          <w:p w:rsidR="00DD4C6D" w:rsidRPr="006A2585" w:rsidRDefault="00DD4C6D" w:rsidP="006A2585">
            <w:pPr>
              <w:pStyle w:val="12"/>
              <w:ind w:firstLine="851"/>
              <w:rPr>
                <w:color w:val="000000"/>
                <w:szCs w:val="22"/>
              </w:rPr>
            </w:pPr>
          </w:p>
        </w:tc>
      </w:tr>
      <w:tr w:rsidR="00DD4C6D" w:rsidRPr="006A2585" w:rsidTr="00677748">
        <w:trPr>
          <w:trHeight w:val="107"/>
        </w:trPr>
        <w:tc>
          <w:tcPr>
            <w:tcW w:w="9889" w:type="dxa"/>
            <w:gridSpan w:val="3"/>
          </w:tcPr>
          <w:p w:rsidR="00DD4C6D" w:rsidRPr="006A2585" w:rsidRDefault="00DD4C6D" w:rsidP="006A2585">
            <w:pPr>
              <w:pStyle w:val="12"/>
              <w:ind w:firstLine="851"/>
              <w:jc w:val="center"/>
              <w:rPr>
                <w:color w:val="000000"/>
                <w:szCs w:val="22"/>
              </w:rPr>
            </w:pPr>
            <w:r w:rsidRPr="006A2585">
              <w:rPr>
                <w:b/>
                <w:bCs/>
                <w:color w:val="000000"/>
                <w:szCs w:val="22"/>
              </w:rPr>
              <w:lastRenderedPageBreak/>
              <w:t>Уравнения и неравенства. Системы уравнений и неравенств.</w:t>
            </w:r>
          </w:p>
        </w:tc>
      </w:tr>
      <w:tr w:rsidR="00DD4C6D" w:rsidRPr="006A2585" w:rsidTr="00677748">
        <w:trPr>
          <w:trHeight w:val="2195"/>
        </w:trPr>
        <w:tc>
          <w:tcPr>
            <w:tcW w:w="4783" w:type="dxa"/>
          </w:tcPr>
          <w:p w:rsidR="00DD4C6D" w:rsidRPr="006A2585" w:rsidRDefault="00DD4C6D" w:rsidP="006A2585">
            <w:pPr>
              <w:pStyle w:val="12"/>
              <w:ind w:firstLine="851"/>
              <w:rPr>
                <w:color w:val="000000"/>
                <w:szCs w:val="22"/>
              </w:rPr>
            </w:pPr>
            <w:r w:rsidRPr="006A2585">
              <w:rPr>
                <w:color w:val="000000"/>
                <w:szCs w:val="22"/>
              </w:rPr>
              <w:t xml:space="preserve">-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 </w:t>
            </w:r>
          </w:p>
          <w:p w:rsidR="00DD4C6D" w:rsidRPr="006A2585" w:rsidRDefault="00DD4C6D" w:rsidP="006A2585">
            <w:pPr>
              <w:pStyle w:val="12"/>
              <w:ind w:firstLine="851"/>
              <w:rPr>
                <w:color w:val="000000"/>
                <w:szCs w:val="22"/>
              </w:rPr>
            </w:pPr>
            <w:r w:rsidRPr="006A2585">
              <w:rPr>
                <w:color w:val="000000"/>
                <w:szCs w:val="22"/>
              </w:rPr>
              <w:t xml:space="preserve">- решать рациональные, иррациональные, показательные, тригонометрические и логарифмические уравнения, их системы, , в том числе некоторые виды уравнений 3 и 4 степеней </w:t>
            </w:r>
          </w:p>
          <w:p w:rsidR="00DD4C6D" w:rsidRPr="006A2585" w:rsidRDefault="00DD4C6D" w:rsidP="006A2585">
            <w:pPr>
              <w:pStyle w:val="12"/>
              <w:ind w:firstLine="851"/>
              <w:rPr>
                <w:color w:val="000000"/>
                <w:szCs w:val="22"/>
              </w:rPr>
            </w:pPr>
            <w:r w:rsidRPr="006A2585">
              <w:rPr>
                <w:color w:val="000000"/>
                <w:szCs w:val="22"/>
              </w:rPr>
              <w:t xml:space="preserve">- решать уравнения, простейшие системы уравнений, используя свойства функций и их графиков; использовать для приближенного решения уравнений и неравенств графический метод </w:t>
            </w:r>
          </w:p>
        </w:tc>
        <w:tc>
          <w:tcPr>
            <w:tcW w:w="5106" w:type="dxa"/>
            <w:gridSpan w:val="2"/>
          </w:tcPr>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 </w:t>
            </w:r>
          </w:p>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решать основные типы уравнений и неравенств с параметрами </w:t>
            </w:r>
          </w:p>
          <w:p w:rsidR="00DD4C6D" w:rsidRPr="006A2585" w:rsidRDefault="00DD4C6D" w:rsidP="006A2585">
            <w:pPr>
              <w:pStyle w:val="12"/>
              <w:ind w:firstLine="851"/>
              <w:rPr>
                <w:color w:val="000000"/>
                <w:szCs w:val="22"/>
              </w:rPr>
            </w:pPr>
          </w:p>
        </w:tc>
      </w:tr>
      <w:tr w:rsidR="00DD4C6D" w:rsidRPr="006A2585" w:rsidTr="00677748">
        <w:trPr>
          <w:trHeight w:val="107"/>
        </w:trPr>
        <w:tc>
          <w:tcPr>
            <w:tcW w:w="9889" w:type="dxa"/>
            <w:gridSpan w:val="3"/>
          </w:tcPr>
          <w:p w:rsidR="00DD4C6D" w:rsidRPr="006A2585" w:rsidRDefault="00DD4C6D" w:rsidP="006A2585">
            <w:pPr>
              <w:pStyle w:val="12"/>
              <w:ind w:firstLine="851"/>
              <w:jc w:val="center"/>
              <w:rPr>
                <w:color w:val="000000"/>
                <w:szCs w:val="22"/>
              </w:rPr>
            </w:pPr>
            <w:r w:rsidRPr="006A2585">
              <w:rPr>
                <w:b/>
                <w:bCs/>
                <w:color w:val="000000"/>
                <w:szCs w:val="22"/>
              </w:rPr>
              <w:t>Элементы теории вероятностей и математической статистики</w:t>
            </w:r>
          </w:p>
        </w:tc>
      </w:tr>
      <w:tr w:rsidR="00DD4C6D" w:rsidRPr="006A2585" w:rsidTr="00677748">
        <w:trPr>
          <w:trHeight w:val="273"/>
        </w:trPr>
        <w:tc>
          <w:tcPr>
            <w:tcW w:w="4783" w:type="dxa"/>
          </w:tcPr>
          <w:p w:rsidR="00DD4C6D" w:rsidRPr="006A2585" w:rsidRDefault="00DD4C6D" w:rsidP="006A2585">
            <w:pPr>
              <w:pStyle w:val="12"/>
              <w:ind w:firstLine="851"/>
              <w:rPr>
                <w:color w:val="000000"/>
                <w:szCs w:val="22"/>
              </w:rPr>
            </w:pPr>
            <w:r w:rsidRPr="006A2585">
              <w:rPr>
                <w:color w:val="000000"/>
                <w:szCs w:val="22"/>
              </w:rPr>
              <w:t xml:space="preserve">- моделировать реальные ситуации на языке теории вероятностей и статистики, вычислять в простейших случаях вероятности событий </w:t>
            </w:r>
          </w:p>
          <w:p w:rsidR="00DD4C6D" w:rsidRPr="006A2585" w:rsidRDefault="00DD4C6D" w:rsidP="006A2585">
            <w:pPr>
              <w:pStyle w:val="12"/>
              <w:ind w:firstLine="851"/>
              <w:rPr>
                <w:color w:val="000000"/>
                <w:szCs w:val="22"/>
              </w:rPr>
            </w:pPr>
            <w:r w:rsidRPr="006A2585">
              <w:rPr>
                <w:color w:val="000000"/>
                <w:szCs w:val="22"/>
              </w:rPr>
              <w:t xml:space="preserve">- решать простейшие комбинаторные задачи методом перебора, а также с использованием известных формул, треугольника Паскаля </w:t>
            </w:r>
          </w:p>
          <w:p w:rsidR="00DD4C6D" w:rsidRPr="006A2585" w:rsidRDefault="00DD4C6D" w:rsidP="006A2585">
            <w:pPr>
              <w:pStyle w:val="12"/>
              <w:ind w:firstLine="851"/>
              <w:rPr>
                <w:color w:val="000000"/>
                <w:szCs w:val="22"/>
              </w:rPr>
            </w:pPr>
            <w:r w:rsidRPr="006A2585">
              <w:rPr>
                <w:color w:val="000000"/>
                <w:szCs w:val="22"/>
              </w:rPr>
              <w:t xml:space="preserve">- вычислять коэффициенты бинома Ньютона по формуле и с использованием треугольника Паскаля </w:t>
            </w:r>
          </w:p>
        </w:tc>
        <w:tc>
          <w:tcPr>
            <w:tcW w:w="5106" w:type="dxa"/>
            <w:gridSpan w:val="2"/>
          </w:tcPr>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анализировать реальные числовые данные, информацию статистического характера; осуществлять практические расчеты по формулам </w:t>
            </w:r>
          </w:p>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пользоваться оценкой и прикидкой при практических расчетах </w:t>
            </w:r>
          </w:p>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овладеть основными понятиями теории графов (граф, вершина, ребро, степень вершины, путь в графе) и уметь применять их при решении задач </w:t>
            </w:r>
          </w:p>
        </w:tc>
      </w:tr>
      <w:tr w:rsidR="00DD4C6D" w:rsidRPr="006A2585" w:rsidTr="00677748">
        <w:trPr>
          <w:trHeight w:val="107"/>
        </w:trPr>
        <w:tc>
          <w:tcPr>
            <w:tcW w:w="9889" w:type="dxa"/>
            <w:gridSpan w:val="3"/>
          </w:tcPr>
          <w:p w:rsidR="00DD4C6D" w:rsidRPr="006A2585" w:rsidRDefault="00DD4C6D" w:rsidP="006A2585">
            <w:pPr>
              <w:pStyle w:val="12"/>
              <w:ind w:firstLine="851"/>
              <w:jc w:val="center"/>
              <w:rPr>
                <w:color w:val="000000"/>
                <w:szCs w:val="22"/>
              </w:rPr>
            </w:pPr>
            <w:r w:rsidRPr="006A2585">
              <w:rPr>
                <w:b/>
                <w:bCs/>
                <w:color w:val="000000"/>
                <w:szCs w:val="22"/>
              </w:rPr>
              <w:t>Метод координат в пространстве.</w:t>
            </w:r>
          </w:p>
        </w:tc>
      </w:tr>
      <w:tr w:rsidR="00DD4C6D" w:rsidRPr="006A2585" w:rsidTr="00677748">
        <w:trPr>
          <w:trHeight w:val="1098"/>
        </w:trPr>
        <w:tc>
          <w:tcPr>
            <w:tcW w:w="4783" w:type="dxa"/>
          </w:tcPr>
          <w:p w:rsidR="00DD4C6D" w:rsidRPr="006A2585" w:rsidRDefault="00DD4C6D" w:rsidP="006A2585">
            <w:pPr>
              <w:pStyle w:val="12"/>
              <w:ind w:firstLine="851"/>
              <w:rPr>
                <w:color w:val="000000"/>
                <w:szCs w:val="22"/>
              </w:rPr>
            </w:pPr>
            <w:r w:rsidRPr="006A2585">
              <w:rPr>
                <w:color w:val="000000"/>
                <w:szCs w:val="22"/>
              </w:rPr>
              <w:t xml:space="preserve">- определять координаты точки; проводить операции над векторами, вычислять длину и координаты вектора, угол между векторами </w:t>
            </w:r>
          </w:p>
          <w:p w:rsidR="00DD4C6D" w:rsidRPr="006A2585" w:rsidRDefault="00DD4C6D" w:rsidP="006A2585">
            <w:pPr>
              <w:pStyle w:val="12"/>
              <w:ind w:firstLine="851"/>
              <w:rPr>
                <w:color w:val="000000"/>
                <w:szCs w:val="22"/>
              </w:rPr>
            </w:pPr>
            <w:r w:rsidRPr="006A2585">
              <w:rPr>
                <w:color w:val="000000"/>
                <w:szCs w:val="22"/>
              </w:rPr>
              <w:t xml:space="preserve">- использовать формулу расстояния от точки до плоскости </w:t>
            </w:r>
          </w:p>
          <w:p w:rsidR="00DD4C6D" w:rsidRPr="006A2585" w:rsidRDefault="00DD4C6D" w:rsidP="006A2585">
            <w:pPr>
              <w:pStyle w:val="12"/>
              <w:ind w:firstLine="851"/>
              <w:rPr>
                <w:color w:val="000000"/>
                <w:szCs w:val="22"/>
              </w:rPr>
            </w:pPr>
            <w:r w:rsidRPr="006A2585">
              <w:rPr>
                <w:color w:val="000000"/>
                <w:szCs w:val="22"/>
              </w:rPr>
              <w:t xml:space="preserve">- применять понятие компланарные векторы </w:t>
            </w:r>
          </w:p>
          <w:p w:rsidR="00DD4C6D" w:rsidRPr="006A2585" w:rsidRDefault="00DD4C6D" w:rsidP="006A2585">
            <w:pPr>
              <w:pStyle w:val="12"/>
              <w:ind w:firstLine="851"/>
              <w:rPr>
                <w:color w:val="000000"/>
                <w:szCs w:val="22"/>
              </w:rPr>
            </w:pPr>
            <w:r w:rsidRPr="006A2585">
              <w:rPr>
                <w:color w:val="000000"/>
                <w:szCs w:val="22"/>
              </w:rPr>
              <w:t xml:space="preserve">- раскладывать вектор по трем некомпланарным векторам </w:t>
            </w:r>
          </w:p>
        </w:tc>
        <w:tc>
          <w:tcPr>
            <w:tcW w:w="5106" w:type="dxa"/>
            <w:gridSpan w:val="2"/>
          </w:tcPr>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решать геометрические задачи методом координат </w:t>
            </w:r>
          </w:p>
          <w:p w:rsidR="00DD4C6D" w:rsidRPr="006A2585" w:rsidRDefault="00DD4C6D" w:rsidP="006A2585">
            <w:pPr>
              <w:pStyle w:val="12"/>
              <w:ind w:firstLine="851"/>
              <w:rPr>
                <w:color w:val="000000"/>
                <w:szCs w:val="22"/>
              </w:rPr>
            </w:pPr>
          </w:p>
        </w:tc>
      </w:tr>
      <w:tr w:rsidR="00DD4C6D" w:rsidRPr="006A2585" w:rsidTr="00677748">
        <w:trPr>
          <w:trHeight w:val="107"/>
        </w:trPr>
        <w:tc>
          <w:tcPr>
            <w:tcW w:w="9889" w:type="dxa"/>
            <w:gridSpan w:val="3"/>
          </w:tcPr>
          <w:p w:rsidR="00DD4C6D" w:rsidRPr="006A2585" w:rsidRDefault="00DD4C6D" w:rsidP="006A2585">
            <w:pPr>
              <w:pStyle w:val="12"/>
              <w:ind w:firstLine="851"/>
              <w:jc w:val="center"/>
              <w:rPr>
                <w:color w:val="000000"/>
                <w:szCs w:val="22"/>
              </w:rPr>
            </w:pPr>
            <w:r w:rsidRPr="006A2585">
              <w:rPr>
                <w:b/>
                <w:bCs/>
                <w:color w:val="000000"/>
                <w:szCs w:val="22"/>
              </w:rPr>
              <w:t>Цилиндр, конус , шар.</w:t>
            </w:r>
          </w:p>
        </w:tc>
      </w:tr>
      <w:tr w:rsidR="00DD4C6D" w:rsidRPr="006A2585" w:rsidTr="00677748">
        <w:trPr>
          <w:trHeight w:val="1532"/>
        </w:trPr>
        <w:tc>
          <w:tcPr>
            <w:tcW w:w="4783" w:type="dxa"/>
          </w:tcPr>
          <w:p w:rsidR="00DD4C6D" w:rsidRPr="006A2585" w:rsidRDefault="00DD4C6D" w:rsidP="006A2585">
            <w:pPr>
              <w:pStyle w:val="12"/>
              <w:ind w:firstLine="851"/>
              <w:rPr>
                <w:color w:val="000000"/>
                <w:szCs w:val="22"/>
              </w:rPr>
            </w:pPr>
            <w:r w:rsidRPr="006A2585">
              <w:rPr>
                <w:color w:val="000000"/>
                <w:szCs w:val="22"/>
              </w:rPr>
              <w:t xml:space="preserve">- иметь представление о развертке цилиндра и конуса </w:t>
            </w:r>
          </w:p>
          <w:p w:rsidR="00DD4C6D" w:rsidRPr="006A2585" w:rsidRDefault="00DD4C6D" w:rsidP="006A2585">
            <w:pPr>
              <w:pStyle w:val="12"/>
              <w:ind w:firstLine="851"/>
              <w:rPr>
                <w:color w:val="000000"/>
                <w:szCs w:val="22"/>
              </w:rPr>
            </w:pPr>
            <w:r w:rsidRPr="006A2585">
              <w:rPr>
                <w:color w:val="000000"/>
                <w:szCs w:val="22"/>
              </w:rPr>
              <w:t xml:space="preserve">- владеть понятиями площадь поверхности цилиндра и конуса уметь применять их при решении задач </w:t>
            </w:r>
          </w:p>
        </w:tc>
        <w:tc>
          <w:tcPr>
            <w:tcW w:w="5106" w:type="dxa"/>
            <w:gridSpan w:val="2"/>
          </w:tcPr>
          <w:p w:rsidR="00DD4C6D" w:rsidRPr="006A2585" w:rsidRDefault="00DD4C6D" w:rsidP="006A2585">
            <w:pPr>
              <w:pStyle w:val="12"/>
              <w:ind w:firstLine="851"/>
              <w:rPr>
                <w:color w:val="000000"/>
                <w:szCs w:val="22"/>
              </w:rPr>
            </w:pPr>
            <w:r w:rsidRPr="006A2585">
              <w:rPr>
                <w:color w:val="000000"/>
                <w:szCs w:val="22"/>
              </w:rPr>
              <w:t xml:space="preserve">- </w:t>
            </w:r>
            <w:r w:rsidRPr="006A2585">
              <w:rPr>
                <w:i/>
                <w:iCs/>
                <w:color w:val="000000"/>
                <w:szCs w:val="22"/>
              </w:rPr>
              <w:t xml:space="preserve">научится моделировать реальные ситуации на языке геометрии, исследовать построенные модели с использованием геометрических понятий и теорем, аппарата алгебры </w:t>
            </w:r>
          </w:p>
          <w:p w:rsidR="00DD4C6D" w:rsidRPr="006A2585" w:rsidRDefault="00DD4C6D" w:rsidP="006A2585">
            <w:pPr>
              <w:autoSpaceDE w:val="0"/>
              <w:autoSpaceDN w:val="0"/>
              <w:adjustRightInd w:val="0"/>
              <w:ind w:firstLine="851"/>
              <w:rPr>
                <w:rFonts w:cs="Times New Roman"/>
                <w:color w:val="000000"/>
              </w:rPr>
            </w:pPr>
            <w:r w:rsidRPr="006A2585">
              <w:rPr>
                <w:rFonts w:cs="Times New Roman"/>
                <w:color w:val="000000"/>
              </w:rPr>
              <w:t xml:space="preserve">- </w:t>
            </w:r>
            <w:r w:rsidRPr="006A2585">
              <w:rPr>
                <w:rFonts w:cs="Times New Roman"/>
                <w:i/>
                <w:iCs/>
                <w:color w:val="000000"/>
              </w:rPr>
              <w:t xml:space="preserve">решать практические задачи, связанные с нахождением геометрических величин </w:t>
            </w:r>
          </w:p>
        </w:tc>
      </w:tr>
      <w:tr w:rsidR="00DD4C6D" w:rsidRPr="006A2585" w:rsidTr="00677748">
        <w:tblPrEx>
          <w:tblLook w:val="04A0"/>
        </w:tblPrEx>
        <w:trPr>
          <w:trHeight w:val="107"/>
        </w:trPr>
        <w:tc>
          <w:tcPr>
            <w:tcW w:w="9889"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color w:val="000000"/>
              </w:rPr>
              <w:t>Объемы тел.</w:t>
            </w:r>
          </w:p>
        </w:tc>
      </w:tr>
      <w:tr w:rsidR="00DD4C6D" w:rsidRPr="006A2585" w:rsidTr="00677748">
        <w:tblPrEx>
          <w:tblLook w:val="04A0"/>
        </w:tblPrEx>
        <w:trPr>
          <w:trHeight w:val="385"/>
        </w:trPr>
        <w:tc>
          <w:tcPr>
            <w:tcW w:w="4783"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ладеть понятиями объем, объемы многогранников, объемы тел вращения и применять их при решении задач </w:t>
            </w:r>
          </w:p>
        </w:tc>
        <w:tc>
          <w:tcPr>
            <w:tcW w:w="5106"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менять при решении задач формулы объема шара и его частей </w:t>
            </w:r>
          </w:p>
          <w:p w:rsidR="00DD4C6D" w:rsidRPr="006A2585" w:rsidRDefault="00DD4C6D" w:rsidP="006A2585">
            <w:pPr>
              <w:autoSpaceDE w:val="0"/>
              <w:autoSpaceDN w:val="0"/>
              <w:adjustRightInd w:val="0"/>
              <w:ind w:firstLine="851"/>
              <w:jc w:val="both"/>
              <w:rPr>
                <w:rFonts w:cs="Times New Roman"/>
                <w:color w:val="000000"/>
              </w:rPr>
            </w:pPr>
          </w:p>
        </w:tc>
      </w:tr>
      <w:tr w:rsidR="001671E3" w:rsidRPr="006A2585" w:rsidTr="00677748">
        <w:tblPrEx>
          <w:tblLook w:val="04A0"/>
        </w:tblPrEx>
        <w:trPr>
          <w:trHeight w:val="107"/>
        </w:trPr>
        <w:tc>
          <w:tcPr>
            <w:tcW w:w="9889" w:type="dxa"/>
            <w:gridSpan w:val="3"/>
          </w:tcPr>
          <w:p w:rsidR="001671E3" w:rsidRPr="006A2585" w:rsidRDefault="001671E3" w:rsidP="006A2585">
            <w:pPr>
              <w:autoSpaceDE w:val="0"/>
              <w:autoSpaceDN w:val="0"/>
              <w:adjustRightInd w:val="0"/>
              <w:ind w:firstLine="851"/>
              <w:jc w:val="center"/>
              <w:rPr>
                <w:rFonts w:cs="Times New Roman"/>
                <w:b/>
                <w:bCs/>
                <w:iCs/>
                <w:color w:val="000000"/>
              </w:rPr>
            </w:pPr>
            <w:r w:rsidRPr="006A2585">
              <w:rPr>
                <w:rFonts w:cs="Times New Roman"/>
                <w:b/>
                <w:bCs/>
                <w:iCs/>
                <w:color w:val="000000"/>
              </w:rPr>
              <w:t>Информатика (углубленный уровень)</w:t>
            </w:r>
          </w:p>
        </w:tc>
      </w:tr>
      <w:tr w:rsidR="001671E3" w:rsidRPr="006A2585" w:rsidTr="001671E3">
        <w:tblPrEx>
          <w:tblLook w:val="04A0"/>
        </w:tblPrEx>
        <w:trPr>
          <w:trHeight w:val="107"/>
        </w:trPr>
        <w:tc>
          <w:tcPr>
            <w:tcW w:w="4796" w:type="dxa"/>
            <w:gridSpan w:val="2"/>
            <w:tcBorders>
              <w:right w:val="single" w:sz="4" w:space="0" w:color="auto"/>
            </w:tcBorders>
          </w:tcPr>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lastRenderedPageBreak/>
              <w:t xml:space="preserve">- определять систему базовых знаний, отражающих вклад информатики в формирование современной научной картины мира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универсальный язык программирования высокого уровня (по выбору) и представления о базовых типах данных и структурах данных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основные алгоритмы обработки числовой и текстовой информации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владеть навыками работы в среде различных операционных систем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основные управляющие конструкции выбранного языка программирования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разрабатывать алгоритм управления конкретным исполнителем с фиксированным набором команд, в том числе на языке конкретного исполнителя в его среде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представлять устройство современного компьютера и мобильных электронных устройств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принципы обеспечения информационной безопасности, способы и средства обеспечения надёжного функционирования средств ИКТ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навыки и опыт разработки программ в выбранной среде программирования, включая тестирование и отладку программ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проектировать собственное автоматизированное место и соблюдать санитарно-гигиенические требования при работе за персональным компьютером в соответствии с нормами действующих СанПиН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компьютерные сети и определять их роли в современном мире </w:t>
            </w:r>
          </w:p>
          <w:p w:rsidR="001671E3" w:rsidRPr="006A2585" w:rsidRDefault="001671E3" w:rsidP="006A2585">
            <w:pPr>
              <w:autoSpaceDE w:val="0"/>
              <w:autoSpaceDN w:val="0"/>
              <w:adjustRightInd w:val="0"/>
              <w:ind w:firstLine="851"/>
              <w:jc w:val="both"/>
              <w:rPr>
                <w:rFonts w:cs="Times New Roman"/>
              </w:rPr>
            </w:pPr>
            <w:r w:rsidRPr="006A2585">
              <w:rPr>
                <w:rFonts w:cs="Times New Roman"/>
                <w:color w:val="000000"/>
              </w:rPr>
              <w:t xml:space="preserve">- организовывать сетевое взаимодействие (настраивать работу протоколов сети TCP/IP, определять маску сети, распределять права доступа)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сопоставлять форму представления в памяти компьютера целых и вещественных чисел; выполнять перевод смешанного числа в позиционную систему счисления с заданным основанием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инсталлировать и деинсталлировать программные средства необходимые для решения учебных задач и задач по выбранной специализации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базовые принципы </w:t>
            </w:r>
            <w:r w:rsidRPr="006A2585">
              <w:rPr>
                <w:rFonts w:cs="Times New Roman"/>
                <w:color w:val="000000"/>
              </w:rPr>
              <w:lastRenderedPageBreak/>
              <w:t xml:space="preserve">организации и функционирования компьютерных сетей, нормы информационной этики и права </w:t>
            </w:r>
          </w:p>
          <w:p w:rsidR="001671E3" w:rsidRPr="006A2585" w:rsidRDefault="001671E3" w:rsidP="006A2585">
            <w:pPr>
              <w:autoSpaceDE w:val="0"/>
              <w:autoSpaceDN w:val="0"/>
              <w:adjustRightInd w:val="0"/>
              <w:ind w:firstLine="851"/>
              <w:jc w:val="center"/>
              <w:rPr>
                <w:rFonts w:cs="Times New Roman"/>
                <w:color w:val="000000"/>
              </w:rPr>
            </w:pPr>
          </w:p>
        </w:tc>
        <w:tc>
          <w:tcPr>
            <w:tcW w:w="5093" w:type="dxa"/>
            <w:tcBorders>
              <w:left w:val="single" w:sz="4" w:space="0" w:color="auto"/>
            </w:tcBorders>
          </w:tcPr>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lastRenderedPageBreak/>
              <w:t xml:space="preserve">- </w:t>
            </w:r>
            <w:r w:rsidRPr="006A2585">
              <w:rPr>
                <w:rFonts w:cs="Times New Roman"/>
                <w:i/>
                <w:iCs/>
                <w:color w:val="000000"/>
              </w:rPr>
              <w:t xml:space="preserve">оценивать и выбирать современные операционные среды и информационно-коммуникационные технологии для решения прикладных задач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использовать законы логики, теорию кодирования информации, библиотеки программ и сложные алгоритмы для решения задач повышенного и олимпиадного уровней по выбранной специализации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определять цели проектной деятельности, составлять планы выполнения проекта, использовать информационные ресурсы для реализации проекта, выбирать успешные стратегии в различных ситуациях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анализировать и объяснять тенденции развития компьютерных технологий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менять в выбранной профессиональной деятельности современные языки программирования и языки баз данных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совершенствовать практику использования цифровых устройств, прикладных программных продуктов, навыки сетевого взаимодействия, самообразования и профессиональной ориентации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создавать сложные программы, использующие процедуры и функции для учебных или проектных задач средней сложности </w:t>
            </w:r>
          </w:p>
          <w:p w:rsidR="001671E3" w:rsidRPr="006A2585" w:rsidRDefault="001671E3" w:rsidP="006A2585">
            <w:pPr>
              <w:autoSpaceDE w:val="0"/>
              <w:autoSpaceDN w:val="0"/>
              <w:adjustRightInd w:val="0"/>
              <w:ind w:firstLine="851"/>
              <w:jc w:val="center"/>
              <w:rPr>
                <w:rFonts w:cs="Times New Roman"/>
                <w:color w:val="000000"/>
              </w:rPr>
            </w:pPr>
          </w:p>
        </w:tc>
      </w:tr>
    </w:tbl>
    <w:p w:rsidR="00DD4C6D" w:rsidRPr="006A2585" w:rsidRDefault="00DD4C6D" w:rsidP="006A2585">
      <w:pPr>
        <w:pStyle w:val="12"/>
        <w:ind w:firstLine="851"/>
        <w:rPr>
          <w:szCs w:val="22"/>
        </w:rPr>
      </w:pPr>
    </w:p>
    <w:p w:rsidR="00DD4C6D" w:rsidRPr="006A2585" w:rsidRDefault="00DD4C6D" w:rsidP="006A2585">
      <w:pPr>
        <w:pStyle w:val="12"/>
        <w:ind w:firstLine="851"/>
        <w:rPr>
          <w:b/>
          <w:bCs/>
          <w:iCs/>
          <w:szCs w:val="22"/>
        </w:rPr>
      </w:pPr>
      <w:r w:rsidRPr="006A2585">
        <w:rPr>
          <w:b/>
          <w:bCs/>
          <w:iCs/>
          <w:szCs w:val="22"/>
        </w:rPr>
        <w:t>1.2.3.5. Предметная область "Естественные науки"</w:t>
      </w:r>
    </w:p>
    <w:tbl>
      <w:tblPr>
        <w:tblStyle w:val="a6"/>
        <w:tblW w:w="9747" w:type="dxa"/>
        <w:tblLayout w:type="fixed"/>
        <w:tblLook w:val="0000"/>
      </w:tblPr>
      <w:tblGrid>
        <w:gridCol w:w="4868"/>
        <w:gridCol w:w="27"/>
        <w:gridCol w:w="4852"/>
      </w:tblGrid>
      <w:tr w:rsidR="00DD4C6D" w:rsidRPr="006A2585" w:rsidTr="001671E3">
        <w:trPr>
          <w:trHeight w:val="248"/>
        </w:trPr>
        <w:tc>
          <w:tcPr>
            <w:tcW w:w="4895" w:type="dxa"/>
            <w:gridSpan w:val="2"/>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color w:val="000000"/>
              </w:rPr>
              <w:t>Выпускник научится</w:t>
            </w:r>
          </w:p>
        </w:tc>
        <w:tc>
          <w:tcPr>
            <w:tcW w:w="4852" w:type="dxa"/>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i/>
                <w:iCs/>
                <w:color w:val="000000"/>
              </w:rPr>
              <w:t>Выпускник получит возможность научиться</w:t>
            </w:r>
          </w:p>
        </w:tc>
      </w:tr>
      <w:tr w:rsidR="001671E3" w:rsidRPr="006A2585" w:rsidTr="00F26B0D">
        <w:trPr>
          <w:trHeight w:val="107"/>
        </w:trPr>
        <w:tc>
          <w:tcPr>
            <w:tcW w:w="9747" w:type="dxa"/>
            <w:gridSpan w:val="3"/>
          </w:tcPr>
          <w:p w:rsidR="001671E3" w:rsidRPr="006A2585" w:rsidRDefault="001671E3" w:rsidP="006A2585">
            <w:pPr>
              <w:autoSpaceDE w:val="0"/>
              <w:autoSpaceDN w:val="0"/>
              <w:adjustRightInd w:val="0"/>
              <w:ind w:firstLine="851"/>
              <w:jc w:val="center"/>
              <w:rPr>
                <w:rFonts w:cs="Times New Roman"/>
                <w:color w:val="000000"/>
              </w:rPr>
            </w:pPr>
            <w:r w:rsidRPr="006A2585">
              <w:rPr>
                <w:rFonts w:cs="Times New Roman"/>
                <w:b/>
                <w:bCs/>
                <w:iCs/>
                <w:color w:val="000000"/>
              </w:rPr>
              <w:t>Физика (базовый уровень)</w:t>
            </w:r>
          </w:p>
        </w:tc>
      </w:tr>
      <w:tr w:rsidR="001671E3" w:rsidRPr="006A2585" w:rsidTr="001671E3">
        <w:trPr>
          <w:trHeight w:val="107"/>
        </w:trPr>
        <w:tc>
          <w:tcPr>
            <w:tcW w:w="4895" w:type="dxa"/>
            <w:gridSpan w:val="2"/>
            <w:tcBorders>
              <w:right w:val="single" w:sz="4" w:space="0" w:color="auto"/>
            </w:tcBorders>
          </w:tcPr>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распознавать явления и объяснять на основе имеющихся знаний основные свойства или условия протекания этих явлений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описывать изученные свойства тел и явлений,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используя физические величины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анализировать свойства тел, явления и процессы, используя физические законы и принципы, при этом различать словесную формулировку закона и его математическое выражение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основные признаки изученных физических моделей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решать задачи, используя физические законы: на основе анализа условия задачи выделять физические величины и формулы, необходимые для её решения, и проводить расчёты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основные признаки суточного вращения звёздного неба, движения Луны, Солнца и планет относительно звёзд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понимать различия между гелиоцентрической и геоцентрической системами мира </w:t>
            </w:r>
          </w:p>
          <w:p w:rsidR="001671E3" w:rsidRPr="006A2585" w:rsidRDefault="001671E3" w:rsidP="006A2585">
            <w:pPr>
              <w:autoSpaceDE w:val="0"/>
              <w:autoSpaceDN w:val="0"/>
              <w:adjustRightInd w:val="0"/>
              <w:ind w:firstLine="851"/>
              <w:jc w:val="center"/>
              <w:rPr>
                <w:rFonts w:cs="Times New Roman"/>
                <w:b/>
                <w:bCs/>
                <w:iCs/>
                <w:color w:val="000000"/>
              </w:rPr>
            </w:pPr>
          </w:p>
        </w:tc>
        <w:tc>
          <w:tcPr>
            <w:tcW w:w="4852" w:type="dxa"/>
            <w:tcBorders>
              <w:left w:val="single" w:sz="4" w:space="0" w:color="auto"/>
            </w:tcBorders>
          </w:tcPr>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использовать знания об изучаем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водить примеры практического использования физических знаний о явлениях и физических законах; использования возобновляемых источников энергии; экологических последствий исследования космического пространства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различать границы применимости физических законов, понимать всеобщий характер фундаментальных законов и ограниченность использования частных законов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иёмам поиска и формулировки доказательств выдвинутых гипотез и теоретических выводов на основе эмпирически установленных фактов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находить адекватную предложенной задаче физическую модель, разрешать проблему на основе имеющихся знаний с использованием математического аппарата, оценивать реальность полученного значения физической величины </w:t>
            </w:r>
          </w:p>
          <w:p w:rsidR="001671E3" w:rsidRPr="006A2585" w:rsidRDefault="001671E3"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w:t>
            </w:r>
          </w:p>
          <w:p w:rsidR="001671E3" w:rsidRPr="006A2585" w:rsidRDefault="001671E3" w:rsidP="006A2585">
            <w:pPr>
              <w:autoSpaceDE w:val="0"/>
              <w:autoSpaceDN w:val="0"/>
              <w:adjustRightInd w:val="0"/>
              <w:ind w:firstLine="851"/>
              <w:jc w:val="center"/>
              <w:rPr>
                <w:rFonts w:cs="Times New Roman"/>
                <w:b/>
                <w:bCs/>
                <w:iCs/>
                <w:color w:val="000000"/>
              </w:rPr>
            </w:pPr>
            <w:r w:rsidRPr="006A2585">
              <w:rPr>
                <w:rFonts w:cs="Times New Roman"/>
                <w:color w:val="000000"/>
              </w:rPr>
              <w:t xml:space="preserve">- </w:t>
            </w:r>
            <w:r w:rsidRPr="006A2585">
              <w:rPr>
                <w:rFonts w:cs="Times New Roman"/>
                <w:i/>
                <w:iCs/>
                <w:color w:val="000000"/>
              </w:rPr>
              <w:t>различать основные характеристики звёзд (размер, цвет, температура), соотносить цвет звезды с её температурой</w:t>
            </w:r>
          </w:p>
        </w:tc>
      </w:tr>
      <w:tr w:rsidR="00DD4C6D" w:rsidRPr="006A2585" w:rsidTr="00677748">
        <w:tblPrEx>
          <w:tblLook w:val="04A0"/>
        </w:tblPrEx>
        <w:trPr>
          <w:trHeight w:val="107"/>
        </w:trPr>
        <w:tc>
          <w:tcPr>
            <w:tcW w:w="9747"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iCs/>
                <w:color w:val="000000"/>
              </w:rPr>
              <w:t>Физика (углубленный уровень)</w:t>
            </w:r>
          </w:p>
        </w:tc>
      </w:tr>
      <w:tr w:rsidR="00DD4C6D" w:rsidRPr="006A2585" w:rsidTr="001671E3">
        <w:tblPrEx>
          <w:tblLook w:val="04A0"/>
        </w:tblPrEx>
        <w:trPr>
          <w:trHeight w:val="1230"/>
        </w:trPr>
        <w:tc>
          <w:tcPr>
            <w:tcW w:w="4895" w:type="dxa"/>
            <w:gridSpan w:val="2"/>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характеризовать взаимосвязь между </w:t>
            </w:r>
            <w:r w:rsidRPr="006A2585">
              <w:rPr>
                <w:rFonts w:cs="Times New Roman"/>
                <w:color w:val="000000"/>
              </w:rPr>
              <w:lastRenderedPageBreak/>
              <w:t xml:space="preserve">физикой и другими естественными наукам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характеризовать системную связь между основополагающими научными понятиями: пространство, время, материя (вещество, поле), движение, сила, энерг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онимать и объяснять целостность физической теории, различать границы ее применимости и место в ряду других физических теори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самостоятельно конструировать экспериментальные установки для проверки выдвинутых гипотез, рассчитывать абсолютную и относительную погрешност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самостоятельно планировать и проводить физические эксперименты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ешать практико-ориентированные качественные и расчётные физические задачи как с опорой на известные физические законы, закономерности и модели, так и с опорой на тексты с избыточной информацие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бъяснять границы применения изученных физических моделей при решении физических и межпредметных задач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двигать гипотезы на основе знания основополагающих физических закономерностей и законо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характеризовать глобальные проблемы, стоящие перед человечеством: энергетические, сырьевые, экологические и роль физики в решении этих проблем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бъяснять принципы работы и характеристики изученных машин, приборов и технических устройст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tc>
        <w:tc>
          <w:tcPr>
            <w:tcW w:w="4852" w:type="dxa"/>
          </w:tcPr>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lastRenderedPageBreak/>
              <w:t xml:space="preserve">- </w:t>
            </w:r>
            <w:r w:rsidRPr="006A2585">
              <w:rPr>
                <w:rFonts w:cs="Times New Roman"/>
                <w:i/>
                <w:iCs/>
                <w:color w:val="000000"/>
              </w:rPr>
              <w:t xml:space="preserve">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 </w:t>
            </w:r>
          </w:p>
          <w:p w:rsidR="00DD4C6D" w:rsidRPr="006A2585" w:rsidRDefault="00DD4C6D" w:rsidP="006A2585">
            <w:pPr>
              <w:autoSpaceDE w:val="0"/>
              <w:autoSpaceDN w:val="0"/>
              <w:adjustRightInd w:val="0"/>
              <w:ind w:firstLine="851"/>
              <w:rPr>
                <w:rFonts w:cs="Times New Roman"/>
                <w:color w:val="000000"/>
              </w:rPr>
            </w:pPr>
            <w:r w:rsidRPr="006A2585">
              <w:rPr>
                <w:rFonts w:cs="Times New Roman"/>
                <w:color w:val="000000"/>
              </w:rPr>
              <w:t xml:space="preserve">- </w:t>
            </w:r>
            <w:r w:rsidRPr="006A2585">
              <w:rPr>
                <w:rFonts w:cs="Times New Roman"/>
                <w:i/>
                <w:iCs/>
                <w:color w:val="000000"/>
              </w:rPr>
              <w:t xml:space="preserve">описывать и анализировать полученную в результате проведенных </w:t>
            </w:r>
            <w:r w:rsidRPr="006A2585">
              <w:rPr>
                <w:rFonts w:cs="Times New Roman"/>
                <w:i/>
                <w:iCs/>
                <w:color w:val="000000"/>
              </w:rPr>
              <w:lastRenderedPageBreak/>
              <w:t xml:space="preserve">физических экспериментов информацию, определять ее достоверность </w:t>
            </w:r>
          </w:p>
          <w:p w:rsidR="00DD4C6D" w:rsidRPr="006A2585" w:rsidRDefault="00677748" w:rsidP="006A2585">
            <w:pPr>
              <w:autoSpaceDE w:val="0"/>
              <w:autoSpaceDN w:val="0"/>
              <w:adjustRightInd w:val="0"/>
              <w:ind w:firstLine="851"/>
              <w:rPr>
                <w:rFonts w:cs="Times New Roman"/>
                <w:color w:val="000000"/>
              </w:rPr>
            </w:pPr>
            <w:r w:rsidRPr="006A2585">
              <w:rPr>
                <w:rFonts w:cs="Times New Roman"/>
                <w:color w:val="000000"/>
              </w:rPr>
              <w:t>-</w:t>
            </w:r>
            <w:r w:rsidR="00DD4C6D" w:rsidRPr="006A2585">
              <w:rPr>
                <w:rFonts w:cs="Times New Roman"/>
                <w:color w:val="000000"/>
              </w:rPr>
              <w:t xml:space="preserve"> </w:t>
            </w:r>
            <w:r w:rsidR="00DD4C6D" w:rsidRPr="006A2585">
              <w:rPr>
                <w:rFonts w:cs="Times New Roman"/>
                <w:i/>
                <w:iCs/>
                <w:color w:val="000000"/>
              </w:rPr>
              <w:t xml:space="preserve">понимать и объяснять системную связь между основополагающими научными понятиями: пространство, время, материя (вещество, поле), движение, сила, энергия </w:t>
            </w:r>
          </w:p>
          <w:p w:rsidR="00DD4C6D" w:rsidRPr="006A2585" w:rsidRDefault="00677748" w:rsidP="006A2585">
            <w:pPr>
              <w:autoSpaceDE w:val="0"/>
              <w:autoSpaceDN w:val="0"/>
              <w:adjustRightInd w:val="0"/>
              <w:ind w:firstLine="851"/>
              <w:jc w:val="both"/>
              <w:rPr>
                <w:rFonts w:cs="Times New Roman"/>
                <w:color w:val="000000"/>
              </w:rPr>
            </w:pPr>
            <w:r w:rsidRPr="006A2585">
              <w:rPr>
                <w:rFonts w:cs="Times New Roman"/>
                <w:color w:val="000000"/>
              </w:rPr>
              <w:t>-</w:t>
            </w:r>
            <w:r w:rsidR="00DD4C6D" w:rsidRPr="006A2585">
              <w:rPr>
                <w:rFonts w:cs="Times New Roman"/>
                <w:color w:val="000000"/>
              </w:rPr>
              <w:t xml:space="preserve"> </w:t>
            </w:r>
            <w:r w:rsidR="00DD4C6D" w:rsidRPr="006A2585">
              <w:rPr>
                <w:rFonts w:cs="Times New Roman"/>
                <w:i/>
                <w:iCs/>
                <w:color w:val="000000"/>
              </w:rPr>
              <w:t xml:space="preserve">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 </w:t>
            </w:r>
          </w:p>
          <w:p w:rsidR="00DD4C6D" w:rsidRPr="006A2585" w:rsidRDefault="00DD4C6D" w:rsidP="006A2585">
            <w:pPr>
              <w:autoSpaceDE w:val="0"/>
              <w:autoSpaceDN w:val="0"/>
              <w:adjustRightInd w:val="0"/>
              <w:ind w:firstLine="851"/>
              <w:rPr>
                <w:rFonts w:cs="Times New Roman"/>
                <w:color w:val="000000"/>
              </w:rPr>
            </w:pPr>
            <w:r w:rsidRPr="006A2585">
              <w:rPr>
                <w:rFonts w:cs="Times New Roman"/>
                <w:color w:val="000000"/>
              </w:rPr>
              <w:t xml:space="preserve">- </w:t>
            </w:r>
            <w:r w:rsidRPr="006A2585">
              <w:rPr>
                <w:rFonts w:cs="Times New Roman"/>
                <w:i/>
                <w:iCs/>
                <w:color w:val="000000"/>
              </w:rPr>
              <w:t xml:space="preserve">формулировать и решать новые задачи, возникающие в ходе учебно-исследовательской и проектной деятельности </w:t>
            </w:r>
          </w:p>
          <w:p w:rsidR="00DD4C6D" w:rsidRPr="006A2585" w:rsidRDefault="00DD4C6D" w:rsidP="006A2585">
            <w:pPr>
              <w:autoSpaceDE w:val="0"/>
              <w:autoSpaceDN w:val="0"/>
              <w:adjustRightInd w:val="0"/>
              <w:ind w:firstLine="851"/>
              <w:rPr>
                <w:rFonts w:cs="Times New Roman"/>
                <w:color w:val="000000"/>
              </w:rPr>
            </w:pPr>
            <w:r w:rsidRPr="006A2585">
              <w:rPr>
                <w:rFonts w:cs="Times New Roman"/>
                <w:color w:val="000000"/>
              </w:rPr>
              <w:t xml:space="preserve">- </w:t>
            </w:r>
            <w:r w:rsidRPr="006A2585">
              <w:rPr>
                <w:rFonts w:cs="Times New Roman"/>
                <w:i/>
                <w:iCs/>
                <w:color w:val="000000"/>
              </w:rPr>
              <w:t xml:space="preserve">усовершенствовать приборы и методы исследования в соответствии с поставленной задачей </w:t>
            </w:r>
          </w:p>
          <w:p w:rsidR="00DD4C6D" w:rsidRPr="006A2585" w:rsidRDefault="00DD4C6D" w:rsidP="006A2585">
            <w:pPr>
              <w:autoSpaceDE w:val="0"/>
              <w:autoSpaceDN w:val="0"/>
              <w:adjustRightInd w:val="0"/>
              <w:ind w:firstLine="851"/>
              <w:rPr>
                <w:rFonts w:cs="Times New Roman"/>
                <w:color w:val="000000"/>
              </w:rPr>
            </w:pPr>
            <w:r w:rsidRPr="006A2585">
              <w:rPr>
                <w:rFonts w:cs="Times New Roman"/>
                <w:color w:val="000000"/>
              </w:rPr>
              <w:t xml:space="preserve">- </w:t>
            </w:r>
            <w:r w:rsidRPr="006A2585">
              <w:rPr>
                <w:rFonts w:cs="Times New Roman"/>
                <w:i/>
                <w:iCs/>
                <w:color w:val="000000"/>
              </w:rPr>
              <w:t xml:space="preserve">использовать методы математического моделирования, в том числе, простейшие статистические методы для обработки результатов эксперимента </w:t>
            </w:r>
          </w:p>
          <w:p w:rsidR="00DD4C6D" w:rsidRPr="006A2585" w:rsidRDefault="00DD4C6D" w:rsidP="006A2585">
            <w:pPr>
              <w:autoSpaceDE w:val="0"/>
              <w:autoSpaceDN w:val="0"/>
              <w:adjustRightInd w:val="0"/>
              <w:ind w:firstLine="851"/>
              <w:jc w:val="both"/>
              <w:rPr>
                <w:rFonts w:cs="Times New Roman"/>
                <w:color w:val="000000"/>
              </w:rPr>
            </w:pPr>
          </w:p>
        </w:tc>
      </w:tr>
      <w:tr w:rsidR="00DD4C6D" w:rsidRPr="006A2585" w:rsidTr="00677748">
        <w:tblPrEx>
          <w:tblLook w:val="04A0"/>
        </w:tblPrEx>
        <w:trPr>
          <w:trHeight w:val="107"/>
        </w:trPr>
        <w:tc>
          <w:tcPr>
            <w:tcW w:w="9747"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iCs/>
                <w:color w:val="000000"/>
              </w:rPr>
              <w:lastRenderedPageBreak/>
              <w:t>Химия (углубленный уровень)</w:t>
            </w:r>
          </w:p>
        </w:tc>
      </w:tr>
      <w:tr w:rsidR="00DD4C6D" w:rsidRPr="006A2585" w:rsidTr="001671E3">
        <w:tblPrEx>
          <w:tblLook w:val="04A0"/>
        </w:tblPrEx>
        <w:trPr>
          <w:trHeight w:val="107"/>
        </w:trPr>
        <w:tc>
          <w:tcPr>
            <w:tcW w:w="4868" w:type="dxa"/>
            <w:tcBorders>
              <w:right w:val="single" w:sz="4" w:space="0" w:color="auto"/>
            </w:tcBorders>
          </w:tcPr>
          <w:p w:rsidR="00DD4C6D" w:rsidRPr="006A2585" w:rsidRDefault="00DD4C6D" w:rsidP="006A2585">
            <w:pPr>
              <w:pStyle w:val="12"/>
              <w:ind w:firstLine="851"/>
              <w:rPr>
                <w:color w:val="000000"/>
                <w:szCs w:val="22"/>
              </w:rPr>
            </w:pPr>
            <w:r w:rsidRPr="006A2585">
              <w:rPr>
                <w:color w:val="000000"/>
                <w:szCs w:val="22"/>
              </w:rPr>
              <w:t xml:space="preserve">- понимать границы применимости изученных химических теорий </w:t>
            </w:r>
          </w:p>
          <w:p w:rsidR="00DD4C6D" w:rsidRPr="006A2585" w:rsidRDefault="00DD4C6D" w:rsidP="006A2585">
            <w:pPr>
              <w:pStyle w:val="12"/>
              <w:ind w:firstLine="851"/>
              <w:rPr>
                <w:color w:val="000000"/>
                <w:szCs w:val="22"/>
              </w:rPr>
            </w:pPr>
            <w:r w:rsidRPr="006A2585">
              <w:rPr>
                <w:color w:val="000000"/>
                <w:szCs w:val="22"/>
              </w:rPr>
              <w:t xml:space="preserve">- характеризовать физические свойства неорганических и органических веществ изученных классов, а также простых веществ – </w:t>
            </w:r>
            <w:r w:rsidRPr="006A2585">
              <w:rPr>
                <w:color w:val="000000"/>
                <w:szCs w:val="22"/>
              </w:rPr>
              <w:lastRenderedPageBreak/>
              <w:t xml:space="preserve">металлов и неметаллов </w:t>
            </w:r>
          </w:p>
          <w:p w:rsidR="00DD4C6D" w:rsidRPr="006A2585" w:rsidRDefault="00DD4C6D" w:rsidP="006A2585">
            <w:pPr>
              <w:pStyle w:val="12"/>
              <w:ind w:firstLine="851"/>
              <w:rPr>
                <w:color w:val="000000"/>
                <w:szCs w:val="22"/>
              </w:rPr>
            </w:pPr>
            <w:r w:rsidRPr="006A2585">
              <w:rPr>
                <w:color w:val="000000"/>
                <w:szCs w:val="22"/>
              </w:rPr>
              <w:t xml:space="preserve">- подтверждать существование генетической связи между неорганическими и органическими веществами изученных классов путем составления уравнений соответствующих реакций </w:t>
            </w:r>
          </w:p>
          <w:p w:rsidR="00DD4C6D" w:rsidRPr="006A2585" w:rsidRDefault="00DD4C6D" w:rsidP="006A2585">
            <w:pPr>
              <w:pStyle w:val="12"/>
              <w:ind w:firstLine="851"/>
              <w:rPr>
                <w:szCs w:val="22"/>
              </w:rPr>
            </w:pPr>
            <w:r w:rsidRPr="006A2585">
              <w:rPr>
                <w:color w:val="000000"/>
                <w:szCs w:val="22"/>
              </w:rPr>
              <w:t xml:space="preserve">- приводить примеры способов получения органических веществ классов: алканов, алкено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алкинов, алкадиенов, ароматических углеводородов, спиртов, фенолов, альдегидов, предельных одноосновных карбоновых кислот, сложных эфиров, углеводов, аминов, аминокислот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анализировать состав, строение и свойства веществ, применяя основные положения химических теорий: строения атома, химической связи, электролитической диссоциации, кислот и оснований, химической кинетики и химической термодинамик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огнозировать способность неорганического и органического вещества проявлять окислительные или восстановительные свойства с учетом степеней окисления элементов, входящих в его соста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характер взаимного влияния атомов в молекулах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бъяснять зависимость реакционной способности органических соединений от строения их молекул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зличать свободнорадикальный и ионный механизмы реакц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полнять химический эксперимент по получению конкретных веществ, относящихся к различным классам соединени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полнять эксперименты, подтверждающие качественный состав органических вещест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использовать методы научного познания при решении учебно-исследовательских задач для анализа химических свойств веществ на основе их состава и строен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сознавать роль химии в естествознании, ее связь с другими естественными наукам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онимать глобальные проблемы, стоящие перед человечеством: экологические, энергетические, сырьевые и роль химии в решении этих проблем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менять законы химии: закон Гесса и его следствия, закон действующих масс в </w:t>
            </w:r>
            <w:r w:rsidRPr="006A2585">
              <w:rPr>
                <w:rFonts w:cs="Times New Roman"/>
                <w:color w:val="000000"/>
              </w:rPr>
              <w:lastRenderedPageBreak/>
              <w:t xml:space="preserve">кинетике для решения практических задач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характер среды в водных растворах соле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пределять продукты электролиза расплавов и растворо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водить примеры способов получения неорганических веществ классов: оксидов, оснований, кислот, соле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едставлять в виде химических уравнений основные стадии промышленного производства химических веществ: аммиака, серной кислоты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выполнять эксперименты, подтверждающие качественный состав неорганических веществ и ионо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раскрывать на примерах роль химии в формировании современной научной картины мира и в практической деятельности человек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бъяснять природу и способы образования химической связи: ковалентной (полярной, неполярной), ионной, металлической, водородно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объяснять причины многообразия веществ, используя явления изомерии, гомологии, аллотропии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классифицировать химические реакции в органической и неорганической химии (по различным классификационным признакам)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водить примеры практического использования органических и неорганических веществ изученных классов на основе их химических свойст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водить примеры химических реакций, раскрывающих характерные химические органических и неорганических вещест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оводить опыты, подтверждающие химические свойства неорганических и органических веществ изученных классов, используя основные методы научного познания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давать количественные оценки и проводить расчеты по химическим формулам и уравнениям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онимать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давать характеристику s-, p-, d-элементов по их положению в периодической </w:t>
            </w:r>
            <w:r w:rsidRPr="006A2585">
              <w:rPr>
                <w:rFonts w:cs="Times New Roman"/>
                <w:color w:val="000000"/>
              </w:rPr>
              <w:lastRenderedPageBreak/>
              <w:t xml:space="preserve">системе Д.И. Менделеева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приводить примеры зависимости скорости химической реакции от различных факторов: природы реагирующих веществ, концентрации реагирующих веществ (для гомогенных систем), температуры, площади реакционной поверхности (для гетерогенной системы), наличия катализатора </w:t>
            </w:r>
          </w:p>
          <w:p w:rsidR="00DD4C6D" w:rsidRPr="006A2585" w:rsidRDefault="00DD4C6D" w:rsidP="006A2585">
            <w:pPr>
              <w:autoSpaceDE w:val="0"/>
              <w:autoSpaceDN w:val="0"/>
              <w:adjustRightInd w:val="0"/>
              <w:ind w:firstLine="851"/>
              <w:jc w:val="both"/>
              <w:rPr>
                <w:rFonts w:cs="Times New Roman"/>
                <w:b/>
                <w:bCs/>
                <w:iCs/>
                <w:color w:val="000000"/>
              </w:rPr>
            </w:pPr>
            <w:r w:rsidRPr="006A2585">
              <w:rPr>
                <w:rFonts w:cs="Times New Roman"/>
                <w:color w:val="000000"/>
              </w:rPr>
              <w:t xml:space="preserve">- приводить примеры влияния различных факторов на смещение химического равновесия: концентрации реагентов или продуктов реакции, давления, температуры </w:t>
            </w:r>
          </w:p>
        </w:tc>
        <w:tc>
          <w:tcPr>
            <w:tcW w:w="4879" w:type="dxa"/>
            <w:gridSpan w:val="2"/>
            <w:tcBorders>
              <w:left w:val="single" w:sz="4" w:space="0" w:color="auto"/>
            </w:tcBorders>
          </w:tcPr>
          <w:p w:rsidR="00DD4C6D" w:rsidRPr="006A2585" w:rsidRDefault="00DD4C6D" w:rsidP="006A2585">
            <w:pPr>
              <w:pStyle w:val="12"/>
              <w:ind w:firstLine="851"/>
              <w:rPr>
                <w:color w:val="000000"/>
                <w:szCs w:val="22"/>
              </w:rPr>
            </w:pPr>
            <w:r w:rsidRPr="006A2585">
              <w:rPr>
                <w:color w:val="000000"/>
                <w:szCs w:val="22"/>
              </w:rPr>
              <w:lastRenderedPageBreak/>
              <w:t xml:space="preserve">- </w:t>
            </w:r>
            <w:r w:rsidRPr="006A2585">
              <w:rPr>
                <w:i/>
                <w:iCs/>
                <w:color w:val="000000"/>
                <w:szCs w:val="22"/>
              </w:rPr>
              <w:t xml:space="preserve">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w:t>
            </w:r>
            <w:r w:rsidRPr="006A2585">
              <w:rPr>
                <w:i/>
                <w:iCs/>
                <w:color w:val="000000"/>
                <w:szCs w:val="22"/>
              </w:rPr>
              <w:lastRenderedPageBreak/>
              <w:t xml:space="preserve">продуктах различных химических реакций </w:t>
            </w:r>
          </w:p>
          <w:p w:rsidR="00DD4C6D" w:rsidRPr="006A2585" w:rsidRDefault="00DD4C6D" w:rsidP="006A2585">
            <w:pPr>
              <w:pStyle w:val="12"/>
              <w:ind w:firstLine="851"/>
              <w:rPr>
                <w:szCs w:val="22"/>
              </w:rPr>
            </w:pPr>
            <w:r w:rsidRPr="006A2585">
              <w:rPr>
                <w:color w:val="000000"/>
                <w:szCs w:val="22"/>
              </w:rPr>
              <w:t xml:space="preserve">- </w:t>
            </w:r>
            <w:r w:rsidRPr="006A2585">
              <w:rPr>
                <w:i/>
                <w:iCs/>
                <w:color w:val="000000"/>
                <w:szCs w:val="22"/>
              </w:rPr>
              <w:t xml:space="preserve">планировать и проводить самостоятельно химические эксперименты с соблюдением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i/>
                <w:iCs/>
                <w:color w:val="000000"/>
              </w:rPr>
              <w:t xml:space="preserve">правил безопасной работы с веществами и лабораторным оборудованием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характеризовать современные физико-химические методы установления структуры вещест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представлять пути решения основных проблем и перспективных направлений развития химических технологий, в том числе – технологий современных материалов с различной функциональностью, возобновляемых источников сырья, получения биодизельного топлива, переработки и утилизации промышленных и бытовых отходов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анализировать, оценивать и прогнозировать последствия деятельности человека, связанной с переработкой веществ, с позиции экологической </w:t>
            </w:r>
          </w:p>
          <w:p w:rsidR="00DD4C6D" w:rsidRPr="006A2585" w:rsidRDefault="00DD4C6D" w:rsidP="006A2585">
            <w:pPr>
              <w:autoSpaceDE w:val="0"/>
              <w:autoSpaceDN w:val="0"/>
              <w:adjustRightInd w:val="0"/>
              <w:ind w:firstLine="851"/>
              <w:jc w:val="both"/>
              <w:rPr>
                <w:rFonts w:cs="Times New Roman"/>
                <w:color w:val="000000"/>
              </w:rPr>
            </w:pPr>
            <w:r w:rsidRPr="006A2585">
              <w:rPr>
                <w:rFonts w:cs="Times New Roman"/>
                <w:color w:val="000000"/>
              </w:rPr>
              <w:t xml:space="preserve">- </w:t>
            </w:r>
            <w:r w:rsidRPr="006A2585">
              <w:rPr>
                <w:rFonts w:cs="Times New Roman"/>
                <w:i/>
                <w:iCs/>
                <w:color w:val="000000"/>
              </w:rPr>
              <w:t xml:space="preserve">решать практические и учебно-исследовательские задачи в измененной, нестандартной ситуации, создавать модели химических процессов и явлений </w:t>
            </w:r>
          </w:p>
          <w:p w:rsidR="00DD4C6D" w:rsidRPr="006A2585" w:rsidRDefault="00DD4C6D" w:rsidP="006A2585">
            <w:pPr>
              <w:autoSpaceDE w:val="0"/>
              <w:autoSpaceDN w:val="0"/>
              <w:adjustRightInd w:val="0"/>
              <w:ind w:firstLine="851"/>
              <w:jc w:val="center"/>
              <w:rPr>
                <w:rFonts w:cs="Times New Roman"/>
                <w:b/>
                <w:bCs/>
                <w:iCs/>
                <w:color w:val="000000"/>
              </w:rPr>
            </w:pPr>
          </w:p>
        </w:tc>
      </w:tr>
      <w:tr w:rsidR="00DD4C6D" w:rsidRPr="006A2585" w:rsidTr="00677748">
        <w:trPr>
          <w:trHeight w:val="107"/>
        </w:trPr>
        <w:tc>
          <w:tcPr>
            <w:tcW w:w="9747" w:type="dxa"/>
            <w:gridSpan w:val="3"/>
            <w:tcBorders>
              <w:bottom w:val="single" w:sz="4" w:space="0" w:color="auto"/>
            </w:tcBorders>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iCs/>
                <w:color w:val="000000"/>
              </w:rPr>
              <w:lastRenderedPageBreak/>
              <w:t>Биология (углубленный уровень)</w:t>
            </w:r>
          </w:p>
        </w:tc>
      </w:tr>
      <w:tr w:rsidR="00DD4C6D" w:rsidRPr="006A2585" w:rsidTr="001671E3">
        <w:trPr>
          <w:trHeight w:val="288"/>
        </w:trPr>
        <w:tc>
          <w:tcPr>
            <w:tcW w:w="4895" w:type="dxa"/>
            <w:gridSpan w:val="2"/>
            <w:tcBorders>
              <w:top w:val="single" w:sz="4" w:space="0" w:color="auto"/>
              <w:bottom w:val="single" w:sz="4" w:space="0" w:color="auto"/>
              <w:right w:val="single" w:sz="4" w:space="0" w:color="auto"/>
            </w:tcBorders>
          </w:tcPr>
          <w:p w:rsidR="00DD4C6D" w:rsidRPr="006A2585" w:rsidRDefault="00DD4C6D" w:rsidP="006A2585">
            <w:pPr>
              <w:pStyle w:val="12"/>
              <w:ind w:firstLine="851"/>
              <w:rPr>
                <w:szCs w:val="22"/>
              </w:rPr>
            </w:pPr>
            <w:r w:rsidRPr="006A2585">
              <w:rPr>
                <w:szCs w:val="22"/>
              </w:rPr>
              <w:t xml:space="preserve">- оценивать роль биологических открытий и современных исследований в развитии науки и в практической деятельности людей </w:t>
            </w:r>
          </w:p>
          <w:p w:rsidR="00DD4C6D" w:rsidRPr="006A2585" w:rsidRDefault="00DD4C6D" w:rsidP="006A2585">
            <w:pPr>
              <w:pStyle w:val="12"/>
              <w:ind w:firstLine="851"/>
              <w:rPr>
                <w:szCs w:val="22"/>
              </w:rPr>
            </w:pPr>
            <w:r w:rsidRPr="006A2585">
              <w:rPr>
                <w:szCs w:val="22"/>
              </w:rPr>
              <w:t xml:space="preserve">- оценивать роль биологии в формировании современной научной картины мира, прогнозировать перспективы развития биологии </w:t>
            </w:r>
          </w:p>
          <w:p w:rsidR="00DD4C6D" w:rsidRPr="006A2585" w:rsidRDefault="00DD4C6D" w:rsidP="006A2585">
            <w:pPr>
              <w:pStyle w:val="12"/>
              <w:ind w:firstLine="851"/>
              <w:rPr>
                <w:szCs w:val="22"/>
              </w:rPr>
            </w:pPr>
            <w:r w:rsidRPr="006A2585">
              <w:rPr>
                <w:szCs w:val="22"/>
              </w:rPr>
              <w:t xml:space="preserve">- 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 </w:t>
            </w:r>
          </w:p>
          <w:p w:rsidR="00DD4C6D" w:rsidRPr="006A2585" w:rsidRDefault="00DD4C6D" w:rsidP="006A2585">
            <w:pPr>
              <w:pStyle w:val="12"/>
              <w:ind w:firstLine="851"/>
              <w:rPr>
                <w:szCs w:val="22"/>
              </w:rPr>
            </w:pPr>
            <w:r w:rsidRPr="006A2585">
              <w:rPr>
                <w:szCs w:val="22"/>
              </w:rPr>
              <w:t xml:space="preserve">- 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 </w:t>
            </w:r>
          </w:p>
          <w:p w:rsidR="00DD4C6D" w:rsidRPr="006A2585" w:rsidRDefault="00DD4C6D" w:rsidP="006A2585">
            <w:pPr>
              <w:pStyle w:val="12"/>
              <w:ind w:firstLine="851"/>
              <w:rPr>
                <w:szCs w:val="22"/>
              </w:rPr>
            </w:pPr>
            <w:r w:rsidRPr="006A2585">
              <w:rPr>
                <w:szCs w:val="22"/>
              </w:rPr>
              <w:t xml:space="preserve">- 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w:t>
            </w:r>
          </w:p>
          <w:p w:rsidR="00DD4C6D" w:rsidRPr="006A2585" w:rsidRDefault="00DD4C6D" w:rsidP="006A2585">
            <w:pPr>
              <w:pStyle w:val="12"/>
              <w:ind w:firstLine="851"/>
              <w:rPr>
                <w:szCs w:val="22"/>
              </w:rPr>
            </w:pPr>
            <w:r w:rsidRPr="006A2585">
              <w:rPr>
                <w:szCs w:val="22"/>
              </w:rPr>
              <w:t xml:space="preserve">- моделировать биологические объекты и процессы, используя предложенные данные </w:t>
            </w:r>
          </w:p>
          <w:p w:rsidR="00DD4C6D" w:rsidRPr="006A2585" w:rsidRDefault="00DD4C6D" w:rsidP="006A2585">
            <w:pPr>
              <w:pStyle w:val="12"/>
              <w:ind w:firstLine="851"/>
              <w:rPr>
                <w:szCs w:val="22"/>
              </w:rPr>
            </w:pPr>
            <w:r w:rsidRPr="006A2585">
              <w:rPr>
                <w:szCs w:val="22"/>
              </w:rPr>
              <w:t xml:space="preserve">- анализировать содержание изображения, иллюстрирующего биологический объект или биологическое явление; выявлять особенности объекта или явления </w:t>
            </w:r>
          </w:p>
          <w:p w:rsidR="00DD4C6D" w:rsidRPr="006A2585" w:rsidRDefault="00DD4C6D" w:rsidP="006A2585">
            <w:pPr>
              <w:pStyle w:val="12"/>
              <w:ind w:firstLine="851"/>
              <w:rPr>
                <w:szCs w:val="22"/>
              </w:rPr>
            </w:pPr>
            <w:r w:rsidRPr="006A2585">
              <w:rPr>
                <w:szCs w:val="22"/>
              </w:rPr>
              <w:t xml:space="preserve">- выявлять и обосновывать существенные особенности разных уровней организации жизни </w:t>
            </w:r>
          </w:p>
          <w:p w:rsidR="00DD4C6D" w:rsidRPr="006A2585" w:rsidRDefault="00DD4C6D" w:rsidP="006A2585">
            <w:pPr>
              <w:pStyle w:val="12"/>
              <w:ind w:firstLine="851"/>
              <w:rPr>
                <w:szCs w:val="22"/>
              </w:rPr>
            </w:pPr>
            <w:r w:rsidRPr="006A2585">
              <w:rPr>
                <w:szCs w:val="22"/>
              </w:rPr>
              <w:t xml:space="preserve">- устанавливать связь строения и функций основных биологических макромолекул, их роль в процессах клеточного метаболизма </w:t>
            </w:r>
          </w:p>
          <w:p w:rsidR="00DD4C6D" w:rsidRPr="006A2585" w:rsidRDefault="00DD4C6D" w:rsidP="006A2585">
            <w:pPr>
              <w:pStyle w:val="12"/>
              <w:ind w:firstLine="851"/>
              <w:rPr>
                <w:szCs w:val="22"/>
              </w:rPr>
            </w:pPr>
            <w:r w:rsidRPr="006A2585">
              <w:rPr>
                <w:szCs w:val="22"/>
              </w:rPr>
              <w:t xml:space="preserve">- решать задачи на определение последовательности нуклеотидов ДНК и иРНК (мРНК), антикодонов тРНК, последовательности </w:t>
            </w:r>
            <w:r w:rsidRPr="006A2585">
              <w:rPr>
                <w:szCs w:val="22"/>
              </w:rPr>
              <w:lastRenderedPageBreak/>
              <w:t xml:space="preserve">аминокислот в молекуле белка, применяя знания о реакциях матричного синтеза, генетическом коде, принципе комплементарности </w:t>
            </w:r>
          </w:p>
          <w:p w:rsidR="00DD4C6D" w:rsidRPr="006A2585" w:rsidRDefault="00DD4C6D" w:rsidP="006A2585">
            <w:pPr>
              <w:pStyle w:val="12"/>
              <w:ind w:firstLine="851"/>
              <w:rPr>
                <w:szCs w:val="22"/>
              </w:rPr>
            </w:pPr>
            <w:r w:rsidRPr="006A2585">
              <w:rPr>
                <w:szCs w:val="22"/>
              </w:rPr>
              <w:t xml:space="preserve">- делать выводы об изменениях, которые произойдут в процессах матричного синтеза, в случае изменения последовательности нуклеотидов ДНК </w:t>
            </w:r>
          </w:p>
          <w:p w:rsidR="00DD4C6D" w:rsidRPr="006A2585" w:rsidRDefault="00DD4C6D" w:rsidP="006A2585">
            <w:pPr>
              <w:pStyle w:val="12"/>
              <w:ind w:firstLine="851"/>
              <w:rPr>
                <w:szCs w:val="22"/>
              </w:rPr>
            </w:pPr>
            <w:r w:rsidRPr="006A2585">
              <w:rPr>
                <w:szCs w:val="22"/>
              </w:rPr>
              <w:t xml:space="preserve">- сравнивать фазы деления клетки; решать задачи на подсчет и сравнение количества генетического материала (хромосом и ДНК) в клетках многоклеточных организмов в разных фазах клеточного цикла </w:t>
            </w:r>
          </w:p>
          <w:p w:rsidR="00DD4C6D" w:rsidRPr="006A2585" w:rsidRDefault="00DD4C6D" w:rsidP="006A2585">
            <w:pPr>
              <w:pStyle w:val="12"/>
              <w:ind w:firstLine="851"/>
              <w:rPr>
                <w:szCs w:val="22"/>
              </w:rPr>
            </w:pPr>
            <w:r w:rsidRPr="006A2585">
              <w:rPr>
                <w:szCs w:val="22"/>
              </w:rPr>
              <w:t xml:space="preserve">- 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 </w:t>
            </w:r>
          </w:p>
          <w:p w:rsidR="00DD4C6D" w:rsidRPr="006A2585" w:rsidRDefault="00DD4C6D" w:rsidP="006A2585">
            <w:pPr>
              <w:pStyle w:val="12"/>
              <w:ind w:firstLine="851"/>
              <w:rPr>
                <w:szCs w:val="22"/>
              </w:rPr>
            </w:pPr>
            <w:r w:rsidRPr="006A2585">
              <w:rPr>
                <w:szCs w:val="22"/>
              </w:rPr>
              <w:t xml:space="preserve">- готовить и описывать микропрепараты клеток организмов разных царств, узнавать клетки организмов разных царств по описанию, на изображениях </w:t>
            </w:r>
          </w:p>
          <w:p w:rsidR="00DD4C6D" w:rsidRPr="006A2585" w:rsidRDefault="00DD4C6D" w:rsidP="006A2585">
            <w:pPr>
              <w:pStyle w:val="12"/>
              <w:ind w:firstLine="851"/>
              <w:rPr>
                <w:szCs w:val="22"/>
              </w:rPr>
            </w:pPr>
            <w:r w:rsidRPr="006A2585">
              <w:rPr>
                <w:szCs w:val="22"/>
              </w:rPr>
              <w:t xml:space="preserve">-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 </w:t>
            </w:r>
          </w:p>
          <w:p w:rsidR="00DD4C6D" w:rsidRPr="006A2585" w:rsidRDefault="00DD4C6D" w:rsidP="006A2585">
            <w:pPr>
              <w:pStyle w:val="12"/>
              <w:ind w:firstLine="851"/>
              <w:rPr>
                <w:szCs w:val="22"/>
              </w:rPr>
            </w:pPr>
            <w:r w:rsidRPr="006A2585">
              <w:rPr>
                <w:szCs w:val="22"/>
              </w:rPr>
              <w:t xml:space="preserve">- определять количество хромосом в клетках растений основных отделов на разных этапах жизненного цикла </w:t>
            </w:r>
          </w:p>
          <w:p w:rsidR="00DD4C6D" w:rsidRPr="006A2585" w:rsidRDefault="00DD4C6D" w:rsidP="006A2585">
            <w:pPr>
              <w:pStyle w:val="12"/>
              <w:ind w:firstLine="851"/>
              <w:rPr>
                <w:szCs w:val="22"/>
              </w:rPr>
            </w:pPr>
            <w:r w:rsidRPr="006A2585">
              <w:rPr>
                <w:szCs w:val="22"/>
              </w:rPr>
              <w:t xml:space="preserve">- 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 </w:t>
            </w:r>
          </w:p>
          <w:p w:rsidR="00DD4C6D" w:rsidRPr="006A2585" w:rsidRDefault="00DD4C6D" w:rsidP="006A2585">
            <w:pPr>
              <w:pStyle w:val="12"/>
              <w:ind w:firstLine="851"/>
              <w:rPr>
                <w:szCs w:val="22"/>
              </w:rPr>
            </w:pPr>
            <w:r w:rsidRPr="006A2585">
              <w:rPr>
                <w:szCs w:val="22"/>
              </w:rPr>
              <w:t xml:space="preserve">- раскрывать причины наследственных заболеваний, аргументировать необходимость мер предупреждения таких заболеваний </w:t>
            </w:r>
          </w:p>
          <w:p w:rsidR="00DD4C6D" w:rsidRPr="006A2585" w:rsidRDefault="00DD4C6D" w:rsidP="006A2585">
            <w:pPr>
              <w:pStyle w:val="12"/>
              <w:ind w:firstLine="851"/>
              <w:rPr>
                <w:szCs w:val="22"/>
              </w:rPr>
            </w:pPr>
            <w:r w:rsidRPr="006A2585">
              <w:rPr>
                <w:szCs w:val="22"/>
              </w:rPr>
              <w:t xml:space="preserve">- сравнивать особенности разных способов размножения организмов </w:t>
            </w:r>
          </w:p>
          <w:p w:rsidR="00DD4C6D" w:rsidRPr="006A2585" w:rsidRDefault="00DD4C6D" w:rsidP="006A2585">
            <w:pPr>
              <w:pStyle w:val="12"/>
              <w:ind w:firstLine="851"/>
              <w:rPr>
                <w:szCs w:val="22"/>
              </w:rPr>
            </w:pPr>
            <w:r w:rsidRPr="006A2585">
              <w:rPr>
                <w:szCs w:val="22"/>
              </w:rPr>
              <w:t xml:space="preserve">- характеризовать основные этапы онтогенеза организмов </w:t>
            </w:r>
          </w:p>
          <w:p w:rsidR="00DD4C6D" w:rsidRPr="006A2585" w:rsidRDefault="00DD4C6D" w:rsidP="006A2585">
            <w:pPr>
              <w:pStyle w:val="12"/>
              <w:ind w:firstLine="851"/>
              <w:rPr>
                <w:szCs w:val="22"/>
              </w:rPr>
            </w:pPr>
            <w:r w:rsidRPr="006A2585">
              <w:rPr>
                <w:szCs w:val="22"/>
              </w:rPr>
              <w:t xml:space="preserve">- 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 </w:t>
            </w:r>
          </w:p>
          <w:p w:rsidR="00DD4C6D" w:rsidRPr="006A2585" w:rsidRDefault="00DD4C6D" w:rsidP="006A2585">
            <w:pPr>
              <w:pStyle w:val="12"/>
              <w:ind w:firstLine="851"/>
              <w:rPr>
                <w:szCs w:val="22"/>
              </w:rPr>
            </w:pPr>
            <w:r w:rsidRPr="006A2585">
              <w:rPr>
                <w:szCs w:val="22"/>
              </w:rPr>
              <w:t xml:space="preserve">- обосновывать значение разных методов селекции в создании сортов растений, пород животных и штаммов микроорганизмов </w:t>
            </w:r>
          </w:p>
          <w:p w:rsidR="00DD4C6D" w:rsidRPr="006A2585" w:rsidRDefault="00DD4C6D" w:rsidP="006A2585">
            <w:pPr>
              <w:pStyle w:val="12"/>
              <w:ind w:firstLine="851"/>
              <w:rPr>
                <w:szCs w:val="22"/>
              </w:rPr>
            </w:pPr>
            <w:r w:rsidRPr="006A2585">
              <w:rPr>
                <w:szCs w:val="22"/>
              </w:rPr>
              <w:t xml:space="preserve">- характеризовать движущие силы эволюции </w:t>
            </w:r>
          </w:p>
          <w:p w:rsidR="00DD4C6D" w:rsidRPr="006A2585" w:rsidRDefault="00DD4C6D" w:rsidP="006A2585">
            <w:pPr>
              <w:pStyle w:val="12"/>
              <w:ind w:firstLine="851"/>
              <w:rPr>
                <w:szCs w:val="22"/>
              </w:rPr>
            </w:pPr>
            <w:r w:rsidRPr="006A2585">
              <w:rPr>
                <w:szCs w:val="22"/>
              </w:rPr>
              <w:t xml:space="preserve">- обосновывать причины изменяемости и многообразия видов, применяя синтетическую теорию эволюции </w:t>
            </w:r>
          </w:p>
          <w:p w:rsidR="00DD4C6D" w:rsidRPr="006A2585" w:rsidRDefault="00DD4C6D" w:rsidP="006A2585">
            <w:pPr>
              <w:pStyle w:val="12"/>
              <w:ind w:firstLine="851"/>
              <w:rPr>
                <w:szCs w:val="22"/>
              </w:rPr>
            </w:pPr>
            <w:r w:rsidRPr="006A2585">
              <w:rPr>
                <w:szCs w:val="22"/>
              </w:rPr>
              <w:t xml:space="preserve">- характеризовать популяцию как единицу эволюции; вид как систематическую </w:t>
            </w:r>
            <w:r w:rsidRPr="006A2585">
              <w:rPr>
                <w:szCs w:val="22"/>
              </w:rPr>
              <w:lastRenderedPageBreak/>
              <w:t xml:space="preserve">категорию и как результат эволюции </w:t>
            </w:r>
          </w:p>
          <w:p w:rsidR="00DD4C6D" w:rsidRPr="006A2585" w:rsidRDefault="00DD4C6D" w:rsidP="006A2585">
            <w:pPr>
              <w:pStyle w:val="12"/>
              <w:ind w:firstLine="851"/>
              <w:rPr>
                <w:szCs w:val="22"/>
              </w:rPr>
            </w:pPr>
            <w:r w:rsidRPr="006A2585">
              <w:rPr>
                <w:szCs w:val="22"/>
              </w:rPr>
              <w:t xml:space="preserve">- устанавливать связь структуры и свойств экосистемы </w:t>
            </w:r>
          </w:p>
          <w:p w:rsidR="00DD4C6D" w:rsidRPr="006A2585" w:rsidRDefault="00DD4C6D" w:rsidP="006A2585">
            <w:pPr>
              <w:pStyle w:val="12"/>
              <w:ind w:firstLine="851"/>
              <w:rPr>
                <w:szCs w:val="22"/>
              </w:rPr>
            </w:pPr>
            <w:r w:rsidRPr="006A2585">
              <w:rPr>
                <w:szCs w:val="22"/>
              </w:rPr>
              <w:t xml:space="preserve">- составлять схемы переноса веществ и энергии в экосистеме (сети питания), прогнозировать их изменения в зависимости от изменения факторов среды </w:t>
            </w:r>
          </w:p>
          <w:p w:rsidR="00DD4C6D" w:rsidRPr="006A2585" w:rsidRDefault="00DD4C6D" w:rsidP="006A2585">
            <w:pPr>
              <w:pStyle w:val="12"/>
              <w:ind w:firstLine="851"/>
              <w:rPr>
                <w:szCs w:val="22"/>
              </w:rPr>
            </w:pPr>
            <w:r w:rsidRPr="006A2585">
              <w:rPr>
                <w:szCs w:val="22"/>
              </w:rPr>
              <w:t xml:space="preserve">- 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 </w:t>
            </w:r>
          </w:p>
          <w:p w:rsidR="00DD4C6D" w:rsidRPr="006A2585" w:rsidRDefault="00DD4C6D" w:rsidP="006A2585">
            <w:pPr>
              <w:pStyle w:val="12"/>
              <w:ind w:firstLine="851"/>
              <w:rPr>
                <w:szCs w:val="22"/>
              </w:rPr>
            </w:pPr>
            <w:r w:rsidRPr="006A2585">
              <w:rPr>
                <w:szCs w:val="22"/>
              </w:rPr>
              <w:t xml:space="preserve">- аргументировать собственную позицию по отношению к экологическим проблемам и поведению в природной среде </w:t>
            </w:r>
          </w:p>
          <w:p w:rsidR="00DD4C6D" w:rsidRPr="006A2585" w:rsidRDefault="00DD4C6D" w:rsidP="006A2585">
            <w:pPr>
              <w:pStyle w:val="12"/>
              <w:ind w:firstLine="851"/>
              <w:rPr>
                <w:szCs w:val="22"/>
              </w:rPr>
            </w:pPr>
            <w:r w:rsidRPr="006A2585">
              <w:rPr>
                <w:szCs w:val="22"/>
              </w:rPr>
              <w:t xml:space="preserve">- обосновывать необходимость устойчивого развития как условия сохранения биосферы </w:t>
            </w:r>
          </w:p>
          <w:p w:rsidR="00DD4C6D" w:rsidRPr="006A2585" w:rsidRDefault="00DD4C6D" w:rsidP="006A2585">
            <w:pPr>
              <w:pStyle w:val="12"/>
              <w:ind w:firstLine="851"/>
              <w:rPr>
                <w:szCs w:val="22"/>
              </w:rPr>
            </w:pPr>
            <w:r w:rsidRPr="006A2585">
              <w:rPr>
                <w:szCs w:val="22"/>
              </w:rPr>
              <w:t xml:space="preserve">- оценивать практическое и этическое значение современных исследований в биологии, медицине, экологии, биотехнологии; обосновывать собственную оценку </w:t>
            </w:r>
          </w:p>
          <w:p w:rsidR="00DD4C6D" w:rsidRPr="006A2585" w:rsidRDefault="00DD4C6D" w:rsidP="006A2585">
            <w:pPr>
              <w:pStyle w:val="12"/>
              <w:ind w:firstLine="851"/>
              <w:rPr>
                <w:szCs w:val="22"/>
              </w:rPr>
            </w:pPr>
            <w:r w:rsidRPr="006A2585">
              <w:rPr>
                <w:szCs w:val="22"/>
              </w:rPr>
              <w:t xml:space="preserve">- выявлять в тексте биологического содержания проблему и аргументированно ее объяснять </w:t>
            </w:r>
          </w:p>
          <w:p w:rsidR="00DD4C6D" w:rsidRPr="006A2585" w:rsidRDefault="00DD4C6D" w:rsidP="006A2585">
            <w:pPr>
              <w:pStyle w:val="12"/>
              <w:ind w:firstLine="851"/>
              <w:rPr>
                <w:b/>
                <w:bCs/>
                <w:iCs/>
                <w:color w:val="000000"/>
                <w:szCs w:val="22"/>
              </w:rPr>
            </w:pPr>
            <w:r w:rsidRPr="006A2585">
              <w:rPr>
                <w:szCs w:val="22"/>
              </w:rPr>
              <w:t xml:space="preserve">- 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 </w:t>
            </w:r>
          </w:p>
        </w:tc>
        <w:tc>
          <w:tcPr>
            <w:tcW w:w="4852" w:type="dxa"/>
            <w:tcBorders>
              <w:top w:val="single" w:sz="4" w:space="0" w:color="auto"/>
              <w:left w:val="single" w:sz="4" w:space="0" w:color="auto"/>
              <w:bottom w:val="single" w:sz="4" w:space="0" w:color="auto"/>
            </w:tcBorders>
          </w:tcPr>
          <w:p w:rsidR="00DD4C6D" w:rsidRPr="006A2585" w:rsidRDefault="00DD4C6D" w:rsidP="006A2585">
            <w:pPr>
              <w:pStyle w:val="12"/>
              <w:ind w:firstLine="851"/>
              <w:rPr>
                <w:i/>
                <w:szCs w:val="22"/>
              </w:rPr>
            </w:pPr>
            <w:r w:rsidRPr="006A2585">
              <w:rPr>
                <w:i/>
                <w:szCs w:val="22"/>
              </w:rPr>
              <w:lastRenderedPageBreak/>
              <w:t xml:space="preserve">- 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 </w:t>
            </w:r>
          </w:p>
          <w:p w:rsidR="00DD4C6D" w:rsidRPr="006A2585" w:rsidRDefault="00DD4C6D" w:rsidP="006A2585">
            <w:pPr>
              <w:pStyle w:val="12"/>
              <w:ind w:firstLine="851"/>
              <w:rPr>
                <w:i/>
                <w:szCs w:val="22"/>
              </w:rPr>
            </w:pPr>
            <w:r w:rsidRPr="006A2585">
              <w:rPr>
                <w:i/>
                <w:szCs w:val="22"/>
              </w:rPr>
              <w:t xml:space="preserve">- прогнозировать последствия собственных исследований с учетом этических норм и экологических требований </w:t>
            </w:r>
          </w:p>
          <w:p w:rsidR="00DD4C6D" w:rsidRPr="006A2585" w:rsidRDefault="00DD4C6D" w:rsidP="006A2585">
            <w:pPr>
              <w:pStyle w:val="12"/>
              <w:ind w:firstLine="851"/>
              <w:rPr>
                <w:i/>
                <w:szCs w:val="22"/>
              </w:rPr>
            </w:pPr>
            <w:r w:rsidRPr="006A2585">
              <w:rPr>
                <w:i/>
                <w:szCs w:val="22"/>
              </w:rPr>
              <w:t xml:space="preserve">- выделять существенные особенности жизненных циклов представителей разных отделов растений и типов животных; изображать циклы развития в виде схем </w:t>
            </w:r>
          </w:p>
          <w:p w:rsidR="00DD4C6D" w:rsidRPr="006A2585" w:rsidRDefault="00DD4C6D" w:rsidP="006A2585">
            <w:pPr>
              <w:pStyle w:val="12"/>
              <w:ind w:firstLine="851"/>
              <w:rPr>
                <w:i/>
                <w:szCs w:val="22"/>
              </w:rPr>
            </w:pPr>
            <w:r w:rsidRPr="006A2585">
              <w:rPr>
                <w:i/>
                <w:szCs w:val="22"/>
              </w:rPr>
              <w:t xml:space="preserve">- анализировать и использовать в решении учебных и исследовательских задач информацию о современных исследованиях в биологии, медицине и экологии </w:t>
            </w:r>
          </w:p>
          <w:p w:rsidR="00DD4C6D" w:rsidRPr="006A2585" w:rsidRDefault="00DD4C6D" w:rsidP="006A2585">
            <w:pPr>
              <w:pStyle w:val="12"/>
              <w:ind w:firstLine="851"/>
              <w:rPr>
                <w:i/>
                <w:szCs w:val="22"/>
              </w:rPr>
            </w:pPr>
            <w:r w:rsidRPr="006A2585">
              <w:rPr>
                <w:i/>
                <w:szCs w:val="22"/>
              </w:rPr>
              <w:t xml:space="preserve">- аргументировать необходимость синтеза естественнонаучного и социогуманитарного знания в эпоху информационной цивилизации </w:t>
            </w:r>
          </w:p>
          <w:p w:rsidR="00DD4C6D" w:rsidRPr="006A2585" w:rsidRDefault="00DD4C6D" w:rsidP="006A2585">
            <w:pPr>
              <w:pStyle w:val="12"/>
              <w:ind w:firstLine="851"/>
              <w:rPr>
                <w:i/>
                <w:szCs w:val="22"/>
              </w:rPr>
            </w:pPr>
            <w:r w:rsidRPr="006A2585">
              <w:rPr>
                <w:i/>
                <w:szCs w:val="22"/>
              </w:rPr>
              <w:t xml:space="preserve">- моделировать изменение экосистем под влиянием различных групп факторов окружающей среды </w:t>
            </w:r>
          </w:p>
          <w:p w:rsidR="00DD4C6D" w:rsidRPr="006A2585" w:rsidRDefault="00DD4C6D" w:rsidP="006A2585">
            <w:pPr>
              <w:pStyle w:val="12"/>
              <w:ind w:firstLine="851"/>
              <w:rPr>
                <w:i/>
                <w:szCs w:val="22"/>
              </w:rPr>
            </w:pPr>
            <w:r w:rsidRPr="006A2585">
              <w:rPr>
                <w:i/>
                <w:szCs w:val="22"/>
              </w:rPr>
              <w:t xml:space="preserve">- 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 </w:t>
            </w:r>
          </w:p>
          <w:p w:rsidR="00DD4C6D" w:rsidRPr="006A2585" w:rsidRDefault="00DD4C6D" w:rsidP="006A2585">
            <w:pPr>
              <w:pStyle w:val="12"/>
              <w:ind w:firstLine="851"/>
              <w:rPr>
                <w:i/>
                <w:szCs w:val="22"/>
              </w:rPr>
            </w:pPr>
          </w:p>
          <w:p w:rsidR="00DD4C6D" w:rsidRPr="006A2585" w:rsidRDefault="00DD4C6D" w:rsidP="006A2585">
            <w:pPr>
              <w:autoSpaceDE w:val="0"/>
              <w:autoSpaceDN w:val="0"/>
              <w:adjustRightInd w:val="0"/>
              <w:ind w:firstLine="851"/>
              <w:jc w:val="center"/>
              <w:rPr>
                <w:rFonts w:cs="Times New Roman"/>
                <w:b/>
                <w:bCs/>
                <w:iCs/>
                <w:color w:val="000000"/>
              </w:rPr>
            </w:pPr>
          </w:p>
        </w:tc>
      </w:tr>
      <w:tr w:rsidR="00DD4C6D" w:rsidRPr="006A2585" w:rsidTr="00677748">
        <w:trPr>
          <w:trHeight w:val="107"/>
        </w:trPr>
        <w:tc>
          <w:tcPr>
            <w:tcW w:w="9747" w:type="dxa"/>
            <w:gridSpan w:val="3"/>
          </w:tcPr>
          <w:p w:rsidR="00DD4C6D" w:rsidRPr="006A2585" w:rsidRDefault="00DD4C6D" w:rsidP="006A2585">
            <w:pPr>
              <w:autoSpaceDE w:val="0"/>
              <w:autoSpaceDN w:val="0"/>
              <w:adjustRightInd w:val="0"/>
              <w:ind w:firstLine="851"/>
              <w:jc w:val="center"/>
              <w:rPr>
                <w:rFonts w:cs="Times New Roman"/>
                <w:color w:val="000000"/>
              </w:rPr>
            </w:pPr>
            <w:r w:rsidRPr="006A2585">
              <w:rPr>
                <w:rFonts w:cs="Times New Roman"/>
                <w:b/>
                <w:bCs/>
                <w:iCs/>
                <w:color w:val="000000"/>
              </w:rPr>
              <w:lastRenderedPageBreak/>
              <w:t>Естествознание (базовый уровень)</w:t>
            </w:r>
          </w:p>
        </w:tc>
      </w:tr>
      <w:tr w:rsidR="00DD4C6D" w:rsidRPr="006A2585" w:rsidTr="001671E3">
        <w:trPr>
          <w:trHeight w:val="5376"/>
        </w:trPr>
        <w:tc>
          <w:tcPr>
            <w:tcW w:w="4895" w:type="dxa"/>
            <w:gridSpan w:val="2"/>
          </w:tcPr>
          <w:p w:rsidR="00DD4C6D" w:rsidRPr="006A2585" w:rsidRDefault="00DD4C6D" w:rsidP="006A2585">
            <w:pPr>
              <w:pStyle w:val="12"/>
              <w:ind w:firstLine="851"/>
              <w:rPr>
                <w:szCs w:val="22"/>
              </w:rPr>
            </w:pPr>
            <w:r w:rsidRPr="006A2585">
              <w:rPr>
                <w:szCs w:val="22"/>
              </w:rPr>
              <w:t xml:space="preserve">- приводить примеры роли естествознания в формировании научного мировоззрения на основе эволюции естественнонаучной картины мира (физическая, механическая, электродинамическая, квантово-полевая), а также единства законов природы во Вселенной </w:t>
            </w:r>
          </w:p>
          <w:p w:rsidR="00DD4C6D" w:rsidRPr="006A2585" w:rsidRDefault="00DD4C6D" w:rsidP="006A2585">
            <w:pPr>
              <w:pStyle w:val="12"/>
              <w:ind w:firstLine="851"/>
              <w:rPr>
                <w:szCs w:val="22"/>
              </w:rPr>
            </w:pPr>
            <w:r w:rsidRPr="006A2585">
              <w:rPr>
                <w:szCs w:val="22"/>
              </w:rPr>
              <w:t xml:space="preserve">- классифицировать уровни научного познания и их составляющие: миры (наномир и микромир, макромир, мегамир), физические явления, химически е реакции, биологические процессы, уровни организации материи, уровни организации жизни </w:t>
            </w:r>
          </w:p>
          <w:p w:rsidR="00DD4C6D" w:rsidRPr="006A2585" w:rsidRDefault="00DD4C6D" w:rsidP="006A2585">
            <w:pPr>
              <w:pStyle w:val="12"/>
              <w:ind w:firstLine="851"/>
              <w:rPr>
                <w:szCs w:val="22"/>
              </w:rPr>
            </w:pPr>
            <w:r w:rsidRPr="006A2585">
              <w:rPr>
                <w:szCs w:val="22"/>
              </w:rPr>
              <w:t xml:space="preserve">- иллюстрировать на примерах действие и практическое применение основных фундаментальных физических теорий и законов: классической механики, молекулярно-кинетической теории, термодинамики, классической электродинамики, специальной теории относительности, квантовой теории (в основных элементах) </w:t>
            </w:r>
          </w:p>
          <w:p w:rsidR="00DD4C6D" w:rsidRPr="006A2585" w:rsidRDefault="00DD4C6D" w:rsidP="006A2585">
            <w:pPr>
              <w:pStyle w:val="12"/>
              <w:ind w:firstLine="851"/>
              <w:rPr>
                <w:szCs w:val="22"/>
              </w:rPr>
            </w:pPr>
            <w:r w:rsidRPr="006A2585">
              <w:rPr>
                <w:szCs w:val="22"/>
              </w:rPr>
              <w:t xml:space="preserve">- распознавать физические процессы в контексте межпредметных связей </w:t>
            </w:r>
          </w:p>
          <w:p w:rsidR="00DD4C6D" w:rsidRPr="006A2585" w:rsidRDefault="00DD4C6D" w:rsidP="006A2585">
            <w:pPr>
              <w:pStyle w:val="12"/>
              <w:ind w:firstLine="851"/>
              <w:rPr>
                <w:szCs w:val="22"/>
              </w:rPr>
            </w:pPr>
            <w:r w:rsidRPr="006A2585">
              <w:rPr>
                <w:szCs w:val="22"/>
              </w:rPr>
              <w:lastRenderedPageBreak/>
              <w:t xml:space="preserve">- использовать для описания характера протекания физических процессов физические величины и демонстрировать взаимосвязь между ними </w:t>
            </w:r>
          </w:p>
          <w:p w:rsidR="00DD4C6D" w:rsidRPr="006A2585" w:rsidRDefault="00DD4C6D" w:rsidP="006A2585">
            <w:pPr>
              <w:pStyle w:val="12"/>
              <w:ind w:firstLine="851"/>
              <w:rPr>
                <w:szCs w:val="22"/>
              </w:rPr>
            </w:pPr>
            <w:r w:rsidRPr="006A2585">
              <w:rPr>
                <w:szCs w:val="22"/>
              </w:rPr>
              <w:t xml:space="preserve">- описывать условия применения физических моделей (материальная точка, математический маятник, абсолютно твердое тело, идеальный газ, идеальная тепловая машина, планетарная модель атома Резерфорда, нуклонная модель ядра, модель атома водорода по Бору) при решении физических задач </w:t>
            </w:r>
          </w:p>
          <w:p w:rsidR="00DD4C6D" w:rsidRPr="006A2585" w:rsidRDefault="00DD4C6D" w:rsidP="006A2585">
            <w:pPr>
              <w:pStyle w:val="12"/>
              <w:ind w:firstLine="851"/>
              <w:rPr>
                <w:szCs w:val="22"/>
              </w:rPr>
            </w:pPr>
            <w:r w:rsidRPr="006A2585">
              <w:rPr>
                <w:szCs w:val="22"/>
              </w:rPr>
              <w:t xml:space="preserve">- решать качественные и практикоориентированные физические задачи с явно заданной физической моделью в контексте межпредметных связей </w:t>
            </w:r>
          </w:p>
          <w:p w:rsidR="00DD4C6D" w:rsidRPr="006A2585" w:rsidRDefault="00DD4C6D" w:rsidP="006A2585">
            <w:pPr>
              <w:pStyle w:val="12"/>
              <w:ind w:firstLine="851"/>
              <w:rPr>
                <w:szCs w:val="22"/>
              </w:rPr>
            </w:pPr>
            <w:r w:rsidRPr="006A2585">
              <w:rPr>
                <w:szCs w:val="22"/>
              </w:rPr>
              <w:t xml:space="preserve">- предсказывать свойства химических элементов на основании периодического закона </w:t>
            </w:r>
          </w:p>
          <w:p w:rsidR="00DD4C6D" w:rsidRPr="006A2585" w:rsidRDefault="00DD4C6D" w:rsidP="006A2585">
            <w:pPr>
              <w:pStyle w:val="12"/>
              <w:ind w:firstLine="851"/>
              <w:rPr>
                <w:szCs w:val="22"/>
              </w:rPr>
            </w:pPr>
            <w:r w:rsidRPr="006A2585">
              <w:rPr>
                <w:szCs w:val="22"/>
              </w:rPr>
              <w:t xml:space="preserve">- классифицировать виды химических превращений и предсказывать их возможные продукты </w:t>
            </w:r>
          </w:p>
          <w:p w:rsidR="00DD4C6D" w:rsidRPr="006A2585" w:rsidRDefault="00DD4C6D" w:rsidP="006A2585">
            <w:pPr>
              <w:pStyle w:val="12"/>
              <w:ind w:firstLine="851"/>
              <w:rPr>
                <w:color w:val="000000"/>
                <w:szCs w:val="22"/>
              </w:rPr>
            </w:pPr>
            <w:r w:rsidRPr="006A2585">
              <w:rPr>
                <w:szCs w:val="22"/>
              </w:rPr>
              <w:t xml:space="preserve">- рассчитывать количественные характеристики простейших химических превращений, используя для расчета законы сохранения массы веществ, постоянства состава, Авогадро </w:t>
            </w:r>
            <w:r w:rsidRPr="006A2585">
              <w:rPr>
                <w:color w:val="000000"/>
                <w:szCs w:val="22"/>
              </w:rPr>
              <w:t xml:space="preserve">предсказывать изменения скорости химических реакций в зависимости от температуры и наличия катализатора </w:t>
            </w:r>
          </w:p>
          <w:p w:rsidR="00DD4C6D" w:rsidRPr="006A2585" w:rsidRDefault="00DD4C6D" w:rsidP="006A2585">
            <w:pPr>
              <w:pStyle w:val="12"/>
              <w:ind w:firstLine="851"/>
              <w:rPr>
                <w:szCs w:val="22"/>
              </w:rPr>
            </w:pPr>
            <w:r w:rsidRPr="006A2585">
              <w:rPr>
                <w:szCs w:val="22"/>
              </w:rPr>
              <w:t xml:space="preserve">- применять понятие о химическом авновесии для описания свойств обратимых процессов </w:t>
            </w:r>
          </w:p>
          <w:p w:rsidR="00DD4C6D" w:rsidRPr="006A2585" w:rsidRDefault="00DD4C6D" w:rsidP="006A2585">
            <w:pPr>
              <w:pStyle w:val="12"/>
              <w:ind w:firstLine="851"/>
              <w:rPr>
                <w:szCs w:val="22"/>
              </w:rPr>
            </w:pPr>
            <w:r w:rsidRPr="006A2585">
              <w:rPr>
                <w:szCs w:val="22"/>
              </w:rPr>
              <w:t xml:space="preserve">- приводить примеры практического использования химических веществ и их реакций в промышленности и в быту </w:t>
            </w:r>
          </w:p>
          <w:p w:rsidR="00DD4C6D" w:rsidRPr="006A2585" w:rsidRDefault="00DD4C6D" w:rsidP="006A2585">
            <w:pPr>
              <w:pStyle w:val="12"/>
              <w:ind w:firstLine="851"/>
              <w:rPr>
                <w:szCs w:val="22"/>
              </w:rPr>
            </w:pPr>
            <w:r w:rsidRPr="006A2585">
              <w:rPr>
                <w:szCs w:val="22"/>
              </w:rPr>
              <w:t xml:space="preserve">-классифицировать основные биологические макромолекулы и базовые процессы, в которых они участвуют </w:t>
            </w:r>
          </w:p>
          <w:p w:rsidR="00DD4C6D" w:rsidRPr="006A2585" w:rsidRDefault="00DD4C6D" w:rsidP="006A2585">
            <w:pPr>
              <w:pStyle w:val="12"/>
              <w:ind w:firstLine="851"/>
              <w:rPr>
                <w:szCs w:val="22"/>
              </w:rPr>
            </w:pPr>
            <w:r w:rsidRPr="006A2585">
              <w:rPr>
                <w:szCs w:val="22"/>
              </w:rPr>
              <w:t xml:space="preserve">- распознавать отличия в строении животных и растительных клеток, а также одноклеточных организмов по описанию, на изображениях или под микроскопом </w:t>
            </w:r>
          </w:p>
          <w:p w:rsidR="00DD4C6D" w:rsidRPr="006A2585" w:rsidRDefault="00DD4C6D" w:rsidP="006A2585">
            <w:pPr>
              <w:pStyle w:val="12"/>
              <w:ind w:firstLine="851"/>
              <w:rPr>
                <w:szCs w:val="22"/>
              </w:rPr>
            </w:pPr>
            <w:r w:rsidRPr="006A2585">
              <w:rPr>
                <w:szCs w:val="22"/>
              </w:rPr>
              <w:t xml:space="preserve">- сравнивать виды деления клетки (митоз и мейоз); определять стадии митоза по изображениям </w:t>
            </w:r>
          </w:p>
          <w:p w:rsidR="00DD4C6D" w:rsidRPr="006A2585" w:rsidRDefault="00DD4C6D" w:rsidP="006A2585">
            <w:pPr>
              <w:pStyle w:val="12"/>
              <w:ind w:firstLine="851"/>
              <w:rPr>
                <w:szCs w:val="22"/>
              </w:rPr>
            </w:pPr>
            <w:r w:rsidRPr="006A2585">
              <w:rPr>
                <w:szCs w:val="22"/>
              </w:rPr>
              <w:t xml:space="preserve">-объяснять роль фотосинтеза в геологических процессах на Земле и поддержании существования жизни </w:t>
            </w:r>
          </w:p>
          <w:p w:rsidR="00DD4C6D" w:rsidRPr="006A2585" w:rsidRDefault="00DD4C6D" w:rsidP="006A2585">
            <w:pPr>
              <w:pStyle w:val="12"/>
              <w:ind w:firstLine="851"/>
              <w:rPr>
                <w:szCs w:val="22"/>
              </w:rPr>
            </w:pPr>
            <w:r w:rsidRPr="006A2585">
              <w:rPr>
                <w:szCs w:val="22"/>
              </w:rPr>
              <w:t xml:space="preserve">- сравнивать биологические объекты между собой по заданным критериям; делать выводы на основе и умозаключения на основе данного сравнения; устанавливать связь структуры и функции организмов </w:t>
            </w:r>
          </w:p>
          <w:p w:rsidR="00DD4C6D" w:rsidRPr="006A2585" w:rsidRDefault="00DD4C6D" w:rsidP="006A2585">
            <w:pPr>
              <w:pStyle w:val="12"/>
              <w:ind w:firstLine="851"/>
              <w:rPr>
                <w:szCs w:val="22"/>
              </w:rPr>
            </w:pPr>
            <w:r w:rsidRPr="006A2585">
              <w:rPr>
                <w:szCs w:val="22"/>
              </w:rPr>
              <w:t xml:space="preserve">- описывать фенотип организма; классифицировать биологические объекты по существенным признакам (особенности строения, питания, дыхания, размножения, </w:t>
            </w:r>
            <w:r w:rsidRPr="006A2585">
              <w:rPr>
                <w:szCs w:val="22"/>
              </w:rPr>
              <w:lastRenderedPageBreak/>
              <w:t xml:space="preserve">развития) </w:t>
            </w:r>
          </w:p>
          <w:p w:rsidR="00DD4C6D" w:rsidRPr="006A2585" w:rsidRDefault="00DD4C6D" w:rsidP="006A2585">
            <w:pPr>
              <w:pStyle w:val="12"/>
              <w:ind w:firstLine="851"/>
              <w:rPr>
                <w:szCs w:val="22"/>
              </w:rPr>
            </w:pPr>
            <w:r w:rsidRPr="006A2585">
              <w:rPr>
                <w:szCs w:val="22"/>
              </w:rPr>
              <w:t xml:space="preserve">- характеризовать изменчивость проявления генетической информации в поколениях на основании закономерностей изменчивости и хромосомной теории наследственности; сравнивать наследственную и ненаследственную изменчивость </w:t>
            </w:r>
          </w:p>
          <w:p w:rsidR="00DD4C6D" w:rsidRPr="006A2585" w:rsidRDefault="00DD4C6D" w:rsidP="006A2585">
            <w:pPr>
              <w:pStyle w:val="12"/>
              <w:ind w:firstLine="851"/>
              <w:rPr>
                <w:szCs w:val="22"/>
              </w:rPr>
            </w:pPr>
            <w:r w:rsidRPr="006A2585">
              <w:rPr>
                <w:szCs w:val="22"/>
              </w:rPr>
              <w:t xml:space="preserve">- решать генетические задачи на моногибридное скрещивание; составлять схемы скрещивания; используя биологическую терминологию и символику </w:t>
            </w:r>
          </w:p>
          <w:p w:rsidR="00DD4C6D" w:rsidRPr="006A2585" w:rsidRDefault="00DD4C6D" w:rsidP="006A2585">
            <w:pPr>
              <w:pStyle w:val="12"/>
              <w:ind w:firstLine="851"/>
              <w:rPr>
                <w:szCs w:val="22"/>
              </w:rPr>
            </w:pPr>
            <w:r w:rsidRPr="006A2585">
              <w:rPr>
                <w:szCs w:val="22"/>
              </w:rPr>
              <w:t xml:space="preserve">- различать основные признаки популяции и биологического вида </w:t>
            </w:r>
          </w:p>
          <w:p w:rsidR="00DD4C6D" w:rsidRPr="006A2585" w:rsidRDefault="00DD4C6D" w:rsidP="006A2585">
            <w:pPr>
              <w:pStyle w:val="12"/>
              <w:ind w:firstLine="851"/>
              <w:rPr>
                <w:szCs w:val="22"/>
              </w:rPr>
            </w:pPr>
            <w:r w:rsidRPr="006A2585">
              <w:rPr>
                <w:szCs w:val="22"/>
              </w:rPr>
              <w:t xml:space="preserve">- выявлять морфологические, физиологические, поведенческие адаптации организмов к среде обитания и действию экологических факторов; прогнозировать изменение экосистем под действием внешних факторов </w:t>
            </w:r>
          </w:p>
          <w:p w:rsidR="00DD4C6D" w:rsidRPr="006A2585" w:rsidRDefault="00DD4C6D" w:rsidP="006A2585">
            <w:pPr>
              <w:pStyle w:val="12"/>
              <w:ind w:firstLine="851"/>
              <w:rPr>
                <w:szCs w:val="22"/>
              </w:rPr>
            </w:pPr>
            <w:r w:rsidRPr="006A2585">
              <w:rPr>
                <w:szCs w:val="22"/>
              </w:rPr>
              <w:t xml:space="preserve">- описывать основные научные гипотезы о происхождении Вселенной, Солнечной системы и планет </w:t>
            </w:r>
          </w:p>
          <w:p w:rsidR="00DD4C6D" w:rsidRPr="006A2585" w:rsidRDefault="00DD4C6D" w:rsidP="006A2585">
            <w:pPr>
              <w:pStyle w:val="12"/>
              <w:ind w:firstLine="851"/>
              <w:rPr>
                <w:szCs w:val="22"/>
              </w:rPr>
            </w:pPr>
            <w:r w:rsidRPr="006A2585">
              <w:rPr>
                <w:szCs w:val="22"/>
              </w:rPr>
              <w:t xml:space="preserve">- выделять общие свойства и отличия планет земной группы и планет-гигантов </w:t>
            </w:r>
          </w:p>
          <w:p w:rsidR="00DD4C6D" w:rsidRPr="006A2585" w:rsidRDefault="00DD4C6D" w:rsidP="006A2585">
            <w:pPr>
              <w:pStyle w:val="12"/>
              <w:ind w:firstLine="851"/>
              <w:rPr>
                <w:color w:val="000000"/>
                <w:szCs w:val="22"/>
              </w:rPr>
            </w:pPr>
            <w:r w:rsidRPr="006A2585">
              <w:rPr>
                <w:szCs w:val="22"/>
              </w:rPr>
              <w:t xml:space="preserve">- </w:t>
            </w:r>
            <w:r w:rsidRPr="006A2585">
              <w:rPr>
                <w:color w:val="000000"/>
                <w:szCs w:val="22"/>
              </w:rPr>
              <w:t xml:space="preserve">использовать естественнонаучную терминологию при описании явлений окружающего мира </w:t>
            </w:r>
          </w:p>
          <w:p w:rsidR="00DD4C6D" w:rsidRPr="006A2585" w:rsidRDefault="00DD4C6D" w:rsidP="006A2585">
            <w:pPr>
              <w:pStyle w:val="12"/>
              <w:ind w:firstLine="851"/>
              <w:rPr>
                <w:color w:val="000000"/>
                <w:szCs w:val="22"/>
              </w:rPr>
            </w:pPr>
            <w:r w:rsidRPr="006A2585">
              <w:rPr>
                <w:color w:val="000000"/>
                <w:szCs w:val="22"/>
              </w:rPr>
              <w:t xml:space="preserve">- классифицировать полезные ископаемые по химическому составу, методам добычи, области их использования в технологии </w:t>
            </w:r>
          </w:p>
          <w:p w:rsidR="00DD4C6D" w:rsidRPr="006A2585" w:rsidRDefault="00DD4C6D" w:rsidP="006A2585">
            <w:pPr>
              <w:pStyle w:val="12"/>
              <w:ind w:firstLine="851"/>
              <w:rPr>
                <w:color w:val="000000"/>
                <w:szCs w:val="22"/>
              </w:rPr>
            </w:pPr>
            <w:r w:rsidRPr="006A2585">
              <w:rPr>
                <w:color w:val="000000"/>
                <w:szCs w:val="22"/>
              </w:rPr>
              <w:t xml:space="preserve">- применять естественнонаучные понятия и концепции для описания современных технологических достижений, включая нанотехнологию и биотехнологию </w:t>
            </w:r>
          </w:p>
          <w:p w:rsidR="00DD4C6D" w:rsidRPr="006A2585" w:rsidRDefault="00DD4C6D" w:rsidP="006A2585">
            <w:pPr>
              <w:pStyle w:val="12"/>
              <w:ind w:firstLine="851"/>
              <w:rPr>
                <w:color w:val="000000"/>
                <w:szCs w:val="22"/>
              </w:rPr>
            </w:pPr>
            <w:r w:rsidRPr="006A2585">
              <w:rPr>
                <w:color w:val="000000"/>
                <w:szCs w:val="22"/>
              </w:rPr>
              <w:t xml:space="preserve">- распознавать принципы работы и извлекать из описания наиболее важные характеристики приборов и технических устройств </w:t>
            </w:r>
          </w:p>
          <w:p w:rsidR="00DD4C6D" w:rsidRPr="006A2585" w:rsidRDefault="00DD4C6D" w:rsidP="006A2585">
            <w:pPr>
              <w:pStyle w:val="12"/>
              <w:ind w:firstLine="851"/>
              <w:rPr>
                <w:color w:val="000000"/>
                <w:szCs w:val="22"/>
              </w:rPr>
            </w:pPr>
            <w:r w:rsidRPr="006A2585">
              <w:rPr>
                <w:color w:val="000000"/>
                <w:szCs w:val="22"/>
              </w:rPr>
              <w:t xml:space="preserve">- использовать элементы исследовательского метода для выявления взаимосвязей между объектами и явлениями; проводить наблюдение, измерение и описание </w:t>
            </w:r>
          </w:p>
          <w:p w:rsidR="00DD4C6D" w:rsidRPr="006A2585" w:rsidRDefault="00DD4C6D" w:rsidP="006A2585">
            <w:pPr>
              <w:pStyle w:val="12"/>
              <w:ind w:firstLine="851"/>
              <w:rPr>
                <w:color w:val="000000"/>
                <w:szCs w:val="22"/>
              </w:rPr>
            </w:pPr>
            <w:r w:rsidRPr="006A2585">
              <w:rPr>
                <w:color w:val="000000"/>
                <w:szCs w:val="22"/>
              </w:rPr>
              <w:t xml:space="preserve">- применять в демонстрационных и исследовательских целях современные приборы для измерения и наблюдения, используя описание или предложенный алгоритм эксперимента </w:t>
            </w:r>
          </w:p>
          <w:p w:rsidR="00DD4C6D" w:rsidRPr="006A2585" w:rsidRDefault="00DD4C6D" w:rsidP="006A2585">
            <w:pPr>
              <w:pStyle w:val="12"/>
              <w:ind w:firstLine="851"/>
              <w:rPr>
                <w:color w:val="000000"/>
                <w:szCs w:val="22"/>
              </w:rPr>
            </w:pPr>
            <w:r w:rsidRPr="006A2585">
              <w:rPr>
                <w:color w:val="000000"/>
                <w:szCs w:val="22"/>
              </w:rPr>
              <w:t xml:space="preserve">- выделять персональный вклад великих ученых в формирование современной естественнонаучной картины мира </w:t>
            </w:r>
          </w:p>
          <w:p w:rsidR="00DD4C6D" w:rsidRPr="006A2585" w:rsidRDefault="00DD4C6D" w:rsidP="006A2585">
            <w:pPr>
              <w:pStyle w:val="12"/>
              <w:ind w:firstLine="851"/>
              <w:rPr>
                <w:color w:val="000000"/>
                <w:szCs w:val="22"/>
              </w:rPr>
            </w:pPr>
            <w:r w:rsidRPr="006A2585">
              <w:rPr>
                <w:color w:val="000000"/>
                <w:szCs w:val="22"/>
              </w:rPr>
              <w:t xml:space="preserve">- осознавать необходимость соблюдения предписаний и техники безопасности, предлагаемых в инструкциях по использованию лекарств, средств бытовой химии, электрических приборов, сложных механизмов </w:t>
            </w:r>
          </w:p>
          <w:p w:rsidR="00DD4C6D" w:rsidRPr="006A2585" w:rsidRDefault="00DD4C6D" w:rsidP="006A2585">
            <w:pPr>
              <w:pStyle w:val="12"/>
              <w:ind w:firstLine="851"/>
              <w:rPr>
                <w:color w:val="000000"/>
                <w:szCs w:val="22"/>
              </w:rPr>
            </w:pPr>
            <w:r w:rsidRPr="006A2585">
              <w:rPr>
                <w:color w:val="000000"/>
                <w:szCs w:val="22"/>
              </w:rPr>
              <w:lastRenderedPageBreak/>
              <w:t xml:space="preserve">- выделять основные признаки здорового образа жизни; объяснять роль отрицательного влияния алкоголя, никотина, наркотических веществ </w:t>
            </w:r>
          </w:p>
          <w:p w:rsidR="00DD4C6D" w:rsidRPr="006A2585" w:rsidRDefault="00DD4C6D" w:rsidP="006A2585">
            <w:pPr>
              <w:pStyle w:val="12"/>
              <w:ind w:firstLine="851"/>
              <w:rPr>
                <w:szCs w:val="22"/>
              </w:rPr>
            </w:pPr>
            <w:r w:rsidRPr="006A2585">
              <w:rPr>
                <w:color w:val="000000"/>
                <w:szCs w:val="22"/>
              </w:rPr>
              <w:t xml:space="preserve">- веществ, мутагенов на здоровье организма и зародышевое развитие; определять возможные причины наследственных заболеваний </w:t>
            </w:r>
          </w:p>
        </w:tc>
        <w:tc>
          <w:tcPr>
            <w:tcW w:w="4852" w:type="dxa"/>
          </w:tcPr>
          <w:p w:rsidR="00DD4C6D" w:rsidRPr="006A2585" w:rsidRDefault="00DD4C6D" w:rsidP="006A2585">
            <w:pPr>
              <w:pStyle w:val="12"/>
              <w:ind w:firstLine="851"/>
              <w:rPr>
                <w:i/>
                <w:szCs w:val="22"/>
              </w:rPr>
            </w:pPr>
            <w:r w:rsidRPr="006A2585">
              <w:rPr>
                <w:i/>
                <w:szCs w:val="22"/>
              </w:rPr>
              <w:lastRenderedPageBreak/>
              <w:t xml:space="preserve">- соотносить объекты живой и неживой природы системно с точки зрения естественнонаучной картины мира на основе синтеза физической, биологической и химической картин мира; понимать границы применимости существующих теорий </w:t>
            </w:r>
          </w:p>
          <w:p w:rsidR="00DD4C6D" w:rsidRPr="006A2585" w:rsidRDefault="00DD4C6D" w:rsidP="006A2585">
            <w:pPr>
              <w:pStyle w:val="12"/>
              <w:ind w:firstLine="851"/>
              <w:rPr>
                <w:i/>
                <w:szCs w:val="22"/>
              </w:rPr>
            </w:pPr>
            <w:r w:rsidRPr="006A2585">
              <w:rPr>
                <w:i/>
                <w:szCs w:val="22"/>
              </w:rPr>
              <w:t xml:space="preserve">- использовать модели действия естественнонаучных законов и концепций для описания явлений и процессов реального мира </w:t>
            </w:r>
          </w:p>
          <w:p w:rsidR="00DD4C6D" w:rsidRPr="006A2585" w:rsidRDefault="00DD4C6D" w:rsidP="006A2585">
            <w:pPr>
              <w:pStyle w:val="12"/>
              <w:ind w:firstLine="851"/>
              <w:rPr>
                <w:i/>
                <w:szCs w:val="22"/>
              </w:rPr>
            </w:pPr>
            <w:r w:rsidRPr="006A2585">
              <w:rPr>
                <w:i/>
                <w:szCs w:val="22"/>
              </w:rPr>
              <w:t xml:space="preserve">- находить взаимосвязи между формой и содержанием, причиной и следствием, единичным, особенным и общим, теорией и фактами для естественнонаучных объектов и процессов </w:t>
            </w:r>
          </w:p>
          <w:p w:rsidR="00DD4C6D" w:rsidRPr="006A2585" w:rsidRDefault="00DD4C6D" w:rsidP="006A2585">
            <w:pPr>
              <w:pStyle w:val="12"/>
              <w:ind w:firstLine="851"/>
              <w:rPr>
                <w:i/>
                <w:szCs w:val="22"/>
              </w:rPr>
            </w:pPr>
            <w:r w:rsidRPr="006A2585">
              <w:rPr>
                <w:i/>
                <w:szCs w:val="22"/>
              </w:rPr>
              <w:t xml:space="preserve">- проводить самостоятельные эксперименты для демонстрации основных естественнонаучных понятий и законов, соблюдая правила безопасной работы </w:t>
            </w:r>
          </w:p>
          <w:p w:rsidR="00DD4C6D" w:rsidRPr="006A2585" w:rsidRDefault="00DD4C6D" w:rsidP="006A2585">
            <w:pPr>
              <w:pStyle w:val="12"/>
              <w:ind w:firstLine="851"/>
              <w:rPr>
                <w:i/>
                <w:szCs w:val="22"/>
              </w:rPr>
            </w:pPr>
            <w:r w:rsidRPr="006A2585">
              <w:rPr>
                <w:i/>
                <w:szCs w:val="22"/>
              </w:rPr>
              <w:t xml:space="preserve">- делать выводы на основе экспериментальных данных, представленных в виде графика, таблицы или диаграммы </w:t>
            </w:r>
          </w:p>
          <w:p w:rsidR="00DD4C6D" w:rsidRPr="006A2585" w:rsidRDefault="00DD4C6D" w:rsidP="006A2585">
            <w:pPr>
              <w:pStyle w:val="12"/>
              <w:ind w:firstLine="851"/>
              <w:rPr>
                <w:i/>
                <w:szCs w:val="22"/>
              </w:rPr>
            </w:pPr>
            <w:r w:rsidRPr="006A2585">
              <w:rPr>
                <w:i/>
                <w:szCs w:val="22"/>
              </w:rPr>
              <w:t xml:space="preserve">- обобщать имеющиеся данные в виде непротиворечивой гипотезы и обсуждать </w:t>
            </w:r>
            <w:r w:rsidRPr="006A2585">
              <w:rPr>
                <w:i/>
                <w:szCs w:val="22"/>
              </w:rPr>
              <w:lastRenderedPageBreak/>
              <w:t xml:space="preserve">возможные пути ее подтверждения или опровержения </w:t>
            </w:r>
          </w:p>
          <w:p w:rsidR="00DD4C6D" w:rsidRPr="006A2585" w:rsidRDefault="00DD4C6D" w:rsidP="006A2585">
            <w:pPr>
              <w:pStyle w:val="12"/>
              <w:ind w:firstLine="851"/>
              <w:rPr>
                <w:i/>
                <w:szCs w:val="22"/>
              </w:rPr>
            </w:pPr>
            <w:r w:rsidRPr="006A2585">
              <w:rPr>
                <w:i/>
                <w:szCs w:val="22"/>
              </w:rPr>
              <w:t xml:space="preserve">- интерпретировать естественнонаучную информацию, содержащуюся в сообщениях СМИ, ресурсах Интернета, научно-популярных статьях </w:t>
            </w:r>
          </w:p>
          <w:p w:rsidR="00DD4C6D" w:rsidRPr="006A2585" w:rsidRDefault="00DD4C6D" w:rsidP="006A2585">
            <w:pPr>
              <w:pStyle w:val="12"/>
              <w:ind w:firstLine="851"/>
              <w:rPr>
                <w:i/>
                <w:szCs w:val="22"/>
              </w:rPr>
            </w:pPr>
            <w:r w:rsidRPr="006A2585">
              <w:rPr>
                <w:i/>
                <w:szCs w:val="22"/>
              </w:rPr>
              <w:t xml:space="preserve">- применять при работе в библиотеках и в Интернете методы поиска информации, выделять смысловую основу прочитанного и увиденного, критически оценивать достоверность полученной информаци </w:t>
            </w:r>
          </w:p>
          <w:p w:rsidR="00DD4C6D" w:rsidRPr="006A2585" w:rsidRDefault="00DD4C6D" w:rsidP="006A2585">
            <w:pPr>
              <w:pStyle w:val="12"/>
              <w:ind w:firstLine="851"/>
              <w:rPr>
                <w:i/>
                <w:color w:val="000000"/>
                <w:szCs w:val="22"/>
              </w:rPr>
            </w:pPr>
            <w:r w:rsidRPr="006A2585">
              <w:rPr>
                <w:i/>
                <w:color w:val="000000"/>
                <w:szCs w:val="22"/>
              </w:rPr>
              <w:t xml:space="preserve">- </w:t>
            </w:r>
            <w:r w:rsidRPr="006A2585">
              <w:rPr>
                <w:i/>
                <w:iCs/>
                <w:color w:val="000000"/>
                <w:szCs w:val="22"/>
              </w:rPr>
              <w:t xml:space="preserve">проводить самостоятельный учебно-исследовательский проект по естествознанию,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формулирование выводов и представление готового информационного продукта </w:t>
            </w:r>
          </w:p>
          <w:p w:rsidR="00DD4C6D" w:rsidRPr="006A2585" w:rsidRDefault="00DD4C6D" w:rsidP="006A2585">
            <w:pPr>
              <w:pStyle w:val="12"/>
              <w:ind w:firstLine="851"/>
              <w:rPr>
                <w:i/>
                <w:color w:val="000000"/>
                <w:szCs w:val="22"/>
              </w:rPr>
            </w:pPr>
            <w:r w:rsidRPr="006A2585">
              <w:rPr>
                <w:i/>
                <w:color w:val="000000"/>
                <w:szCs w:val="22"/>
              </w:rPr>
              <w:t xml:space="preserve">- </w:t>
            </w:r>
            <w:r w:rsidRPr="006A2585">
              <w:rPr>
                <w:i/>
                <w:iCs/>
                <w:color w:val="000000"/>
                <w:szCs w:val="22"/>
              </w:rPr>
              <w:t xml:space="preserve">на основе законов термодинамики приводить примеры процессов обмена массой и энергией, в конечном счете приводящих к эволюции Вселенной, включая эволюцию галактики, Солнечной системы, Земли, биосферы и человека как биологического вида, учитывая вероятностный характер процессов в живой и неживой природе </w:t>
            </w:r>
          </w:p>
          <w:p w:rsidR="00DD4C6D" w:rsidRPr="006A2585" w:rsidRDefault="00DD4C6D" w:rsidP="006A2585">
            <w:pPr>
              <w:pStyle w:val="12"/>
              <w:ind w:firstLine="851"/>
              <w:rPr>
                <w:i/>
                <w:color w:val="000000"/>
                <w:szCs w:val="22"/>
              </w:rPr>
            </w:pPr>
            <w:r w:rsidRPr="006A2585">
              <w:rPr>
                <w:i/>
                <w:color w:val="000000"/>
                <w:szCs w:val="22"/>
              </w:rPr>
              <w:t xml:space="preserve">- </w:t>
            </w:r>
            <w:r w:rsidRPr="006A2585">
              <w:rPr>
                <w:i/>
                <w:iCs/>
                <w:color w:val="000000"/>
                <w:szCs w:val="22"/>
              </w:rPr>
              <w:t xml:space="preserve">разделять звезды на группы по основным характеристикам (размер, цвет, температура) </w:t>
            </w:r>
          </w:p>
          <w:p w:rsidR="00DD4C6D" w:rsidRPr="006A2585" w:rsidRDefault="00DD4C6D" w:rsidP="006A2585">
            <w:pPr>
              <w:pStyle w:val="12"/>
              <w:ind w:firstLine="851"/>
              <w:rPr>
                <w:i/>
                <w:color w:val="000000"/>
                <w:szCs w:val="22"/>
              </w:rPr>
            </w:pPr>
            <w:r w:rsidRPr="006A2585">
              <w:rPr>
                <w:i/>
                <w:color w:val="000000"/>
                <w:szCs w:val="22"/>
              </w:rPr>
              <w:t xml:space="preserve">- </w:t>
            </w:r>
            <w:r w:rsidRPr="006A2585">
              <w:rPr>
                <w:i/>
                <w:iCs/>
                <w:color w:val="000000"/>
                <w:szCs w:val="22"/>
              </w:rPr>
              <w:t xml:space="preserve">называть химические соединения согласно принципам международной химической номенклатуры </w:t>
            </w:r>
          </w:p>
          <w:p w:rsidR="00DD4C6D" w:rsidRPr="006A2585" w:rsidRDefault="00DD4C6D" w:rsidP="006A2585">
            <w:pPr>
              <w:pStyle w:val="12"/>
              <w:ind w:firstLine="851"/>
              <w:rPr>
                <w:i/>
                <w:color w:val="000000"/>
                <w:szCs w:val="22"/>
              </w:rPr>
            </w:pPr>
            <w:r w:rsidRPr="006A2585">
              <w:rPr>
                <w:i/>
                <w:color w:val="000000"/>
                <w:szCs w:val="22"/>
              </w:rPr>
              <w:t xml:space="preserve">- </w:t>
            </w:r>
            <w:r w:rsidRPr="006A2585">
              <w:rPr>
                <w:i/>
                <w:iCs/>
                <w:color w:val="000000"/>
                <w:szCs w:val="22"/>
              </w:rPr>
              <w:t xml:space="preserve">предсказывать взаимодействие веществ с растворителем и свойства образующихся растворов на основе теории электролитической диссоциации </w:t>
            </w:r>
          </w:p>
          <w:p w:rsidR="00DD4C6D" w:rsidRPr="006A2585" w:rsidRDefault="00DD4C6D" w:rsidP="006A2585">
            <w:pPr>
              <w:pStyle w:val="12"/>
              <w:ind w:firstLine="851"/>
              <w:rPr>
                <w:i/>
                <w:color w:val="000000"/>
                <w:szCs w:val="22"/>
              </w:rPr>
            </w:pPr>
            <w:r w:rsidRPr="006A2585">
              <w:rPr>
                <w:i/>
                <w:color w:val="000000"/>
                <w:szCs w:val="22"/>
              </w:rPr>
              <w:t xml:space="preserve">- </w:t>
            </w:r>
            <w:r w:rsidRPr="006A2585">
              <w:rPr>
                <w:i/>
                <w:iCs/>
                <w:color w:val="000000"/>
                <w:szCs w:val="22"/>
              </w:rPr>
              <w:t xml:space="preserve">применять понятие о химической связи для описания и предсказания свойств веществ в различных агрегатных состояниях; составлять модели молекул, обладающих заданными свойствами </w:t>
            </w:r>
          </w:p>
          <w:p w:rsidR="00DD4C6D" w:rsidRPr="006A2585" w:rsidRDefault="00DD4C6D" w:rsidP="006A2585">
            <w:pPr>
              <w:pStyle w:val="12"/>
              <w:ind w:firstLine="851"/>
              <w:rPr>
                <w:i/>
                <w:color w:val="000000"/>
                <w:szCs w:val="22"/>
              </w:rPr>
            </w:pPr>
            <w:r w:rsidRPr="006A2585">
              <w:rPr>
                <w:i/>
                <w:color w:val="000000"/>
                <w:szCs w:val="22"/>
              </w:rPr>
              <w:t xml:space="preserve">- </w:t>
            </w:r>
            <w:r w:rsidRPr="006A2585">
              <w:rPr>
                <w:i/>
                <w:iCs/>
                <w:color w:val="000000"/>
                <w:szCs w:val="22"/>
              </w:rPr>
              <w:t xml:space="preserve">объяснять причины биологического разнообразия на основе синтетической теории эволюции; интерпретировать роль данных эмбриологии в развитии теории антропогенеза </w:t>
            </w:r>
          </w:p>
          <w:p w:rsidR="00DD4C6D" w:rsidRPr="006A2585" w:rsidRDefault="00DD4C6D" w:rsidP="006A2585">
            <w:pPr>
              <w:pStyle w:val="12"/>
              <w:ind w:firstLine="851"/>
              <w:rPr>
                <w:i/>
                <w:szCs w:val="22"/>
              </w:rPr>
            </w:pPr>
            <w:r w:rsidRPr="006A2585">
              <w:rPr>
                <w:i/>
                <w:color w:val="000000"/>
                <w:szCs w:val="22"/>
              </w:rPr>
              <w:t xml:space="preserve">- </w:t>
            </w:r>
            <w:r w:rsidRPr="006A2585">
              <w:rPr>
                <w:i/>
                <w:iCs/>
                <w:color w:val="000000"/>
                <w:szCs w:val="22"/>
              </w:rPr>
              <w:t xml:space="preserve">объяснять взаимосвязь компонентов экосистемы на основе правила экологической пирамиды; приводить </w:t>
            </w:r>
            <w:r w:rsidRPr="006A2585">
              <w:rPr>
                <w:i/>
                <w:szCs w:val="22"/>
              </w:rPr>
              <w:t xml:space="preserve">доказательства необходимости для устойчивого развития поддержания и сохранения видового многообразия на основе эволюционной теории, а также учения о биосфере </w:t>
            </w:r>
          </w:p>
          <w:p w:rsidR="00DD4C6D" w:rsidRPr="006A2585" w:rsidRDefault="00DD4C6D" w:rsidP="006A2585">
            <w:pPr>
              <w:pStyle w:val="12"/>
              <w:ind w:firstLine="851"/>
              <w:rPr>
                <w:i/>
                <w:szCs w:val="22"/>
              </w:rPr>
            </w:pPr>
            <w:r w:rsidRPr="006A2585">
              <w:rPr>
                <w:i/>
                <w:szCs w:val="22"/>
              </w:rPr>
              <w:t xml:space="preserve">- использовать приобретенные знания и умения в практической деятельности и </w:t>
            </w:r>
            <w:r w:rsidRPr="006A2585">
              <w:rPr>
                <w:i/>
                <w:szCs w:val="22"/>
              </w:rPr>
              <w:lastRenderedPageBreak/>
              <w:t xml:space="preserve">повседневной жизни для оценки влияния на организм человека электромагнитных волн и радиоактивных излучений; способствования энергосбережению; безопасного использования материалов и химических веществ в быту; профилактики инфекционных заболеваний, никотиновой, алкогольной и наркотической зависимостей; осознанных личных действий по охране окружающей среды </w:t>
            </w:r>
          </w:p>
          <w:p w:rsidR="00DD4C6D" w:rsidRPr="006A2585" w:rsidRDefault="00DD4C6D" w:rsidP="006A2585">
            <w:pPr>
              <w:pStyle w:val="12"/>
              <w:ind w:firstLine="851"/>
              <w:rPr>
                <w:i/>
                <w:color w:val="000000"/>
                <w:szCs w:val="22"/>
              </w:rPr>
            </w:pPr>
            <w:r w:rsidRPr="006A2585">
              <w:rPr>
                <w:i/>
                <w:szCs w:val="22"/>
              </w:rPr>
              <w:t>- обсуждать существующие глобальные проблемы человечества (экологические, энергетические, сырьевые, демографические и т.д.) на основе естественнонаучных представлений, а также обосновывать в дискуссии возможные пути их решения</w:t>
            </w:r>
          </w:p>
          <w:p w:rsidR="00DD4C6D" w:rsidRPr="006A2585" w:rsidRDefault="00DD4C6D" w:rsidP="006A2585">
            <w:pPr>
              <w:autoSpaceDE w:val="0"/>
              <w:autoSpaceDN w:val="0"/>
              <w:adjustRightInd w:val="0"/>
              <w:ind w:firstLine="851"/>
              <w:rPr>
                <w:rFonts w:cs="Times New Roman"/>
              </w:rPr>
            </w:pPr>
          </w:p>
        </w:tc>
      </w:tr>
    </w:tbl>
    <w:p w:rsidR="00DD4C6D" w:rsidRPr="006A2585" w:rsidRDefault="00DD4C6D" w:rsidP="006A2585">
      <w:pPr>
        <w:pStyle w:val="12"/>
        <w:ind w:firstLine="851"/>
        <w:rPr>
          <w:szCs w:val="22"/>
        </w:rPr>
      </w:pPr>
    </w:p>
    <w:p w:rsidR="00DD4C6D" w:rsidRPr="006A2585" w:rsidRDefault="00DD4C6D" w:rsidP="006A2585">
      <w:pPr>
        <w:pStyle w:val="12"/>
        <w:ind w:firstLine="851"/>
        <w:rPr>
          <w:b/>
          <w:bCs/>
          <w:iCs/>
          <w:szCs w:val="22"/>
        </w:rPr>
      </w:pPr>
      <w:r w:rsidRPr="006A2585">
        <w:rPr>
          <w:b/>
          <w:bCs/>
          <w:iCs/>
          <w:szCs w:val="22"/>
        </w:rPr>
        <w:t>1.2.3.6. Предметная область "Физическая культура, экология и основы безопасности жизнедеятельности"</w:t>
      </w:r>
    </w:p>
    <w:tbl>
      <w:tblPr>
        <w:tblStyle w:val="a6"/>
        <w:tblW w:w="9785" w:type="dxa"/>
        <w:tblLayout w:type="fixed"/>
        <w:tblLook w:val="0000"/>
      </w:tblPr>
      <w:tblGrid>
        <w:gridCol w:w="4894"/>
        <w:gridCol w:w="2160"/>
        <w:gridCol w:w="2693"/>
        <w:gridCol w:w="38"/>
      </w:tblGrid>
      <w:tr w:rsidR="00DD4C6D" w:rsidRPr="006A2585" w:rsidTr="00677748">
        <w:trPr>
          <w:trHeight w:val="248"/>
        </w:trPr>
        <w:tc>
          <w:tcPr>
            <w:tcW w:w="4894" w:type="dxa"/>
          </w:tcPr>
          <w:p w:rsidR="00DD4C6D" w:rsidRPr="006A2585" w:rsidRDefault="00DD4C6D" w:rsidP="006A2585">
            <w:pPr>
              <w:pStyle w:val="12"/>
              <w:ind w:firstLine="851"/>
              <w:jc w:val="center"/>
              <w:rPr>
                <w:szCs w:val="22"/>
              </w:rPr>
            </w:pPr>
            <w:r w:rsidRPr="006A2585">
              <w:rPr>
                <w:szCs w:val="22"/>
              </w:rPr>
              <w:t>Выпускник научится</w:t>
            </w:r>
          </w:p>
        </w:tc>
        <w:tc>
          <w:tcPr>
            <w:tcW w:w="4891" w:type="dxa"/>
            <w:gridSpan w:val="3"/>
          </w:tcPr>
          <w:p w:rsidR="00DD4C6D" w:rsidRPr="006A2585" w:rsidRDefault="00DD4C6D" w:rsidP="006A2585">
            <w:pPr>
              <w:pStyle w:val="12"/>
              <w:ind w:firstLine="851"/>
              <w:jc w:val="center"/>
              <w:rPr>
                <w:szCs w:val="22"/>
              </w:rPr>
            </w:pPr>
            <w:r w:rsidRPr="006A2585">
              <w:rPr>
                <w:i/>
                <w:iCs/>
                <w:szCs w:val="22"/>
              </w:rPr>
              <w:t>Выпускник получит возможность научиться</w:t>
            </w:r>
          </w:p>
        </w:tc>
      </w:tr>
      <w:tr w:rsidR="00DD4C6D" w:rsidRPr="006A2585" w:rsidTr="00677748">
        <w:trPr>
          <w:trHeight w:val="107"/>
        </w:trPr>
        <w:tc>
          <w:tcPr>
            <w:tcW w:w="9785" w:type="dxa"/>
            <w:gridSpan w:val="4"/>
          </w:tcPr>
          <w:p w:rsidR="00DD4C6D" w:rsidRPr="006A2585" w:rsidRDefault="00DD4C6D" w:rsidP="006A2585">
            <w:pPr>
              <w:pStyle w:val="12"/>
              <w:ind w:firstLine="851"/>
              <w:jc w:val="center"/>
              <w:rPr>
                <w:szCs w:val="22"/>
              </w:rPr>
            </w:pPr>
            <w:r w:rsidRPr="006A2585">
              <w:rPr>
                <w:b/>
                <w:bCs/>
                <w:iCs/>
                <w:szCs w:val="22"/>
              </w:rPr>
              <w:t>Физическая культура (базовый уровень)</w:t>
            </w:r>
          </w:p>
        </w:tc>
      </w:tr>
      <w:tr w:rsidR="00DD4C6D" w:rsidRPr="006A2585" w:rsidTr="00677748">
        <w:trPr>
          <w:trHeight w:val="107"/>
        </w:trPr>
        <w:tc>
          <w:tcPr>
            <w:tcW w:w="4894" w:type="dxa"/>
            <w:tcBorders>
              <w:right w:val="single" w:sz="4" w:space="0" w:color="auto"/>
            </w:tcBorders>
          </w:tcPr>
          <w:p w:rsidR="00DD4C6D" w:rsidRPr="006A2585" w:rsidRDefault="00DD4C6D" w:rsidP="006A2585">
            <w:pPr>
              <w:pStyle w:val="12"/>
              <w:ind w:firstLine="851"/>
              <w:rPr>
                <w:szCs w:val="22"/>
              </w:rPr>
            </w:pPr>
            <w:r w:rsidRPr="006A2585">
              <w:rPr>
                <w:szCs w:val="22"/>
              </w:rPr>
              <w:t xml:space="preserve">-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w:t>
            </w:r>
          </w:p>
          <w:p w:rsidR="00DD4C6D" w:rsidRPr="006A2585" w:rsidRDefault="00DD4C6D" w:rsidP="006A2585">
            <w:pPr>
              <w:pStyle w:val="12"/>
              <w:ind w:firstLine="851"/>
              <w:rPr>
                <w:szCs w:val="22"/>
              </w:rPr>
            </w:pPr>
            <w:r w:rsidRPr="006A2585">
              <w:rPr>
                <w:szCs w:val="22"/>
              </w:rPr>
              <w:t xml:space="preserve">-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rsidR="00DD4C6D" w:rsidRPr="006A2585" w:rsidRDefault="00DD4C6D" w:rsidP="006A2585">
            <w:pPr>
              <w:pStyle w:val="12"/>
              <w:ind w:firstLine="851"/>
              <w:rPr>
                <w:szCs w:val="22"/>
              </w:rPr>
            </w:pPr>
            <w:r w:rsidRPr="006A2585">
              <w:rPr>
                <w:szCs w:val="22"/>
              </w:rPr>
              <w:t xml:space="preserve">- раскрывать базовые понятия и термины физической культуры, применять их в процессе совместных занятий физическими упражнениями </w:t>
            </w:r>
          </w:p>
          <w:p w:rsidR="00DD4C6D" w:rsidRPr="006A2585" w:rsidRDefault="00DD4C6D" w:rsidP="006A2585">
            <w:pPr>
              <w:pStyle w:val="12"/>
              <w:ind w:firstLine="851"/>
              <w:rPr>
                <w:szCs w:val="22"/>
              </w:rPr>
            </w:pPr>
            <w:r w:rsidRPr="006A2585">
              <w:rPr>
                <w:szCs w:val="22"/>
              </w:rPr>
              <w:t xml:space="preserve">со своими сверстниками, излагать с их помощью особенности техники двигательных действий и физических упражнений, развития физических качеств </w:t>
            </w:r>
          </w:p>
          <w:p w:rsidR="00DD4C6D" w:rsidRPr="006A2585" w:rsidRDefault="00DD4C6D" w:rsidP="006A2585">
            <w:pPr>
              <w:pStyle w:val="12"/>
              <w:ind w:firstLine="851"/>
              <w:rPr>
                <w:szCs w:val="22"/>
              </w:rPr>
            </w:pPr>
            <w:r w:rsidRPr="006A2585">
              <w:rPr>
                <w:szCs w:val="22"/>
              </w:rPr>
              <w:t xml:space="preserve">-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w:t>
            </w:r>
          </w:p>
          <w:p w:rsidR="00DD4C6D" w:rsidRPr="006A2585" w:rsidRDefault="00DD4C6D" w:rsidP="006A2585">
            <w:pPr>
              <w:pStyle w:val="12"/>
              <w:ind w:firstLine="851"/>
              <w:rPr>
                <w:szCs w:val="22"/>
              </w:rPr>
            </w:pPr>
            <w:r w:rsidRPr="006A2585">
              <w:rPr>
                <w:szCs w:val="22"/>
              </w:rPr>
              <w:t xml:space="preserve">-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w:t>
            </w:r>
            <w:r w:rsidRPr="006A2585">
              <w:rPr>
                <w:szCs w:val="22"/>
              </w:rPr>
              <w:lastRenderedPageBreak/>
              <w:t xml:space="preserve">погодных условий </w:t>
            </w:r>
          </w:p>
          <w:p w:rsidR="00DD4C6D" w:rsidRPr="006A2585" w:rsidRDefault="00DD4C6D" w:rsidP="006A2585">
            <w:pPr>
              <w:pStyle w:val="12"/>
              <w:ind w:firstLine="851"/>
              <w:rPr>
                <w:szCs w:val="22"/>
              </w:rPr>
            </w:pPr>
            <w:r w:rsidRPr="006A2585">
              <w:rPr>
                <w:szCs w:val="22"/>
              </w:rPr>
              <w:t xml:space="preserve">-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DD4C6D" w:rsidRPr="006A2585" w:rsidRDefault="00DD4C6D" w:rsidP="006A2585">
            <w:pPr>
              <w:pStyle w:val="12"/>
              <w:ind w:firstLine="851"/>
              <w:rPr>
                <w:szCs w:val="22"/>
              </w:rPr>
            </w:pPr>
            <w:r w:rsidRPr="006A2585">
              <w:rPr>
                <w:szCs w:val="22"/>
              </w:rPr>
              <w:t xml:space="preserve">-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DD4C6D" w:rsidRPr="006A2585" w:rsidRDefault="00DD4C6D" w:rsidP="006A2585">
            <w:pPr>
              <w:pStyle w:val="12"/>
              <w:ind w:firstLine="851"/>
              <w:rPr>
                <w:szCs w:val="22"/>
              </w:rPr>
            </w:pPr>
            <w:r w:rsidRPr="006A2585">
              <w:rPr>
                <w:szCs w:val="22"/>
              </w:rPr>
              <w:t xml:space="preserve">-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DD4C6D" w:rsidRPr="006A2585" w:rsidRDefault="00DD4C6D" w:rsidP="006A2585">
            <w:pPr>
              <w:pStyle w:val="12"/>
              <w:ind w:firstLine="851"/>
              <w:rPr>
                <w:szCs w:val="22"/>
              </w:rPr>
            </w:pPr>
            <w:r w:rsidRPr="006A2585">
              <w:rPr>
                <w:szCs w:val="22"/>
              </w:rPr>
              <w:t xml:space="preserve">-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DD4C6D" w:rsidRPr="006A2585" w:rsidRDefault="00DD4C6D" w:rsidP="006A2585">
            <w:pPr>
              <w:pStyle w:val="12"/>
              <w:ind w:firstLine="851"/>
              <w:rPr>
                <w:szCs w:val="22"/>
              </w:rPr>
            </w:pPr>
            <w:r w:rsidRPr="006A2585">
              <w:rPr>
                <w:szCs w:val="22"/>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DD4C6D" w:rsidRPr="006A2585" w:rsidRDefault="00DD4C6D" w:rsidP="006A2585">
            <w:pPr>
              <w:pStyle w:val="12"/>
              <w:ind w:firstLine="851"/>
              <w:rPr>
                <w:szCs w:val="22"/>
              </w:rPr>
            </w:pPr>
            <w:r w:rsidRPr="006A2585">
              <w:rPr>
                <w:szCs w:val="22"/>
              </w:rPr>
              <w:t xml:space="preserve">-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DD4C6D" w:rsidRPr="006A2585" w:rsidRDefault="00DD4C6D" w:rsidP="006A2585">
            <w:pPr>
              <w:pStyle w:val="12"/>
              <w:ind w:firstLine="851"/>
              <w:rPr>
                <w:szCs w:val="22"/>
              </w:rPr>
            </w:pPr>
            <w:r w:rsidRPr="006A2585">
              <w:rPr>
                <w:szCs w:val="22"/>
              </w:rPr>
              <w:t xml:space="preserve">-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 </w:t>
            </w:r>
          </w:p>
          <w:p w:rsidR="00DD4C6D" w:rsidRPr="006A2585" w:rsidRDefault="00DD4C6D" w:rsidP="006A2585">
            <w:pPr>
              <w:pStyle w:val="12"/>
              <w:ind w:firstLine="851"/>
              <w:rPr>
                <w:szCs w:val="22"/>
              </w:rPr>
            </w:pPr>
            <w:r w:rsidRPr="006A2585">
              <w:rPr>
                <w:szCs w:val="22"/>
              </w:rPr>
              <w:t xml:space="preserve">- выполнять акробатические комбинации из числа хорошо освоенных упражнений </w:t>
            </w:r>
          </w:p>
          <w:p w:rsidR="00DD4C6D" w:rsidRPr="006A2585" w:rsidRDefault="00DD4C6D" w:rsidP="006A2585">
            <w:pPr>
              <w:pStyle w:val="12"/>
              <w:ind w:firstLine="851"/>
              <w:rPr>
                <w:szCs w:val="22"/>
              </w:rPr>
            </w:pPr>
            <w:r w:rsidRPr="006A2585">
              <w:rPr>
                <w:szCs w:val="22"/>
              </w:rPr>
              <w:t xml:space="preserve">- выполнять гимнастические комбинации на </w:t>
            </w:r>
          </w:p>
          <w:p w:rsidR="00DD4C6D" w:rsidRPr="006A2585" w:rsidRDefault="00DD4C6D" w:rsidP="006A2585">
            <w:pPr>
              <w:pStyle w:val="12"/>
              <w:ind w:firstLine="851"/>
              <w:rPr>
                <w:szCs w:val="22"/>
              </w:rPr>
            </w:pPr>
            <w:r w:rsidRPr="006A2585">
              <w:rPr>
                <w:szCs w:val="22"/>
              </w:rPr>
              <w:t xml:space="preserve">спортивных снарядах из числа хорошо освоенных упражнений </w:t>
            </w:r>
          </w:p>
          <w:p w:rsidR="00DD4C6D" w:rsidRPr="006A2585" w:rsidRDefault="00DD4C6D" w:rsidP="006A2585">
            <w:pPr>
              <w:pStyle w:val="12"/>
              <w:ind w:firstLine="851"/>
              <w:rPr>
                <w:szCs w:val="22"/>
              </w:rPr>
            </w:pPr>
            <w:r w:rsidRPr="006A2585">
              <w:rPr>
                <w:szCs w:val="22"/>
              </w:rPr>
              <w:t xml:space="preserve">- выполнять легкоатлетические упражнения в беге и в прыжках (в длину и высоту) </w:t>
            </w:r>
          </w:p>
          <w:p w:rsidR="00DD4C6D" w:rsidRPr="006A2585" w:rsidRDefault="00DD4C6D" w:rsidP="006A2585">
            <w:pPr>
              <w:pStyle w:val="12"/>
              <w:ind w:firstLine="851"/>
              <w:rPr>
                <w:szCs w:val="22"/>
              </w:rPr>
            </w:pPr>
            <w:r w:rsidRPr="006A2585">
              <w:rPr>
                <w:szCs w:val="22"/>
              </w:rPr>
              <w:t xml:space="preserve">- выполнять основные технические действия и приемы в беге на коньках </w:t>
            </w:r>
          </w:p>
          <w:p w:rsidR="00DD4C6D" w:rsidRPr="006A2585" w:rsidRDefault="00DD4C6D" w:rsidP="006A2585">
            <w:pPr>
              <w:pStyle w:val="12"/>
              <w:ind w:firstLine="851"/>
              <w:rPr>
                <w:szCs w:val="22"/>
              </w:rPr>
            </w:pPr>
            <w:r w:rsidRPr="006A2585">
              <w:rPr>
                <w:szCs w:val="22"/>
              </w:rPr>
              <w:t xml:space="preserve">- выполнять основные технические действия и приемы игры в футбол, волейбол, </w:t>
            </w:r>
            <w:r w:rsidRPr="006A2585">
              <w:rPr>
                <w:szCs w:val="22"/>
              </w:rPr>
              <w:lastRenderedPageBreak/>
              <w:t xml:space="preserve">баскетбол в условиях учебной и игровой деятельности </w:t>
            </w:r>
          </w:p>
          <w:p w:rsidR="00DD4C6D" w:rsidRPr="006A2585" w:rsidRDefault="00DD4C6D" w:rsidP="006A2585">
            <w:pPr>
              <w:pStyle w:val="12"/>
              <w:ind w:firstLine="851"/>
              <w:rPr>
                <w:b/>
                <w:bCs/>
                <w:iCs/>
                <w:szCs w:val="22"/>
              </w:rPr>
            </w:pPr>
            <w:r w:rsidRPr="006A2585">
              <w:rPr>
                <w:szCs w:val="22"/>
              </w:rPr>
              <w:t xml:space="preserve">- выполнять тестовые упражнения для оценки уровня индивидуального развития основных физических качеств </w:t>
            </w:r>
          </w:p>
        </w:tc>
        <w:tc>
          <w:tcPr>
            <w:tcW w:w="4891" w:type="dxa"/>
            <w:gridSpan w:val="3"/>
            <w:tcBorders>
              <w:left w:val="single" w:sz="4" w:space="0" w:color="auto"/>
            </w:tcBorders>
          </w:tcPr>
          <w:p w:rsidR="00DD4C6D" w:rsidRPr="006A2585" w:rsidRDefault="00DD4C6D" w:rsidP="006A2585">
            <w:pPr>
              <w:pStyle w:val="12"/>
              <w:ind w:firstLine="851"/>
              <w:rPr>
                <w:szCs w:val="22"/>
              </w:rPr>
            </w:pPr>
            <w:r w:rsidRPr="006A2585">
              <w:rPr>
                <w:szCs w:val="22"/>
              </w:rPr>
              <w:lastRenderedPageBreak/>
              <w:t xml:space="preserve">- </w:t>
            </w:r>
            <w:r w:rsidRPr="006A2585">
              <w:rPr>
                <w:i/>
                <w:iCs/>
                <w:szCs w:val="22"/>
              </w:rPr>
              <w:t xml:space="preserve">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характеризовать исторические вехи развития отечественного спортивного движения, великих спортсменов, принесших славу российскому спорту </w:t>
            </w:r>
          </w:p>
          <w:p w:rsidR="00DD4C6D" w:rsidRPr="006A2585" w:rsidRDefault="00DD4C6D" w:rsidP="006A2585">
            <w:pPr>
              <w:pStyle w:val="12"/>
              <w:ind w:firstLine="851"/>
              <w:rPr>
                <w:szCs w:val="22"/>
              </w:rPr>
            </w:pPr>
            <w:r w:rsidRPr="006A2585">
              <w:rPr>
                <w:i/>
                <w:szCs w:val="22"/>
              </w:rPr>
              <w:t xml:space="preserve">- определять признаки </w:t>
            </w:r>
            <w:r w:rsidRPr="006A2585">
              <w:rPr>
                <w:i/>
                <w:iCs/>
                <w:szCs w:val="22"/>
              </w:rPr>
              <w:t xml:space="preserve">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проводить восстановительные </w:t>
            </w:r>
            <w:r w:rsidRPr="006A2585">
              <w:rPr>
                <w:i/>
                <w:iCs/>
                <w:szCs w:val="22"/>
              </w:rPr>
              <w:lastRenderedPageBreak/>
              <w:t xml:space="preserve">мероприятия с использованием банных процедур и сеансов оздоровительного массажа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выполнять комплексы упражнений лечебной физической культуры с учетом имеющихся индивидуальных отклонений в показателях здоровья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преодолевать естественные и искусственные препятствия с помощью разнообразных способов лазания, прыжков и бега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осуществлять судейство по одному из осваиваемых видов спорта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выполнять тестовые нормативы Всероссийского физкультурно-спортивного комплекса «Готов к труду и обороне»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выполнять технико-тактические действия национальных видов спорта </w:t>
            </w:r>
          </w:p>
          <w:p w:rsidR="00DD4C6D" w:rsidRPr="006A2585" w:rsidRDefault="00DD4C6D" w:rsidP="006A2585">
            <w:pPr>
              <w:pStyle w:val="12"/>
              <w:ind w:firstLine="851"/>
              <w:jc w:val="center"/>
              <w:rPr>
                <w:b/>
                <w:bCs/>
                <w:iCs/>
                <w:szCs w:val="22"/>
              </w:rPr>
            </w:pPr>
          </w:p>
        </w:tc>
      </w:tr>
      <w:tr w:rsidR="00DD4C6D" w:rsidRPr="006A2585" w:rsidTr="00677748">
        <w:trPr>
          <w:trHeight w:val="107"/>
        </w:trPr>
        <w:tc>
          <w:tcPr>
            <w:tcW w:w="9785" w:type="dxa"/>
            <w:gridSpan w:val="4"/>
          </w:tcPr>
          <w:p w:rsidR="00DD4C6D" w:rsidRPr="006A2585" w:rsidRDefault="00DD4C6D" w:rsidP="006A2585">
            <w:pPr>
              <w:pStyle w:val="12"/>
              <w:ind w:firstLine="851"/>
              <w:jc w:val="center"/>
              <w:rPr>
                <w:szCs w:val="22"/>
              </w:rPr>
            </w:pPr>
            <w:r w:rsidRPr="006A2585">
              <w:rPr>
                <w:b/>
                <w:bCs/>
                <w:iCs/>
                <w:szCs w:val="22"/>
              </w:rPr>
              <w:lastRenderedPageBreak/>
              <w:t>Экология (базовый уровень)</w:t>
            </w:r>
          </w:p>
        </w:tc>
      </w:tr>
      <w:tr w:rsidR="00DD4C6D" w:rsidRPr="006A2585" w:rsidTr="00677748">
        <w:trPr>
          <w:trHeight w:val="2399"/>
        </w:trPr>
        <w:tc>
          <w:tcPr>
            <w:tcW w:w="4894" w:type="dxa"/>
          </w:tcPr>
          <w:p w:rsidR="00DD4C6D" w:rsidRPr="006A2585" w:rsidRDefault="00DD4C6D" w:rsidP="006A2585">
            <w:pPr>
              <w:pStyle w:val="12"/>
              <w:ind w:firstLine="851"/>
              <w:rPr>
                <w:szCs w:val="22"/>
              </w:rPr>
            </w:pPr>
            <w:r w:rsidRPr="006A2585">
              <w:rPr>
                <w:szCs w:val="22"/>
              </w:rPr>
              <w:t xml:space="preserve">- использовать понятие «экологическая культура» для объяснения достижения устойчивого развития общества и природы </w:t>
            </w:r>
          </w:p>
          <w:p w:rsidR="00DD4C6D" w:rsidRPr="006A2585" w:rsidRDefault="00DD4C6D" w:rsidP="006A2585">
            <w:pPr>
              <w:pStyle w:val="12"/>
              <w:ind w:firstLine="851"/>
              <w:rPr>
                <w:szCs w:val="22"/>
              </w:rPr>
            </w:pPr>
            <w:r w:rsidRPr="006A2585">
              <w:rPr>
                <w:szCs w:val="22"/>
              </w:rPr>
              <w:t xml:space="preserve">- использовать понятие «экологическая культура» для объяснения существования экологических связей в системе «человек-общество-природа» </w:t>
            </w:r>
          </w:p>
          <w:p w:rsidR="00DD4C6D" w:rsidRPr="006A2585" w:rsidRDefault="00DD4C6D" w:rsidP="006A2585">
            <w:pPr>
              <w:pStyle w:val="12"/>
              <w:ind w:firstLine="851"/>
              <w:rPr>
                <w:szCs w:val="22"/>
              </w:rPr>
            </w:pPr>
            <w:r w:rsidRPr="006A2585">
              <w:rPr>
                <w:szCs w:val="22"/>
              </w:rPr>
              <w:t xml:space="preserve">- учитывать и оценивать экологические последствия в разных сферах деятельности </w:t>
            </w:r>
          </w:p>
          <w:p w:rsidR="00DD4C6D" w:rsidRPr="006A2585" w:rsidRDefault="00DD4C6D" w:rsidP="006A2585">
            <w:pPr>
              <w:pStyle w:val="12"/>
              <w:ind w:firstLine="851"/>
              <w:rPr>
                <w:szCs w:val="22"/>
              </w:rPr>
            </w:pPr>
            <w:r w:rsidRPr="006A2585">
              <w:rPr>
                <w:szCs w:val="22"/>
              </w:rPr>
              <w:t xml:space="preserve">- определять разумные потребности потребления продуктов и использования товаров отдельными людьми, сообществами </w:t>
            </w:r>
          </w:p>
          <w:p w:rsidR="00DD4C6D" w:rsidRPr="006A2585" w:rsidRDefault="00DD4C6D" w:rsidP="006A2585">
            <w:pPr>
              <w:pStyle w:val="12"/>
              <w:ind w:firstLine="851"/>
              <w:rPr>
                <w:szCs w:val="22"/>
              </w:rPr>
            </w:pPr>
            <w:r w:rsidRPr="006A2585">
              <w:rPr>
                <w:szCs w:val="22"/>
              </w:rPr>
              <w:t xml:space="preserve">- распознавать экосистемы; определять существенные признаки экосистем </w:t>
            </w:r>
          </w:p>
          <w:p w:rsidR="00DD4C6D" w:rsidRPr="006A2585" w:rsidRDefault="00DD4C6D" w:rsidP="006A2585">
            <w:pPr>
              <w:pStyle w:val="12"/>
              <w:ind w:firstLine="851"/>
              <w:rPr>
                <w:szCs w:val="22"/>
              </w:rPr>
            </w:pPr>
            <w:r w:rsidRPr="006A2585">
              <w:rPr>
                <w:szCs w:val="22"/>
              </w:rPr>
              <w:t xml:space="preserve">- распознавать существенные признаки открытых неравновесных систем </w:t>
            </w:r>
          </w:p>
          <w:p w:rsidR="00DD4C6D" w:rsidRPr="006A2585" w:rsidRDefault="00DD4C6D" w:rsidP="006A2585">
            <w:pPr>
              <w:pStyle w:val="12"/>
              <w:ind w:firstLine="851"/>
              <w:rPr>
                <w:szCs w:val="22"/>
              </w:rPr>
            </w:pPr>
            <w:r w:rsidRPr="006A2585">
              <w:rPr>
                <w:szCs w:val="22"/>
              </w:rPr>
              <w:t xml:space="preserve">- различать законы функционирования и развития системы «человек-общество-природа» </w:t>
            </w:r>
          </w:p>
          <w:p w:rsidR="00DD4C6D" w:rsidRPr="006A2585" w:rsidRDefault="00DD4C6D" w:rsidP="006A2585">
            <w:pPr>
              <w:pStyle w:val="12"/>
              <w:ind w:firstLine="851"/>
              <w:rPr>
                <w:szCs w:val="22"/>
              </w:rPr>
            </w:pPr>
            <w:r w:rsidRPr="006A2585">
              <w:rPr>
                <w:szCs w:val="22"/>
              </w:rPr>
              <w:t xml:space="preserve">- применять понятие «устойчивое развитие» при решении различных экологических задач </w:t>
            </w:r>
          </w:p>
          <w:p w:rsidR="00DD4C6D" w:rsidRPr="006A2585" w:rsidRDefault="00DD4C6D" w:rsidP="006A2585">
            <w:pPr>
              <w:pStyle w:val="12"/>
              <w:ind w:firstLine="851"/>
              <w:rPr>
                <w:szCs w:val="22"/>
              </w:rPr>
            </w:pPr>
            <w:r w:rsidRPr="006A2585">
              <w:rPr>
                <w:szCs w:val="22"/>
              </w:rPr>
              <w:t xml:space="preserve">- находить и анализировать экологические связи в различных ситуациях </w:t>
            </w:r>
          </w:p>
          <w:p w:rsidR="00DD4C6D" w:rsidRPr="006A2585" w:rsidRDefault="00DD4C6D" w:rsidP="006A2585">
            <w:pPr>
              <w:pStyle w:val="12"/>
              <w:ind w:firstLine="851"/>
              <w:rPr>
                <w:szCs w:val="22"/>
              </w:rPr>
            </w:pPr>
            <w:r w:rsidRPr="006A2585">
              <w:rPr>
                <w:szCs w:val="22"/>
              </w:rPr>
              <w:t xml:space="preserve">- определять условия равновесия между использованием и восстановлением природных ресурсов, между процессами нарушения и восстановления нормальной экологической обстановки </w:t>
            </w:r>
          </w:p>
          <w:p w:rsidR="00DD4C6D" w:rsidRPr="006A2585" w:rsidRDefault="00DD4C6D" w:rsidP="006A2585">
            <w:pPr>
              <w:pStyle w:val="12"/>
              <w:ind w:firstLine="851"/>
              <w:rPr>
                <w:szCs w:val="22"/>
              </w:rPr>
            </w:pPr>
            <w:r w:rsidRPr="006A2585">
              <w:rPr>
                <w:szCs w:val="22"/>
              </w:rPr>
              <w:t xml:space="preserve">- оценивать экологические последствия в разных сферах деятельности, правовой аспект </w:t>
            </w:r>
          </w:p>
          <w:p w:rsidR="00DD4C6D" w:rsidRPr="006A2585" w:rsidRDefault="00DD4C6D" w:rsidP="006A2585">
            <w:pPr>
              <w:pStyle w:val="12"/>
              <w:ind w:firstLine="851"/>
              <w:rPr>
                <w:szCs w:val="22"/>
              </w:rPr>
            </w:pPr>
            <w:r w:rsidRPr="006A2585">
              <w:rPr>
                <w:szCs w:val="22"/>
              </w:rPr>
              <w:t xml:space="preserve">- понимать влияние социально-экономических процессов на состояние природной и социальной среды </w:t>
            </w:r>
          </w:p>
          <w:p w:rsidR="00DD4C6D" w:rsidRPr="006A2585" w:rsidRDefault="00DD4C6D" w:rsidP="006A2585">
            <w:pPr>
              <w:pStyle w:val="12"/>
              <w:ind w:firstLine="851"/>
              <w:rPr>
                <w:szCs w:val="22"/>
              </w:rPr>
            </w:pPr>
            <w:r w:rsidRPr="006A2585">
              <w:rPr>
                <w:szCs w:val="22"/>
              </w:rPr>
              <w:t xml:space="preserve">- понимать составляющие системы экологических нормативов </w:t>
            </w:r>
          </w:p>
          <w:p w:rsidR="00DD4C6D" w:rsidRPr="006A2585" w:rsidRDefault="00DD4C6D" w:rsidP="006A2585">
            <w:pPr>
              <w:pStyle w:val="12"/>
              <w:ind w:firstLine="851"/>
              <w:rPr>
                <w:szCs w:val="22"/>
              </w:rPr>
            </w:pPr>
            <w:r w:rsidRPr="006A2585">
              <w:rPr>
                <w:szCs w:val="22"/>
              </w:rPr>
              <w:t xml:space="preserve">- понимать условия и необходимость получения экологических сертификатов </w:t>
            </w:r>
          </w:p>
          <w:p w:rsidR="00DD4C6D" w:rsidRPr="006A2585" w:rsidRDefault="00DD4C6D" w:rsidP="006A2585">
            <w:pPr>
              <w:pStyle w:val="12"/>
              <w:ind w:firstLine="851"/>
              <w:rPr>
                <w:szCs w:val="22"/>
              </w:rPr>
            </w:pPr>
            <w:r w:rsidRPr="006A2585">
              <w:rPr>
                <w:szCs w:val="22"/>
              </w:rPr>
              <w:t xml:space="preserve">- выбирать линии ответственного поведения за экологические последствия при проведении оценки действий участников экологической ситуации </w:t>
            </w:r>
          </w:p>
          <w:p w:rsidR="00DD4C6D" w:rsidRPr="006A2585" w:rsidRDefault="00DD4C6D" w:rsidP="006A2585">
            <w:pPr>
              <w:pStyle w:val="12"/>
              <w:ind w:firstLine="851"/>
              <w:rPr>
                <w:szCs w:val="22"/>
              </w:rPr>
            </w:pPr>
            <w:r w:rsidRPr="006A2585">
              <w:rPr>
                <w:szCs w:val="22"/>
              </w:rPr>
              <w:t xml:space="preserve">- применять понятие «экологические императивы» </w:t>
            </w:r>
          </w:p>
          <w:p w:rsidR="00DD4C6D" w:rsidRPr="006A2585" w:rsidRDefault="00DD4C6D" w:rsidP="006A2585">
            <w:pPr>
              <w:pStyle w:val="12"/>
              <w:ind w:firstLine="851"/>
              <w:rPr>
                <w:szCs w:val="22"/>
              </w:rPr>
            </w:pPr>
            <w:r w:rsidRPr="006A2585">
              <w:rPr>
                <w:szCs w:val="22"/>
              </w:rPr>
              <w:t xml:space="preserve">- различать гражданские права и обязанности в области энерго- и ресурсосбережения в интересах сохранения окружающей среды, здоровья и безопасности жизни </w:t>
            </w:r>
          </w:p>
          <w:p w:rsidR="00DD4C6D" w:rsidRPr="006A2585" w:rsidRDefault="00DD4C6D" w:rsidP="006A2585">
            <w:pPr>
              <w:pStyle w:val="12"/>
              <w:ind w:firstLine="851"/>
              <w:rPr>
                <w:szCs w:val="22"/>
              </w:rPr>
            </w:pPr>
            <w:r w:rsidRPr="006A2585">
              <w:rPr>
                <w:szCs w:val="22"/>
              </w:rPr>
              <w:t xml:space="preserve">- различать взаимосвязь экологического </w:t>
            </w:r>
            <w:r w:rsidRPr="006A2585">
              <w:rPr>
                <w:szCs w:val="22"/>
              </w:rPr>
              <w:lastRenderedPageBreak/>
              <w:t xml:space="preserve">и экономического вреда </w:t>
            </w:r>
          </w:p>
          <w:p w:rsidR="00DD4C6D" w:rsidRPr="006A2585" w:rsidRDefault="00DD4C6D" w:rsidP="006A2585">
            <w:pPr>
              <w:pStyle w:val="12"/>
              <w:ind w:firstLine="851"/>
              <w:rPr>
                <w:szCs w:val="22"/>
              </w:rPr>
            </w:pPr>
            <w:r w:rsidRPr="006A2585">
              <w:rPr>
                <w:szCs w:val="22"/>
              </w:rPr>
              <w:t xml:space="preserve">- оценивать вред, причинённый природной среде </w:t>
            </w:r>
          </w:p>
          <w:p w:rsidR="00DD4C6D" w:rsidRPr="006A2585" w:rsidRDefault="00DD4C6D" w:rsidP="006A2585">
            <w:pPr>
              <w:pStyle w:val="12"/>
              <w:ind w:firstLine="851"/>
              <w:rPr>
                <w:szCs w:val="22"/>
              </w:rPr>
            </w:pPr>
            <w:r w:rsidRPr="006A2585">
              <w:rPr>
                <w:szCs w:val="22"/>
              </w:rPr>
              <w:t xml:space="preserve">- анализировать различные ситуации с точки зрения наступления случая экологического правонарушения </w:t>
            </w:r>
          </w:p>
          <w:p w:rsidR="00DD4C6D" w:rsidRPr="006A2585" w:rsidRDefault="00DD4C6D" w:rsidP="006A2585">
            <w:pPr>
              <w:pStyle w:val="12"/>
              <w:ind w:firstLine="851"/>
              <w:rPr>
                <w:szCs w:val="22"/>
              </w:rPr>
            </w:pPr>
            <w:r w:rsidRPr="006A2585">
              <w:rPr>
                <w:szCs w:val="22"/>
              </w:rPr>
              <w:t xml:space="preserve">- различать понятия экологический контроль и экологический аудит </w:t>
            </w:r>
          </w:p>
          <w:p w:rsidR="00DD4C6D" w:rsidRPr="006A2585" w:rsidRDefault="00DD4C6D" w:rsidP="006A2585">
            <w:pPr>
              <w:pStyle w:val="12"/>
              <w:ind w:firstLine="851"/>
              <w:rPr>
                <w:szCs w:val="22"/>
              </w:rPr>
            </w:pPr>
            <w:r w:rsidRPr="006A2585">
              <w:rPr>
                <w:szCs w:val="22"/>
              </w:rPr>
              <w:t xml:space="preserve">- различать физическое, химическое и биологическое загрязнения окружающей среды </w:t>
            </w:r>
          </w:p>
          <w:p w:rsidR="00DD4C6D" w:rsidRPr="006A2585" w:rsidRDefault="00DD4C6D" w:rsidP="006A2585">
            <w:pPr>
              <w:pStyle w:val="12"/>
              <w:ind w:firstLine="851"/>
              <w:rPr>
                <w:szCs w:val="22"/>
              </w:rPr>
            </w:pPr>
            <w:r w:rsidRPr="006A2585">
              <w:rPr>
                <w:szCs w:val="22"/>
              </w:rPr>
              <w:t xml:space="preserve">- оценивать последствия физического, химического и биологического загрязнения окружающей среды в конкретных ситуациях </w:t>
            </w:r>
          </w:p>
          <w:p w:rsidR="00DD4C6D" w:rsidRPr="006A2585" w:rsidRDefault="00DD4C6D" w:rsidP="006A2585">
            <w:pPr>
              <w:pStyle w:val="12"/>
              <w:ind w:firstLine="851"/>
              <w:rPr>
                <w:szCs w:val="22"/>
              </w:rPr>
            </w:pPr>
            <w:r w:rsidRPr="006A2585">
              <w:rPr>
                <w:szCs w:val="22"/>
              </w:rPr>
              <w:t xml:space="preserve">- распознавать производства с оптимальным использованием энергии, водо- и газооборотных циклов </w:t>
            </w:r>
          </w:p>
          <w:p w:rsidR="00DD4C6D" w:rsidRPr="006A2585" w:rsidRDefault="00DD4C6D" w:rsidP="006A2585">
            <w:pPr>
              <w:pStyle w:val="12"/>
              <w:ind w:firstLine="851"/>
              <w:rPr>
                <w:szCs w:val="22"/>
              </w:rPr>
            </w:pPr>
            <w:r w:rsidRPr="006A2585">
              <w:rPr>
                <w:szCs w:val="22"/>
              </w:rPr>
              <w:t xml:space="preserve">- понимать основные принципы утилизации отходов </w:t>
            </w:r>
          </w:p>
          <w:p w:rsidR="00DD4C6D" w:rsidRPr="006A2585" w:rsidRDefault="00DD4C6D" w:rsidP="006A2585">
            <w:pPr>
              <w:pStyle w:val="12"/>
              <w:ind w:firstLine="851"/>
              <w:rPr>
                <w:szCs w:val="22"/>
              </w:rPr>
            </w:pPr>
            <w:r w:rsidRPr="006A2585">
              <w:rPr>
                <w:szCs w:val="22"/>
              </w:rPr>
              <w:t xml:space="preserve">- различать целевые и побочные продукты производства </w:t>
            </w:r>
          </w:p>
          <w:p w:rsidR="00DD4C6D" w:rsidRPr="006A2585" w:rsidRDefault="00DD4C6D" w:rsidP="006A2585">
            <w:pPr>
              <w:pStyle w:val="12"/>
              <w:ind w:firstLine="851"/>
              <w:rPr>
                <w:szCs w:val="22"/>
              </w:rPr>
            </w:pPr>
            <w:r w:rsidRPr="006A2585">
              <w:rPr>
                <w:szCs w:val="22"/>
              </w:rPr>
              <w:t xml:space="preserve">- понимать возможности и условия переработки вторичных ресурсов </w:t>
            </w:r>
          </w:p>
          <w:p w:rsidR="00DD4C6D" w:rsidRPr="006A2585" w:rsidRDefault="00DD4C6D" w:rsidP="006A2585">
            <w:pPr>
              <w:pStyle w:val="12"/>
              <w:ind w:firstLine="851"/>
              <w:rPr>
                <w:szCs w:val="22"/>
              </w:rPr>
            </w:pPr>
            <w:r w:rsidRPr="006A2585">
              <w:rPr>
                <w:szCs w:val="22"/>
              </w:rPr>
              <w:t xml:space="preserve">- оценивать опасность отходов для окружающей среды в конкретных ситуациях </w:t>
            </w:r>
          </w:p>
          <w:p w:rsidR="00DD4C6D" w:rsidRPr="006A2585" w:rsidRDefault="00DD4C6D" w:rsidP="006A2585">
            <w:pPr>
              <w:pStyle w:val="12"/>
              <w:ind w:firstLine="851"/>
              <w:rPr>
                <w:szCs w:val="22"/>
              </w:rPr>
            </w:pPr>
            <w:r w:rsidRPr="006A2585">
              <w:rPr>
                <w:szCs w:val="22"/>
              </w:rPr>
              <w:t xml:space="preserve">- понимать назначение мониторинга окружающей среды </w:t>
            </w:r>
          </w:p>
          <w:p w:rsidR="00DD4C6D" w:rsidRPr="006A2585" w:rsidRDefault="00DD4C6D" w:rsidP="006A2585">
            <w:pPr>
              <w:pStyle w:val="12"/>
              <w:ind w:firstLine="851"/>
              <w:rPr>
                <w:szCs w:val="22"/>
              </w:rPr>
            </w:pPr>
            <w:r w:rsidRPr="006A2585">
              <w:rPr>
                <w:szCs w:val="22"/>
              </w:rPr>
              <w:t xml:space="preserve">- различать уровни экологического мониторинга </w:t>
            </w:r>
          </w:p>
          <w:p w:rsidR="00DD4C6D" w:rsidRPr="006A2585" w:rsidRDefault="00DD4C6D" w:rsidP="006A2585">
            <w:pPr>
              <w:pStyle w:val="12"/>
              <w:ind w:firstLine="851"/>
              <w:rPr>
                <w:szCs w:val="22"/>
              </w:rPr>
            </w:pPr>
            <w:r w:rsidRPr="006A2585">
              <w:rPr>
                <w:szCs w:val="22"/>
              </w:rPr>
              <w:t xml:space="preserve">- понимать периодичность проведения мониторинга </w:t>
            </w:r>
          </w:p>
          <w:p w:rsidR="00DD4C6D" w:rsidRPr="006A2585" w:rsidRDefault="00DD4C6D" w:rsidP="006A2585">
            <w:pPr>
              <w:pStyle w:val="12"/>
              <w:ind w:firstLine="851"/>
              <w:rPr>
                <w:szCs w:val="22"/>
              </w:rPr>
            </w:pPr>
            <w:r w:rsidRPr="006A2585">
              <w:rPr>
                <w:szCs w:val="22"/>
              </w:rPr>
              <w:t xml:space="preserve">- применять понятие «природные ресурсы» для описания и анализа конкретной экологической ситуации </w:t>
            </w:r>
          </w:p>
          <w:p w:rsidR="00DD4C6D" w:rsidRPr="006A2585" w:rsidRDefault="00DD4C6D" w:rsidP="006A2585">
            <w:pPr>
              <w:pStyle w:val="12"/>
              <w:ind w:firstLine="851"/>
              <w:rPr>
                <w:szCs w:val="22"/>
              </w:rPr>
            </w:pPr>
            <w:r w:rsidRPr="006A2585">
              <w:rPr>
                <w:szCs w:val="22"/>
              </w:rPr>
              <w:t xml:space="preserve">- применять закон ограниченности природных ресурсов для анализа конкретных экологических ситуаций </w:t>
            </w:r>
          </w:p>
          <w:p w:rsidR="00DD4C6D" w:rsidRPr="006A2585" w:rsidRDefault="00DD4C6D" w:rsidP="006A2585">
            <w:pPr>
              <w:pStyle w:val="12"/>
              <w:ind w:firstLine="851"/>
              <w:rPr>
                <w:szCs w:val="22"/>
              </w:rPr>
            </w:pPr>
            <w:r w:rsidRPr="006A2585">
              <w:rPr>
                <w:szCs w:val="22"/>
              </w:rPr>
              <w:t xml:space="preserve">- оценить экологические риски при добыче и использовании природных ресурсов </w:t>
            </w:r>
          </w:p>
          <w:p w:rsidR="00DD4C6D" w:rsidRPr="006A2585" w:rsidRDefault="00DD4C6D" w:rsidP="006A2585">
            <w:pPr>
              <w:pStyle w:val="12"/>
              <w:ind w:firstLine="851"/>
              <w:rPr>
                <w:szCs w:val="22"/>
              </w:rPr>
            </w:pPr>
            <w:r w:rsidRPr="006A2585">
              <w:rPr>
                <w:szCs w:val="22"/>
              </w:rPr>
              <w:t xml:space="preserve">- распознавать энерго- и ресурсосберегающие технологии </w:t>
            </w:r>
          </w:p>
          <w:p w:rsidR="00DD4C6D" w:rsidRPr="006A2585" w:rsidRDefault="00DD4C6D" w:rsidP="006A2585">
            <w:pPr>
              <w:pStyle w:val="12"/>
              <w:ind w:firstLine="851"/>
              <w:rPr>
                <w:szCs w:val="22"/>
              </w:rPr>
            </w:pPr>
            <w:r w:rsidRPr="006A2585">
              <w:rPr>
                <w:szCs w:val="22"/>
              </w:rPr>
              <w:t xml:space="preserve">- применять для анализа конкретных экологических ситуаций существенные признаки различных антропогенных и естественных природных комплексов </w:t>
            </w:r>
          </w:p>
          <w:p w:rsidR="00DD4C6D" w:rsidRPr="006A2585" w:rsidRDefault="00DD4C6D" w:rsidP="006A2585">
            <w:pPr>
              <w:pStyle w:val="12"/>
              <w:ind w:firstLine="851"/>
              <w:rPr>
                <w:szCs w:val="22"/>
              </w:rPr>
            </w:pPr>
            <w:r w:rsidRPr="006A2585">
              <w:rPr>
                <w:szCs w:val="22"/>
              </w:rPr>
              <w:t xml:space="preserve">- отличать рациональное использование энергоресурсов от нерационального </w:t>
            </w:r>
          </w:p>
          <w:p w:rsidR="00DD4C6D" w:rsidRPr="006A2585" w:rsidRDefault="00DD4C6D" w:rsidP="006A2585">
            <w:pPr>
              <w:pStyle w:val="12"/>
              <w:ind w:firstLine="851"/>
              <w:rPr>
                <w:szCs w:val="22"/>
              </w:rPr>
            </w:pPr>
            <w:r w:rsidRPr="006A2585">
              <w:rPr>
                <w:szCs w:val="22"/>
              </w:rPr>
              <w:t xml:space="preserve">- анализировать последствия нерационального использования энергоресурсов </w:t>
            </w:r>
          </w:p>
          <w:p w:rsidR="00DD4C6D" w:rsidRPr="006A2585" w:rsidRDefault="00DD4C6D" w:rsidP="006A2585">
            <w:pPr>
              <w:pStyle w:val="12"/>
              <w:ind w:firstLine="851"/>
              <w:rPr>
                <w:szCs w:val="22"/>
              </w:rPr>
            </w:pPr>
            <w:r w:rsidRPr="006A2585">
              <w:rPr>
                <w:szCs w:val="22"/>
              </w:rPr>
              <w:t xml:space="preserve">- применять принципы рационального использования энергоресурсов для анализа конкретной экологической ситуации </w:t>
            </w:r>
          </w:p>
          <w:p w:rsidR="00DD4C6D" w:rsidRPr="006A2585" w:rsidRDefault="00DD4C6D" w:rsidP="006A2585">
            <w:pPr>
              <w:pStyle w:val="12"/>
              <w:ind w:firstLine="851"/>
              <w:rPr>
                <w:szCs w:val="22"/>
              </w:rPr>
            </w:pPr>
            <w:r w:rsidRPr="006A2585">
              <w:rPr>
                <w:szCs w:val="22"/>
              </w:rPr>
              <w:t xml:space="preserve">- применять экологические знания в жизненных ситуациях, связанных с выполнением типичных социальных ролей </w:t>
            </w:r>
          </w:p>
          <w:p w:rsidR="00DD4C6D" w:rsidRPr="006A2585" w:rsidRDefault="00DD4C6D" w:rsidP="006A2585">
            <w:pPr>
              <w:pStyle w:val="12"/>
              <w:ind w:firstLine="851"/>
              <w:rPr>
                <w:szCs w:val="22"/>
              </w:rPr>
            </w:pPr>
            <w:r w:rsidRPr="006A2585">
              <w:rPr>
                <w:szCs w:val="22"/>
              </w:rPr>
              <w:t xml:space="preserve">- применять экологические знания в </w:t>
            </w:r>
            <w:r w:rsidRPr="006A2585">
              <w:rPr>
                <w:szCs w:val="22"/>
              </w:rPr>
              <w:lastRenderedPageBreak/>
              <w:t xml:space="preserve">разных сферах деятельности </w:t>
            </w:r>
          </w:p>
          <w:p w:rsidR="00DD4C6D" w:rsidRPr="006A2585" w:rsidRDefault="00DD4C6D" w:rsidP="006A2585">
            <w:pPr>
              <w:pStyle w:val="12"/>
              <w:ind w:firstLine="851"/>
              <w:rPr>
                <w:szCs w:val="22"/>
              </w:rPr>
            </w:pPr>
            <w:r w:rsidRPr="006A2585">
              <w:rPr>
                <w:szCs w:val="22"/>
              </w:rPr>
              <w:t xml:space="preserve">- выполнять индивидуальный проект, связанный с экологической безопасностью окружающей среды, здоровьем людей и повышением их экологической культуры </w:t>
            </w:r>
          </w:p>
        </w:tc>
        <w:tc>
          <w:tcPr>
            <w:tcW w:w="4891" w:type="dxa"/>
            <w:gridSpan w:val="3"/>
          </w:tcPr>
          <w:p w:rsidR="00DD4C6D" w:rsidRPr="006A2585" w:rsidRDefault="00DD4C6D" w:rsidP="006A2585">
            <w:pPr>
              <w:pStyle w:val="12"/>
              <w:ind w:firstLine="851"/>
              <w:rPr>
                <w:szCs w:val="22"/>
              </w:rPr>
            </w:pPr>
            <w:r w:rsidRPr="006A2585">
              <w:rPr>
                <w:szCs w:val="22"/>
              </w:rPr>
              <w:lastRenderedPageBreak/>
              <w:t xml:space="preserve">- </w:t>
            </w:r>
            <w:r w:rsidRPr="006A2585">
              <w:rPr>
                <w:i/>
                <w:iCs/>
                <w:szCs w:val="22"/>
              </w:rPr>
              <w:t xml:space="preserve">рассматривать систему «человек-общество-природа» как целостную, динамическую, волновую, открытую, устойчиво неравновесную систему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анализировать предложенные биологические и социальные модели с точки зрения возможностей устойчивого развития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прогнозировать эволюцию развития экосистем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сопоставлять связь между элементами экосистемы с целями системы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прогнозировать экологические последствия в конкретной экологической ситуации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разрабатывать меры, предотвращающие экологические правонарушения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прогнозировать отдалённые последствия загрязнения окружающей среды конкретного региона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моделировать малоотходные и безотходные производственные системы </w:t>
            </w:r>
          </w:p>
          <w:p w:rsidR="00DD4C6D" w:rsidRPr="006A2585" w:rsidRDefault="00DD4C6D" w:rsidP="006A2585">
            <w:pPr>
              <w:pStyle w:val="12"/>
              <w:ind w:firstLine="851"/>
              <w:rPr>
                <w:szCs w:val="22"/>
              </w:rPr>
            </w:pPr>
            <w:r w:rsidRPr="006A2585">
              <w:rPr>
                <w:szCs w:val="22"/>
              </w:rPr>
              <w:t xml:space="preserve">- </w:t>
            </w:r>
            <w:r w:rsidRPr="006A2585">
              <w:rPr>
                <w:i/>
                <w:iCs/>
                <w:szCs w:val="22"/>
              </w:rPr>
              <w:t xml:space="preserve">моделировать поля концентрации загрязняющих веществ производственных объектов </w:t>
            </w:r>
          </w:p>
          <w:p w:rsidR="00DD4C6D" w:rsidRPr="006A2585" w:rsidRDefault="00DD4C6D" w:rsidP="006A2585">
            <w:pPr>
              <w:pStyle w:val="12"/>
              <w:ind w:firstLine="851"/>
              <w:rPr>
                <w:szCs w:val="22"/>
              </w:rPr>
            </w:pPr>
          </w:p>
        </w:tc>
      </w:tr>
      <w:tr w:rsidR="00DD4C6D" w:rsidRPr="006A2585" w:rsidTr="00677748">
        <w:trPr>
          <w:trHeight w:val="107"/>
        </w:trPr>
        <w:tc>
          <w:tcPr>
            <w:tcW w:w="9785" w:type="dxa"/>
            <w:gridSpan w:val="4"/>
          </w:tcPr>
          <w:p w:rsidR="00DD4C6D" w:rsidRPr="006A2585" w:rsidRDefault="00DD4C6D" w:rsidP="006A2585">
            <w:pPr>
              <w:pStyle w:val="12"/>
              <w:ind w:firstLine="851"/>
              <w:jc w:val="center"/>
              <w:rPr>
                <w:szCs w:val="22"/>
              </w:rPr>
            </w:pPr>
            <w:r w:rsidRPr="006A2585">
              <w:rPr>
                <w:b/>
                <w:bCs/>
                <w:iCs/>
                <w:szCs w:val="22"/>
              </w:rPr>
              <w:lastRenderedPageBreak/>
              <w:t>Основы безопасности жизнедеятельности (базовый уровень)</w:t>
            </w:r>
          </w:p>
        </w:tc>
      </w:tr>
      <w:tr w:rsidR="00DD4C6D" w:rsidRPr="006A2585" w:rsidTr="00677748">
        <w:trPr>
          <w:trHeight w:val="107"/>
        </w:trPr>
        <w:tc>
          <w:tcPr>
            <w:tcW w:w="9785" w:type="dxa"/>
            <w:gridSpan w:val="4"/>
          </w:tcPr>
          <w:p w:rsidR="00DD4C6D" w:rsidRPr="006A2585" w:rsidRDefault="00DD4C6D" w:rsidP="006A2585">
            <w:pPr>
              <w:pStyle w:val="12"/>
              <w:ind w:firstLine="851"/>
              <w:jc w:val="center"/>
              <w:rPr>
                <w:szCs w:val="22"/>
              </w:rPr>
            </w:pPr>
            <w:r w:rsidRPr="006A2585">
              <w:rPr>
                <w:b/>
                <w:bCs/>
                <w:szCs w:val="22"/>
              </w:rPr>
              <w:t>Основы комплексной безопасности</w:t>
            </w:r>
          </w:p>
        </w:tc>
      </w:tr>
      <w:tr w:rsidR="00DD4C6D" w:rsidRPr="006A2585" w:rsidTr="00677748">
        <w:trPr>
          <w:trHeight w:val="2116"/>
        </w:trPr>
        <w:tc>
          <w:tcPr>
            <w:tcW w:w="4894" w:type="dxa"/>
          </w:tcPr>
          <w:p w:rsidR="00DD4C6D" w:rsidRPr="006A2585" w:rsidRDefault="00DD4C6D" w:rsidP="006A2585">
            <w:pPr>
              <w:pStyle w:val="12"/>
              <w:ind w:firstLine="851"/>
              <w:rPr>
                <w:szCs w:val="22"/>
              </w:rPr>
            </w:pPr>
            <w:r w:rsidRPr="006A2585">
              <w:rPr>
                <w:szCs w:val="22"/>
              </w:rPr>
              <w:t xml:space="preserve">-комментировать основные нормативно-правовые акты, определяющие правила и безопасность дорожного движения </w:t>
            </w:r>
          </w:p>
          <w:p w:rsidR="00DD4C6D" w:rsidRPr="006A2585" w:rsidRDefault="00DD4C6D" w:rsidP="006A2585">
            <w:pPr>
              <w:pStyle w:val="12"/>
              <w:ind w:firstLine="851"/>
              <w:rPr>
                <w:szCs w:val="22"/>
              </w:rPr>
            </w:pPr>
            <w:r w:rsidRPr="006A2585">
              <w:rPr>
                <w:szCs w:val="22"/>
              </w:rPr>
              <w:t xml:space="preserve">- использовать основные нормативно-правовые акты в области безопасности дорожного движения для определения, обеспечения и соблюдения своих прав, обязанностей и ответственности; </w:t>
            </w:r>
          </w:p>
          <w:p w:rsidR="00DD4C6D" w:rsidRPr="006A2585" w:rsidRDefault="00DD4C6D" w:rsidP="006A2585">
            <w:pPr>
              <w:pStyle w:val="12"/>
              <w:ind w:firstLine="851"/>
              <w:rPr>
                <w:szCs w:val="22"/>
              </w:rPr>
            </w:pPr>
            <w:r w:rsidRPr="006A2585">
              <w:rPr>
                <w:szCs w:val="22"/>
              </w:rPr>
              <w:t xml:space="preserve">- оперировать основными понятиями в области безопасности дорожного движения </w:t>
            </w:r>
          </w:p>
          <w:p w:rsidR="00DD4C6D" w:rsidRPr="006A2585" w:rsidRDefault="00DD4C6D" w:rsidP="006A2585">
            <w:pPr>
              <w:pStyle w:val="12"/>
              <w:ind w:firstLine="851"/>
              <w:rPr>
                <w:szCs w:val="22"/>
              </w:rPr>
            </w:pPr>
            <w:r w:rsidRPr="006A2585">
              <w:rPr>
                <w:szCs w:val="22"/>
              </w:rPr>
              <w:t xml:space="preserve">- объяснять назначение предметов экипировки для обеспечения безопасности при управлении двухколесным транспортным средством </w:t>
            </w:r>
          </w:p>
          <w:p w:rsidR="00DD4C6D" w:rsidRPr="006A2585" w:rsidRDefault="00DD4C6D" w:rsidP="006A2585">
            <w:pPr>
              <w:pStyle w:val="12"/>
              <w:ind w:firstLine="851"/>
              <w:rPr>
                <w:szCs w:val="22"/>
              </w:rPr>
            </w:pPr>
            <w:r w:rsidRPr="006A2585">
              <w:rPr>
                <w:szCs w:val="22"/>
              </w:rPr>
              <w:t xml:space="preserve">- действовать согласно указанию на дорожных знаках </w:t>
            </w:r>
          </w:p>
          <w:p w:rsidR="00DD4C6D" w:rsidRPr="006A2585" w:rsidRDefault="00DD4C6D" w:rsidP="006A2585">
            <w:pPr>
              <w:pStyle w:val="12"/>
              <w:ind w:firstLine="851"/>
              <w:rPr>
                <w:szCs w:val="22"/>
              </w:rPr>
            </w:pPr>
            <w:r w:rsidRPr="006A2585">
              <w:rPr>
                <w:szCs w:val="22"/>
              </w:rPr>
              <w:t xml:space="preserve">- пользоваться официальными источниками для получения информации в области безопасности дорожного движения </w:t>
            </w:r>
          </w:p>
          <w:p w:rsidR="00DD4C6D" w:rsidRPr="006A2585" w:rsidRDefault="00DD4C6D" w:rsidP="006A2585">
            <w:pPr>
              <w:pStyle w:val="12"/>
              <w:ind w:firstLine="851"/>
              <w:rPr>
                <w:szCs w:val="22"/>
              </w:rPr>
            </w:pPr>
            <w:r w:rsidRPr="006A2585">
              <w:rPr>
                <w:szCs w:val="22"/>
              </w:rPr>
              <w:t xml:space="preserve">- прогнозировать и оценивать последствия своего поведения в качестве пешехода и (или) пассажира, и (или) водителя транспортного средства в различных дорожных ситуациях для сохранения жизни и здоровья (своих и окружающих людей) </w:t>
            </w:r>
          </w:p>
          <w:p w:rsidR="00DD4C6D" w:rsidRPr="006A2585" w:rsidRDefault="00DD4C6D" w:rsidP="006A2585">
            <w:pPr>
              <w:pStyle w:val="12"/>
              <w:ind w:firstLine="851"/>
              <w:rPr>
                <w:szCs w:val="22"/>
              </w:rPr>
            </w:pPr>
            <w:r w:rsidRPr="006A2585">
              <w:rPr>
                <w:szCs w:val="22"/>
              </w:rPr>
              <w:t xml:space="preserve">- составлять модели личного безопасного поведения в повседневной жизнедеятельности и в условиях опасных и ЧС на дороге (в части, касающейся пешеходов, пассажиров и водителей транспортных средств) </w:t>
            </w:r>
          </w:p>
          <w:p w:rsidR="00DD4C6D" w:rsidRPr="006A2585" w:rsidRDefault="00DD4C6D" w:rsidP="006A2585">
            <w:pPr>
              <w:pStyle w:val="12"/>
              <w:ind w:firstLine="851"/>
              <w:rPr>
                <w:szCs w:val="22"/>
              </w:rPr>
            </w:pPr>
            <w:r w:rsidRPr="006A2585">
              <w:rPr>
                <w:szCs w:val="22"/>
              </w:rPr>
              <w:t xml:space="preserve">- комментировать нормативно-правовые акты в области охраны окружающей среды </w:t>
            </w:r>
          </w:p>
          <w:p w:rsidR="00DD4C6D" w:rsidRPr="006A2585" w:rsidRDefault="00DD4C6D" w:rsidP="006A2585">
            <w:pPr>
              <w:pStyle w:val="12"/>
              <w:ind w:firstLine="851"/>
              <w:rPr>
                <w:szCs w:val="22"/>
              </w:rPr>
            </w:pPr>
            <w:r w:rsidRPr="006A2585">
              <w:rPr>
                <w:szCs w:val="22"/>
              </w:rPr>
              <w:t xml:space="preserve">- использовать основные нормативно-правовые акты в области охраны окружающей среды для определения, обеспечения и соблюдения своих прав, обязанностей и ответственности </w:t>
            </w:r>
          </w:p>
          <w:p w:rsidR="00DD4C6D" w:rsidRPr="006A2585" w:rsidRDefault="00DD4C6D" w:rsidP="006A2585">
            <w:pPr>
              <w:pStyle w:val="12"/>
              <w:ind w:firstLine="851"/>
              <w:rPr>
                <w:szCs w:val="22"/>
              </w:rPr>
            </w:pPr>
            <w:r w:rsidRPr="006A2585">
              <w:rPr>
                <w:szCs w:val="22"/>
              </w:rPr>
              <w:t xml:space="preserve">- оперировать основными понятиями в области охраны окружающей среды </w:t>
            </w:r>
          </w:p>
          <w:p w:rsidR="00DD4C6D" w:rsidRPr="006A2585" w:rsidRDefault="00DD4C6D" w:rsidP="006A2585">
            <w:pPr>
              <w:pStyle w:val="12"/>
              <w:ind w:firstLine="851"/>
              <w:rPr>
                <w:szCs w:val="22"/>
              </w:rPr>
            </w:pPr>
            <w:r w:rsidRPr="006A2585">
              <w:rPr>
                <w:szCs w:val="22"/>
              </w:rPr>
              <w:t xml:space="preserve">- распознавать наиболее неблагоприятные территории в районе проживания </w:t>
            </w:r>
          </w:p>
          <w:p w:rsidR="00DD4C6D" w:rsidRPr="006A2585" w:rsidRDefault="00DD4C6D" w:rsidP="006A2585">
            <w:pPr>
              <w:pStyle w:val="12"/>
              <w:ind w:firstLine="851"/>
              <w:rPr>
                <w:szCs w:val="22"/>
              </w:rPr>
            </w:pPr>
            <w:r w:rsidRPr="006A2585">
              <w:rPr>
                <w:szCs w:val="22"/>
              </w:rPr>
              <w:t xml:space="preserve">- описывать факторы эко-риска </w:t>
            </w:r>
          </w:p>
          <w:p w:rsidR="00DD4C6D" w:rsidRPr="006A2585" w:rsidRDefault="00DD4C6D" w:rsidP="006A2585">
            <w:pPr>
              <w:pStyle w:val="12"/>
              <w:ind w:firstLine="851"/>
              <w:rPr>
                <w:szCs w:val="22"/>
              </w:rPr>
            </w:pPr>
            <w:r w:rsidRPr="006A2585">
              <w:rPr>
                <w:szCs w:val="22"/>
              </w:rPr>
              <w:t xml:space="preserve">- объяснять, как снизить последствия их </w:t>
            </w:r>
            <w:r w:rsidRPr="006A2585">
              <w:rPr>
                <w:szCs w:val="22"/>
              </w:rPr>
              <w:lastRenderedPageBreak/>
              <w:t xml:space="preserve">воздействия определять, какие средства индивидуальной защиты необходимо использовать в зависимости от поражающего фактора при ухудшении экологической обстановки </w:t>
            </w:r>
          </w:p>
          <w:p w:rsidR="00DD4C6D" w:rsidRPr="006A2585" w:rsidRDefault="00DD4C6D" w:rsidP="006A2585">
            <w:pPr>
              <w:pStyle w:val="12"/>
              <w:ind w:firstLine="851"/>
              <w:rPr>
                <w:szCs w:val="22"/>
              </w:rPr>
            </w:pPr>
            <w:r w:rsidRPr="006A2585">
              <w:rPr>
                <w:szCs w:val="22"/>
              </w:rPr>
              <w:t xml:space="preserve">- опознавать организации, отвечающие за защиту прав потребителей и благополучие человека, природопользование и охрану окружающей среды для обращения в них в случае необходимости </w:t>
            </w:r>
          </w:p>
          <w:p w:rsidR="00DD4C6D" w:rsidRPr="006A2585" w:rsidRDefault="00DD4C6D" w:rsidP="006A2585">
            <w:pPr>
              <w:pStyle w:val="12"/>
              <w:ind w:firstLine="851"/>
              <w:rPr>
                <w:szCs w:val="22"/>
              </w:rPr>
            </w:pPr>
            <w:r w:rsidRPr="006A2585">
              <w:rPr>
                <w:szCs w:val="22"/>
              </w:rPr>
              <w:t xml:space="preserve">- опознавать для чего применяются и используются экологические знаки </w:t>
            </w:r>
          </w:p>
          <w:p w:rsidR="00DD4C6D" w:rsidRPr="006A2585" w:rsidRDefault="00DD4C6D" w:rsidP="006A2585">
            <w:pPr>
              <w:pStyle w:val="12"/>
              <w:ind w:firstLine="851"/>
              <w:rPr>
                <w:szCs w:val="22"/>
              </w:rPr>
            </w:pPr>
            <w:r w:rsidRPr="006A2585">
              <w:rPr>
                <w:szCs w:val="22"/>
              </w:rPr>
              <w:t xml:space="preserve">- пользоваться официальными источниками для получения информации об экологической безопасности и охране окружающей среды </w:t>
            </w:r>
          </w:p>
          <w:p w:rsidR="00DD4C6D" w:rsidRPr="006A2585" w:rsidRDefault="00DD4C6D" w:rsidP="006A2585">
            <w:pPr>
              <w:pStyle w:val="12"/>
              <w:ind w:firstLine="851"/>
              <w:rPr>
                <w:szCs w:val="22"/>
              </w:rPr>
            </w:pPr>
            <w:r w:rsidRPr="006A2585">
              <w:rPr>
                <w:szCs w:val="22"/>
              </w:rPr>
              <w:t xml:space="preserve">- прогнозировать и оценивать свои действия в области охраны окружающей среды </w:t>
            </w:r>
          </w:p>
          <w:p w:rsidR="00DD4C6D" w:rsidRPr="006A2585" w:rsidRDefault="00DD4C6D" w:rsidP="006A2585">
            <w:pPr>
              <w:pStyle w:val="12"/>
              <w:ind w:firstLine="851"/>
              <w:rPr>
                <w:szCs w:val="22"/>
              </w:rPr>
            </w:pPr>
            <w:r w:rsidRPr="006A2585">
              <w:rPr>
                <w:szCs w:val="22"/>
              </w:rPr>
              <w:t xml:space="preserve">- составлять модель личного безопасного поведения в повседневной жизнедеятельности и при ухудшении экологической обстановки </w:t>
            </w:r>
          </w:p>
          <w:p w:rsidR="00DD4C6D" w:rsidRPr="006A2585" w:rsidRDefault="00DD4C6D" w:rsidP="006A2585">
            <w:pPr>
              <w:pStyle w:val="12"/>
              <w:ind w:firstLine="851"/>
              <w:rPr>
                <w:szCs w:val="22"/>
              </w:rPr>
            </w:pPr>
            <w:r w:rsidRPr="006A2585">
              <w:rPr>
                <w:szCs w:val="22"/>
              </w:rPr>
              <w:t xml:space="preserve">- распознавать явные и скрытые опасности в современных молодежных увлечениях («зацеперство», «селфи» и т. п.); </w:t>
            </w:r>
          </w:p>
          <w:p w:rsidR="00DD4C6D" w:rsidRPr="006A2585" w:rsidRDefault="00DD4C6D" w:rsidP="006A2585">
            <w:pPr>
              <w:pStyle w:val="12"/>
              <w:ind w:firstLine="851"/>
              <w:rPr>
                <w:szCs w:val="22"/>
              </w:rPr>
            </w:pPr>
            <w:r w:rsidRPr="006A2585">
              <w:rPr>
                <w:szCs w:val="22"/>
              </w:rPr>
              <w:t xml:space="preserve">- соблюдать правила безопасности в увлечениях непротиворечащих законодательству РФ </w:t>
            </w:r>
          </w:p>
          <w:p w:rsidR="00DD4C6D" w:rsidRPr="006A2585" w:rsidRDefault="00DD4C6D" w:rsidP="006A2585">
            <w:pPr>
              <w:pStyle w:val="12"/>
              <w:ind w:firstLine="851"/>
              <w:rPr>
                <w:szCs w:val="22"/>
              </w:rPr>
            </w:pPr>
            <w:r w:rsidRPr="006A2585">
              <w:rPr>
                <w:szCs w:val="22"/>
              </w:rPr>
              <w:t xml:space="preserve">- избегать опасных увлечений, противоречащих законодательству РФ </w:t>
            </w:r>
          </w:p>
          <w:p w:rsidR="00DD4C6D" w:rsidRPr="006A2585" w:rsidRDefault="00DD4C6D" w:rsidP="006A2585">
            <w:pPr>
              <w:pStyle w:val="12"/>
              <w:ind w:firstLine="851"/>
              <w:rPr>
                <w:szCs w:val="22"/>
              </w:rPr>
            </w:pPr>
            <w:r w:rsidRPr="006A2585">
              <w:rPr>
                <w:szCs w:val="22"/>
              </w:rPr>
              <w:t xml:space="preserve">- использовать нормативно-правовые акты для определения ответственности за противоправные действия и асоциальное поведение во время современных молодёжных увлечений </w:t>
            </w:r>
          </w:p>
          <w:p w:rsidR="00DD4C6D" w:rsidRPr="006A2585" w:rsidRDefault="00DD4C6D" w:rsidP="006A2585">
            <w:pPr>
              <w:pStyle w:val="12"/>
              <w:ind w:firstLine="851"/>
              <w:rPr>
                <w:szCs w:val="22"/>
              </w:rPr>
            </w:pPr>
            <w:r w:rsidRPr="006A2585">
              <w:rPr>
                <w:szCs w:val="22"/>
              </w:rPr>
              <w:t xml:space="preserve">- пользоваться официальными источниками для получения информации о рекомендациях по обеспечению безопасности во время современных молодежных увлечений </w:t>
            </w:r>
          </w:p>
          <w:p w:rsidR="00DD4C6D" w:rsidRPr="006A2585" w:rsidRDefault="00DD4C6D" w:rsidP="006A2585">
            <w:pPr>
              <w:pStyle w:val="12"/>
              <w:ind w:firstLine="851"/>
              <w:rPr>
                <w:szCs w:val="22"/>
              </w:rPr>
            </w:pPr>
            <w:r w:rsidRPr="006A2585">
              <w:rPr>
                <w:szCs w:val="22"/>
              </w:rPr>
              <w:t xml:space="preserve">- прогнозировать и оценивать последствия своего поведения во время современных молодежных увлечений </w:t>
            </w:r>
          </w:p>
          <w:p w:rsidR="00DD4C6D" w:rsidRPr="006A2585" w:rsidRDefault="00DD4C6D" w:rsidP="006A2585">
            <w:pPr>
              <w:pStyle w:val="12"/>
              <w:ind w:firstLine="851"/>
              <w:rPr>
                <w:szCs w:val="22"/>
              </w:rPr>
            </w:pPr>
            <w:r w:rsidRPr="006A2585">
              <w:rPr>
                <w:szCs w:val="22"/>
              </w:rPr>
              <w:t xml:space="preserve">- применять правила и рекомендации для составления модели личного безопасного поведения во время современных молодежных увлечений </w:t>
            </w:r>
          </w:p>
          <w:p w:rsidR="00DD4C6D" w:rsidRPr="006A2585" w:rsidRDefault="00DD4C6D" w:rsidP="006A2585">
            <w:pPr>
              <w:pStyle w:val="12"/>
              <w:ind w:firstLine="851"/>
              <w:rPr>
                <w:szCs w:val="22"/>
              </w:rPr>
            </w:pPr>
            <w:r w:rsidRPr="006A2585">
              <w:rPr>
                <w:szCs w:val="22"/>
              </w:rPr>
              <w:t xml:space="preserve">- 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 </w:t>
            </w:r>
          </w:p>
          <w:p w:rsidR="00DD4C6D" w:rsidRPr="006A2585" w:rsidRDefault="00DD4C6D" w:rsidP="006A2585">
            <w:pPr>
              <w:pStyle w:val="12"/>
              <w:ind w:firstLine="851"/>
              <w:rPr>
                <w:szCs w:val="22"/>
              </w:rPr>
            </w:pPr>
            <w:r w:rsidRPr="006A2585">
              <w:rPr>
                <w:szCs w:val="22"/>
              </w:rPr>
              <w:t xml:space="preserve">- использовать нормативно-правовые акты для определения ответственности за асоциальное поведение на транспорте </w:t>
            </w:r>
          </w:p>
          <w:p w:rsidR="00DD4C6D" w:rsidRPr="006A2585" w:rsidRDefault="00DD4C6D" w:rsidP="006A2585">
            <w:pPr>
              <w:pStyle w:val="12"/>
              <w:ind w:firstLine="851"/>
              <w:rPr>
                <w:szCs w:val="22"/>
              </w:rPr>
            </w:pPr>
            <w:r w:rsidRPr="006A2585">
              <w:rPr>
                <w:szCs w:val="22"/>
              </w:rPr>
              <w:t xml:space="preserve">- пользоваться официальными </w:t>
            </w:r>
            <w:r w:rsidRPr="006A2585">
              <w:rPr>
                <w:szCs w:val="22"/>
              </w:rPr>
              <w:lastRenderedPageBreak/>
              <w:t xml:space="preserve">источниками для получения информации о правилах и рекомендациях обеспечения безопасности на транспорте </w:t>
            </w:r>
          </w:p>
          <w:p w:rsidR="00DD4C6D" w:rsidRPr="006A2585" w:rsidRDefault="00DD4C6D" w:rsidP="006A2585">
            <w:pPr>
              <w:pStyle w:val="12"/>
              <w:ind w:firstLine="851"/>
              <w:rPr>
                <w:szCs w:val="22"/>
              </w:rPr>
            </w:pPr>
            <w:r w:rsidRPr="006A2585">
              <w:rPr>
                <w:szCs w:val="22"/>
              </w:rPr>
              <w:t xml:space="preserve">- прогнозировать и оценивать последствия своего поведения на транспорте </w:t>
            </w:r>
          </w:p>
          <w:p w:rsidR="00DD4C6D" w:rsidRPr="006A2585" w:rsidRDefault="00DD4C6D" w:rsidP="006A2585">
            <w:pPr>
              <w:pStyle w:val="12"/>
              <w:ind w:firstLine="851"/>
              <w:rPr>
                <w:szCs w:val="22"/>
              </w:rPr>
            </w:pPr>
            <w:r w:rsidRPr="006A2585">
              <w:rPr>
                <w:szCs w:val="22"/>
              </w:rPr>
              <w:t xml:space="preserve">- составлять модель личного безопасного поведения в повседневной жизнедеятельности и в условиях опасных и ЧС на транспорте </w:t>
            </w:r>
          </w:p>
        </w:tc>
        <w:tc>
          <w:tcPr>
            <w:tcW w:w="4891" w:type="dxa"/>
            <w:gridSpan w:val="3"/>
          </w:tcPr>
          <w:p w:rsidR="00DD4C6D" w:rsidRPr="006A2585" w:rsidRDefault="00DD4C6D" w:rsidP="006A2585">
            <w:pPr>
              <w:pStyle w:val="12"/>
              <w:ind w:firstLine="851"/>
              <w:rPr>
                <w:szCs w:val="22"/>
              </w:rPr>
            </w:pPr>
            <w:r w:rsidRPr="006A2585">
              <w:rPr>
                <w:szCs w:val="22"/>
              </w:rPr>
              <w:lastRenderedPageBreak/>
              <w:t xml:space="preserve">- </w:t>
            </w:r>
            <w:r w:rsidRPr="006A2585">
              <w:rPr>
                <w:i/>
                <w:iCs/>
                <w:szCs w:val="22"/>
              </w:rPr>
              <w:t xml:space="preserve">объяснять, как экологическая безопасность взаимосвязана и влияет на национальную безопасность </w:t>
            </w:r>
          </w:p>
          <w:p w:rsidR="00DD4C6D" w:rsidRPr="006A2585" w:rsidRDefault="00DD4C6D" w:rsidP="006A2585">
            <w:pPr>
              <w:pStyle w:val="12"/>
              <w:ind w:firstLine="851"/>
              <w:rPr>
                <w:szCs w:val="22"/>
              </w:rPr>
            </w:pPr>
          </w:p>
        </w:tc>
      </w:tr>
      <w:tr w:rsidR="00DD4C6D" w:rsidRPr="006A2585" w:rsidTr="00677748">
        <w:trPr>
          <w:trHeight w:val="107"/>
        </w:trPr>
        <w:tc>
          <w:tcPr>
            <w:tcW w:w="9785" w:type="dxa"/>
            <w:gridSpan w:val="4"/>
          </w:tcPr>
          <w:p w:rsidR="00DD4C6D" w:rsidRPr="006A2585" w:rsidRDefault="00DD4C6D" w:rsidP="006A2585">
            <w:pPr>
              <w:pStyle w:val="12"/>
              <w:ind w:firstLine="851"/>
              <w:jc w:val="center"/>
              <w:rPr>
                <w:szCs w:val="22"/>
              </w:rPr>
            </w:pPr>
            <w:r w:rsidRPr="006A2585">
              <w:rPr>
                <w:b/>
                <w:bCs/>
                <w:iCs/>
                <w:szCs w:val="22"/>
              </w:rPr>
              <w:lastRenderedPageBreak/>
              <w:t>Защита населения Российской Федерации от опасных и чрезвычайных ситуаций</w:t>
            </w:r>
          </w:p>
        </w:tc>
      </w:tr>
      <w:tr w:rsidR="00DD4C6D" w:rsidRPr="006A2585" w:rsidTr="00AA7538">
        <w:trPr>
          <w:trHeight w:val="415"/>
        </w:trPr>
        <w:tc>
          <w:tcPr>
            <w:tcW w:w="4894" w:type="dxa"/>
          </w:tcPr>
          <w:p w:rsidR="00DD4C6D" w:rsidRPr="006A2585" w:rsidRDefault="00DD4C6D" w:rsidP="006A2585">
            <w:pPr>
              <w:pStyle w:val="12"/>
              <w:ind w:firstLine="851"/>
              <w:rPr>
                <w:szCs w:val="22"/>
              </w:rPr>
            </w:pPr>
            <w:r w:rsidRPr="006A2585">
              <w:rPr>
                <w:szCs w:val="22"/>
              </w:rPr>
              <w:t xml:space="preserve">- комментировать основные нормативно-правовые акты в области защиты населения и территорий от опасных и чрезвычайных ситуаций </w:t>
            </w:r>
          </w:p>
          <w:p w:rsidR="00DD4C6D" w:rsidRPr="006A2585" w:rsidRDefault="00DD4C6D" w:rsidP="006A2585">
            <w:pPr>
              <w:pStyle w:val="12"/>
              <w:ind w:firstLine="851"/>
              <w:rPr>
                <w:szCs w:val="22"/>
              </w:rPr>
            </w:pPr>
            <w:r w:rsidRPr="006A2585">
              <w:rPr>
                <w:szCs w:val="22"/>
              </w:rPr>
              <w:t xml:space="preserve">- использовать основные нормативно-правовые акты в области защиты населения и территорий от опасных и чрезвычайных ситуаций для определения, обеспечения и соблюдения своих прав, обязанностей и ответственности </w:t>
            </w:r>
          </w:p>
          <w:p w:rsidR="00DD4C6D" w:rsidRPr="006A2585" w:rsidRDefault="00DD4C6D" w:rsidP="006A2585">
            <w:pPr>
              <w:pStyle w:val="12"/>
              <w:ind w:firstLine="851"/>
              <w:rPr>
                <w:szCs w:val="22"/>
              </w:rPr>
            </w:pPr>
            <w:r w:rsidRPr="006A2585">
              <w:rPr>
                <w:szCs w:val="22"/>
              </w:rPr>
              <w:t xml:space="preserve">- оперировать основными понятиями в области защиты населения и территорий от опасных и чрезвычайных ситуаций </w:t>
            </w:r>
          </w:p>
          <w:p w:rsidR="00DD4C6D" w:rsidRPr="006A2585" w:rsidRDefault="00DD4C6D" w:rsidP="006A2585">
            <w:pPr>
              <w:pStyle w:val="12"/>
              <w:ind w:firstLine="851"/>
              <w:rPr>
                <w:szCs w:val="22"/>
              </w:rPr>
            </w:pPr>
            <w:r w:rsidRPr="006A2585">
              <w:rPr>
                <w:szCs w:val="22"/>
              </w:rPr>
              <w:t xml:space="preserve">- раскрывать составляющие государственной системы, направленной на защиту населения от опасных и чрезвычайных ситуаций </w:t>
            </w:r>
          </w:p>
          <w:p w:rsidR="00DD4C6D" w:rsidRPr="006A2585" w:rsidRDefault="00DD4C6D" w:rsidP="006A2585">
            <w:pPr>
              <w:pStyle w:val="12"/>
              <w:ind w:firstLine="851"/>
              <w:rPr>
                <w:szCs w:val="22"/>
              </w:rPr>
            </w:pPr>
            <w:r w:rsidRPr="006A2585">
              <w:rPr>
                <w:szCs w:val="22"/>
              </w:rPr>
              <w:t xml:space="preserve">- 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 </w:t>
            </w:r>
          </w:p>
          <w:p w:rsidR="00DD4C6D" w:rsidRPr="006A2585" w:rsidRDefault="00DD4C6D" w:rsidP="006A2585">
            <w:pPr>
              <w:pStyle w:val="12"/>
              <w:ind w:firstLine="851"/>
              <w:rPr>
                <w:szCs w:val="22"/>
              </w:rPr>
            </w:pPr>
            <w:r w:rsidRPr="006A2585">
              <w:rPr>
                <w:szCs w:val="22"/>
              </w:rPr>
              <w:t xml:space="preserve">- приводить примеры потенциальных опасностей природного, техногенного и социального характера, характерные для региона проживания и опасностей, и чрезвычайных ситуаций, возникающих при ведении военных действий или вследствие этих действий </w:t>
            </w:r>
          </w:p>
          <w:p w:rsidR="00DD4C6D" w:rsidRPr="006A2585" w:rsidRDefault="00DD4C6D" w:rsidP="006A2585">
            <w:pPr>
              <w:pStyle w:val="12"/>
              <w:ind w:firstLine="851"/>
              <w:rPr>
                <w:szCs w:val="22"/>
              </w:rPr>
            </w:pPr>
            <w:r w:rsidRPr="006A2585">
              <w:rPr>
                <w:szCs w:val="22"/>
              </w:rPr>
              <w:t xml:space="preserve">- объяснять причины их возникновения, характеристики, поражающие факторы, особенности и последствия </w:t>
            </w:r>
          </w:p>
          <w:p w:rsidR="00DD4C6D" w:rsidRPr="006A2585" w:rsidRDefault="00DD4C6D" w:rsidP="006A2585">
            <w:pPr>
              <w:pStyle w:val="12"/>
              <w:ind w:firstLine="851"/>
              <w:rPr>
                <w:szCs w:val="22"/>
              </w:rPr>
            </w:pPr>
            <w:r w:rsidRPr="006A2585">
              <w:rPr>
                <w:szCs w:val="22"/>
              </w:rPr>
              <w:t xml:space="preserve">- использовать средства индивидуальной, коллективной защиты и приборы индивидуального дозиметрического контроля </w:t>
            </w:r>
          </w:p>
          <w:p w:rsidR="00DD4C6D" w:rsidRPr="006A2585" w:rsidRDefault="00DD4C6D" w:rsidP="006A2585">
            <w:pPr>
              <w:pStyle w:val="12"/>
              <w:ind w:firstLine="851"/>
              <w:rPr>
                <w:szCs w:val="22"/>
              </w:rPr>
            </w:pPr>
            <w:r w:rsidRPr="006A2585">
              <w:rPr>
                <w:szCs w:val="22"/>
              </w:rPr>
              <w:t xml:space="preserve">- действовать согласно обозначению на знаках безопасности и плане эвакуации </w:t>
            </w:r>
          </w:p>
          <w:p w:rsidR="00DD4C6D" w:rsidRPr="006A2585" w:rsidRDefault="00DD4C6D" w:rsidP="006A2585">
            <w:pPr>
              <w:pStyle w:val="12"/>
              <w:ind w:firstLine="851"/>
              <w:rPr>
                <w:szCs w:val="22"/>
              </w:rPr>
            </w:pPr>
            <w:r w:rsidRPr="006A2585">
              <w:rPr>
                <w:szCs w:val="22"/>
              </w:rPr>
              <w:t xml:space="preserve">- вызывать в случае необходимости службы экстренной помощи </w:t>
            </w:r>
          </w:p>
          <w:p w:rsidR="00DD4C6D" w:rsidRPr="006A2585" w:rsidRDefault="00DD4C6D" w:rsidP="006A2585">
            <w:pPr>
              <w:pStyle w:val="12"/>
              <w:ind w:firstLine="851"/>
              <w:rPr>
                <w:szCs w:val="22"/>
              </w:rPr>
            </w:pPr>
            <w:r w:rsidRPr="006A2585">
              <w:rPr>
                <w:szCs w:val="22"/>
              </w:rPr>
              <w:t xml:space="preserve">- прогнозировать и оценивать свои действия в области обеспечения личной безопасности в опасных и чрезвычайных ситуациях мирного и военного времени </w:t>
            </w:r>
          </w:p>
          <w:p w:rsidR="00DD4C6D" w:rsidRPr="006A2585" w:rsidRDefault="00DD4C6D" w:rsidP="006A2585">
            <w:pPr>
              <w:pStyle w:val="12"/>
              <w:ind w:firstLine="851"/>
              <w:rPr>
                <w:szCs w:val="22"/>
              </w:rPr>
            </w:pPr>
            <w:r w:rsidRPr="006A2585">
              <w:rPr>
                <w:szCs w:val="22"/>
              </w:rPr>
              <w:lastRenderedPageBreak/>
              <w:t xml:space="preserve">- пользоваться официальными источниками для получения информации о защите населения от опасных и чрезвычайных ситуаций в мирное и военное время </w:t>
            </w:r>
          </w:p>
          <w:p w:rsidR="00DD4C6D" w:rsidRPr="006A2585" w:rsidRDefault="00DD4C6D" w:rsidP="006A2585">
            <w:pPr>
              <w:pStyle w:val="12"/>
              <w:ind w:firstLine="851"/>
              <w:rPr>
                <w:szCs w:val="22"/>
              </w:rPr>
            </w:pPr>
            <w:r w:rsidRPr="006A2585">
              <w:rPr>
                <w:szCs w:val="22"/>
              </w:rPr>
              <w:t>- составлять модель личного безопасного поведения в условиях опасных и чрезвычайных ситуаций мирного и военного времени</w:t>
            </w:r>
          </w:p>
        </w:tc>
        <w:tc>
          <w:tcPr>
            <w:tcW w:w="4891" w:type="dxa"/>
            <w:gridSpan w:val="3"/>
          </w:tcPr>
          <w:p w:rsidR="00DD4C6D" w:rsidRPr="006A2585" w:rsidRDefault="00DD4C6D" w:rsidP="006A2585">
            <w:pPr>
              <w:pStyle w:val="12"/>
              <w:ind w:firstLine="851"/>
              <w:rPr>
                <w:szCs w:val="22"/>
              </w:rPr>
            </w:pPr>
            <w:r w:rsidRPr="006A2585">
              <w:rPr>
                <w:szCs w:val="22"/>
              </w:rPr>
              <w:lastRenderedPageBreak/>
              <w:t xml:space="preserve">- </w:t>
            </w:r>
            <w:r w:rsidRPr="006A2585">
              <w:rPr>
                <w:i/>
                <w:iCs/>
                <w:szCs w:val="22"/>
              </w:rPr>
              <w:t xml:space="preserve">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 </w:t>
            </w:r>
          </w:p>
          <w:p w:rsidR="00DD4C6D" w:rsidRPr="006A2585" w:rsidRDefault="00DD4C6D" w:rsidP="006A2585">
            <w:pPr>
              <w:pStyle w:val="12"/>
              <w:ind w:firstLine="851"/>
              <w:rPr>
                <w:szCs w:val="22"/>
              </w:rPr>
            </w:pPr>
          </w:p>
        </w:tc>
      </w:tr>
      <w:tr w:rsidR="00DD4C6D" w:rsidRPr="006A2585" w:rsidTr="00677748">
        <w:trPr>
          <w:gridAfter w:val="1"/>
          <w:wAfter w:w="38" w:type="dxa"/>
          <w:trHeight w:val="243"/>
        </w:trPr>
        <w:tc>
          <w:tcPr>
            <w:tcW w:w="9747" w:type="dxa"/>
            <w:gridSpan w:val="3"/>
          </w:tcPr>
          <w:p w:rsidR="00DD4C6D" w:rsidRPr="006A2585" w:rsidRDefault="00DD4C6D" w:rsidP="006A2585">
            <w:pPr>
              <w:pStyle w:val="12"/>
              <w:ind w:firstLine="851"/>
              <w:jc w:val="center"/>
              <w:rPr>
                <w:szCs w:val="22"/>
              </w:rPr>
            </w:pPr>
            <w:r w:rsidRPr="006A2585">
              <w:rPr>
                <w:b/>
                <w:bCs/>
                <w:szCs w:val="22"/>
              </w:rPr>
              <w:lastRenderedPageBreak/>
              <w:t>Основы противодействия терроризму, экстремизму и наркотизму в Российской Федерации</w:t>
            </w:r>
          </w:p>
        </w:tc>
      </w:tr>
      <w:tr w:rsidR="00DD4C6D" w:rsidRPr="006A2585" w:rsidTr="00677748">
        <w:trPr>
          <w:gridAfter w:val="1"/>
          <w:wAfter w:w="38" w:type="dxa"/>
          <w:trHeight w:val="5438"/>
        </w:trPr>
        <w:tc>
          <w:tcPr>
            <w:tcW w:w="7054" w:type="dxa"/>
            <w:gridSpan w:val="2"/>
          </w:tcPr>
          <w:p w:rsidR="00DD4C6D" w:rsidRPr="006A2585" w:rsidRDefault="00DD4C6D" w:rsidP="006A2585">
            <w:pPr>
              <w:pStyle w:val="12"/>
              <w:ind w:firstLine="851"/>
              <w:rPr>
                <w:szCs w:val="22"/>
              </w:rPr>
            </w:pPr>
            <w:r w:rsidRPr="006A2585">
              <w:rPr>
                <w:szCs w:val="22"/>
              </w:rPr>
              <w:t xml:space="preserve">- комментировать основные нормативно-правовые акты в области противодействия терроризму, экстремизму и наркотизму в Российской Федерации </w:t>
            </w:r>
          </w:p>
          <w:p w:rsidR="00DD4C6D" w:rsidRPr="006A2585" w:rsidRDefault="00DD4C6D" w:rsidP="006A2585">
            <w:pPr>
              <w:pStyle w:val="12"/>
              <w:ind w:firstLine="851"/>
              <w:rPr>
                <w:szCs w:val="22"/>
              </w:rPr>
            </w:pPr>
            <w:r w:rsidRPr="006A2585">
              <w:rPr>
                <w:szCs w:val="22"/>
              </w:rPr>
              <w:t xml:space="preserve">- использовать основные нормативно-правовые акты в области противодействия терроризму, экстремизму и наркотизму в Российской Федерации для определения, обеспечения и соблюдения своих прав, обязанностей и ответственности </w:t>
            </w:r>
          </w:p>
          <w:p w:rsidR="00DD4C6D" w:rsidRPr="006A2585" w:rsidRDefault="00DD4C6D" w:rsidP="006A2585">
            <w:pPr>
              <w:pStyle w:val="12"/>
              <w:ind w:firstLine="851"/>
              <w:rPr>
                <w:szCs w:val="22"/>
              </w:rPr>
            </w:pPr>
            <w:r w:rsidRPr="006A2585">
              <w:rPr>
                <w:szCs w:val="22"/>
              </w:rPr>
              <w:t xml:space="preserve">- оперировать основными понятиями в области противодействия терроризму, экстремизму и наркотизму в Российской Федерации </w:t>
            </w:r>
          </w:p>
          <w:p w:rsidR="00DD4C6D" w:rsidRPr="006A2585" w:rsidRDefault="00DD4C6D" w:rsidP="006A2585">
            <w:pPr>
              <w:pStyle w:val="12"/>
              <w:ind w:firstLine="851"/>
              <w:rPr>
                <w:szCs w:val="22"/>
              </w:rPr>
            </w:pPr>
            <w:r w:rsidRPr="006A2585">
              <w:rPr>
                <w:szCs w:val="22"/>
              </w:rPr>
              <w:t xml:space="preserve">- характеризовать особенности явлений терроризм, экстремизм и наркотизм в Российской Федерации </w:t>
            </w:r>
          </w:p>
          <w:p w:rsidR="00DD4C6D" w:rsidRPr="006A2585" w:rsidRDefault="00DD4C6D" w:rsidP="006A2585">
            <w:pPr>
              <w:pStyle w:val="12"/>
              <w:ind w:firstLine="851"/>
              <w:rPr>
                <w:szCs w:val="22"/>
              </w:rPr>
            </w:pPr>
            <w:r w:rsidRPr="006A2585">
              <w:rPr>
                <w:szCs w:val="22"/>
              </w:rPr>
              <w:t xml:space="preserve">- понимать взаимосвязь явления «наркотизм» с терроризмом и экстремизмом </w:t>
            </w:r>
          </w:p>
          <w:p w:rsidR="00DD4C6D" w:rsidRPr="006A2585" w:rsidRDefault="00DD4C6D" w:rsidP="006A2585">
            <w:pPr>
              <w:pStyle w:val="12"/>
              <w:ind w:firstLine="851"/>
              <w:rPr>
                <w:szCs w:val="22"/>
              </w:rPr>
            </w:pPr>
            <w:r w:rsidRPr="006A2585">
              <w:rPr>
                <w:szCs w:val="22"/>
              </w:rPr>
              <w:t xml:space="preserve">- объяснять, почему экстремистская, террористическая деятельность и явления «наркотизм» являются угрозой национальной безопасности Российской Федерации </w:t>
            </w:r>
          </w:p>
          <w:p w:rsidR="00DD4C6D" w:rsidRPr="006A2585" w:rsidRDefault="00DD4C6D" w:rsidP="006A2585">
            <w:pPr>
              <w:pStyle w:val="12"/>
              <w:ind w:firstLine="851"/>
              <w:rPr>
                <w:szCs w:val="22"/>
              </w:rPr>
            </w:pPr>
            <w:r w:rsidRPr="006A2585">
              <w:rPr>
                <w:szCs w:val="22"/>
              </w:rPr>
              <w:t xml:space="preserve">- определять последствия экстремистской, террористической деятельности и явления «наркотизм» для личности, общества и государства </w:t>
            </w:r>
          </w:p>
          <w:p w:rsidR="00DD4C6D" w:rsidRPr="006A2585" w:rsidRDefault="00DD4C6D" w:rsidP="006A2585">
            <w:pPr>
              <w:pStyle w:val="12"/>
              <w:ind w:firstLine="851"/>
              <w:rPr>
                <w:szCs w:val="22"/>
              </w:rPr>
            </w:pPr>
            <w:r w:rsidRPr="006A2585">
              <w:rPr>
                <w:szCs w:val="22"/>
              </w:rPr>
              <w:t xml:space="preserve">- приводить примеры основных направлений деятельности государства по противодействию террористической, экстремистской деятельности и явлению «наркотизм» </w:t>
            </w:r>
          </w:p>
          <w:p w:rsidR="00DD4C6D" w:rsidRPr="006A2585" w:rsidRDefault="00DD4C6D" w:rsidP="006A2585">
            <w:pPr>
              <w:pStyle w:val="12"/>
              <w:ind w:firstLine="851"/>
              <w:rPr>
                <w:szCs w:val="22"/>
              </w:rPr>
            </w:pPr>
            <w:r w:rsidRPr="006A2585">
              <w:rPr>
                <w:szCs w:val="22"/>
              </w:rPr>
              <w:t xml:space="preserve">- распознавать пути и средства вовлечения в экстремистскую и террористическую деятельность </w:t>
            </w:r>
          </w:p>
          <w:p w:rsidR="00DD4C6D" w:rsidRPr="006A2585" w:rsidRDefault="00DD4C6D" w:rsidP="006A2585">
            <w:pPr>
              <w:pStyle w:val="12"/>
              <w:ind w:firstLine="851"/>
              <w:rPr>
                <w:szCs w:val="22"/>
              </w:rPr>
            </w:pPr>
            <w:r w:rsidRPr="006A2585">
              <w:rPr>
                <w:szCs w:val="22"/>
              </w:rPr>
              <w:t xml:space="preserve">- пользоваться официальными источниками для получения информации о защите населения от экстремизма, терроризма, других действий противоправного характера для обеспечения личной безопасности </w:t>
            </w:r>
          </w:p>
          <w:p w:rsidR="00DD4C6D" w:rsidRPr="006A2585" w:rsidRDefault="00DD4C6D" w:rsidP="006A2585">
            <w:pPr>
              <w:pStyle w:val="12"/>
              <w:ind w:firstLine="851"/>
              <w:rPr>
                <w:szCs w:val="22"/>
              </w:rPr>
            </w:pPr>
            <w:r w:rsidRPr="006A2585">
              <w:rPr>
                <w:szCs w:val="22"/>
              </w:rPr>
              <w:t xml:space="preserve">- составлять модель личного безопасного поведения при установлении уровней террористической опасности и угрозе совершения террористических актов </w:t>
            </w:r>
          </w:p>
          <w:p w:rsidR="00DD4C6D" w:rsidRPr="006A2585" w:rsidRDefault="00DD4C6D" w:rsidP="006A2585">
            <w:pPr>
              <w:pStyle w:val="12"/>
              <w:ind w:firstLine="851"/>
              <w:rPr>
                <w:szCs w:val="22"/>
              </w:rPr>
            </w:pPr>
          </w:p>
        </w:tc>
        <w:tc>
          <w:tcPr>
            <w:tcW w:w="2693" w:type="dxa"/>
          </w:tcPr>
          <w:p w:rsidR="00DD4C6D" w:rsidRPr="006A2585" w:rsidRDefault="00DD4C6D" w:rsidP="006A2585">
            <w:pPr>
              <w:pStyle w:val="12"/>
              <w:ind w:firstLine="851"/>
              <w:rPr>
                <w:szCs w:val="22"/>
              </w:rPr>
            </w:pPr>
          </w:p>
          <w:p w:rsidR="00DD4C6D" w:rsidRPr="006A2585" w:rsidRDefault="00DD4C6D" w:rsidP="006A2585">
            <w:pPr>
              <w:pStyle w:val="12"/>
              <w:ind w:firstLine="851"/>
              <w:rPr>
                <w:szCs w:val="22"/>
              </w:rPr>
            </w:pPr>
          </w:p>
          <w:p w:rsidR="00DD4C6D" w:rsidRPr="006A2585" w:rsidRDefault="00DD4C6D" w:rsidP="006A2585">
            <w:pPr>
              <w:pStyle w:val="12"/>
              <w:ind w:firstLine="851"/>
              <w:rPr>
                <w:szCs w:val="22"/>
              </w:rPr>
            </w:pPr>
          </w:p>
        </w:tc>
      </w:tr>
      <w:tr w:rsidR="00DD4C6D" w:rsidRPr="006A2585" w:rsidTr="00677748">
        <w:trPr>
          <w:gridAfter w:val="1"/>
          <w:wAfter w:w="38" w:type="dxa"/>
          <w:trHeight w:val="107"/>
        </w:trPr>
        <w:tc>
          <w:tcPr>
            <w:tcW w:w="9747" w:type="dxa"/>
            <w:gridSpan w:val="3"/>
          </w:tcPr>
          <w:p w:rsidR="00DD4C6D" w:rsidRPr="006A2585" w:rsidRDefault="00DD4C6D" w:rsidP="006A2585">
            <w:pPr>
              <w:pStyle w:val="12"/>
              <w:ind w:firstLine="851"/>
              <w:jc w:val="center"/>
              <w:rPr>
                <w:szCs w:val="22"/>
              </w:rPr>
            </w:pPr>
            <w:r w:rsidRPr="006A2585">
              <w:rPr>
                <w:b/>
                <w:bCs/>
                <w:szCs w:val="22"/>
              </w:rPr>
              <w:t>Основы здорового образа жизни</w:t>
            </w:r>
          </w:p>
        </w:tc>
      </w:tr>
      <w:tr w:rsidR="00DD4C6D" w:rsidRPr="006A2585" w:rsidTr="00677748">
        <w:trPr>
          <w:gridAfter w:val="1"/>
          <w:wAfter w:w="38" w:type="dxa"/>
          <w:trHeight w:val="107"/>
        </w:trPr>
        <w:tc>
          <w:tcPr>
            <w:tcW w:w="7054" w:type="dxa"/>
            <w:gridSpan w:val="2"/>
            <w:tcBorders>
              <w:right w:val="single" w:sz="4" w:space="0" w:color="auto"/>
            </w:tcBorders>
          </w:tcPr>
          <w:p w:rsidR="00DD4C6D" w:rsidRPr="006A2585" w:rsidRDefault="00DD4C6D" w:rsidP="006A2585">
            <w:pPr>
              <w:pStyle w:val="12"/>
              <w:ind w:firstLine="851"/>
              <w:rPr>
                <w:szCs w:val="22"/>
              </w:rPr>
            </w:pPr>
            <w:r w:rsidRPr="006A2585">
              <w:rPr>
                <w:szCs w:val="22"/>
              </w:rPr>
              <w:t xml:space="preserve">- комментировать основные нормативно-правовые акты в области здорового образа жизни </w:t>
            </w:r>
          </w:p>
          <w:p w:rsidR="00DD4C6D" w:rsidRPr="006A2585" w:rsidRDefault="00DD4C6D" w:rsidP="006A2585">
            <w:pPr>
              <w:pStyle w:val="12"/>
              <w:ind w:firstLine="851"/>
              <w:rPr>
                <w:szCs w:val="22"/>
              </w:rPr>
            </w:pPr>
            <w:r w:rsidRPr="006A2585">
              <w:rPr>
                <w:szCs w:val="22"/>
              </w:rPr>
              <w:t xml:space="preserve">- использовать основные нормативно-правовые акты в области здорового образа жизни для определения, обеспечения и соблюдения своих прав </w:t>
            </w:r>
          </w:p>
          <w:p w:rsidR="00DD4C6D" w:rsidRPr="006A2585" w:rsidRDefault="00DD4C6D" w:rsidP="006A2585">
            <w:pPr>
              <w:pStyle w:val="12"/>
              <w:ind w:firstLine="851"/>
              <w:rPr>
                <w:szCs w:val="22"/>
              </w:rPr>
            </w:pPr>
            <w:r w:rsidRPr="006A2585">
              <w:rPr>
                <w:szCs w:val="22"/>
              </w:rPr>
              <w:t xml:space="preserve">- оперировать основными понятиями в области здорового образа жизни </w:t>
            </w:r>
          </w:p>
          <w:p w:rsidR="00DD4C6D" w:rsidRPr="006A2585" w:rsidRDefault="00DD4C6D" w:rsidP="006A2585">
            <w:pPr>
              <w:pStyle w:val="12"/>
              <w:ind w:firstLine="851"/>
              <w:rPr>
                <w:szCs w:val="22"/>
              </w:rPr>
            </w:pPr>
            <w:r w:rsidRPr="006A2585">
              <w:rPr>
                <w:szCs w:val="22"/>
              </w:rPr>
              <w:t xml:space="preserve">- объяснять влияние здорового образа жизни на здоровье человека и общества в целом </w:t>
            </w:r>
          </w:p>
          <w:p w:rsidR="00DD4C6D" w:rsidRPr="006A2585" w:rsidRDefault="00DD4C6D" w:rsidP="006A2585">
            <w:pPr>
              <w:pStyle w:val="12"/>
              <w:ind w:firstLine="851"/>
              <w:rPr>
                <w:szCs w:val="22"/>
              </w:rPr>
            </w:pPr>
            <w:r w:rsidRPr="006A2585">
              <w:rPr>
                <w:szCs w:val="22"/>
              </w:rPr>
              <w:t xml:space="preserve">- раскрывать сущность репродуктивного здоровья </w:t>
            </w:r>
          </w:p>
          <w:p w:rsidR="00DD4C6D" w:rsidRPr="006A2585" w:rsidRDefault="00DD4C6D" w:rsidP="006A2585">
            <w:pPr>
              <w:pStyle w:val="12"/>
              <w:ind w:firstLine="851"/>
              <w:rPr>
                <w:szCs w:val="22"/>
              </w:rPr>
            </w:pPr>
            <w:r w:rsidRPr="006A2585">
              <w:rPr>
                <w:szCs w:val="22"/>
              </w:rPr>
              <w:t xml:space="preserve">- распознавать факторы, влияющие на репродуктивное </w:t>
            </w:r>
            <w:r w:rsidRPr="006A2585">
              <w:rPr>
                <w:szCs w:val="22"/>
              </w:rPr>
              <w:lastRenderedPageBreak/>
              <w:t xml:space="preserve">здоровье </w:t>
            </w:r>
          </w:p>
          <w:p w:rsidR="00DD4C6D" w:rsidRPr="006A2585" w:rsidRDefault="00DD4C6D" w:rsidP="006A2585">
            <w:pPr>
              <w:pStyle w:val="12"/>
              <w:ind w:firstLine="851"/>
              <w:rPr>
                <w:szCs w:val="22"/>
              </w:rPr>
            </w:pPr>
            <w:r w:rsidRPr="006A2585">
              <w:rPr>
                <w:szCs w:val="22"/>
              </w:rPr>
              <w:t xml:space="preserve">- распознавать факторы и привычки, пагубно влияющие на здоровье человека для исключения их из своей жизни </w:t>
            </w:r>
          </w:p>
          <w:p w:rsidR="00DD4C6D" w:rsidRPr="006A2585" w:rsidRDefault="00DD4C6D" w:rsidP="006A2585">
            <w:pPr>
              <w:pStyle w:val="12"/>
              <w:ind w:firstLine="851"/>
              <w:rPr>
                <w:szCs w:val="22"/>
              </w:rPr>
            </w:pPr>
            <w:r w:rsidRPr="006A2585">
              <w:rPr>
                <w:szCs w:val="22"/>
              </w:rPr>
              <w:t xml:space="preserve">- пользоваться официальными источниками для получения информации о здоровом образе жизни </w:t>
            </w:r>
          </w:p>
          <w:p w:rsidR="00DD4C6D" w:rsidRPr="006A2585" w:rsidRDefault="00DD4C6D" w:rsidP="006A2585">
            <w:pPr>
              <w:pStyle w:val="12"/>
              <w:ind w:firstLine="851"/>
              <w:rPr>
                <w:b/>
                <w:bCs/>
                <w:szCs w:val="22"/>
              </w:rPr>
            </w:pPr>
            <w:r w:rsidRPr="006A2585">
              <w:rPr>
                <w:szCs w:val="22"/>
              </w:rPr>
              <w:t xml:space="preserve">- составлять модели здорового образа жизни </w:t>
            </w:r>
          </w:p>
        </w:tc>
        <w:tc>
          <w:tcPr>
            <w:tcW w:w="2693" w:type="dxa"/>
            <w:tcBorders>
              <w:left w:val="single" w:sz="4" w:space="0" w:color="auto"/>
            </w:tcBorders>
          </w:tcPr>
          <w:p w:rsidR="00DD4C6D" w:rsidRPr="006A2585" w:rsidRDefault="00DD4C6D" w:rsidP="006A2585">
            <w:pPr>
              <w:pStyle w:val="12"/>
              <w:ind w:firstLine="851"/>
              <w:jc w:val="center"/>
              <w:rPr>
                <w:b/>
                <w:bCs/>
                <w:szCs w:val="22"/>
              </w:rPr>
            </w:pPr>
          </w:p>
        </w:tc>
      </w:tr>
      <w:tr w:rsidR="00DD4C6D" w:rsidRPr="006A2585" w:rsidTr="00677748">
        <w:tblPrEx>
          <w:tblLook w:val="04A0"/>
        </w:tblPrEx>
        <w:trPr>
          <w:gridAfter w:val="1"/>
          <w:wAfter w:w="38" w:type="dxa"/>
          <w:trHeight w:val="107"/>
        </w:trPr>
        <w:tc>
          <w:tcPr>
            <w:tcW w:w="9747" w:type="dxa"/>
            <w:gridSpan w:val="3"/>
          </w:tcPr>
          <w:p w:rsidR="00DD4C6D" w:rsidRPr="006A2585" w:rsidRDefault="00DD4C6D" w:rsidP="006A2585">
            <w:pPr>
              <w:pStyle w:val="12"/>
              <w:ind w:firstLine="851"/>
              <w:jc w:val="center"/>
              <w:rPr>
                <w:szCs w:val="22"/>
              </w:rPr>
            </w:pPr>
            <w:r w:rsidRPr="006A2585">
              <w:rPr>
                <w:b/>
                <w:bCs/>
                <w:szCs w:val="22"/>
              </w:rPr>
              <w:lastRenderedPageBreak/>
              <w:t>Основы медицинских знаний и оказание первой помощи</w:t>
            </w:r>
          </w:p>
        </w:tc>
      </w:tr>
      <w:tr w:rsidR="00DD4C6D" w:rsidRPr="006A2585" w:rsidTr="00677748">
        <w:tblPrEx>
          <w:tblLook w:val="04A0"/>
        </w:tblPrEx>
        <w:trPr>
          <w:gridAfter w:val="1"/>
          <w:wAfter w:w="38" w:type="dxa"/>
          <w:trHeight w:val="5474"/>
        </w:trPr>
        <w:tc>
          <w:tcPr>
            <w:tcW w:w="7054" w:type="dxa"/>
            <w:gridSpan w:val="2"/>
            <w:tcBorders>
              <w:right w:val="single" w:sz="4" w:space="0" w:color="auto"/>
            </w:tcBorders>
          </w:tcPr>
          <w:p w:rsidR="00DD4C6D" w:rsidRPr="006A2585" w:rsidRDefault="00DD4C6D" w:rsidP="006A2585">
            <w:pPr>
              <w:pStyle w:val="12"/>
              <w:ind w:firstLine="851"/>
              <w:rPr>
                <w:szCs w:val="22"/>
              </w:rPr>
            </w:pPr>
            <w:r w:rsidRPr="006A2585">
              <w:rPr>
                <w:szCs w:val="22"/>
              </w:rPr>
              <w:t xml:space="preserve">- комментировать основные нормативно-правовые акты в области оказания первой помощи </w:t>
            </w:r>
          </w:p>
          <w:p w:rsidR="00DD4C6D" w:rsidRPr="006A2585" w:rsidRDefault="00DD4C6D" w:rsidP="006A2585">
            <w:pPr>
              <w:pStyle w:val="12"/>
              <w:ind w:firstLine="851"/>
              <w:rPr>
                <w:szCs w:val="22"/>
              </w:rPr>
            </w:pPr>
            <w:r w:rsidRPr="006A2585">
              <w:rPr>
                <w:szCs w:val="22"/>
              </w:rPr>
              <w:t xml:space="preserve">- использовать основные нормативно-правовые акты в области оказания первой помощи для определения, обеспечения и соблюдения своих прав, обязанностей и ответственности </w:t>
            </w:r>
          </w:p>
          <w:p w:rsidR="00DD4C6D" w:rsidRPr="006A2585" w:rsidRDefault="00DD4C6D" w:rsidP="006A2585">
            <w:pPr>
              <w:pStyle w:val="12"/>
              <w:ind w:firstLine="851"/>
              <w:rPr>
                <w:szCs w:val="22"/>
              </w:rPr>
            </w:pPr>
            <w:r w:rsidRPr="006A2585">
              <w:rPr>
                <w:szCs w:val="22"/>
              </w:rPr>
              <w:t xml:space="preserve">- оперировать основными понятиями в области оказания первой помощи </w:t>
            </w:r>
          </w:p>
          <w:p w:rsidR="00DD4C6D" w:rsidRPr="006A2585" w:rsidRDefault="00DD4C6D" w:rsidP="006A2585">
            <w:pPr>
              <w:pStyle w:val="12"/>
              <w:ind w:firstLine="851"/>
              <w:rPr>
                <w:szCs w:val="22"/>
              </w:rPr>
            </w:pPr>
            <w:r w:rsidRPr="006A2585">
              <w:rPr>
                <w:szCs w:val="22"/>
              </w:rPr>
              <w:t xml:space="preserve">- отличать первую помощи от медицинской помощи </w:t>
            </w:r>
          </w:p>
          <w:p w:rsidR="00DD4C6D" w:rsidRPr="006A2585" w:rsidRDefault="00DD4C6D" w:rsidP="006A2585">
            <w:pPr>
              <w:pStyle w:val="12"/>
              <w:ind w:firstLine="851"/>
              <w:rPr>
                <w:szCs w:val="22"/>
              </w:rPr>
            </w:pPr>
            <w:r w:rsidRPr="006A2585">
              <w:rPr>
                <w:szCs w:val="22"/>
              </w:rPr>
              <w:t xml:space="preserve">- распознавать состояния, при которых оказывается первая помощь, и определять мероприятия по ее оказанию </w:t>
            </w:r>
          </w:p>
          <w:p w:rsidR="00DD4C6D" w:rsidRPr="006A2585" w:rsidRDefault="00DD4C6D" w:rsidP="006A2585">
            <w:pPr>
              <w:pStyle w:val="12"/>
              <w:ind w:firstLine="851"/>
              <w:rPr>
                <w:szCs w:val="22"/>
              </w:rPr>
            </w:pPr>
            <w:r w:rsidRPr="006A2585">
              <w:rPr>
                <w:szCs w:val="22"/>
              </w:rPr>
              <w:t xml:space="preserve">- оказывать первую помощь при неотложных состояниях </w:t>
            </w:r>
          </w:p>
          <w:p w:rsidR="00DD4C6D" w:rsidRPr="006A2585" w:rsidRDefault="00DD4C6D" w:rsidP="006A2585">
            <w:pPr>
              <w:pStyle w:val="12"/>
              <w:ind w:firstLine="851"/>
              <w:rPr>
                <w:szCs w:val="22"/>
              </w:rPr>
            </w:pPr>
            <w:r w:rsidRPr="006A2585">
              <w:rPr>
                <w:szCs w:val="22"/>
              </w:rPr>
              <w:t xml:space="preserve">- вызывать в случае необходимости службы экстренной помощи </w:t>
            </w:r>
          </w:p>
          <w:p w:rsidR="00DD4C6D" w:rsidRPr="006A2585" w:rsidRDefault="00DD4C6D" w:rsidP="006A2585">
            <w:pPr>
              <w:pStyle w:val="12"/>
              <w:ind w:firstLine="851"/>
              <w:rPr>
                <w:szCs w:val="22"/>
              </w:rPr>
            </w:pPr>
            <w:r w:rsidRPr="006A2585">
              <w:rPr>
                <w:szCs w:val="22"/>
              </w:rPr>
              <w:t xml:space="preserve">- выполнять перенос пострадавших различными способами с использованием подручных средств и средств промышленного изготовления </w:t>
            </w:r>
          </w:p>
          <w:p w:rsidR="00DD4C6D" w:rsidRPr="006A2585" w:rsidRDefault="00DD4C6D" w:rsidP="006A2585">
            <w:pPr>
              <w:pStyle w:val="12"/>
              <w:ind w:firstLine="851"/>
              <w:rPr>
                <w:szCs w:val="22"/>
              </w:rPr>
            </w:pPr>
            <w:r w:rsidRPr="006A2585">
              <w:rPr>
                <w:szCs w:val="22"/>
              </w:rPr>
              <w:t xml:space="preserve">- действовать согласно указанию на знаках безопасности медицинского назначения </w:t>
            </w:r>
          </w:p>
          <w:p w:rsidR="00DD4C6D" w:rsidRPr="006A2585" w:rsidRDefault="00DD4C6D" w:rsidP="006A2585">
            <w:pPr>
              <w:pStyle w:val="12"/>
              <w:ind w:firstLine="851"/>
              <w:rPr>
                <w:szCs w:val="22"/>
              </w:rPr>
            </w:pPr>
            <w:r w:rsidRPr="006A2585">
              <w:rPr>
                <w:szCs w:val="22"/>
              </w:rPr>
              <w:t xml:space="preserve">- составлять модель личного безопасного поведения при оказании первой помощи пострадавшему </w:t>
            </w:r>
          </w:p>
          <w:p w:rsidR="00DD4C6D" w:rsidRPr="006A2585" w:rsidRDefault="00DD4C6D" w:rsidP="006A2585">
            <w:pPr>
              <w:pStyle w:val="12"/>
              <w:ind w:firstLine="851"/>
              <w:rPr>
                <w:szCs w:val="22"/>
              </w:rPr>
            </w:pPr>
            <w:r w:rsidRPr="006A2585">
              <w:rPr>
                <w:szCs w:val="22"/>
              </w:rPr>
              <w:t xml:space="preserve">- комментировать основные нормативно-правовые акты в сфере санитарно-эпидемиологическом благополучии населения </w:t>
            </w:r>
          </w:p>
          <w:p w:rsidR="00DD4C6D" w:rsidRPr="006A2585" w:rsidRDefault="00DD4C6D" w:rsidP="006A2585">
            <w:pPr>
              <w:pStyle w:val="12"/>
              <w:ind w:firstLine="851"/>
              <w:rPr>
                <w:szCs w:val="22"/>
              </w:rPr>
            </w:pPr>
            <w:r w:rsidRPr="006A2585">
              <w:rPr>
                <w:szCs w:val="22"/>
              </w:rPr>
              <w:t xml:space="preserve">- использовать основные нормативно-правовые акты в сфере санитарно-эпидемиологическом благополучии населения для определения, обеспечения и соблюдения своих прав, обязанностей и ответственности </w:t>
            </w:r>
          </w:p>
          <w:p w:rsidR="00DD4C6D" w:rsidRPr="006A2585" w:rsidRDefault="00DD4C6D" w:rsidP="006A2585">
            <w:pPr>
              <w:pStyle w:val="12"/>
              <w:ind w:firstLine="851"/>
              <w:rPr>
                <w:szCs w:val="22"/>
              </w:rPr>
            </w:pPr>
            <w:r w:rsidRPr="006A2585">
              <w:rPr>
                <w:szCs w:val="22"/>
              </w:rPr>
              <w:t xml:space="preserve">-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 </w:t>
            </w:r>
          </w:p>
          <w:p w:rsidR="00DD4C6D" w:rsidRPr="006A2585" w:rsidRDefault="00DD4C6D" w:rsidP="006A2585">
            <w:pPr>
              <w:pStyle w:val="12"/>
              <w:ind w:firstLine="851"/>
              <w:rPr>
                <w:szCs w:val="22"/>
              </w:rPr>
            </w:pPr>
            <w:r w:rsidRPr="006A2585">
              <w:rPr>
                <w:szCs w:val="22"/>
              </w:rPr>
              <w:t xml:space="preserve">- классифицировать основные инфекционные болезни </w:t>
            </w:r>
          </w:p>
          <w:p w:rsidR="00DD4C6D" w:rsidRPr="006A2585" w:rsidRDefault="00DD4C6D" w:rsidP="006A2585">
            <w:pPr>
              <w:pStyle w:val="12"/>
              <w:ind w:firstLine="851"/>
              <w:rPr>
                <w:szCs w:val="22"/>
              </w:rPr>
            </w:pPr>
            <w:r w:rsidRPr="006A2585">
              <w:rPr>
                <w:szCs w:val="22"/>
              </w:rPr>
              <w:t xml:space="preserve">- определять меры, направленные на предупреждение возникновения и распространения инфекционных заболеваний </w:t>
            </w:r>
          </w:p>
          <w:p w:rsidR="00DD4C6D" w:rsidRPr="006A2585" w:rsidRDefault="00DD4C6D" w:rsidP="006A2585">
            <w:pPr>
              <w:pStyle w:val="12"/>
              <w:ind w:firstLine="851"/>
              <w:rPr>
                <w:szCs w:val="22"/>
              </w:rPr>
            </w:pPr>
            <w:r w:rsidRPr="006A2585">
              <w:rPr>
                <w:szCs w:val="22"/>
              </w:rPr>
              <w:t xml:space="preserve">- действовать в порядке и по правилам поведения в случае возникновения эпидемиологического или (бактериологического) очага </w:t>
            </w:r>
          </w:p>
        </w:tc>
        <w:tc>
          <w:tcPr>
            <w:tcW w:w="2693" w:type="dxa"/>
            <w:tcBorders>
              <w:left w:val="single" w:sz="4" w:space="0" w:color="auto"/>
            </w:tcBorders>
          </w:tcPr>
          <w:p w:rsidR="00DD4C6D" w:rsidRPr="006A2585" w:rsidRDefault="00DD4C6D" w:rsidP="006A2585">
            <w:pPr>
              <w:pStyle w:val="12"/>
              <w:ind w:firstLine="851"/>
              <w:rPr>
                <w:szCs w:val="22"/>
              </w:rPr>
            </w:pPr>
          </w:p>
        </w:tc>
      </w:tr>
    </w:tbl>
    <w:p w:rsidR="00DD4C6D" w:rsidRPr="006A2585" w:rsidRDefault="00DD4C6D" w:rsidP="006A2585">
      <w:pPr>
        <w:pStyle w:val="12"/>
        <w:ind w:firstLine="851"/>
        <w:rPr>
          <w:szCs w:val="22"/>
        </w:rPr>
      </w:pPr>
    </w:p>
    <w:p w:rsidR="00DD4C6D" w:rsidRPr="006A2585" w:rsidRDefault="00DD4C6D" w:rsidP="006A2585">
      <w:pPr>
        <w:pStyle w:val="Default"/>
        <w:ind w:firstLine="851"/>
        <w:jc w:val="both"/>
        <w:rPr>
          <w:b/>
          <w:bCs/>
          <w:i/>
          <w:iCs/>
          <w:sz w:val="22"/>
          <w:szCs w:val="22"/>
        </w:rPr>
      </w:pPr>
      <w:r w:rsidRPr="006A2585">
        <w:rPr>
          <w:b/>
          <w:bCs/>
          <w:sz w:val="22"/>
          <w:szCs w:val="22"/>
        </w:rPr>
        <w:t>1.3. Система оценки результатов освоения основной образовательной программы</w:t>
      </w:r>
    </w:p>
    <w:p w:rsidR="00DD4C6D" w:rsidRPr="006A2585" w:rsidRDefault="00DD4C6D" w:rsidP="006A2585">
      <w:pPr>
        <w:pStyle w:val="Default"/>
        <w:ind w:firstLine="851"/>
        <w:jc w:val="both"/>
        <w:rPr>
          <w:sz w:val="22"/>
          <w:szCs w:val="22"/>
        </w:rPr>
      </w:pPr>
      <w:r w:rsidRPr="006A2585">
        <w:rPr>
          <w:b/>
          <w:bCs/>
          <w:iCs/>
          <w:sz w:val="22"/>
          <w:szCs w:val="22"/>
        </w:rPr>
        <w:t xml:space="preserve">1.3.1. Общие положения </w:t>
      </w:r>
    </w:p>
    <w:p w:rsidR="00DD4C6D" w:rsidRPr="006A2585" w:rsidRDefault="00DD4C6D" w:rsidP="006A2585">
      <w:pPr>
        <w:pStyle w:val="a4"/>
        <w:ind w:firstLine="851"/>
        <w:jc w:val="both"/>
        <w:rPr>
          <w:rFonts w:cs="Times New Roman"/>
          <w:sz w:val="22"/>
        </w:rPr>
      </w:pPr>
      <w:r w:rsidRPr="006A2585">
        <w:rPr>
          <w:rFonts w:cs="Times New Roman"/>
          <w:sz w:val="22"/>
        </w:rPr>
        <w:t xml:space="preserve">Система оценки достижения планируемых результатов освоения результатов ООП СОО (далее – система оценки) является частью внутренней системы оценки качества образования в МБОУ «Аниховская СОШ» (ВСОКО), целью которой является формирование единой системы оценки состояния образовательной системы школы, получение объективной информации о её функционировании и развитии, тенденциях изменения. </w:t>
      </w:r>
    </w:p>
    <w:p w:rsidR="00DD4C6D" w:rsidRPr="006A2585" w:rsidRDefault="00DD4C6D" w:rsidP="006A2585">
      <w:pPr>
        <w:pStyle w:val="a4"/>
        <w:ind w:firstLine="851"/>
        <w:jc w:val="both"/>
        <w:rPr>
          <w:rFonts w:cs="Times New Roman"/>
          <w:sz w:val="22"/>
        </w:rPr>
      </w:pPr>
      <w:r w:rsidRPr="006A2585">
        <w:rPr>
          <w:rFonts w:cs="Times New Roman"/>
          <w:sz w:val="22"/>
        </w:rPr>
        <w:t xml:space="preserve">Нормативной базой системы оценки на уровне среднего общего образования являются следующие документы: </w:t>
      </w:r>
    </w:p>
    <w:p w:rsidR="00DD4C6D" w:rsidRPr="006A2585" w:rsidRDefault="00DD4C6D" w:rsidP="006A2585">
      <w:pPr>
        <w:pStyle w:val="a4"/>
        <w:ind w:firstLine="851"/>
        <w:jc w:val="both"/>
        <w:rPr>
          <w:rFonts w:cs="Times New Roman"/>
          <w:sz w:val="22"/>
        </w:rPr>
      </w:pPr>
      <w:r w:rsidRPr="006A2585">
        <w:rPr>
          <w:rFonts w:cs="Times New Roman"/>
          <w:sz w:val="22"/>
        </w:rPr>
        <w:t xml:space="preserve">-  Федеральный закон от 29 декабря 2012 г. №273-ФЗ «Об образовании в Российской Федерации»; </w:t>
      </w:r>
    </w:p>
    <w:p w:rsidR="00DD4C6D" w:rsidRPr="006A2585" w:rsidRDefault="00DD4C6D" w:rsidP="006A2585">
      <w:pPr>
        <w:pStyle w:val="a4"/>
        <w:ind w:firstLine="851"/>
        <w:jc w:val="both"/>
        <w:rPr>
          <w:rFonts w:cs="Times New Roman"/>
          <w:sz w:val="22"/>
        </w:rPr>
      </w:pPr>
      <w:r w:rsidRPr="006A2585">
        <w:rPr>
          <w:rFonts w:cs="Times New Roman"/>
          <w:sz w:val="22"/>
        </w:rPr>
        <w:t xml:space="preserve">-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о в Минюсте России 09.02.2016 N 41020); </w:t>
      </w:r>
    </w:p>
    <w:p w:rsidR="00DD4C6D" w:rsidRPr="006A2585" w:rsidRDefault="00DD4C6D" w:rsidP="006A2585">
      <w:pPr>
        <w:pStyle w:val="a4"/>
        <w:ind w:firstLine="851"/>
        <w:jc w:val="both"/>
        <w:rPr>
          <w:rFonts w:cs="Times New Roman"/>
          <w:sz w:val="22"/>
        </w:rPr>
      </w:pPr>
      <w:r w:rsidRPr="006A2585">
        <w:rPr>
          <w:rFonts w:cs="Times New Roman"/>
          <w:sz w:val="22"/>
        </w:rPr>
        <w:lastRenderedPageBreak/>
        <w:t>-  Устав МБОУ «Аниховская СОШ»</w:t>
      </w:r>
    </w:p>
    <w:p w:rsidR="00DD4C6D" w:rsidRPr="006A2585" w:rsidRDefault="00DD4C6D" w:rsidP="006A2585">
      <w:pPr>
        <w:pStyle w:val="a4"/>
        <w:ind w:firstLine="851"/>
        <w:jc w:val="both"/>
        <w:rPr>
          <w:rFonts w:cs="Times New Roman"/>
          <w:sz w:val="22"/>
        </w:rPr>
      </w:pPr>
      <w:r w:rsidRPr="006A2585">
        <w:rPr>
          <w:rFonts w:cs="Times New Roman"/>
          <w:sz w:val="22"/>
        </w:rPr>
        <w:t>Основные положения системы оценки конкретизируются в локальных актах школы:</w:t>
      </w:r>
    </w:p>
    <w:p w:rsidR="00DD4C6D" w:rsidRPr="006A2585" w:rsidRDefault="00DD4C6D" w:rsidP="006A2585">
      <w:pPr>
        <w:pStyle w:val="a4"/>
        <w:ind w:firstLine="851"/>
        <w:jc w:val="both"/>
        <w:rPr>
          <w:rFonts w:cs="Times New Roman"/>
          <w:sz w:val="22"/>
        </w:rPr>
      </w:pPr>
      <w:r w:rsidRPr="006A2585">
        <w:rPr>
          <w:rFonts w:cs="Times New Roman"/>
          <w:sz w:val="22"/>
        </w:rPr>
        <w:t xml:space="preserve"> – Положение о текущей и промежуточной аттестации обучающихся;</w:t>
      </w:r>
    </w:p>
    <w:p w:rsidR="00DD4C6D" w:rsidRPr="006A2585" w:rsidRDefault="00DD4C6D" w:rsidP="006A2585">
      <w:pPr>
        <w:pStyle w:val="a4"/>
        <w:ind w:firstLine="851"/>
        <w:jc w:val="both"/>
        <w:rPr>
          <w:rFonts w:cs="Times New Roman"/>
          <w:sz w:val="22"/>
        </w:rPr>
      </w:pPr>
      <w:r w:rsidRPr="006A2585">
        <w:rPr>
          <w:rFonts w:cs="Times New Roman"/>
          <w:sz w:val="22"/>
        </w:rPr>
        <w:t>-  Положение об итоговом индивидуальном проекте;</w:t>
      </w:r>
    </w:p>
    <w:p w:rsidR="00DD4C6D" w:rsidRPr="006A2585" w:rsidRDefault="00DD4C6D" w:rsidP="006A2585">
      <w:pPr>
        <w:pStyle w:val="a4"/>
        <w:ind w:firstLine="851"/>
        <w:jc w:val="both"/>
        <w:rPr>
          <w:rFonts w:cs="Times New Roman"/>
          <w:sz w:val="22"/>
        </w:rPr>
      </w:pPr>
      <w:r w:rsidRPr="006A2585">
        <w:rPr>
          <w:rFonts w:cs="Times New Roman"/>
          <w:sz w:val="22"/>
        </w:rPr>
        <w:t xml:space="preserve">-  Положение о портфолио обучающегося.  </w:t>
      </w:r>
    </w:p>
    <w:p w:rsidR="00DD4C6D" w:rsidRPr="006A2585" w:rsidRDefault="00DD4C6D" w:rsidP="006A2585">
      <w:pPr>
        <w:pStyle w:val="a4"/>
        <w:ind w:firstLine="851"/>
        <w:jc w:val="both"/>
        <w:rPr>
          <w:rFonts w:cs="Times New Roman"/>
          <w:sz w:val="22"/>
        </w:rPr>
      </w:pPr>
      <w:r w:rsidRPr="006A2585">
        <w:rPr>
          <w:rFonts w:cs="Times New Roman"/>
          <w:sz w:val="22"/>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C734D2" w:rsidRPr="006A2585" w:rsidRDefault="00C734D2" w:rsidP="006A2585">
      <w:pPr>
        <w:pStyle w:val="a4"/>
        <w:ind w:firstLine="851"/>
        <w:jc w:val="both"/>
        <w:rPr>
          <w:rFonts w:cs="Times New Roman"/>
          <w:b/>
          <w:bCs/>
          <w:sz w:val="22"/>
        </w:rPr>
      </w:pPr>
    </w:p>
    <w:p w:rsidR="00C734D2" w:rsidRPr="006A2585" w:rsidRDefault="00C734D2" w:rsidP="006A2585">
      <w:pPr>
        <w:pStyle w:val="a4"/>
        <w:ind w:firstLine="851"/>
        <w:jc w:val="both"/>
        <w:rPr>
          <w:rFonts w:cs="Times New Roman"/>
          <w:sz w:val="22"/>
        </w:rPr>
      </w:pPr>
      <w:r w:rsidRPr="006A2585">
        <w:rPr>
          <w:rFonts w:cs="Times New Roman"/>
          <w:b/>
          <w:bCs/>
          <w:sz w:val="22"/>
        </w:rPr>
        <w:t>1.3.2. Особенности системы оценивания</w:t>
      </w:r>
    </w:p>
    <w:p w:rsidR="00C734D2" w:rsidRPr="006A2585" w:rsidRDefault="00C734D2" w:rsidP="006A2585">
      <w:pPr>
        <w:pStyle w:val="12"/>
        <w:ind w:firstLine="851"/>
        <w:rPr>
          <w:rFonts w:eastAsia="TimesNewRomanPSMT"/>
          <w:szCs w:val="22"/>
        </w:rPr>
      </w:pPr>
      <w:r w:rsidRPr="006A2585">
        <w:rPr>
          <w:rFonts w:eastAsia="TimesNewRomanPSMT"/>
          <w:szCs w:val="22"/>
        </w:rPr>
        <w:t>Отличительными особенностями системы оценки достижения планируемых результатов освоения ООП СОО МБОУ «Аниховская СОШ» являются:</w:t>
      </w:r>
    </w:p>
    <w:p w:rsidR="00C734D2" w:rsidRPr="006A2585" w:rsidRDefault="00C734D2" w:rsidP="006A2585">
      <w:pPr>
        <w:pStyle w:val="12"/>
        <w:ind w:firstLine="851"/>
        <w:rPr>
          <w:rFonts w:eastAsia="TimesNewRomanPSMT"/>
          <w:szCs w:val="22"/>
        </w:rPr>
      </w:pPr>
      <w:r w:rsidRPr="006A2585">
        <w:rPr>
          <w:rFonts w:eastAsia="TimesNewRomanPSMT"/>
          <w:szCs w:val="22"/>
        </w:rPr>
        <w:t>• комплексный подход к оценке результатов образования (оценка предметных, метапредметных и личностных результатов общего образования);</w:t>
      </w:r>
    </w:p>
    <w:p w:rsidR="00C734D2" w:rsidRPr="006A2585" w:rsidRDefault="00C734D2" w:rsidP="006A2585">
      <w:pPr>
        <w:pStyle w:val="12"/>
        <w:ind w:firstLine="851"/>
        <w:rPr>
          <w:rFonts w:eastAsia="TimesNewRomanPSMT"/>
          <w:szCs w:val="22"/>
        </w:rPr>
      </w:pPr>
      <w:r w:rsidRPr="006A2585">
        <w:rPr>
          <w:rFonts w:eastAsia="TimesNewRomanPSMT"/>
          <w:szCs w:val="22"/>
        </w:rPr>
        <w:t>• использование планируемых результатов освоения основных образовательных программ в качестве содержательной и критериальной базы оценки;</w:t>
      </w:r>
    </w:p>
    <w:p w:rsidR="00C734D2" w:rsidRPr="006A2585" w:rsidRDefault="00C734D2" w:rsidP="006A2585">
      <w:pPr>
        <w:pStyle w:val="12"/>
        <w:ind w:firstLine="851"/>
        <w:rPr>
          <w:rFonts w:eastAsia="TimesNewRomanPSMT"/>
          <w:szCs w:val="22"/>
        </w:rPr>
      </w:pPr>
      <w:r w:rsidRPr="006A2585">
        <w:rPr>
          <w:rFonts w:eastAsia="TimesNewRomanPSMT"/>
          <w:szCs w:val="22"/>
        </w:rPr>
        <w:t>• 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C734D2" w:rsidRPr="006A2585" w:rsidRDefault="00C734D2" w:rsidP="006A2585">
      <w:pPr>
        <w:pStyle w:val="12"/>
        <w:ind w:firstLine="851"/>
        <w:rPr>
          <w:rFonts w:eastAsia="TimesNewRomanPSMT"/>
          <w:szCs w:val="22"/>
        </w:rPr>
      </w:pPr>
      <w:r w:rsidRPr="006A2585">
        <w:rPr>
          <w:rFonts w:eastAsia="TimesNewRomanPSMT"/>
          <w:szCs w:val="22"/>
        </w:rPr>
        <w:t>• оценка динамики образовательных достижений учащихся;</w:t>
      </w:r>
    </w:p>
    <w:p w:rsidR="00C734D2" w:rsidRPr="006A2585" w:rsidRDefault="00C734D2" w:rsidP="006A2585">
      <w:pPr>
        <w:pStyle w:val="12"/>
        <w:ind w:firstLine="851"/>
        <w:rPr>
          <w:rFonts w:eastAsia="TimesNewRomanPSMT"/>
          <w:szCs w:val="22"/>
        </w:rPr>
      </w:pPr>
      <w:r w:rsidRPr="006A2585">
        <w:rPr>
          <w:rFonts w:eastAsia="TimesNewRomanPSMT"/>
          <w:szCs w:val="22"/>
        </w:rPr>
        <w:t>• сочетание внешней и внутренней оценки как механизма обеспечения качества образования;</w:t>
      </w:r>
    </w:p>
    <w:p w:rsidR="00C734D2" w:rsidRPr="006A2585" w:rsidRDefault="00C734D2" w:rsidP="006A2585">
      <w:pPr>
        <w:pStyle w:val="12"/>
        <w:ind w:firstLine="851"/>
        <w:rPr>
          <w:rFonts w:eastAsia="TimesNewRomanPSMT"/>
          <w:szCs w:val="22"/>
        </w:rPr>
      </w:pPr>
      <w:r w:rsidRPr="006A2585">
        <w:rPr>
          <w:rFonts w:eastAsia="TimesNewRomanPSMT"/>
          <w:szCs w:val="22"/>
        </w:rPr>
        <w:t>• 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C734D2" w:rsidRPr="006A2585" w:rsidRDefault="00C734D2" w:rsidP="006A2585">
      <w:pPr>
        <w:pStyle w:val="12"/>
        <w:ind w:firstLine="851"/>
        <w:rPr>
          <w:rFonts w:eastAsia="TimesNewRomanPSMT"/>
          <w:szCs w:val="22"/>
        </w:rPr>
      </w:pPr>
      <w:r w:rsidRPr="006A2585">
        <w:rPr>
          <w:rFonts w:eastAsia="TimesNewRomanPSMT"/>
          <w:szCs w:val="22"/>
        </w:rPr>
        <w:t>• уровневый подход к разработке планируемых результатов, инструментария и представлению данных;</w:t>
      </w:r>
    </w:p>
    <w:p w:rsidR="00C734D2" w:rsidRPr="006A2585" w:rsidRDefault="00C734D2" w:rsidP="006A2585">
      <w:pPr>
        <w:pStyle w:val="12"/>
        <w:ind w:firstLine="851"/>
        <w:rPr>
          <w:rFonts w:eastAsia="TimesNewRomanPSMT"/>
          <w:szCs w:val="22"/>
        </w:rPr>
      </w:pPr>
      <w:r w:rsidRPr="006A2585">
        <w:rPr>
          <w:rFonts w:eastAsia="TimesNewRomanPSMT"/>
          <w:szCs w:val="22"/>
        </w:rPr>
        <w:t>• использование накопительной системы оценивания (портфолио), характеризующей динамику индивидуальных образовательных достижений;</w:t>
      </w:r>
    </w:p>
    <w:p w:rsidR="00C734D2" w:rsidRPr="006A2585" w:rsidRDefault="00C734D2" w:rsidP="006A2585">
      <w:pPr>
        <w:pStyle w:val="12"/>
        <w:ind w:firstLine="851"/>
        <w:rPr>
          <w:rFonts w:eastAsia="TimesNewRomanPSMT"/>
          <w:szCs w:val="22"/>
        </w:rPr>
      </w:pPr>
      <w:r w:rsidRPr="006A2585">
        <w:rPr>
          <w:rFonts w:eastAsia="TimesNewRomanPSMT"/>
          <w:szCs w:val="22"/>
        </w:rPr>
        <w:t>• 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C734D2" w:rsidRPr="006A2585" w:rsidRDefault="00C734D2" w:rsidP="006A2585">
      <w:pPr>
        <w:pStyle w:val="12"/>
        <w:ind w:firstLine="851"/>
        <w:rPr>
          <w:szCs w:val="22"/>
        </w:rPr>
      </w:pPr>
      <w:r w:rsidRPr="006A2585">
        <w:rPr>
          <w:rFonts w:eastAsia="TimesNewRomanPSMT"/>
          <w:szCs w:val="22"/>
        </w:rPr>
        <w:t>• 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DD4C6D" w:rsidRPr="006A2585" w:rsidRDefault="00DD4C6D" w:rsidP="006A2585">
      <w:pPr>
        <w:pStyle w:val="a4"/>
        <w:ind w:firstLine="851"/>
        <w:jc w:val="both"/>
        <w:rPr>
          <w:rFonts w:cs="Times New Roman"/>
          <w:sz w:val="22"/>
        </w:rPr>
      </w:pPr>
      <w:r w:rsidRPr="006A2585">
        <w:rPr>
          <w:rFonts w:cs="Times New Roman"/>
          <w:sz w:val="22"/>
        </w:rPr>
        <w:t xml:space="preserve">Основными направлениями и целями оценочной деятельности в МБОУ «Аниховская СОШ» в соответствии с требованиями ФГОС СОО являются: </w:t>
      </w:r>
    </w:p>
    <w:p w:rsidR="00DD4C6D" w:rsidRPr="006A2585" w:rsidRDefault="00DD4C6D" w:rsidP="006A2585">
      <w:pPr>
        <w:pStyle w:val="a4"/>
        <w:ind w:firstLine="851"/>
        <w:jc w:val="both"/>
        <w:rPr>
          <w:rFonts w:cs="Times New Roman"/>
          <w:sz w:val="22"/>
        </w:rPr>
      </w:pPr>
      <w:r w:rsidRPr="006A2585">
        <w:rPr>
          <w:rFonts w:cs="Times New Roman"/>
          <w:sz w:val="22"/>
        </w:rPr>
        <w:t xml:space="preserve">– оценка образовательных достижений обучающихся на различных этапах обучения как основа их итоговой аттестации; </w:t>
      </w:r>
    </w:p>
    <w:p w:rsidR="00DD4C6D" w:rsidRPr="006A2585" w:rsidRDefault="00DD4C6D" w:rsidP="006A2585">
      <w:pPr>
        <w:pStyle w:val="a4"/>
        <w:ind w:firstLine="851"/>
        <w:jc w:val="both"/>
        <w:rPr>
          <w:rFonts w:cs="Times New Roman"/>
          <w:sz w:val="22"/>
        </w:rPr>
      </w:pPr>
      <w:r w:rsidRPr="006A2585">
        <w:rPr>
          <w:rFonts w:cs="Times New Roman"/>
          <w:sz w:val="22"/>
        </w:rPr>
        <w:t xml:space="preserve">– оценка результатов деятельности педагогических работников как основа аттестационных процедур; </w:t>
      </w:r>
    </w:p>
    <w:p w:rsidR="00DD4C6D" w:rsidRPr="006A2585" w:rsidRDefault="00DD4C6D" w:rsidP="006A2585">
      <w:pPr>
        <w:pStyle w:val="a4"/>
        <w:ind w:firstLine="851"/>
        <w:jc w:val="both"/>
        <w:rPr>
          <w:rFonts w:cs="Times New Roman"/>
          <w:sz w:val="22"/>
        </w:rPr>
      </w:pPr>
      <w:r w:rsidRPr="006A2585">
        <w:rPr>
          <w:rFonts w:cs="Times New Roman"/>
          <w:sz w:val="22"/>
        </w:rPr>
        <w:t xml:space="preserve">– оценка результатов деятельности МБОУ «Аниховская СОШ» как основа аккредитационных процедур. </w:t>
      </w:r>
    </w:p>
    <w:p w:rsidR="00DD4C6D" w:rsidRPr="006A2585" w:rsidRDefault="00DD4C6D" w:rsidP="006A2585">
      <w:pPr>
        <w:pStyle w:val="a4"/>
        <w:ind w:firstLine="851"/>
        <w:rPr>
          <w:rFonts w:cs="Times New Roman"/>
          <w:sz w:val="22"/>
        </w:rPr>
      </w:pPr>
    </w:p>
    <w:tbl>
      <w:tblPr>
        <w:tblStyle w:val="a6"/>
        <w:tblW w:w="0" w:type="auto"/>
        <w:tblLayout w:type="fixed"/>
        <w:tblLook w:val="0000"/>
      </w:tblPr>
      <w:tblGrid>
        <w:gridCol w:w="4819"/>
        <w:gridCol w:w="4819"/>
      </w:tblGrid>
      <w:tr w:rsidR="00DD4C6D" w:rsidRPr="006A2585" w:rsidTr="00677748">
        <w:trPr>
          <w:trHeight w:val="90"/>
        </w:trPr>
        <w:tc>
          <w:tcPr>
            <w:tcW w:w="4819" w:type="dxa"/>
          </w:tcPr>
          <w:p w:rsidR="00DD4C6D" w:rsidRPr="006A2585" w:rsidRDefault="00DD4C6D" w:rsidP="006A2585">
            <w:pPr>
              <w:pStyle w:val="a4"/>
              <w:ind w:firstLine="851"/>
              <w:rPr>
                <w:rFonts w:cs="Times New Roman"/>
                <w:b/>
                <w:sz w:val="22"/>
              </w:rPr>
            </w:pPr>
            <w:r w:rsidRPr="006A2585">
              <w:rPr>
                <w:rFonts w:cs="Times New Roman"/>
                <w:b/>
                <w:sz w:val="22"/>
              </w:rPr>
              <w:t>Внутренняя оценка</w:t>
            </w:r>
          </w:p>
        </w:tc>
        <w:tc>
          <w:tcPr>
            <w:tcW w:w="4819" w:type="dxa"/>
          </w:tcPr>
          <w:p w:rsidR="00DD4C6D" w:rsidRPr="006A2585" w:rsidRDefault="00DD4C6D" w:rsidP="006A2585">
            <w:pPr>
              <w:pStyle w:val="a4"/>
              <w:ind w:firstLine="851"/>
              <w:rPr>
                <w:rFonts w:cs="Times New Roman"/>
                <w:b/>
                <w:sz w:val="22"/>
              </w:rPr>
            </w:pPr>
            <w:r w:rsidRPr="006A2585">
              <w:rPr>
                <w:rFonts w:cs="Times New Roman"/>
                <w:b/>
                <w:sz w:val="22"/>
              </w:rPr>
              <w:t>Внешняя оценка</w:t>
            </w:r>
          </w:p>
        </w:tc>
      </w:tr>
      <w:tr w:rsidR="00DD4C6D" w:rsidRPr="006A2585" w:rsidTr="00677748">
        <w:trPr>
          <w:trHeight w:val="664"/>
        </w:trPr>
        <w:tc>
          <w:tcPr>
            <w:tcW w:w="4819" w:type="dxa"/>
          </w:tcPr>
          <w:p w:rsidR="00DD4C6D" w:rsidRPr="006A2585" w:rsidRDefault="00DD4C6D" w:rsidP="006A2585">
            <w:pPr>
              <w:pStyle w:val="a4"/>
              <w:ind w:firstLine="851"/>
              <w:rPr>
                <w:rFonts w:cs="Times New Roman"/>
                <w:sz w:val="22"/>
              </w:rPr>
            </w:pPr>
            <w:r w:rsidRPr="006A2585">
              <w:rPr>
                <w:rFonts w:cs="Times New Roman"/>
                <w:sz w:val="22"/>
              </w:rPr>
              <w:t xml:space="preserve">включает оценочные процедуры (стартовая диагностика, текущая и тематическая оценка, процедуры внутреннего мониторинга образовательных достижений, промежуточная и итоговая аттестации обучающихся) </w:t>
            </w:r>
          </w:p>
        </w:tc>
        <w:tc>
          <w:tcPr>
            <w:tcW w:w="4819" w:type="dxa"/>
          </w:tcPr>
          <w:p w:rsidR="00DD4C6D" w:rsidRPr="006A2585" w:rsidRDefault="00DD4C6D" w:rsidP="006A2585">
            <w:pPr>
              <w:pStyle w:val="a4"/>
              <w:ind w:firstLine="851"/>
              <w:rPr>
                <w:rFonts w:cs="Times New Roman"/>
                <w:sz w:val="22"/>
              </w:rPr>
            </w:pPr>
            <w:r w:rsidRPr="006A2585">
              <w:rPr>
                <w:rFonts w:cs="Times New Roman"/>
                <w:sz w:val="22"/>
              </w:rPr>
              <w:t xml:space="preserve">включает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 </w:t>
            </w:r>
          </w:p>
        </w:tc>
      </w:tr>
    </w:tbl>
    <w:p w:rsidR="00DD4C6D" w:rsidRPr="006A2585" w:rsidRDefault="00DD4C6D" w:rsidP="006A2585">
      <w:pPr>
        <w:pStyle w:val="a4"/>
        <w:ind w:firstLine="851"/>
        <w:rPr>
          <w:rFonts w:cs="Times New Roman"/>
          <w:sz w:val="22"/>
        </w:rPr>
      </w:pPr>
    </w:p>
    <w:p w:rsidR="00DD4C6D" w:rsidRPr="006A2585" w:rsidRDefault="00DD4C6D" w:rsidP="006A2585">
      <w:pPr>
        <w:pStyle w:val="a4"/>
        <w:ind w:firstLine="851"/>
        <w:jc w:val="both"/>
        <w:rPr>
          <w:rFonts w:cs="Times New Roman"/>
          <w:sz w:val="22"/>
        </w:rPr>
      </w:pPr>
      <w:r w:rsidRPr="006A2585">
        <w:rPr>
          <w:rFonts w:cs="Times New Roman"/>
          <w:sz w:val="22"/>
        </w:rPr>
        <w:t xml:space="preserve">Оценка результатов деятельности </w:t>
      </w:r>
      <w:r w:rsidRPr="006A2585">
        <w:rPr>
          <w:rFonts w:cs="Times New Roman"/>
          <w:b/>
          <w:bCs/>
          <w:sz w:val="22"/>
        </w:rPr>
        <w:t>педагогических работник</w:t>
      </w:r>
      <w:r w:rsidRPr="006A2585">
        <w:rPr>
          <w:rFonts w:cs="Times New Roman"/>
          <w:sz w:val="22"/>
        </w:rPr>
        <w:t xml:space="preserve">ов осуществляется на основании: </w:t>
      </w:r>
    </w:p>
    <w:p w:rsidR="00DD4C6D" w:rsidRPr="006A2585" w:rsidRDefault="00DD4C6D" w:rsidP="006A2585">
      <w:pPr>
        <w:pStyle w:val="a4"/>
        <w:ind w:firstLine="851"/>
        <w:jc w:val="both"/>
        <w:rPr>
          <w:rFonts w:cs="Times New Roman"/>
          <w:sz w:val="22"/>
        </w:rPr>
      </w:pPr>
      <w:r w:rsidRPr="006A2585">
        <w:rPr>
          <w:rFonts w:cs="Times New Roman"/>
          <w:sz w:val="22"/>
        </w:rPr>
        <w:t xml:space="preserve">– 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 </w:t>
      </w:r>
    </w:p>
    <w:p w:rsidR="00DD4C6D" w:rsidRPr="006A2585" w:rsidRDefault="00DD4C6D" w:rsidP="006A2585">
      <w:pPr>
        <w:pStyle w:val="a4"/>
        <w:ind w:firstLine="851"/>
        <w:jc w:val="both"/>
        <w:rPr>
          <w:rFonts w:cs="Times New Roman"/>
          <w:sz w:val="22"/>
        </w:rPr>
      </w:pPr>
      <w:r w:rsidRPr="006A2585">
        <w:rPr>
          <w:rFonts w:cs="Times New Roman"/>
          <w:sz w:val="22"/>
        </w:rPr>
        <w:t xml:space="preserve">– мониторинга уровня профессионального мастерства учителя (анализа качества уроков, качества учебных заданий, предлагаемых учителем). </w:t>
      </w:r>
    </w:p>
    <w:p w:rsidR="00DD4C6D" w:rsidRPr="006A2585" w:rsidRDefault="00DD4C6D" w:rsidP="006A2585">
      <w:pPr>
        <w:pStyle w:val="a4"/>
        <w:ind w:firstLine="851"/>
        <w:jc w:val="both"/>
        <w:rPr>
          <w:rFonts w:cs="Times New Roman"/>
          <w:sz w:val="22"/>
        </w:rPr>
      </w:pPr>
    </w:p>
    <w:p w:rsidR="00DD4C6D" w:rsidRPr="006A2585" w:rsidRDefault="00DD4C6D" w:rsidP="006A2585">
      <w:pPr>
        <w:pStyle w:val="a4"/>
        <w:ind w:firstLine="851"/>
        <w:jc w:val="both"/>
        <w:rPr>
          <w:rFonts w:cs="Times New Roman"/>
          <w:sz w:val="22"/>
        </w:rPr>
      </w:pPr>
      <w:r w:rsidRPr="006A2585">
        <w:rPr>
          <w:rFonts w:cs="Times New Roman"/>
          <w:sz w:val="22"/>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МБОУ «Аниховская СОШ».</w:t>
      </w:r>
    </w:p>
    <w:p w:rsidR="00DD4C6D" w:rsidRPr="006A2585" w:rsidRDefault="00DD4C6D" w:rsidP="006A2585">
      <w:pPr>
        <w:pStyle w:val="a4"/>
        <w:ind w:firstLine="851"/>
        <w:jc w:val="both"/>
        <w:rPr>
          <w:rFonts w:cs="Times New Roman"/>
          <w:sz w:val="22"/>
        </w:rPr>
      </w:pPr>
      <w:r w:rsidRPr="006A2585">
        <w:rPr>
          <w:rFonts w:cs="Times New Roman"/>
          <w:sz w:val="22"/>
        </w:rPr>
        <w:t xml:space="preserve">Результаты мониторингов являются основанием для принятия решений по повышению квалификации учителя. </w:t>
      </w:r>
    </w:p>
    <w:p w:rsidR="00DD4C6D" w:rsidRPr="006A2585" w:rsidRDefault="00DD4C6D" w:rsidP="006A2585">
      <w:pPr>
        <w:pStyle w:val="a4"/>
        <w:ind w:firstLine="851"/>
        <w:jc w:val="both"/>
        <w:rPr>
          <w:rFonts w:cs="Times New Roman"/>
          <w:sz w:val="22"/>
        </w:rPr>
      </w:pPr>
      <w:r w:rsidRPr="006A2585">
        <w:rPr>
          <w:rFonts w:cs="Times New Roman"/>
          <w:sz w:val="22"/>
        </w:rPr>
        <w:t xml:space="preserve">Результаты процедур оценки результатов деятельности школы,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а также служат основанием для принятия иных необходимых управленческих решений. </w:t>
      </w:r>
    </w:p>
    <w:p w:rsidR="00DD4C6D" w:rsidRPr="006A2585" w:rsidRDefault="00DD4C6D" w:rsidP="006A2585">
      <w:pPr>
        <w:pStyle w:val="a4"/>
        <w:ind w:firstLine="851"/>
        <w:jc w:val="both"/>
        <w:rPr>
          <w:rFonts w:cs="Times New Roman"/>
          <w:sz w:val="22"/>
        </w:rPr>
      </w:pPr>
      <w:r w:rsidRPr="006A2585">
        <w:rPr>
          <w:rFonts w:cs="Times New Roman"/>
          <w:sz w:val="22"/>
        </w:rPr>
        <w:t xml:space="preserve">Для оценки результатов деятельности педагогических работников и оценки результатов деятельности МБОУ «Аниховская СОШ»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D4C6D" w:rsidRPr="006A2585" w:rsidRDefault="00DD4C6D" w:rsidP="006A2585">
      <w:pPr>
        <w:pStyle w:val="a4"/>
        <w:ind w:firstLine="851"/>
        <w:jc w:val="both"/>
        <w:rPr>
          <w:rFonts w:cs="Times New Roman"/>
          <w:sz w:val="22"/>
        </w:rPr>
      </w:pPr>
      <w:r w:rsidRPr="006A2585">
        <w:rPr>
          <w:rFonts w:cs="Times New Roman"/>
          <w:sz w:val="22"/>
        </w:rPr>
        <w:t xml:space="preserve">В соответствии с ФГОС СОО система оценки реализует системно-деятельностный, комплексный и уровневый подходы к оценке образовательных достижений. </w:t>
      </w:r>
    </w:p>
    <w:p w:rsidR="00DD4C6D" w:rsidRPr="006A2585" w:rsidRDefault="00DD4C6D" w:rsidP="006A2585">
      <w:pPr>
        <w:pStyle w:val="a4"/>
        <w:ind w:firstLine="851"/>
        <w:jc w:val="both"/>
        <w:rPr>
          <w:rFonts w:cs="Times New Roman"/>
          <w:sz w:val="22"/>
        </w:rPr>
      </w:pPr>
      <w:r w:rsidRPr="006A2585">
        <w:rPr>
          <w:rFonts w:cs="Times New Roman"/>
          <w:sz w:val="22"/>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D4C6D" w:rsidRPr="006A2585" w:rsidRDefault="00DD4C6D" w:rsidP="006A2585">
      <w:pPr>
        <w:pStyle w:val="a4"/>
        <w:ind w:firstLine="851"/>
        <w:rPr>
          <w:rFonts w:cs="Times New Roman"/>
          <w:sz w:val="22"/>
        </w:rPr>
      </w:pPr>
    </w:p>
    <w:tbl>
      <w:tblPr>
        <w:tblStyle w:val="a6"/>
        <w:tblW w:w="0" w:type="auto"/>
        <w:tblLayout w:type="fixed"/>
        <w:tblLook w:val="0000"/>
      </w:tblPr>
      <w:tblGrid>
        <w:gridCol w:w="4818"/>
        <w:gridCol w:w="4818"/>
      </w:tblGrid>
      <w:tr w:rsidR="00DD4C6D" w:rsidRPr="006A2585" w:rsidTr="00677748">
        <w:trPr>
          <w:trHeight w:val="205"/>
        </w:trPr>
        <w:tc>
          <w:tcPr>
            <w:tcW w:w="4818" w:type="dxa"/>
          </w:tcPr>
          <w:p w:rsidR="00DD4C6D" w:rsidRPr="006A2585" w:rsidRDefault="00DD4C6D" w:rsidP="006A2585">
            <w:pPr>
              <w:pStyle w:val="a4"/>
              <w:ind w:firstLine="851"/>
              <w:rPr>
                <w:rFonts w:cs="Times New Roman"/>
                <w:sz w:val="22"/>
              </w:rPr>
            </w:pPr>
            <w:r w:rsidRPr="006A2585">
              <w:rPr>
                <w:rFonts w:cs="Times New Roman"/>
                <w:b/>
                <w:bCs/>
                <w:sz w:val="22"/>
              </w:rPr>
              <w:t xml:space="preserve">Комплексный подход к оценке </w:t>
            </w:r>
            <w:r w:rsidRPr="006A2585">
              <w:rPr>
                <w:rFonts w:cs="Times New Roman"/>
                <w:sz w:val="22"/>
              </w:rPr>
              <w:t xml:space="preserve">образовательных достижений реализуется путем </w:t>
            </w:r>
          </w:p>
        </w:tc>
        <w:tc>
          <w:tcPr>
            <w:tcW w:w="4818" w:type="dxa"/>
          </w:tcPr>
          <w:p w:rsidR="00DD4C6D" w:rsidRPr="006A2585" w:rsidRDefault="00DD4C6D" w:rsidP="006A2585">
            <w:pPr>
              <w:pStyle w:val="a4"/>
              <w:ind w:firstLine="851"/>
              <w:rPr>
                <w:rFonts w:cs="Times New Roman"/>
                <w:sz w:val="22"/>
              </w:rPr>
            </w:pPr>
            <w:r w:rsidRPr="006A2585">
              <w:rPr>
                <w:rFonts w:cs="Times New Roman"/>
                <w:b/>
                <w:bCs/>
                <w:sz w:val="22"/>
              </w:rPr>
              <w:t xml:space="preserve">Уровневый подход </w:t>
            </w:r>
            <w:r w:rsidRPr="006A2585">
              <w:rPr>
                <w:rFonts w:cs="Times New Roman"/>
                <w:sz w:val="22"/>
              </w:rPr>
              <w:t xml:space="preserve">реализуется по отношению как к содержанию оценки </w:t>
            </w:r>
          </w:p>
        </w:tc>
      </w:tr>
      <w:tr w:rsidR="00DD4C6D" w:rsidRPr="006A2585" w:rsidTr="00677748">
        <w:trPr>
          <w:trHeight w:val="1355"/>
        </w:trPr>
        <w:tc>
          <w:tcPr>
            <w:tcW w:w="4818" w:type="dxa"/>
          </w:tcPr>
          <w:p w:rsidR="00DD4C6D" w:rsidRPr="006A2585" w:rsidRDefault="00DD4C6D" w:rsidP="006A2585">
            <w:pPr>
              <w:pStyle w:val="a4"/>
              <w:ind w:firstLine="851"/>
              <w:rPr>
                <w:rFonts w:cs="Times New Roman"/>
                <w:sz w:val="22"/>
              </w:rPr>
            </w:pPr>
            <w:r w:rsidRPr="006A2585">
              <w:rPr>
                <w:rFonts w:cs="Times New Roman"/>
                <w:sz w:val="22"/>
              </w:rPr>
              <w:t xml:space="preserve">– оценки трех групп результатов: личностных, предметных, метапредметных (регулятивных, коммуникативных и познавательных универсальных учебных действий); </w:t>
            </w:r>
          </w:p>
          <w:p w:rsidR="00DD4C6D" w:rsidRPr="006A2585" w:rsidRDefault="00DD4C6D" w:rsidP="006A2585">
            <w:pPr>
              <w:pStyle w:val="a4"/>
              <w:ind w:firstLine="851"/>
              <w:rPr>
                <w:rFonts w:cs="Times New Roman"/>
                <w:sz w:val="22"/>
              </w:rPr>
            </w:pPr>
            <w:r w:rsidRPr="006A2585">
              <w:rPr>
                <w:rFonts w:cs="Times New Roman"/>
                <w:sz w:val="22"/>
              </w:rPr>
              <w:t xml:space="preserve">– использования комплекса оценочных процедур как основы для оценки динамики индивидуальных образовательных достижений и для итоговой оценки; </w:t>
            </w:r>
          </w:p>
          <w:p w:rsidR="00DD4C6D" w:rsidRPr="006A2585" w:rsidRDefault="00DD4C6D" w:rsidP="006A2585">
            <w:pPr>
              <w:pStyle w:val="a4"/>
              <w:ind w:firstLine="851"/>
              <w:rPr>
                <w:rFonts w:cs="Times New Roman"/>
                <w:sz w:val="22"/>
              </w:rPr>
            </w:pPr>
            <w:r w:rsidRPr="006A2585">
              <w:rPr>
                <w:rFonts w:cs="Times New Roman"/>
                <w:sz w:val="22"/>
              </w:rPr>
              <w:t xml:space="preserve">–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 </w:t>
            </w:r>
          </w:p>
        </w:tc>
        <w:tc>
          <w:tcPr>
            <w:tcW w:w="4818" w:type="dxa"/>
          </w:tcPr>
          <w:p w:rsidR="00DD4C6D" w:rsidRPr="006A2585" w:rsidRDefault="00DD4C6D" w:rsidP="006A2585">
            <w:pPr>
              <w:pStyle w:val="a4"/>
              <w:ind w:firstLine="851"/>
              <w:rPr>
                <w:rFonts w:cs="Times New Roman"/>
                <w:sz w:val="22"/>
              </w:rPr>
            </w:pPr>
            <w:r w:rsidRPr="006A2585">
              <w:rPr>
                <w:rFonts w:cs="Times New Roman"/>
                <w:sz w:val="22"/>
              </w:rPr>
              <w:t xml:space="preserve">– для каждого предмета предлагаются результаты двух уровней изучения – базового и углубленного; </w:t>
            </w:r>
          </w:p>
          <w:p w:rsidR="00DD4C6D" w:rsidRPr="006A2585" w:rsidRDefault="00DD4C6D" w:rsidP="006A2585">
            <w:pPr>
              <w:pStyle w:val="a4"/>
              <w:ind w:firstLine="851"/>
              <w:rPr>
                <w:rFonts w:cs="Times New Roman"/>
                <w:sz w:val="22"/>
              </w:rPr>
            </w:pPr>
          </w:p>
          <w:p w:rsidR="00DD4C6D" w:rsidRPr="006A2585" w:rsidRDefault="00DD4C6D" w:rsidP="006A2585">
            <w:pPr>
              <w:pStyle w:val="a4"/>
              <w:ind w:firstLine="851"/>
              <w:rPr>
                <w:rFonts w:cs="Times New Roman"/>
                <w:sz w:val="22"/>
              </w:rPr>
            </w:pPr>
            <w:r w:rsidRPr="006A2585">
              <w:rPr>
                <w:rFonts w:cs="Times New Roman"/>
                <w:sz w:val="22"/>
              </w:rPr>
              <w:t xml:space="preserve">- планируемые результаты содержат блоки «Выпускник научится» и «Выпускник получит возможность научиться». </w:t>
            </w:r>
          </w:p>
        </w:tc>
      </w:tr>
    </w:tbl>
    <w:p w:rsidR="00DD4C6D" w:rsidRPr="006A2585" w:rsidRDefault="00DD4C6D" w:rsidP="006A2585">
      <w:pPr>
        <w:pStyle w:val="a4"/>
        <w:ind w:firstLine="851"/>
        <w:rPr>
          <w:rFonts w:cs="Times New Roman"/>
          <w:sz w:val="22"/>
        </w:rPr>
      </w:pPr>
    </w:p>
    <w:p w:rsidR="00DD4C6D" w:rsidRPr="006A2585" w:rsidRDefault="00DD4C6D" w:rsidP="006A2585">
      <w:pPr>
        <w:pStyle w:val="Default"/>
        <w:ind w:firstLine="851"/>
        <w:jc w:val="both"/>
        <w:rPr>
          <w:sz w:val="22"/>
          <w:szCs w:val="22"/>
        </w:rPr>
      </w:pPr>
      <w:r w:rsidRPr="006A2585">
        <w:rPr>
          <w:sz w:val="22"/>
          <w:szCs w:val="22"/>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 </w:t>
      </w:r>
    </w:p>
    <w:p w:rsidR="00DD4C6D" w:rsidRPr="006A2585" w:rsidRDefault="00DD4C6D" w:rsidP="006A2585">
      <w:pPr>
        <w:pStyle w:val="a4"/>
        <w:ind w:firstLine="851"/>
        <w:rPr>
          <w:rFonts w:cs="Times New Roman"/>
          <w:sz w:val="22"/>
        </w:rPr>
      </w:pPr>
      <w:r w:rsidRPr="006A2585">
        <w:rPr>
          <w:rFonts w:cs="Times New Roman"/>
          <w:sz w:val="22"/>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D4C6D" w:rsidRPr="006A2585" w:rsidRDefault="00DD4C6D" w:rsidP="006A2585">
      <w:pPr>
        <w:pStyle w:val="Default"/>
        <w:ind w:firstLine="851"/>
        <w:jc w:val="both"/>
        <w:rPr>
          <w:b/>
          <w:bCs/>
          <w:sz w:val="22"/>
          <w:szCs w:val="22"/>
        </w:rPr>
      </w:pPr>
    </w:p>
    <w:p w:rsidR="00C734D2" w:rsidRPr="006A2585" w:rsidRDefault="00C734D2" w:rsidP="006A2585">
      <w:pPr>
        <w:pStyle w:val="Default"/>
        <w:ind w:firstLine="851"/>
        <w:jc w:val="both"/>
        <w:rPr>
          <w:b/>
          <w:bCs/>
          <w:sz w:val="22"/>
          <w:szCs w:val="22"/>
        </w:rPr>
      </w:pPr>
      <w:r w:rsidRPr="006A2585">
        <w:rPr>
          <w:b/>
          <w:bCs/>
          <w:sz w:val="22"/>
          <w:szCs w:val="22"/>
        </w:rPr>
        <w:t>1.3.3. Оценивание метапредметных и личностных результатов</w:t>
      </w:r>
    </w:p>
    <w:p w:rsidR="00C734D2" w:rsidRPr="006A2585" w:rsidRDefault="00C734D2" w:rsidP="006A2585">
      <w:pPr>
        <w:pStyle w:val="Default"/>
        <w:ind w:firstLine="851"/>
        <w:jc w:val="both"/>
        <w:rPr>
          <w:sz w:val="22"/>
          <w:szCs w:val="22"/>
        </w:rPr>
      </w:pPr>
      <w:r w:rsidRPr="006A2585">
        <w:rPr>
          <w:b/>
          <w:bCs/>
          <w:sz w:val="22"/>
          <w:szCs w:val="22"/>
        </w:rPr>
        <w:t>1.3.3.1. Особенности оценки личностных результатов</w:t>
      </w:r>
    </w:p>
    <w:p w:rsidR="00C734D2" w:rsidRPr="006A2585" w:rsidRDefault="00DD4C6D" w:rsidP="006A2585">
      <w:pPr>
        <w:pStyle w:val="12"/>
        <w:ind w:firstLine="851"/>
        <w:rPr>
          <w:rFonts w:eastAsia="TimesNewRomanPSMT"/>
          <w:szCs w:val="22"/>
        </w:rPr>
      </w:pPr>
      <w:r w:rsidRPr="006A2585">
        <w:rPr>
          <w:szCs w:val="22"/>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r w:rsidR="00C734D2" w:rsidRPr="006A2585">
        <w:rPr>
          <w:rFonts w:eastAsia="TimesNewRomanPSMT"/>
          <w:szCs w:val="22"/>
        </w:rPr>
        <w:t xml:space="preserve">Основным </w:t>
      </w:r>
      <w:r w:rsidR="00C734D2" w:rsidRPr="006A2585">
        <w:rPr>
          <w:rFonts w:eastAsia="TimesNewRomanPS-ItalicMT"/>
          <w:szCs w:val="22"/>
        </w:rPr>
        <w:t xml:space="preserve">объектом оценки </w:t>
      </w:r>
      <w:r w:rsidR="00C734D2" w:rsidRPr="006A2585">
        <w:rPr>
          <w:rFonts w:eastAsia="TimesNewRomanPS-ItalicMT"/>
          <w:szCs w:val="22"/>
        </w:rPr>
        <w:lastRenderedPageBreak/>
        <w:t xml:space="preserve">личностных результатов </w:t>
      </w:r>
      <w:r w:rsidR="00C734D2" w:rsidRPr="006A2585">
        <w:rPr>
          <w:rFonts w:eastAsia="TimesNewRomanPSMT"/>
          <w:szCs w:val="22"/>
        </w:rPr>
        <w:t>служит сформированность универсальных учебных действий, включаемых в следующие три основных блока:</w:t>
      </w:r>
    </w:p>
    <w:p w:rsidR="00C734D2" w:rsidRPr="006A2585" w:rsidRDefault="00C734D2" w:rsidP="006A2585">
      <w:pPr>
        <w:pStyle w:val="12"/>
        <w:numPr>
          <w:ilvl w:val="0"/>
          <w:numId w:val="10"/>
        </w:numPr>
        <w:ind w:firstLine="851"/>
        <w:rPr>
          <w:rFonts w:eastAsia="TimesNewRomanPSMT"/>
          <w:szCs w:val="22"/>
        </w:rPr>
      </w:pPr>
      <w:r w:rsidRPr="006A2585">
        <w:rPr>
          <w:rFonts w:eastAsia="TimesNewRomanPSMT"/>
          <w:szCs w:val="22"/>
        </w:rPr>
        <w:t xml:space="preserve">сформированность </w:t>
      </w:r>
      <w:r w:rsidRPr="006A2585">
        <w:rPr>
          <w:rFonts w:eastAsia="TimesNewRomanPS-ItalicMT"/>
          <w:szCs w:val="22"/>
        </w:rPr>
        <w:t xml:space="preserve">основ гражданской идентичности </w:t>
      </w:r>
      <w:r w:rsidRPr="006A2585">
        <w:rPr>
          <w:rFonts w:eastAsia="TimesNewRomanPSMT"/>
          <w:szCs w:val="22"/>
        </w:rPr>
        <w:t>личности;</w:t>
      </w:r>
    </w:p>
    <w:p w:rsidR="00C734D2" w:rsidRPr="006A2585" w:rsidRDefault="00C734D2" w:rsidP="006A2585">
      <w:pPr>
        <w:pStyle w:val="12"/>
        <w:numPr>
          <w:ilvl w:val="0"/>
          <w:numId w:val="10"/>
        </w:numPr>
        <w:ind w:firstLine="851"/>
        <w:rPr>
          <w:rFonts w:eastAsia="TimesNewRomanPSMT"/>
          <w:szCs w:val="22"/>
        </w:rPr>
      </w:pPr>
      <w:r w:rsidRPr="006A2585">
        <w:rPr>
          <w:rFonts w:eastAsia="TimesNewRomanPSMT"/>
          <w:szCs w:val="22"/>
        </w:rPr>
        <w:t xml:space="preserve">готовность к переходу к </w:t>
      </w:r>
      <w:r w:rsidRPr="006A2585">
        <w:rPr>
          <w:rFonts w:eastAsia="TimesNewRomanPS-ItalicMT"/>
          <w:szCs w:val="22"/>
        </w:rPr>
        <w:t>самообразованию на основе учебно</w:t>
      </w:r>
      <w:r w:rsidRPr="006A2585">
        <w:rPr>
          <w:rFonts w:eastAsia="TimesNewRomanPSMT"/>
          <w:szCs w:val="22"/>
        </w:rPr>
        <w:t>-</w:t>
      </w:r>
      <w:r w:rsidRPr="006A2585">
        <w:rPr>
          <w:rFonts w:eastAsia="TimesNewRomanPS-ItalicMT"/>
          <w:szCs w:val="22"/>
        </w:rPr>
        <w:t xml:space="preserve">познавательной мотивации, </w:t>
      </w:r>
      <w:r w:rsidRPr="006A2585">
        <w:rPr>
          <w:rFonts w:eastAsia="TimesNewRomanPSMT"/>
          <w:szCs w:val="22"/>
        </w:rPr>
        <w:t xml:space="preserve">в том числе готовность к </w:t>
      </w:r>
      <w:r w:rsidRPr="006A2585">
        <w:rPr>
          <w:rFonts w:eastAsia="TimesNewRomanPS-ItalicMT"/>
          <w:szCs w:val="22"/>
        </w:rPr>
        <w:t>выбору направления профильного образования</w:t>
      </w:r>
      <w:r w:rsidRPr="006A2585">
        <w:rPr>
          <w:rFonts w:eastAsia="TimesNewRomanPSMT"/>
          <w:szCs w:val="22"/>
        </w:rPr>
        <w:t>;</w:t>
      </w:r>
    </w:p>
    <w:p w:rsidR="00C734D2" w:rsidRPr="006A2585" w:rsidRDefault="00C734D2" w:rsidP="006A2585">
      <w:pPr>
        <w:pStyle w:val="12"/>
        <w:numPr>
          <w:ilvl w:val="0"/>
          <w:numId w:val="10"/>
        </w:numPr>
        <w:ind w:firstLine="851"/>
        <w:rPr>
          <w:rFonts w:eastAsia="TimesNewRomanPSMT"/>
          <w:szCs w:val="22"/>
        </w:rPr>
      </w:pPr>
      <w:r w:rsidRPr="006A2585">
        <w:rPr>
          <w:rFonts w:eastAsia="TimesNewRomanPSMT"/>
          <w:szCs w:val="22"/>
        </w:rPr>
        <w:t xml:space="preserve">сформированность </w:t>
      </w:r>
      <w:r w:rsidRPr="006A2585">
        <w:rPr>
          <w:rFonts w:eastAsia="TimesNewRomanPS-ItalicMT"/>
          <w:szCs w:val="22"/>
        </w:rPr>
        <w:t xml:space="preserve">социальных компетенций, </w:t>
      </w:r>
      <w:r w:rsidRPr="006A2585">
        <w:rPr>
          <w:rFonts w:eastAsia="TimesNewRomanPSMT"/>
          <w:szCs w:val="22"/>
        </w:rPr>
        <w:t>включая ценностно-смысловые установки и моральные нормы, опыт социальных и межличностных отношений, правосознание.</w:t>
      </w:r>
    </w:p>
    <w:p w:rsidR="00C734D2" w:rsidRPr="006A2585" w:rsidRDefault="00C734D2" w:rsidP="006A2585">
      <w:pPr>
        <w:pStyle w:val="12"/>
        <w:ind w:firstLine="851"/>
        <w:rPr>
          <w:rFonts w:eastAsia="TimesNewRomanPSMT"/>
          <w:szCs w:val="22"/>
        </w:rPr>
      </w:pPr>
      <w:r w:rsidRPr="006A2585">
        <w:rPr>
          <w:rFonts w:eastAsia="Arial Unicode MS"/>
          <w:szCs w:val="22"/>
        </w:rPr>
        <w:t xml:space="preserve">- </w:t>
      </w:r>
      <w:r w:rsidRPr="006A2585">
        <w:rPr>
          <w:rFonts w:eastAsia="SymbolMT"/>
          <w:szCs w:val="22"/>
        </w:rPr>
        <w:t xml:space="preserve"> </w:t>
      </w:r>
      <w:r w:rsidRPr="006A2585">
        <w:rPr>
          <w:rFonts w:eastAsia="TimesNewRomanPSMT"/>
          <w:szCs w:val="22"/>
        </w:rPr>
        <w:t>Личностные результаты в сфере отношений обучающихся к себе, к своему здоровью, к познанию себя</w:t>
      </w:r>
    </w:p>
    <w:p w:rsidR="00C734D2" w:rsidRPr="006A2585" w:rsidRDefault="00C734D2" w:rsidP="006A2585">
      <w:pPr>
        <w:pStyle w:val="12"/>
        <w:ind w:firstLine="851"/>
        <w:rPr>
          <w:rFonts w:eastAsia="TimesNewRomanPSMT"/>
          <w:szCs w:val="22"/>
        </w:rPr>
      </w:pPr>
      <w:r w:rsidRPr="006A2585">
        <w:rPr>
          <w:rFonts w:eastAsia="Arial Unicode MS"/>
          <w:szCs w:val="22"/>
        </w:rPr>
        <w:t xml:space="preserve">- </w:t>
      </w:r>
      <w:r w:rsidRPr="006A2585">
        <w:rPr>
          <w:rFonts w:eastAsia="SymbolMT"/>
          <w:szCs w:val="22"/>
        </w:rPr>
        <w:t xml:space="preserve"> </w:t>
      </w:r>
      <w:r w:rsidRPr="006A2585">
        <w:rPr>
          <w:rFonts w:eastAsia="TimesNewRomanPSMT"/>
          <w:szCs w:val="22"/>
        </w:rPr>
        <w:t>Личностные результаты в сфере отношений обучающихся к России как к Родине (Отечеству)</w:t>
      </w:r>
    </w:p>
    <w:p w:rsidR="00C734D2" w:rsidRPr="006A2585" w:rsidRDefault="00C734D2" w:rsidP="006A2585">
      <w:pPr>
        <w:pStyle w:val="12"/>
        <w:ind w:firstLine="851"/>
        <w:rPr>
          <w:rFonts w:eastAsia="TimesNewRomanPSMT"/>
          <w:szCs w:val="22"/>
        </w:rPr>
      </w:pPr>
      <w:r w:rsidRPr="006A2585">
        <w:rPr>
          <w:rFonts w:eastAsia="SymbolMT"/>
          <w:szCs w:val="22"/>
        </w:rPr>
        <w:t xml:space="preserve">- </w:t>
      </w:r>
      <w:r w:rsidRPr="006A2585">
        <w:rPr>
          <w:rFonts w:eastAsia="TimesNewRomanPSMT"/>
          <w:szCs w:val="22"/>
        </w:rPr>
        <w:t>Личностные результаты в сфере отношений обучающихся к закону, государству и к гражданскому обществу</w:t>
      </w:r>
    </w:p>
    <w:p w:rsidR="00C734D2" w:rsidRPr="006A2585" w:rsidRDefault="00C734D2" w:rsidP="006A2585">
      <w:pPr>
        <w:pStyle w:val="12"/>
        <w:ind w:firstLine="851"/>
        <w:rPr>
          <w:rFonts w:eastAsia="TimesNewRomanPSMT"/>
          <w:szCs w:val="22"/>
        </w:rPr>
      </w:pPr>
      <w:r w:rsidRPr="006A2585">
        <w:rPr>
          <w:rFonts w:eastAsia="Arial Unicode MS"/>
          <w:szCs w:val="22"/>
        </w:rPr>
        <w:t xml:space="preserve">- </w:t>
      </w:r>
      <w:r w:rsidRPr="006A2585">
        <w:rPr>
          <w:rFonts w:eastAsia="SymbolMT"/>
          <w:szCs w:val="22"/>
        </w:rPr>
        <w:t xml:space="preserve"> </w:t>
      </w:r>
      <w:r w:rsidRPr="006A2585">
        <w:rPr>
          <w:rFonts w:eastAsia="TimesNewRomanPSMT"/>
          <w:szCs w:val="22"/>
        </w:rPr>
        <w:t>Личностные результаты в сфере отношений обучающихся с окружающими людьми</w:t>
      </w:r>
    </w:p>
    <w:p w:rsidR="00C734D2" w:rsidRPr="006A2585" w:rsidRDefault="00C734D2" w:rsidP="006A2585">
      <w:pPr>
        <w:pStyle w:val="12"/>
        <w:ind w:firstLine="851"/>
        <w:rPr>
          <w:rFonts w:eastAsia="TimesNewRomanPSMT"/>
          <w:szCs w:val="22"/>
        </w:rPr>
      </w:pPr>
      <w:r w:rsidRPr="006A2585">
        <w:rPr>
          <w:rFonts w:eastAsia="SymbolMT"/>
          <w:szCs w:val="22"/>
        </w:rPr>
        <w:t xml:space="preserve">-  </w:t>
      </w:r>
      <w:r w:rsidRPr="006A2585">
        <w:rPr>
          <w:rFonts w:eastAsia="TimesNewRomanPSMT"/>
          <w:szCs w:val="22"/>
        </w:rPr>
        <w:t>Личностные результаты в сфере отношений обучающихся к окружающему миру, к живой природе, художественной культуре</w:t>
      </w:r>
    </w:p>
    <w:p w:rsidR="00C734D2" w:rsidRPr="006A2585" w:rsidRDefault="00C734D2" w:rsidP="006A2585">
      <w:pPr>
        <w:pStyle w:val="12"/>
        <w:ind w:firstLine="851"/>
        <w:rPr>
          <w:rFonts w:eastAsia="TimesNewRomanPSMT"/>
          <w:szCs w:val="22"/>
        </w:rPr>
      </w:pPr>
      <w:r w:rsidRPr="006A2585">
        <w:rPr>
          <w:rFonts w:eastAsia="SymbolMT"/>
          <w:szCs w:val="22"/>
        </w:rPr>
        <w:t xml:space="preserve">-  </w:t>
      </w:r>
      <w:r w:rsidRPr="006A2585">
        <w:rPr>
          <w:rFonts w:eastAsia="TimesNewRomanPSMT"/>
          <w:szCs w:val="22"/>
        </w:rPr>
        <w:t>Личностные результаты в сфере отношений обучающихся отношений  обучающихся к семье и родителям, в том числе подготовка личности к</w:t>
      </w:r>
      <w:r w:rsidR="00E1288A" w:rsidRPr="006A2585">
        <w:rPr>
          <w:rFonts w:eastAsia="TimesNewRomanPSMT"/>
          <w:szCs w:val="22"/>
        </w:rPr>
        <w:t xml:space="preserve"> </w:t>
      </w:r>
      <w:r w:rsidRPr="006A2585">
        <w:rPr>
          <w:rFonts w:eastAsia="TimesNewRomanPSMT"/>
          <w:szCs w:val="22"/>
        </w:rPr>
        <w:t>семейной жизни</w:t>
      </w:r>
    </w:p>
    <w:p w:rsidR="00C734D2" w:rsidRPr="006A2585" w:rsidRDefault="00E1288A" w:rsidP="006A2585">
      <w:pPr>
        <w:pStyle w:val="12"/>
        <w:ind w:firstLine="851"/>
        <w:rPr>
          <w:rFonts w:eastAsia="TimesNewRomanPSMT"/>
          <w:szCs w:val="22"/>
        </w:rPr>
      </w:pPr>
      <w:r w:rsidRPr="006A2585">
        <w:rPr>
          <w:rFonts w:eastAsia="Arial Unicode MS"/>
          <w:szCs w:val="22"/>
        </w:rPr>
        <w:t xml:space="preserve">-  </w:t>
      </w:r>
      <w:r w:rsidR="00C734D2" w:rsidRPr="006A2585">
        <w:rPr>
          <w:rFonts w:eastAsia="SymbolMT"/>
          <w:szCs w:val="22"/>
        </w:rPr>
        <w:t xml:space="preserve"> </w:t>
      </w:r>
      <w:r w:rsidR="00C734D2" w:rsidRPr="006A2585">
        <w:rPr>
          <w:rFonts w:eastAsia="TimesNewRomanPSMT"/>
          <w:szCs w:val="22"/>
        </w:rPr>
        <w:t>Личностные результаты в сфере отношений обучающихся к труду, в сфере</w:t>
      </w:r>
      <w:r w:rsidRPr="006A2585">
        <w:rPr>
          <w:rFonts w:eastAsia="TimesNewRomanPSMT"/>
          <w:szCs w:val="22"/>
        </w:rPr>
        <w:t xml:space="preserve"> </w:t>
      </w:r>
      <w:r w:rsidR="00C734D2" w:rsidRPr="006A2585">
        <w:rPr>
          <w:rFonts w:eastAsia="TimesNewRomanPSMT"/>
          <w:szCs w:val="22"/>
        </w:rPr>
        <w:t>социально-экономических отношений</w:t>
      </w:r>
    </w:p>
    <w:p w:rsidR="00DD4C6D" w:rsidRPr="006A2585" w:rsidRDefault="00E1288A" w:rsidP="006A2585">
      <w:pPr>
        <w:pStyle w:val="12"/>
        <w:ind w:firstLine="851"/>
        <w:rPr>
          <w:szCs w:val="22"/>
        </w:rPr>
      </w:pPr>
      <w:r w:rsidRPr="006A2585">
        <w:rPr>
          <w:rFonts w:eastAsia="SymbolMT"/>
          <w:szCs w:val="22"/>
        </w:rPr>
        <w:t xml:space="preserve">- </w:t>
      </w:r>
      <w:r w:rsidR="00C734D2" w:rsidRPr="006A2585">
        <w:rPr>
          <w:rFonts w:eastAsia="SymbolMT"/>
          <w:szCs w:val="22"/>
        </w:rPr>
        <w:t xml:space="preserve"> </w:t>
      </w:r>
      <w:r w:rsidR="00C734D2" w:rsidRPr="006A2585">
        <w:rPr>
          <w:rFonts w:eastAsia="TimesNewRomanPSMT"/>
          <w:szCs w:val="22"/>
        </w:rPr>
        <w:t>Личностные результаты в сфере отношений физического, психологического,</w:t>
      </w:r>
      <w:r w:rsidRPr="006A2585">
        <w:rPr>
          <w:rFonts w:eastAsia="TimesNewRomanPSMT"/>
          <w:szCs w:val="22"/>
        </w:rPr>
        <w:t xml:space="preserve"> </w:t>
      </w:r>
      <w:r w:rsidR="00C734D2" w:rsidRPr="006A2585">
        <w:rPr>
          <w:rFonts w:eastAsia="TimesNewRomanPSMT"/>
          <w:szCs w:val="22"/>
        </w:rPr>
        <w:t>социального и академического благополучия обучающихся</w:t>
      </w:r>
    </w:p>
    <w:p w:rsidR="00DD4C6D" w:rsidRPr="006A2585" w:rsidRDefault="00DD4C6D" w:rsidP="006A2585">
      <w:pPr>
        <w:pStyle w:val="Default"/>
        <w:ind w:firstLine="851"/>
        <w:jc w:val="both"/>
        <w:rPr>
          <w:sz w:val="22"/>
          <w:szCs w:val="22"/>
        </w:rPr>
      </w:pPr>
      <w:r w:rsidRPr="006A2585">
        <w:rPr>
          <w:sz w:val="22"/>
          <w:szCs w:val="22"/>
        </w:rPr>
        <w:t xml:space="preserve">В соответствии с требованиями ФГОС СОО достижение личностных результатов </w:t>
      </w:r>
      <w:r w:rsidRPr="006A2585">
        <w:rPr>
          <w:b/>
          <w:bCs/>
          <w:sz w:val="22"/>
          <w:szCs w:val="22"/>
        </w:rPr>
        <w:t xml:space="preserve">не выносится </w:t>
      </w:r>
      <w:r w:rsidRPr="006A2585">
        <w:rPr>
          <w:sz w:val="22"/>
          <w:szCs w:val="22"/>
        </w:rPr>
        <w:t xml:space="preserve">на итоговую оценку обучающихся, а является предметом оценки эффективности воспитательно-образовательной деятельности МБОУ «Аниховская СОШ» и образовательных систем разного уровня. Оценка личностных результатов образовательной деятельности осуществляется в ходе </w:t>
      </w:r>
      <w:r w:rsidRPr="006A2585">
        <w:rPr>
          <w:b/>
          <w:bCs/>
          <w:sz w:val="22"/>
          <w:szCs w:val="22"/>
        </w:rPr>
        <w:t xml:space="preserve">внешних </w:t>
      </w:r>
      <w:r w:rsidRPr="006A2585">
        <w:rPr>
          <w:sz w:val="22"/>
          <w:szCs w:val="22"/>
        </w:rPr>
        <w:t xml:space="preserve">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 </w:t>
      </w:r>
    </w:p>
    <w:p w:rsidR="00DD4C6D" w:rsidRPr="006A2585" w:rsidRDefault="00DD4C6D" w:rsidP="006A2585">
      <w:pPr>
        <w:pStyle w:val="Default"/>
        <w:ind w:firstLine="851"/>
        <w:jc w:val="both"/>
        <w:rPr>
          <w:sz w:val="22"/>
          <w:szCs w:val="22"/>
        </w:rPr>
      </w:pPr>
      <w:r w:rsidRPr="006A2585">
        <w:rPr>
          <w:sz w:val="22"/>
          <w:szCs w:val="22"/>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 </w:t>
      </w:r>
    </w:p>
    <w:p w:rsidR="00DD4C6D" w:rsidRPr="006A2585" w:rsidRDefault="00DD4C6D" w:rsidP="006A2585">
      <w:pPr>
        <w:pStyle w:val="Default"/>
        <w:ind w:firstLine="851"/>
        <w:jc w:val="both"/>
        <w:rPr>
          <w:sz w:val="22"/>
          <w:szCs w:val="22"/>
        </w:rPr>
      </w:pPr>
      <w:r w:rsidRPr="006A2585">
        <w:rPr>
          <w:sz w:val="22"/>
          <w:szCs w:val="22"/>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DD4C6D" w:rsidRPr="006A2585" w:rsidRDefault="00DD4C6D" w:rsidP="006A2585">
      <w:pPr>
        <w:pStyle w:val="Default"/>
        <w:ind w:firstLine="851"/>
        <w:jc w:val="both"/>
        <w:rPr>
          <w:sz w:val="22"/>
          <w:szCs w:val="22"/>
        </w:rPr>
      </w:pPr>
      <w:r w:rsidRPr="006A2585">
        <w:rPr>
          <w:sz w:val="22"/>
          <w:szCs w:val="22"/>
        </w:rPr>
        <w:t xml:space="preserve">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 </w:t>
      </w:r>
    </w:p>
    <w:p w:rsidR="00DD4C6D" w:rsidRPr="006A2585" w:rsidRDefault="00DD4C6D" w:rsidP="006A2585">
      <w:pPr>
        <w:pStyle w:val="Default"/>
        <w:ind w:firstLine="851"/>
        <w:jc w:val="both"/>
        <w:rPr>
          <w:b/>
          <w:bCs/>
          <w:sz w:val="22"/>
          <w:szCs w:val="22"/>
        </w:rPr>
      </w:pPr>
    </w:p>
    <w:p w:rsidR="00DD4C6D" w:rsidRPr="006A2585" w:rsidRDefault="00DD4C6D" w:rsidP="006A2585">
      <w:pPr>
        <w:pStyle w:val="Default"/>
        <w:ind w:firstLine="851"/>
        <w:jc w:val="both"/>
        <w:rPr>
          <w:sz w:val="22"/>
          <w:szCs w:val="22"/>
        </w:rPr>
      </w:pPr>
      <w:r w:rsidRPr="006A2585">
        <w:rPr>
          <w:b/>
          <w:bCs/>
          <w:sz w:val="22"/>
          <w:szCs w:val="22"/>
        </w:rPr>
        <w:t>1.3.3</w:t>
      </w:r>
      <w:r w:rsidR="00E1288A" w:rsidRPr="006A2585">
        <w:rPr>
          <w:b/>
          <w:bCs/>
          <w:sz w:val="22"/>
          <w:szCs w:val="22"/>
        </w:rPr>
        <w:t>.2</w:t>
      </w:r>
      <w:r w:rsidRPr="006A2585">
        <w:rPr>
          <w:b/>
          <w:bCs/>
          <w:sz w:val="22"/>
          <w:szCs w:val="22"/>
        </w:rPr>
        <w:t xml:space="preserve">. Особенности оценки метапредметных результатов </w:t>
      </w:r>
    </w:p>
    <w:p w:rsidR="00DD4C6D" w:rsidRPr="006A2585" w:rsidRDefault="00DD4C6D" w:rsidP="006A2585">
      <w:pPr>
        <w:pStyle w:val="Default"/>
        <w:ind w:firstLine="851"/>
        <w:jc w:val="both"/>
        <w:rPr>
          <w:sz w:val="22"/>
          <w:szCs w:val="22"/>
        </w:rPr>
      </w:pPr>
      <w:r w:rsidRPr="006A2585">
        <w:rPr>
          <w:sz w:val="22"/>
          <w:szCs w:val="22"/>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w:t>
      </w:r>
    </w:p>
    <w:p w:rsidR="00DD4C6D" w:rsidRPr="006A2585" w:rsidRDefault="00DD4C6D" w:rsidP="006A2585">
      <w:pPr>
        <w:pStyle w:val="Default"/>
        <w:ind w:firstLine="851"/>
        <w:jc w:val="both"/>
        <w:rPr>
          <w:sz w:val="22"/>
          <w:szCs w:val="22"/>
        </w:rPr>
      </w:pPr>
      <w:r w:rsidRPr="006A2585">
        <w:rPr>
          <w:sz w:val="22"/>
          <w:szCs w:val="22"/>
        </w:rPr>
        <w:t xml:space="preserve">Оценка достижения метапредметных результатов осуществляется администрацией МБОУ «Аниховская СОШ»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проводить отдельные процедуры по оценке: </w:t>
      </w:r>
    </w:p>
    <w:p w:rsidR="00DD4C6D" w:rsidRPr="006A2585" w:rsidRDefault="00DD4C6D" w:rsidP="006A2585">
      <w:pPr>
        <w:pStyle w:val="Default"/>
        <w:spacing w:after="69"/>
        <w:ind w:firstLine="851"/>
        <w:jc w:val="both"/>
        <w:rPr>
          <w:sz w:val="22"/>
          <w:szCs w:val="22"/>
        </w:rPr>
      </w:pPr>
      <w:r w:rsidRPr="006A2585">
        <w:rPr>
          <w:sz w:val="22"/>
          <w:szCs w:val="22"/>
        </w:rPr>
        <w:lastRenderedPageBreak/>
        <w:t xml:space="preserve">– смыслового чтения, </w:t>
      </w:r>
    </w:p>
    <w:p w:rsidR="00DD4C6D" w:rsidRPr="006A2585" w:rsidRDefault="00DD4C6D" w:rsidP="006A2585">
      <w:pPr>
        <w:pStyle w:val="Default"/>
        <w:spacing w:after="69"/>
        <w:ind w:firstLine="851"/>
        <w:jc w:val="both"/>
        <w:rPr>
          <w:sz w:val="22"/>
          <w:szCs w:val="22"/>
        </w:rPr>
      </w:pPr>
      <w:r w:rsidRPr="006A2585">
        <w:rPr>
          <w:sz w:val="22"/>
          <w:szCs w:val="22"/>
        </w:rPr>
        <w:t xml:space="preserve">– познавательных учебных действий (включая логические приемы и методы познания, специфические для отдельных образовательных областей); </w:t>
      </w:r>
    </w:p>
    <w:p w:rsidR="00DD4C6D" w:rsidRPr="006A2585" w:rsidRDefault="00DD4C6D" w:rsidP="006A2585">
      <w:pPr>
        <w:pStyle w:val="Default"/>
        <w:ind w:firstLine="851"/>
        <w:jc w:val="both"/>
        <w:rPr>
          <w:sz w:val="22"/>
          <w:szCs w:val="22"/>
        </w:rPr>
      </w:pPr>
      <w:r w:rsidRPr="006A2585">
        <w:rPr>
          <w:sz w:val="22"/>
          <w:szCs w:val="22"/>
        </w:rPr>
        <w:t xml:space="preserve">– ИКТ-компетентности; </w:t>
      </w:r>
    </w:p>
    <w:p w:rsidR="00DD4C6D" w:rsidRPr="006A2585" w:rsidRDefault="00DD4C6D" w:rsidP="006A2585">
      <w:pPr>
        <w:pStyle w:val="Default"/>
        <w:ind w:firstLine="851"/>
        <w:jc w:val="both"/>
        <w:rPr>
          <w:sz w:val="22"/>
          <w:szCs w:val="22"/>
        </w:rPr>
      </w:pPr>
      <w:r w:rsidRPr="006A2585">
        <w:rPr>
          <w:sz w:val="22"/>
          <w:szCs w:val="22"/>
        </w:rPr>
        <w:t xml:space="preserve">– сформированности регулятивных и коммуникативных универсальных учебных действий. </w:t>
      </w:r>
    </w:p>
    <w:p w:rsidR="00DD4C6D" w:rsidRPr="006A2585" w:rsidRDefault="00DD4C6D" w:rsidP="006A2585">
      <w:pPr>
        <w:pStyle w:val="Default"/>
        <w:ind w:firstLine="851"/>
        <w:jc w:val="both"/>
        <w:rPr>
          <w:sz w:val="22"/>
          <w:szCs w:val="22"/>
        </w:rPr>
      </w:pPr>
      <w:r w:rsidRPr="006A2585">
        <w:rPr>
          <w:sz w:val="22"/>
          <w:szCs w:val="22"/>
        </w:rPr>
        <w:t xml:space="preserve">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 </w:t>
      </w:r>
    </w:p>
    <w:p w:rsidR="00DD4C6D" w:rsidRPr="006A2585" w:rsidRDefault="00DD4C6D" w:rsidP="006A2585">
      <w:pPr>
        <w:pStyle w:val="Default"/>
        <w:ind w:firstLine="851"/>
        <w:jc w:val="both"/>
        <w:rPr>
          <w:sz w:val="22"/>
          <w:szCs w:val="22"/>
        </w:rPr>
      </w:pPr>
      <w:r w:rsidRPr="006A2585">
        <w:rPr>
          <w:sz w:val="22"/>
          <w:szCs w:val="22"/>
        </w:rPr>
        <w:t xml:space="preserve">Каждый из перечисленных видов диагностики проводится с периодичностью не реже, чем один раз в ходе обучения на уровне среднего общего образования. </w:t>
      </w:r>
    </w:p>
    <w:p w:rsidR="00E1288A" w:rsidRPr="006A2585" w:rsidRDefault="00E1288A" w:rsidP="006A2585">
      <w:pPr>
        <w:pStyle w:val="12"/>
        <w:ind w:firstLine="851"/>
        <w:rPr>
          <w:szCs w:val="22"/>
        </w:rPr>
      </w:pPr>
      <w:r w:rsidRPr="006A2585">
        <w:rPr>
          <w:szCs w:val="22"/>
        </w:rPr>
        <w:t xml:space="preserve">Одним из инструментов оценивания личностных, метапредметных и предметных достижений обучающихся, является Портфель достижений ученика (Портфолио).  </w:t>
      </w:r>
    </w:p>
    <w:p w:rsidR="00E1288A" w:rsidRPr="006A2585" w:rsidRDefault="00E1288A" w:rsidP="006A2585">
      <w:pPr>
        <w:pStyle w:val="12"/>
        <w:ind w:firstLine="851"/>
        <w:rPr>
          <w:rFonts w:eastAsia="TimesNewRomanPSMT"/>
          <w:szCs w:val="22"/>
        </w:rPr>
      </w:pPr>
      <w:r w:rsidRPr="006A2585">
        <w:rPr>
          <w:rFonts w:eastAsia="TimesNewRomanPSMT"/>
          <w:szCs w:val="22"/>
        </w:rPr>
        <w:t xml:space="preserve">Портфолио </w:t>
      </w:r>
      <w:r w:rsidRPr="006A2585">
        <w:rPr>
          <w:szCs w:val="22"/>
        </w:rPr>
        <w:t xml:space="preserve">- </w:t>
      </w:r>
      <w:r w:rsidRPr="006A2585">
        <w:rPr>
          <w:rFonts w:eastAsia="TimesNewRomanPSMT"/>
          <w:szCs w:val="22"/>
        </w:rPr>
        <w:t xml:space="preserve">это сборник работ и результатов, которые показывают усилия, прогресс и достижения ученика в разных областях (учёба, творчество, общение, здоровье, полезный людям труд и т.д.), а также самоанализ учеником своих текущих достижений и недостатков, позволяющих самому определять цели своего дальнейшего развития. </w:t>
      </w:r>
    </w:p>
    <w:p w:rsidR="00E1288A" w:rsidRPr="006A2585" w:rsidRDefault="00E1288A" w:rsidP="006A2585">
      <w:pPr>
        <w:pStyle w:val="12"/>
        <w:ind w:firstLine="851"/>
        <w:rPr>
          <w:szCs w:val="22"/>
        </w:rPr>
      </w:pPr>
      <w:r w:rsidRPr="006A2585">
        <w:rPr>
          <w:rFonts w:eastAsia="TimesNewRomanPSMT"/>
          <w:szCs w:val="22"/>
        </w:rPr>
        <w:t>Пополняет Портфолио и оценивает его материалы учащийся. Учитель раз в четверть пополняет лишь небольшую обязательную часть (после контрольных работ), а в остальном -</w:t>
      </w:r>
      <w:r w:rsidRPr="006A2585">
        <w:rPr>
          <w:rFonts w:eastAsia="SymbolMT"/>
          <w:szCs w:val="22"/>
        </w:rPr>
        <w:t xml:space="preserve"> </w:t>
      </w:r>
      <w:r w:rsidRPr="006A2585">
        <w:rPr>
          <w:rFonts w:eastAsia="TimesNewRomanPSMT"/>
          <w:szCs w:val="22"/>
        </w:rPr>
        <w:t>обучает ученика порядку пополнения портфеля основным набором материалов и их оцениванию по качественной шкале: «неудовлетворительно», «посредственно», «удовлетворительно», «хорошо», «очень хорошо», «отлично», «превосходно»</w:t>
      </w:r>
    </w:p>
    <w:p w:rsidR="00E1288A" w:rsidRPr="006A2585" w:rsidRDefault="00DD4C6D" w:rsidP="006A2585">
      <w:pPr>
        <w:pStyle w:val="Default"/>
        <w:ind w:firstLine="851"/>
        <w:jc w:val="both"/>
        <w:rPr>
          <w:b/>
          <w:bCs/>
          <w:sz w:val="22"/>
          <w:szCs w:val="22"/>
        </w:rPr>
      </w:pPr>
      <w:r w:rsidRPr="006A2585">
        <w:rPr>
          <w:sz w:val="22"/>
          <w:szCs w:val="22"/>
        </w:rPr>
        <w:t xml:space="preserve">Основной процедурой итоговой оценки достижения метапредметных результатов является защита </w:t>
      </w:r>
      <w:r w:rsidRPr="006A2585">
        <w:rPr>
          <w:b/>
          <w:bCs/>
          <w:sz w:val="22"/>
          <w:szCs w:val="22"/>
        </w:rPr>
        <w:t xml:space="preserve">итогового индивидуального проекта или учебного исследования. </w:t>
      </w:r>
    </w:p>
    <w:p w:rsidR="00E1288A" w:rsidRPr="006A2585" w:rsidRDefault="00E1288A" w:rsidP="006A2585">
      <w:pPr>
        <w:pStyle w:val="12"/>
        <w:ind w:firstLine="851"/>
        <w:rPr>
          <w:rFonts w:eastAsia="TimesNewRomanPSMT"/>
          <w:szCs w:val="22"/>
        </w:rPr>
      </w:pPr>
      <w:r w:rsidRPr="006A2585">
        <w:rPr>
          <w:b/>
          <w:bCs/>
          <w:szCs w:val="22"/>
        </w:rPr>
        <w:t xml:space="preserve">Индивидуальный итоговый проект </w:t>
      </w:r>
      <w:r w:rsidRPr="006A2585">
        <w:rPr>
          <w:szCs w:val="22"/>
        </w:rPr>
        <w:t xml:space="preserve">- </w:t>
      </w:r>
      <w:r w:rsidRPr="006A2585">
        <w:rPr>
          <w:rFonts w:eastAsia="TimesNewRomanPSMT"/>
          <w:szCs w:val="22"/>
        </w:rPr>
        <w:t>это учебный проект, выполняемый обучающимся в рамках одного или нескольких учебных предметов.</w:t>
      </w:r>
    </w:p>
    <w:p w:rsidR="00E1288A" w:rsidRPr="006A2585" w:rsidRDefault="00E1288A" w:rsidP="006A2585">
      <w:pPr>
        <w:pStyle w:val="12"/>
        <w:ind w:firstLine="851"/>
        <w:rPr>
          <w:rFonts w:eastAsia="TimesNewRomanPSMT"/>
          <w:szCs w:val="22"/>
        </w:rPr>
      </w:pPr>
      <w:r w:rsidRPr="006A2585">
        <w:rPr>
          <w:b/>
          <w:bCs/>
          <w:szCs w:val="22"/>
        </w:rPr>
        <w:t xml:space="preserve">Цель индивидуального итогового проекта </w:t>
      </w:r>
      <w:r w:rsidRPr="006A2585">
        <w:rPr>
          <w:szCs w:val="22"/>
        </w:rPr>
        <w:t xml:space="preserve">- </w:t>
      </w:r>
      <w:r w:rsidRPr="006A2585">
        <w:rPr>
          <w:rFonts w:eastAsia="TimesNewRomanPSMT"/>
          <w:szCs w:val="22"/>
        </w:rPr>
        <w:t>продемонстрировать свои достижения</w:t>
      </w:r>
      <w:r w:rsidR="008A61D5" w:rsidRPr="006A2585">
        <w:rPr>
          <w:rFonts w:eastAsia="TimesNewRomanPSMT"/>
          <w:szCs w:val="22"/>
        </w:rPr>
        <w:t xml:space="preserve"> </w:t>
      </w:r>
      <w:r w:rsidRPr="006A2585">
        <w:rPr>
          <w:rFonts w:eastAsia="TimesNewRomanPSMT"/>
          <w:szCs w:val="22"/>
        </w:rPr>
        <w:t>в самостоятельном освоении содержания и методов избранных областей знаний и/или</w:t>
      </w:r>
      <w:r w:rsidR="008A61D5" w:rsidRPr="006A2585">
        <w:rPr>
          <w:rFonts w:eastAsia="TimesNewRomanPSMT"/>
          <w:szCs w:val="22"/>
        </w:rPr>
        <w:t xml:space="preserve"> </w:t>
      </w:r>
      <w:r w:rsidRPr="006A2585">
        <w:rPr>
          <w:rFonts w:eastAsia="TimesNewRomanPSMT"/>
          <w:szCs w:val="22"/>
        </w:rPr>
        <w:t>видов деятельности и способность проектировать и осуществлять целесообразную и</w:t>
      </w:r>
      <w:r w:rsidR="008A61D5" w:rsidRPr="006A2585">
        <w:rPr>
          <w:rFonts w:eastAsia="TimesNewRomanPSMT"/>
          <w:szCs w:val="22"/>
        </w:rPr>
        <w:t xml:space="preserve"> </w:t>
      </w:r>
      <w:r w:rsidRPr="006A2585">
        <w:rPr>
          <w:rFonts w:eastAsia="TimesNewRomanPSMT"/>
          <w:szCs w:val="22"/>
        </w:rPr>
        <w:t>результативную деятельность</w:t>
      </w:r>
      <w:r w:rsidR="008A61D5" w:rsidRPr="006A2585">
        <w:rPr>
          <w:rFonts w:eastAsia="TimesNewRomanPSMT"/>
          <w:szCs w:val="22"/>
        </w:rPr>
        <w:t>.</w:t>
      </w:r>
      <w:r w:rsidRPr="006A2585">
        <w:rPr>
          <w:rFonts w:eastAsia="TimesNewRomanPSMT"/>
          <w:szCs w:val="22"/>
        </w:rPr>
        <w:t xml:space="preserve"> </w:t>
      </w:r>
    </w:p>
    <w:p w:rsidR="00E1288A" w:rsidRPr="006A2585" w:rsidRDefault="00E1288A" w:rsidP="006A2585">
      <w:pPr>
        <w:pStyle w:val="12"/>
        <w:ind w:firstLine="851"/>
        <w:rPr>
          <w:rFonts w:eastAsia="TimesNewRomanPSMT"/>
          <w:szCs w:val="22"/>
        </w:rPr>
      </w:pPr>
      <w:r w:rsidRPr="006A2585">
        <w:rPr>
          <w:b/>
          <w:bCs/>
          <w:szCs w:val="22"/>
        </w:rPr>
        <w:t xml:space="preserve">Выполнение </w:t>
      </w:r>
      <w:r w:rsidRPr="006A2585">
        <w:rPr>
          <w:rFonts w:eastAsia="TimesNewRomanPSMT"/>
          <w:szCs w:val="22"/>
        </w:rPr>
        <w:t xml:space="preserve">индивидуального итогового проекта </w:t>
      </w:r>
      <w:r w:rsidRPr="006A2585">
        <w:rPr>
          <w:b/>
          <w:bCs/>
          <w:szCs w:val="22"/>
        </w:rPr>
        <w:t xml:space="preserve">обязательно </w:t>
      </w:r>
      <w:r w:rsidRPr="006A2585">
        <w:rPr>
          <w:rFonts w:eastAsia="TimesNewRomanPSMT"/>
          <w:szCs w:val="22"/>
        </w:rPr>
        <w:t>для каждого</w:t>
      </w:r>
      <w:r w:rsidR="008A61D5" w:rsidRPr="006A2585">
        <w:rPr>
          <w:rFonts w:eastAsia="TimesNewRomanPSMT"/>
          <w:szCs w:val="22"/>
        </w:rPr>
        <w:t xml:space="preserve"> </w:t>
      </w:r>
      <w:r w:rsidRPr="006A2585">
        <w:rPr>
          <w:rFonts w:eastAsia="TimesNewRomanPSMT"/>
          <w:szCs w:val="22"/>
        </w:rPr>
        <w:t xml:space="preserve">обучающегося, его </w:t>
      </w:r>
      <w:r w:rsidRPr="006A2585">
        <w:rPr>
          <w:b/>
          <w:bCs/>
          <w:szCs w:val="22"/>
        </w:rPr>
        <w:t xml:space="preserve">невыполнение </w:t>
      </w:r>
      <w:r w:rsidRPr="006A2585">
        <w:rPr>
          <w:rFonts w:eastAsia="TimesNewRomanPSMT"/>
          <w:szCs w:val="22"/>
        </w:rPr>
        <w:t xml:space="preserve">равноценно получению </w:t>
      </w:r>
      <w:r w:rsidRPr="006A2585">
        <w:rPr>
          <w:b/>
          <w:bCs/>
          <w:szCs w:val="22"/>
        </w:rPr>
        <w:t>неудовлетворительной</w:t>
      </w:r>
      <w:r w:rsidR="008A61D5" w:rsidRPr="006A2585">
        <w:rPr>
          <w:b/>
          <w:bCs/>
          <w:szCs w:val="22"/>
        </w:rPr>
        <w:t xml:space="preserve"> </w:t>
      </w:r>
      <w:r w:rsidRPr="006A2585">
        <w:rPr>
          <w:b/>
          <w:bCs/>
          <w:szCs w:val="22"/>
        </w:rPr>
        <w:t xml:space="preserve">оценки </w:t>
      </w:r>
      <w:r w:rsidRPr="006A2585">
        <w:rPr>
          <w:rFonts w:eastAsia="TimesNewRomanPSMT"/>
          <w:szCs w:val="22"/>
        </w:rPr>
        <w:t>по любому учебному предмету.</w:t>
      </w:r>
    </w:p>
    <w:p w:rsidR="008A61D5" w:rsidRPr="006A2585" w:rsidRDefault="008A61D5" w:rsidP="006A2585">
      <w:pPr>
        <w:pStyle w:val="12"/>
        <w:ind w:firstLine="851"/>
        <w:rPr>
          <w:b/>
          <w:bCs/>
          <w:szCs w:val="22"/>
        </w:rPr>
      </w:pPr>
    </w:p>
    <w:p w:rsidR="00E1288A" w:rsidRPr="006A2585" w:rsidRDefault="00E1288A" w:rsidP="006A2585">
      <w:pPr>
        <w:pStyle w:val="12"/>
        <w:ind w:firstLine="851"/>
        <w:rPr>
          <w:b/>
          <w:bCs/>
          <w:szCs w:val="22"/>
        </w:rPr>
      </w:pPr>
      <w:r w:rsidRPr="006A2585">
        <w:rPr>
          <w:b/>
          <w:bCs/>
          <w:szCs w:val="22"/>
        </w:rPr>
        <w:t>Оценивание индивидуального проекта</w:t>
      </w:r>
    </w:p>
    <w:p w:rsidR="00F26B0D" w:rsidRPr="006A2585" w:rsidRDefault="00E1288A" w:rsidP="006A2585">
      <w:pPr>
        <w:pStyle w:val="a4"/>
        <w:ind w:firstLine="851"/>
        <w:rPr>
          <w:rFonts w:cs="Times New Roman"/>
          <w:sz w:val="22"/>
        </w:rPr>
      </w:pPr>
      <w:r w:rsidRPr="006A2585">
        <w:rPr>
          <w:rFonts w:eastAsia="TimesNewRomanPSMT" w:cs="Times New Roman"/>
          <w:sz w:val="22"/>
        </w:rPr>
        <w:t>Оцениванию подлежит процесс выполнения обучающимся индивидуального</w:t>
      </w:r>
      <w:r w:rsidR="008A61D5" w:rsidRPr="006A2585">
        <w:rPr>
          <w:rFonts w:eastAsia="TimesNewRomanPSMT" w:cs="Times New Roman"/>
          <w:sz w:val="22"/>
        </w:rPr>
        <w:t xml:space="preserve"> </w:t>
      </w:r>
      <w:r w:rsidRPr="006A2585">
        <w:rPr>
          <w:rFonts w:eastAsia="TimesNewRomanPSMT" w:cs="Times New Roman"/>
          <w:sz w:val="22"/>
        </w:rPr>
        <w:t xml:space="preserve">проекта. </w:t>
      </w:r>
      <w:r w:rsidR="00F26B0D" w:rsidRPr="006A2585">
        <w:rPr>
          <w:rFonts w:cs="Times New Roman"/>
          <w:sz w:val="22"/>
        </w:rPr>
        <w:t>Оценка индивидуальных проектов осуществляется в течение всего периода работы согласно циклограмме:</w:t>
      </w:r>
    </w:p>
    <w:tbl>
      <w:tblPr>
        <w:tblStyle w:val="a6"/>
        <w:tblW w:w="9747" w:type="dxa"/>
        <w:tblLayout w:type="fixed"/>
        <w:tblLook w:val="0000"/>
      </w:tblPr>
      <w:tblGrid>
        <w:gridCol w:w="1951"/>
        <w:gridCol w:w="7796"/>
      </w:tblGrid>
      <w:tr w:rsidR="00F26B0D" w:rsidRPr="006A2585" w:rsidTr="00F26B0D">
        <w:trPr>
          <w:trHeight w:val="1263"/>
        </w:trPr>
        <w:tc>
          <w:tcPr>
            <w:tcW w:w="1951" w:type="dxa"/>
          </w:tcPr>
          <w:p w:rsidR="00F26B0D" w:rsidRPr="006A2585" w:rsidRDefault="00F26B0D" w:rsidP="006A2585">
            <w:pPr>
              <w:pStyle w:val="a4"/>
              <w:ind w:firstLine="851"/>
              <w:rPr>
                <w:rFonts w:cs="Times New Roman"/>
                <w:sz w:val="22"/>
              </w:rPr>
            </w:pPr>
            <w:r w:rsidRPr="006A2585">
              <w:rPr>
                <w:rFonts w:cs="Times New Roman"/>
                <w:sz w:val="22"/>
              </w:rPr>
              <w:t xml:space="preserve">Сентябрь </w:t>
            </w:r>
          </w:p>
        </w:tc>
        <w:tc>
          <w:tcPr>
            <w:tcW w:w="7796" w:type="dxa"/>
          </w:tcPr>
          <w:p w:rsidR="00F26B0D" w:rsidRPr="006A2585" w:rsidRDefault="00F26B0D" w:rsidP="006A2585">
            <w:pPr>
              <w:pStyle w:val="a4"/>
              <w:ind w:firstLine="851"/>
              <w:rPr>
                <w:rFonts w:cs="Times New Roman"/>
                <w:sz w:val="22"/>
              </w:rPr>
            </w:pPr>
            <w:r w:rsidRPr="006A2585">
              <w:rPr>
                <w:rFonts w:cs="Times New Roman"/>
                <w:sz w:val="22"/>
              </w:rPr>
              <w:t xml:space="preserve">-  Выбор учебного предмета или курса, области деятельности для выполнения индивидуального проекта. </w:t>
            </w:r>
          </w:p>
          <w:p w:rsidR="00F26B0D" w:rsidRPr="006A2585" w:rsidRDefault="00F26B0D" w:rsidP="006A2585">
            <w:pPr>
              <w:pStyle w:val="a4"/>
              <w:ind w:firstLine="851"/>
              <w:rPr>
                <w:rFonts w:cs="Times New Roman"/>
                <w:sz w:val="22"/>
              </w:rPr>
            </w:pPr>
            <w:r w:rsidRPr="006A2585">
              <w:rPr>
                <w:rFonts w:cs="Times New Roman"/>
                <w:sz w:val="22"/>
              </w:rPr>
              <w:t xml:space="preserve">-  Представление обучающимся возможных тем учебных исследований и учебных проектов. </w:t>
            </w:r>
          </w:p>
          <w:p w:rsidR="00F26B0D" w:rsidRPr="006A2585" w:rsidRDefault="00F26B0D" w:rsidP="006A2585">
            <w:pPr>
              <w:pStyle w:val="a4"/>
              <w:ind w:firstLine="851"/>
              <w:rPr>
                <w:rFonts w:cs="Times New Roman"/>
                <w:sz w:val="22"/>
              </w:rPr>
            </w:pPr>
            <w:r w:rsidRPr="006A2585">
              <w:rPr>
                <w:rFonts w:cs="Times New Roman"/>
                <w:sz w:val="22"/>
              </w:rPr>
              <w:t xml:space="preserve">-  Определение тем проектов и руководителей. </w:t>
            </w:r>
          </w:p>
        </w:tc>
      </w:tr>
      <w:tr w:rsidR="00F26B0D" w:rsidRPr="006A2585" w:rsidTr="00F26B0D">
        <w:trPr>
          <w:trHeight w:val="401"/>
        </w:trPr>
        <w:tc>
          <w:tcPr>
            <w:tcW w:w="1951" w:type="dxa"/>
          </w:tcPr>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Октябрь </w:t>
            </w:r>
          </w:p>
        </w:tc>
        <w:tc>
          <w:tcPr>
            <w:tcW w:w="7796" w:type="dxa"/>
          </w:tcPr>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  Индивидуальная (групповая) работа по составлению планов индивидуальных проектов. </w:t>
            </w:r>
          </w:p>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  Защита тем и планов индивидуальных проектов. </w:t>
            </w:r>
          </w:p>
        </w:tc>
      </w:tr>
      <w:tr w:rsidR="00F26B0D" w:rsidRPr="006A2585" w:rsidTr="00F26B0D">
        <w:trPr>
          <w:trHeight w:val="356"/>
        </w:trPr>
        <w:tc>
          <w:tcPr>
            <w:tcW w:w="1951" w:type="dxa"/>
            <w:tcBorders>
              <w:right w:val="single" w:sz="4" w:space="0" w:color="auto"/>
            </w:tcBorders>
          </w:tcPr>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Ноябрь </w:t>
            </w:r>
          </w:p>
        </w:tc>
        <w:tc>
          <w:tcPr>
            <w:tcW w:w="7796" w:type="dxa"/>
            <w:tcBorders>
              <w:left w:val="single" w:sz="4" w:space="0" w:color="auto"/>
              <w:bottom w:val="nil"/>
            </w:tcBorders>
          </w:tcPr>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  Работа по индивидуальным графикам обучающихся и руководителей, консультирование. </w:t>
            </w:r>
          </w:p>
        </w:tc>
      </w:tr>
      <w:tr w:rsidR="00F26B0D" w:rsidRPr="006A2585" w:rsidTr="00F26B0D">
        <w:trPr>
          <w:trHeight w:val="109"/>
        </w:trPr>
        <w:tc>
          <w:tcPr>
            <w:tcW w:w="1951" w:type="dxa"/>
            <w:tcBorders>
              <w:right w:val="single" w:sz="4" w:space="0" w:color="auto"/>
            </w:tcBorders>
          </w:tcPr>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Декабрь </w:t>
            </w:r>
          </w:p>
        </w:tc>
        <w:tc>
          <w:tcPr>
            <w:tcW w:w="7796" w:type="dxa"/>
            <w:tcBorders>
              <w:top w:val="nil"/>
              <w:left w:val="single" w:sz="4" w:space="0" w:color="auto"/>
            </w:tcBorders>
          </w:tcPr>
          <w:p w:rsidR="00F26B0D" w:rsidRPr="006A2585" w:rsidRDefault="00F26B0D" w:rsidP="006A2585">
            <w:pPr>
              <w:pStyle w:val="a4"/>
              <w:ind w:firstLine="851"/>
              <w:rPr>
                <w:rFonts w:cs="Times New Roman"/>
                <w:color w:val="000000"/>
                <w:sz w:val="22"/>
              </w:rPr>
            </w:pPr>
          </w:p>
        </w:tc>
      </w:tr>
      <w:tr w:rsidR="00F26B0D" w:rsidRPr="006A2585" w:rsidTr="00F26B0D">
        <w:trPr>
          <w:trHeight w:val="401"/>
        </w:trPr>
        <w:tc>
          <w:tcPr>
            <w:tcW w:w="1951" w:type="dxa"/>
            <w:tcBorders>
              <w:right w:val="single" w:sz="4" w:space="0" w:color="auto"/>
            </w:tcBorders>
          </w:tcPr>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Январь </w:t>
            </w:r>
          </w:p>
        </w:tc>
        <w:tc>
          <w:tcPr>
            <w:tcW w:w="7796" w:type="dxa"/>
            <w:tcBorders>
              <w:left w:val="single" w:sz="4" w:space="0" w:color="auto"/>
            </w:tcBorders>
          </w:tcPr>
          <w:p w:rsidR="00F26B0D" w:rsidRPr="006A2585" w:rsidRDefault="00F26B0D" w:rsidP="006A2585">
            <w:pPr>
              <w:pStyle w:val="a4"/>
              <w:ind w:firstLine="851"/>
              <w:rPr>
                <w:rFonts w:cs="Times New Roman"/>
                <w:sz w:val="22"/>
              </w:rPr>
            </w:pPr>
            <w:r w:rsidRPr="006A2585">
              <w:rPr>
                <w:rFonts w:cs="Times New Roman"/>
                <w:sz w:val="22"/>
              </w:rPr>
              <w:t xml:space="preserve">- Промежуточный отчет о работе (предзащита). </w:t>
            </w:r>
          </w:p>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  Индивидуальная работа руководителя и обучающегося по корректировке планов. </w:t>
            </w:r>
          </w:p>
        </w:tc>
      </w:tr>
      <w:tr w:rsidR="00F26B0D" w:rsidRPr="006A2585" w:rsidTr="00F26B0D">
        <w:trPr>
          <w:trHeight w:val="321"/>
        </w:trPr>
        <w:tc>
          <w:tcPr>
            <w:tcW w:w="1951" w:type="dxa"/>
            <w:tcBorders>
              <w:right w:val="single" w:sz="4" w:space="0" w:color="auto"/>
            </w:tcBorders>
          </w:tcPr>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Февраль </w:t>
            </w:r>
          </w:p>
        </w:tc>
        <w:tc>
          <w:tcPr>
            <w:tcW w:w="7796" w:type="dxa"/>
            <w:tcBorders>
              <w:left w:val="single" w:sz="4" w:space="0" w:color="auto"/>
              <w:bottom w:val="nil"/>
            </w:tcBorders>
          </w:tcPr>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 Работа по индивидуальным графикам обучающихся и руководителей, консультирование индивидуальных проектов. </w:t>
            </w:r>
          </w:p>
        </w:tc>
      </w:tr>
      <w:tr w:rsidR="00F26B0D" w:rsidRPr="006A2585" w:rsidTr="00F26B0D">
        <w:trPr>
          <w:trHeight w:val="109"/>
        </w:trPr>
        <w:tc>
          <w:tcPr>
            <w:tcW w:w="1951" w:type="dxa"/>
            <w:tcBorders>
              <w:right w:val="single" w:sz="4" w:space="0" w:color="auto"/>
            </w:tcBorders>
          </w:tcPr>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Март </w:t>
            </w:r>
          </w:p>
        </w:tc>
        <w:tc>
          <w:tcPr>
            <w:tcW w:w="7796" w:type="dxa"/>
            <w:tcBorders>
              <w:top w:val="nil"/>
              <w:left w:val="single" w:sz="4" w:space="0" w:color="auto"/>
            </w:tcBorders>
          </w:tcPr>
          <w:p w:rsidR="00F26B0D" w:rsidRPr="006A2585" w:rsidRDefault="00F26B0D" w:rsidP="006A2585">
            <w:pPr>
              <w:pStyle w:val="a4"/>
              <w:ind w:firstLine="851"/>
              <w:rPr>
                <w:rFonts w:cs="Times New Roman"/>
                <w:color w:val="000000"/>
                <w:sz w:val="22"/>
              </w:rPr>
            </w:pPr>
          </w:p>
        </w:tc>
      </w:tr>
      <w:tr w:rsidR="00F26B0D" w:rsidRPr="006A2585" w:rsidTr="00F26B0D">
        <w:trPr>
          <w:trHeight w:val="118"/>
        </w:trPr>
        <w:tc>
          <w:tcPr>
            <w:tcW w:w="1951" w:type="dxa"/>
            <w:tcBorders>
              <w:right w:val="single" w:sz="4" w:space="0" w:color="auto"/>
            </w:tcBorders>
          </w:tcPr>
          <w:p w:rsidR="00F26B0D" w:rsidRPr="006A2585" w:rsidRDefault="00F26B0D" w:rsidP="006A2585">
            <w:pPr>
              <w:pStyle w:val="a4"/>
              <w:ind w:firstLine="851"/>
              <w:rPr>
                <w:rFonts w:cs="Times New Roman"/>
                <w:color w:val="000000"/>
                <w:sz w:val="22"/>
              </w:rPr>
            </w:pPr>
            <w:r w:rsidRPr="006A2585">
              <w:rPr>
                <w:rFonts w:cs="Times New Roman"/>
                <w:color w:val="000000"/>
                <w:sz w:val="22"/>
              </w:rPr>
              <w:t xml:space="preserve">Апрель </w:t>
            </w:r>
          </w:p>
        </w:tc>
        <w:tc>
          <w:tcPr>
            <w:tcW w:w="7796" w:type="dxa"/>
            <w:tcBorders>
              <w:left w:val="single" w:sz="4" w:space="0" w:color="auto"/>
            </w:tcBorders>
          </w:tcPr>
          <w:p w:rsidR="00F26B0D" w:rsidRPr="006A2585" w:rsidRDefault="00F26B0D" w:rsidP="006A2585">
            <w:pPr>
              <w:pStyle w:val="a4"/>
              <w:ind w:firstLine="851"/>
              <w:rPr>
                <w:rFonts w:cs="Times New Roman"/>
                <w:color w:val="000000"/>
                <w:sz w:val="22"/>
              </w:rPr>
            </w:pPr>
            <w:r w:rsidRPr="006A2585">
              <w:rPr>
                <w:rFonts w:cs="Times New Roman"/>
                <w:sz w:val="22"/>
              </w:rPr>
              <w:t xml:space="preserve">-  Защита индивидуальных проектов. </w:t>
            </w:r>
          </w:p>
        </w:tc>
      </w:tr>
    </w:tbl>
    <w:p w:rsidR="00F26B0D" w:rsidRPr="006A2585" w:rsidRDefault="00F26B0D" w:rsidP="006A2585">
      <w:pPr>
        <w:pStyle w:val="a4"/>
        <w:ind w:firstLine="851"/>
        <w:rPr>
          <w:rFonts w:cs="Times New Roman"/>
          <w:sz w:val="22"/>
        </w:rPr>
      </w:pPr>
    </w:p>
    <w:p w:rsidR="00F26B0D" w:rsidRPr="006A2585" w:rsidRDefault="00F26B0D" w:rsidP="006A2585">
      <w:pPr>
        <w:pStyle w:val="a4"/>
        <w:ind w:firstLine="851"/>
        <w:rPr>
          <w:rFonts w:cs="Times New Roman"/>
          <w:sz w:val="22"/>
        </w:rPr>
      </w:pPr>
      <w:r w:rsidRPr="006A2585">
        <w:rPr>
          <w:rFonts w:cs="Times New Roman"/>
          <w:sz w:val="22"/>
        </w:rPr>
        <w:lastRenderedPageBreak/>
        <w:t>Оценка проектной деятельности обучающихся осуществляется по следующим критериям и индикаторам:</w:t>
      </w:r>
    </w:p>
    <w:tbl>
      <w:tblPr>
        <w:tblStyle w:val="a6"/>
        <w:tblW w:w="9747" w:type="dxa"/>
        <w:tblLayout w:type="fixed"/>
        <w:tblLook w:val="0000"/>
      </w:tblPr>
      <w:tblGrid>
        <w:gridCol w:w="530"/>
        <w:gridCol w:w="1987"/>
        <w:gridCol w:w="5952"/>
        <w:gridCol w:w="1278"/>
      </w:tblGrid>
      <w:tr w:rsidR="00F26B0D" w:rsidRPr="006A2585" w:rsidTr="00F26B0D">
        <w:trPr>
          <w:trHeight w:val="385"/>
        </w:trPr>
        <w:tc>
          <w:tcPr>
            <w:tcW w:w="530" w:type="dxa"/>
          </w:tcPr>
          <w:p w:rsidR="00F26B0D" w:rsidRPr="006A2585" w:rsidRDefault="00F26B0D" w:rsidP="006A2585">
            <w:pPr>
              <w:pStyle w:val="Default"/>
              <w:ind w:firstLine="851"/>
              <w:rPr>
                <w:sz w:val="22"/>
                <w:szCs w:val="22"/>
              </w:rPr>
            </w:pPr>
            <w:r w:rsidRPr="006A2585">
              <w:rPr>
                <w:sz w:val="22"/>
                <w:szCs w:val="22"/>
              </w:rPr>
              <w:t xml:space="preserve">№ </w:t>
            </w:r>
          </w:p>
          <w:p w:rsidR="00F26B0D" w:rsidRPr="006A2585" w:rsidRDefault="00F26B0D" w:rsidP="006A2585">
            <w:pPr>
              <w:pStyle w:val="Default"/>
              <w:ind w:firstLine="851"/>
              <w:rPr>
                <w:sz w:val="22"/>
                <w:szCs w:val="22"/>
              </w:rPr>
            </w:pPr>
            <w:r w:rsidRPr="006A2585">
              <w:rPr>
                <w:sz w:val="22"/>
                <w:szCs w:val="22"/>
              </w:rPr>
              <w:t xml:space="preserve">п/п </w:t>
            </w:r>
          </w:p>
        </w:tc>
        <w:tc>
          <w:tcPr>
            <w:tcW w:w="1987" w:type="dxa"/>
          </w:tcPr>
          <w:p w:rsidR="00F26B0D" w:rsidRPr="006A2585" w:rsidRDefault="00F26B0D" w:rsidP="006A2585">
            <w:pPr>
              <w:pStyle w:val="Default"/>
              <w:ind w:firstLine="851"/>
              <w:rPr>
                <w:sz w:val="22"/>
                <w:szCs w:val="22"/>
              </w:rPr>
            </w:pPr>
            <w:r w:rsidRPr="006A2585">
              <w:rPr>
                <w:sz w:val="22"/>
                <w:szCs w:val="22"/>
              </w:rPr>
              <w:t xml:space="preserve">Критерии </w:t>
            </w:r>
          </w:p>
        </w:tc>
        <w:tc>
          <w:tcPr>
            <w:tcW w:w="5952" w:type="dxa"/>
          </w:tcPr>
          <w:p w:rsidR="00F26B0D" w:rsidRPr="006A2585" w:rsidRDefault="00F26B0D" w:rsidP="006A2585">
            <w:pPr>
              <w:pStyle w:val="Default"/>
              <w:ind w:firstLine="851"/>
              <w:rPr>
                <w:sz w:val="22"/>
                <w:szCs w:val="22"/>
              </w:rPr>
            </w:pPr>
            <w:r w:rsidRPr="006A2585">
              <w:rPr>
                <w:sz w:val="22"/>
                <w:szCs w:val="22"/>
              </w:rPr>
              <w:t xml:space="preserve">Индикаторы </w:t>
            </w:r>
          </w:p>
        </w:tc>
        <w:tc>
          <w:tcPr>
            <w:tcW w:w="1278" w:type="dxa"/>
          </w:tcPr>
          <w:p w:rsidR="00F26B0D" w:rsidRPr="006A2585" w:rsidRDefault="00F26B0D" w:rsidP="006A2585">
            <w:pPr>
              <w:pStyle w:val="Default"/>
              <w:ind w:firstLine="851"/>
              <w:rPr>
                <w:sz w:val="22"/>
                <w:szCs w:val="22"/>
              </w:rPr>
            </w:pPr>
            <w:r w:rsidRPr="006A2585">
              <w:rPr>
                <w:sz w:val="22"/>
                <w:szCs w:val="22"/>
              </w:rPr>
              <w:t xml:space="preserve">Оценка </w:t>
            </w:r>
          </w:p>
          <w:p w:rsidR="00F26B0D" w:rsidRPr="006A2585" w:rsidRDefault="00F26B0D" w:rsidP="006A2585">
            <w:pPr>
              <w:pStyle w:val="Default"/>
              <w:ind w:firstLine="851"/>
              <w:rPr>
                <w:sz w:val="22"/>
                <w:szCs w:val="22"/>
              </w:rPr>
            </w:pPr>
            <w:r w:rsidRPr="006A2585">
              <w:rPr>
                <w:sz w:val="22"/>
                <w:szCs w:val="22"/>
              </w:rPr>
              <w:t xml:space="preserve">(в баллах) </w:t>
            </w:r>
          </w:p>
        </w:tc>
      </w:tr>
      <w:tr w:rsidR="00F26B0D" w:rsidRPr="006A2585" w:rsidTr="00F26B0D">
        <w:trPr>
          <w:trHeight w:val="385"/>
        </w:trPr>
        <w:tc>
          <w:tcPr>
            <w:tcW w:w="530" w:type="dxa"/>
            <w:vMerge w:val="restart"/>
            <w:tcBorders>
              <w:right w:val="single" w:sz="4" w:space="0" w:color="auto"/>
            </w:tcBorders>
          </w:tcPr>
          <w:p w:rsidR="00F26B0D" w:rsidRPr="006A2585" w:rsidRDefault="00F26B0D" w:rsidP="006A2585">
            <w:pPr>
              <w:pStyle w:val="Default"/>
              <w:ind w:firstLine="851"/>
              <w:rPr>
                <w:sz w:val="22"/>
                <w:szCs w:val="22"/>
              </w:rPr>
            </w:pPr>
            <w:r w:rsidRPr="006A2585">
              <w:rPr>
                <w:sz w:val="22"/>
                <w:szCs w:val="22"/>
              </w:rPr>
              <w:t xml:space="preserve">1. </w:t>
            </w: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tc>
        <w:tc>
          <w:tcPr>
            <w:tcW w:w="1987" w:type="dxa"/>
            <w:vMerge w:val="restart"/>
            <w:tcBorders>
              <w:left w:val="single" w:sz="4" w:space="0" w:color="auto"/>
            </w:tcBorders>
          </w:tcPr>
          <w:p w:rsidR="00F26B0D" w:rsidRPr="006A2585" w:rsidRDefault="00F26B0D" w:rsidP="006A2585">
            <w:pPr>
              <w:pStyle w:val="Default"/>
              <w:ind w:firstLine="851"/>
              <w:rPr>
                <w:sz w:val="22"/>
                <w:szCs w:val="22"/>
              </w:rPr>
            </w:pPr>
            <w:r w:rsidRPr="006A2585">
              <w:rPr>
                <w:sz w:val="22"/>
                <w:szCs w:val="22"/>
              </w:rPr>
              <w:t xml:space="preserve">Проблематизация </w:t>
            </w:r>
          </w:p>
          <w:p w:rsidR="00F26B0D" w:rsidRPr="006A2585" w:rsidRDefault="00F26B0D" w:rsidP="006A2585">
            <w:pPr>
              <w:pStyle w:val="Default"/>
              <w:ind w:firstLine="851"/>
              <w:rPr>
                <w:sz w:val="22"/>
                <w:szCs w:val="22"/>
              </w:rPr>
            </w:pPr>
            <w:r w:rsidRPr="006A2585">
              <w:rPr>
                <w:sz w:val="22"/>
                <w:szCs w:val="22"/>
              </w:rPr>
              <w:t xml:space="preserve">и целеполагание </w:t>
            </w: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pStyle w:val="Default"/>
              <w:ind w:firstLine="851"/>
              <w:rPr>
                <w:sz w:val="22"/>
                <w:szCs w:val="22"/>
              </w:rPr>
            </w:pP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Отсутствует описание проблемы; не сформулирована цель индивидуального проекта; не определены задачи по её достижению. </w:t>
            </w:r>
          </w:p>
        </w:tc>
        <w:tc>
          <w:tcPr>
            <w:tcW w:w="1278" w:type="dxa"/>
          </w:tcPr>
          <w:p w:rsidR="00F26B0D" w:rsidRPr="006A2585" w:rsidRDefault="00F26B0D" w:rsidP="006A2585">
            <w:pPr>
              <w:pStyle w:val="Default"/>
              <w:ind w:firstLine="851"/>
              <w:rPr>
                <w:sz w:val="22"/>
                <w:szCs w:val="22"/>
              </w:rPr>
            </w:pPr>
            <w:r w:rsidRPr="006A2585">
              <w:rPr>
                <w:sz w:val="22"/>
                <w:szCs w:val="22"/>
              </w:rPr>
              <w:t xml:space="preserve">0 </w:t>
            </w:r>
          </w:p>
        </w:tc>
      </w:tr>
      <w:tr w:rsidR="00F26B0D" w:rsidRPr="006A2585" w:rsidTr="00F26B0D">
        <w:trPr>
          <w:trHeight w:val="385"/>
        </w:trPr>
        <w:tc>
          <w:tcPr>
            <w:tcW w:w="530" w:type="dxa"/>
            <w:vMerge/>
            <w:tcBorders>
              <w:right w:val="single" w:sz="4" w:space="0" w:color="auto"/>
            </w:tcBorders>
          </w:tcPr>
          <w:p w:rsidR="00F26B0D" w:rsidRPr="006A2585" w:rsidRDefault="00F26B0D" w:rsidP="006A2585">
            <w:pPr>
              <w:pStyle w:val="Default"/>
              <w:ind w:firstLine="851"/>
              <w:rPr>
                <w:sz w:val="22"/>
                <w:szCs w:val="22"/>
              </w:rPr>
            </w:pPr>
          </w:p>
        </w:tc>
        <w:tc>
          <w:tcPr>
            <w:tcW w:w="1987" w:type="dxa"/>
            <w:vMerge/>
            <w:tcBorders>
              <w:left w:val="single" w:sz="4" w:space="0" w:color="auto"/>
            </w:tcBorders>
          </w:tcPr>
          <w:p w:rsidR="00F26B0D" w:rsidRPr="006A2585" w:rsidRDefault="00F26B0D" w:rsidP="006A2585">
            <w:pPr>
              <w:pStyle w:val="Default"/>
              <w:ind w:firstLine="851"/>
              <w:rPr>
                <w:sz w:val="22"/>
                <w:szCs w:val="22"/>
              </w:rPr>
            </w:pP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Есть описание проблемы, но цель сформулирована недостаточно четко либо отсутствует, и задачи не определены. </w:t>
            </w:r>
          </w:p>
        </w:tc>
        <w:tc>
          <w:tcPr>
            <w:tcW w:w="1278" w:type="dxa"/>
          </w:tcPr>
          <w:p w:rsidR="00F26B0D" w:rsidRPr="006A2585" w:rsidRDefault="00F26B0D" w:rsidP="006A2585">
            <w:pPr>
              <w:pStyle w:val="Default"/>
              <w:ind w:firstLine="851"/>
              <w:rPr>
                <w:sz w:val="22"/>
                <w:szCs w:val="22"/>
              </w:rPr>
            </w:pPr>
            <w:r w:rsidRPr="006A2585">
              <w:rPr>
                <w:sz w:val="22"/>
                <w:szCs w:val="22"/>
              </w:rPr>
              <w:t xml:space="preserve">1 </w:t>
            </w:r>
          </w:p>
        </w:tc>
      </w:tr>
      <w:tr w:rsidR="00F26B0D" w:rsidRPr="006A2585" w:rsidTr="00F26B0D">
        <w:trPr>
          <w:trHeight w:val="385"/>
        </w:trPr>
        <w:tc>
          <w:tcPr>
            <w:tcW w:w="530" w:type="dxa"/>
            <w:vMerge/>
            <w:tcBorders>
              <w:right w:val="single" w:sz="4" w:space="0" w:color="auto"/>
            </w:tcBorders>
          </w:tcPr>
          <w:p w:rsidR="00F26B0D" w:rsidRPr="006A2585" w:rsidRDefault="00F26B0D" w:rsidP="006A2585">
            <w:pPr>
              <w:pStyle w:val="Default"/>
              <w:ind w:firstLine="851"/>
              <w:rPr>
                <w:sz w:val="22"/>
                <w:szCs w:val="22"/>
              </w:rPr>
            </w:pPr>
          </w:p>
        </w:tc>
        <w:tc>
          <w:tcPr>
            <w:tcW w:w="1987" w:type="dxa"/>
            <w:vMerge/>
            <w:tcBorders>
              <w:left w:val="single" w:sz="4" w:space="0" w:color="auto"/>
            </w:tcBorders>
          </w:tcPr>
          <w:p w:rsidR="00F26B0D" w:rsidRPr="006A2585" w:rsidRDefault="00F26B0D" w:rsidP="006A2585">
            <w:pPr>
              <w:pStyle w:val="Default"/>
              <w:ind w:firstLine="851"/>
              <w:rPr>
                <w:sz w:val="22"/>
                <w:szCs w:val="22"/>
              </w:rPr>
            </w:pP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Есть описание проблемы, цель сформулирована, но задачи недостаточно четко </w:t>
            </w:r>
          </w:p>
          <w:p w:rsidR="00F26B0D" w:rsidRPr="006A2585" w:rsidRDefault="00F26B0D" w:rsidP="006A2585">
            <w:pPr>
              <w:pStyle w:val="Default"/>
              <w:ind w:firstLine="851"/>
              <w:jc w:val="both"/>
              <w:rPr>
                <w:sz w:val="22"/>
                <w:szCs w:val="22"/>
              </w:rPr>
            </w:pPr>
            <w:r w:rsidRPr="006A2585">
              <w:rPr>
                <w:sz w:val="22"/>
                <w:szCs w:val="22"/>
              </w:rPr>
              <w:t xml:space="preserve">определены либо отсутствуют. </w:t>
            </w:r>
          </w:p>
        </w:tc>
        <w:tc>
          <w:tcPr>
            <w:tcW w:w="1278" w:type="dxa"/>
          </w:tcPr>
          <w:p w:rsidR="00F26B0D" w:rsidRPr="006A2585" w:rsidRDefault="00F26B0D" w:rsidP="006A2585">
            <w:pPr>
              <w:pStyle w:val="Default"/>
              <w:ind w:firstLine="851"/>
              <w:rPr>
                <w:sz w:val="22"/>
                <w:szCs w:val="22"/>
              </w:rPr>
            </w:pPr>
            <w:r w:rsidRPr="006A2585">
              <w:rPr>
                <w:sz w:val="22"/>
                <w:szCs w:val="22"/>
              </w:rPr>
              <w:t xml:space="preserve">2 </w:t>
            </w:r>
          </w:p>
        </w:tc>
      </w:tr>
      <w:tr w:rsidR="00F26B0D" w:rsidRPr="006A2585" w:rsidTr="00F26B0D">
        <w:trPr>
          <w:trHeight w:val="245"/>
        </w:trPr>
        <w:tc>
          <w:tcPr>
            <w:tcW w:w="530" w:type="dxa"/>
            <w:vMerge/>
            <w:tcBorders>
              <w:right w:val="single" w:sz="4" w:space="0" w:color="auto"/>
            </w:tcBorders>
          </w:tcPr>
          <w:p w:rsidR="00F26B0D" w:rsidRPr="006A2585" w:rsidRDefault="00F26B0D" w:rsidP="006A2585">
            <w:pPr>
              <w:pStyle w:val="Default"/>
              <w:ind w:firstLine="851"/>
              <w:rPr>
                <w:sz w:val="22"/>
                <w:szCs w:val="22"/>
              </w:rPr>
            </w:pPr>
          </w:p>
        </w:tc>
        <w:tc>
          <w:tcPr>
            <w:tcW w:w="1987" w:type="dxa"/>
            <w:vMerge/>
            <w:tcBorders>
              <w:left w:val="single" w:sz="4" w:space="0" w:color="auto"/>
            </w:tcBorders>
          </w:tcPr>
          <w:p w:rsidR="00F26B0D" w:rsidRPr="006A2585" w:rsidRDefault="00F26B0D" w:rsidP="006A2585">
            <w:pPr>
              <w:pStyle w:val="Default"/>
              <w:ind w:firstLine="851"/>
              <w:rPr>
                <w:sz w:val="22"/>
                <w:szCs w:val="22"/>
              </w:rPr>
            </w:pP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Проблема описана, цель сформулирована, задачи по достижению поставленной цели четко определены. </w:t>
            </w:r>
          </w:p>
        </w:tc>
        <w:tc>
          <w:tcPr>
            <w:tcW w:w="1278" w:type="dxa"/>
          </w:tcPr>
          <w:p w:rsidR="00F26B0D" w:rsidRPr="006A2585" w:rsidRDefault="00F26B0D" w:rsidP="006A2585">
            <w:pPr>
              <w:pStyle w:val="Default"/>
              <w:ind w:firstLine="851"/>
              <w:rPr>
                <w:sz w:val="22"/>
                <w:szCs w:val="22"/>
              </w:rPr>
            </w:pPr>
            <w:r w:rsidRPr="006A2585">
              <w:rPr>
                <w:sz w:val="22"/>
                <w:szCs w:val="22"/>
              </w:rPr>
              <w:t xml:space="preserve">3 </w:t>
            </w:r>
          </w:p>
        </w:tc>
      </w:tr>
      <w:tr w:rsidR="00F26B0D" w:rsidRPr="006A2585" w:rsidTr="00F26B0D">
        <w:trPr>
          <w:trHeight w:val="109"/>
        </w:trPr>
        <w:tc>
          <w:tcPr>
            <w:tcW w:w="530" w:type="dxa"/>
            <w:vMerge w:val="restart"/>
            <w:tcBorders>
              <w:right w:val="single" w:sz="4" w:space="0" w:color="auto"/>
            </w:tcBorders>
          </w:tcPr>
          <w:p w:rsidR="00F26B0D" w:rsidRPr="006A2585" w:rsidRDefault="00F26B0D" w:rsidP="006A2585">
            <w:pPr>
              <w:pStyle w:val="Default"/>
              <w:ind w:firstLine="851"/>
              <w:rPr>
                <w:sz w:val="22"/>
                <w:szCs w:val="22"/>
              </w:rPr>
            </w:pPr>
            <w:r w:rsidRPr="006A2585">
              <w:rPr>
                <w:sz w:val="22"/>
                <w:szCs w:val="22"/>
              </w:rPr>
              <w:t xml:space="preserve">2. </w:t>
            </w: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tc>
        <w:tc>
          <w:tcPr>
            <w:tcW w:w="1987" w:type="dxa"/>
            <w:tcBorders>
              <w:bottom w:val="nil"/>
            </w:tcBorders>
          </w:tcPr>
          <w:p w:rsidR="00F26B0D" w:rsidRPr="006A2585" w:rsidRDefault="00F26B0D" w:rsidP="006A2585">
            <w:pPr>
              <w:pStyle w:val="Default"/>
              <w:ind w:firstLine="851"/>
              <w:rPr>
                <w:sz w:val="22"/>
                <w:szCs w:val="22"/>
              </w:rPr>
            </w:pPr>
            <w:r w:rsidRPr="006A2585">
              <w:rPr>
                <w:sz w:val="22"/>
                <w:szCs w:val="22"/>
              </w:rPr>
              <w:t xml:space="preserve">Планирование </w:t>
            </w: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Планирование отсутствует. </w:t>
            </w:r>
          </w:p>
        </w:tc>
        <w:tc>
          <w:tcPr>
            <w:tcW w:w="1278" w:type="dxa"/>
          </w:tcPr>
          <w:p w:rsidR="00F26B0D" w:rsidRPr="006A2585" w:rsidRDefault="00F26B0D" w:rsidP="006A2585">
            <w:pPr>
              <w:pStyle w:val="Default"/>
              <w:ind w:firstLine="851"/>
              <w:rPr>
                <w:sz w:val="22"/>
                <w:szCs w:val="22"/>
              </w:rPr>
            </w:pPr>
            <w:r w:rsidRPr="006A2585">
              <w:rPr>
                <w:sz w:val="22"/>
                <w:szCs w:val="22"/>
              </w:rPr>
              <w:t xml:space="preserve">0 </w:t>
            </w:r>
          </w:p>
        </w:tc>
      </w:tr>
      <w:tr w:rsidR="00F26B0D" w:rsidRPr="006A2585" w:rsidTr="00F26B0D">
        <w:trPr>
          <w:trHeight w:val="109"/>
        </w:trPr>
        <w:tc>
          <w:tcPr>
            <w:tcW w:w="530" w:type="dxa"/>
            <w:vMerge/>
            <w:tcBorders>
              <w:right w:val="single" w:sz="4" w:space="0" w:color="auto"/>
            </w:tcBorders>
          </w:tcPr>
          <w:p w:rsidR="00F26B0D" w:rsidRPr="006A2585" w:rsidRDefault="00F26B0D" w:rsidP="006A2585">
            <w:pPr>
              <w:pStyle w:val="Default"/>
              <w:ind w:firstLine="851"/>
              <w:rPr>
                <w:sz w:val="22"/>
                <w:szCs w:val="22"/>
              </w:rPr>
            </w:pPr>
          </w:p>
        </w:tc>
        <w:tc>
          <w:tcPr>
            <w:tcW w:w="1987" w:type="dxa"/>
            <w:vMerge w:val="restart"/>
            <w:tcBorders>
              <w:top w:val="nil"/>
              <w:right w:val="single" w:sz="4" w:space="0" w:color="auto"/>
            </w:tcBorders>
          </w:tcPr>
          <w:p w:rsidR="00F26B0D" w:rsidRPr="006A2585" w:rsidRDefault="00F26B0D" w:rsidP="006A2585">
            <w:pPr>
              <w:ind w:firstLine="851"/>
              <w:rPr>
                <w:rFonts w:cs="Times New Roman"/>
                <w:color w:val="000000"/>
              </w:rPr>
            </w:pPr>
          </w:p>
          <w:p w:rsidR="00F26B0D" w:rsidRPr="006A2585" w:rsidRDefault="00F26B0D" w:rsidP="006A2585">
            <w:pPr>
              <w:pStyle w:val="Default"/>
              <w:ind w:firstLine="851"/>
              <w:rPr>
                <w:sz w:val="22"/>
                <w:szCs w:val="22"/>
              </w:rPr>
            </w:pPr>
          </w:p>
        </w:tc>
        <w:tc>
          <w:tcPr>
            <w:tcW w:w="5952" w:type="dxa"/>
            <w:tcBorders>
              <w:left w:val="single" w:sz="4" w:space="0" w:color="auto"/>
            </w:tcBorders>
          </w:tcPr>
          <w:p w:rsidR="00F26B0D" w:rsidRPr="006A2585" w:rsidRDefault="00F26B0D" w:rsidP="006A2585">
            <w:pPr>
              <w:pStyle w:val="Default"/>
              <w:ind w:firstLine="851"/>
              <w:jc w:val="both"/>
              <w:rPr>
                <w:sz w:val="22"/>
                <w:szCs w:val="22"/>
              </w:rPr>
            </w:pPr>
            <w:r w:rsidRPr="006A2585">
              <w:rPr>
                <w:sz w:val="22"/>
                <w:szCs w:val="22"/>
              </w:rPr>
              <w:t xml:space="preserve">План есть, но он не соответствует поставленным задачам. </w:t>
            </w:r>
          </w:p>
        </w:tc>
        <w:tc>
          <w:tcPr>
            <w:tcW w:w="1278" w:type="dxa"/>
          </w:tcPr>
          <w:p w:rsidR="00F26B0D" w:rsidRPr="006A2585" w:rsidRDefault="00F26B0D" w:rsidP="006A2585">
            <w:pPr>
              <w:pStyle w:val="Default"/>
              <w:ind w:firstLine="851"/>
              <w:rPr>
                <w:sz w:val="22"/>
                <w:szCs w:val="22"/>
              </w:rPr>
            </w:pPr>
            <w:r w:rsidRPr="006A2585">
              <w:rPr>
                <w:sz w:val="22"/>
                <w:szCs w:val="22"/>
              </w:rPr>
              <w:t xml:space="preserve">1 </w:t>
            </w:r>
          </w:p>
        </w:tc>
      </w:tr>
      <w:tr w:rsidR="00F26B0D" w:rsidRPr="006A2585" w:rsidTr="00F26B0D">
        <w:trPr>
          <w:trHeight w:val="248"/>
        </w:trPr>
        <w:tc>
          <w:tcPr>
            <w:tcW w:w="530" w:type="dxa"/>
            <w:vMerge/>
            <w:tcBorders>
              <w:right w:val="single" w:sz="4" w:space="0" w:color="auto"/>
            </w:tcBorders>
          </w:tcPr>
          <w:p w:rsidR="00F26B0D" w:rsidRPr="006A2585" w:rsidRDefault="00F26B0D" w:rsidP="006A2585">
            <w:pPr>
              <w:pStyle w:val="Default"/>
              <w:ind w:firstLine="851"/>
              <w:rPr>
                <w:sz w:val="22"/>
                <w:szCs w:val="22"/>
              </w:rPr>
            </w:pPr>
          </w:p>
        </w:tc>
        <w:tc>
          <w:tcPr>
            <w:tcW w:w="1987" w:type="dxa"/>
            <w:vMerge/>
            <w:tcBorders>
              <w:right w:val="single" w:sz="4" w:space="0" w:color="auto"/>
            </w:tcBorders>
          </w:tcPr>
          <w:p w:rsidR="00F26B0D" w:rsidRPr="006A2585" w:rsidRDefault="00F26B0D" w:rsidP="006A2585">
            <w:pPr>
              <w:pStyle w:val="Default"/>
              <w:ind w:firstLine="851"/>
              <w:rPr>
                <w:sz w:val="22"/>
                <w:szCs w:val="22"/>
              </w:rPr>
            </w:pPr>
          </w:p>
        </w:tc>
        <w:tc>
          <w:tcPr>
            <w:tcW w:w="5952" w:type="dxa"/>
            <w:tcBorders>
              <w:left w:val="single" w:sz="4" w:space="0" w:color="auto"/>
            </w:tcBorders>
          </w:tcPr>
          <w:p w:rsidR="00F26B0D" w:rsidRPr="006A2585" w:rsidRDefault="00F26B0D" w:rsidP="006A2585">
            <w:pPr>
              <w:pStyle w:val="Default"/>
              <w:ind w:firstLine="851"/>
              <w:jc w:val="both"/>
              <w:rPr>
                <w:sz w:val="22"/>
                <w:szCs w:val="22"/>
              </w:rPr>
            </w:pPr>
            <w:r w:rsidRPr="006A2585">
              <w:rPr>
                <w:sz w:val="22"/>
                <w:szCs w:val="22"/>
              </w:rPr>
              <w:t xml:space="preserve">План недостаточно полно отражает действия по достижению поставленной цели. </w:t>
            </w:r>
          </w:p>
        </w:tc>
        <w:tc>
          <w:tcPr>
            <w:tcW w:w="1278" w:type="dxa"/>
          </w:tcPr>
          <w:p w:rsidR="00F26B0D" w:rsidRPr="006A2585" w:rsidRDefault="00F26B0D" w:rsidP="006A2585">
            <w:pPr>
              <w:pStyle w:val="Default"/>
              <w:ind w:firstLine="851"/>
              <w:rPr>
                <w:sz w:val="22"/>
                <w:szCs w:val="22"/>
              </w:rPr>
            </w:pPr>
            <w:r w:rsidRPr="006A2585">
              <w:rPr>
                <w:sz w:val="22"/>
                <w:szCs w:val="22"/>
              </w:rPr>
              <w:t xml:space="preserve">2 </w:t>
            </w:r>
          </w:p>
        </w:tc>
      </w:tr>
      <w:tr w:rsidR="00F26B0D" w:rsidRPr="006A2585" w:rsidTr="00F26B0D">
        <w:trPr>
          <w:trHeight w:val="385"/>
        </w:trPr>
        <w:tc>
          <w:tcPr>
            <w:tcW w:w="530" w:type="dxa"/>
            <w:vMerge/>
            <w:tcBorders>
              <w:right w:val="single" w:sz="4" w:space="0" w:color="auto"/>
            </w:tcBorders>
          </w:tcPr>
          <w:p w:rsidR="00F26B0D" w:rsidRPr="006A2585" w:rsidRDefault="00F26B0D" w:rsidP="006A2585">
            <w:pPr>
              <w:pStyle w:val="Default"/>
              <w:ind w:firstLine="851"/>
              <w:rPr>
                <w:sz w:val="22"/>
                <w:szCs w:val="22"/>
              </w:rPr>
            </w:pPr>
          </w:p>
        </w:tc>
        <w:tc>
          <w:tcPr>
            <w:tcW w:w="1987" w:type="dxa"/>
            <w:vMerge/>
            <w:tcBorders>
              <w:right w:val="single" w:sz="4" w:space="0" w:color="auto"/>
            </w:tcBorders>
          </w:tcPr>
          <w:p w:rsidR="00F26B0D" w:rsidRPr="006A2585" w:rsidRDefault="00F26B0D" w:rsidP="006A2585">
            <w:pPr>
              <w:pStyle w:val="Default"/>
              <w:ind w:firstLine="851"/>
              <w:rPr>
                <w:sz w:val="22"/>
                <w:szCs w:val="22"/>
              </w:rPr>
            </w:pPr>
          </w:p>
        </w:tc>
        <w:tc>
          <w:tcPr>
            <w:tcW w:w="5952" w:type="dxa"/>
            <w:tcBorders>
              <w:left w:val="single" w:sz="4" w:space="0" w:color="auto"/>
            </w:tcBorders>
          </w:tcPr>
          <w:p w:rsidR="00F26B0D" w:rsidRPr="006A2585" w:rsidRDefault="00F26B0D" w:rsidP="006A2585">
            <w:pPr>
              <w:pStyle w:val="Default"/>
              <w:ind w:firstLine="851"/>
              <w:jc w:val="both"/>
              <w:rPr>
                <w:sz w:val="22"/>
                <w:szCs w:val="22"/>
              </w:rPr>
            </w:pPr>
            <w:r w:rsidRPr="006A2585">
              <w:rPr>
                <w:sz w:val="22"/>
                <w:szCs w:val="22"/>
              </w:rPr>
              <w:t xml:space="preserve">Планирование отражает логику действий по достижению поставленной цели и полностьюсоответствует сформулированным задачам. </w:t>
            </w:r>
          </w:p>
        </w:tc>
        <w:tc>
          <w:tcPr>
            <w:tcW w:w="1278" w:type="dxa"/>
          </w:tcPr>
          <w:p w:rsidR="00F26B0D" w:rsidRPr="006A2585" w:rsidRDefault="00F26B0D" w:rsidP="006A2585">
            <w:pPr>
              <w:pStyle w:val="Default"/>
              <w:ind w:firstLine="851"/>
              <w:rPr>
                <w:sz w:val="22"/>
                <w:szCs w:val="22"/>
              </w:rPr>
            </w:pPr>
            <w:r w:rsidRPr="006A2585">
              <w:rPr>
                <w:sz w:val="22"/>
                <w:szCs w:val="22"/>
              </w:rPr>
              <w:t xml:space="preserve">3 </w:t>
            </w:r>
          </w:p>
        </w:tc>
      </w:tr>
      <w:tr w:rsidR="00F26B0D" w:rsidRPr="006A2585" w:rsidTr="00F26B0D">
        <w:trPr>
          <w:trHeight w:val="522"/>
        </w:trPr>
        <w:tc>
          <w:tcPr>
            <w:tcW w:w="530" w:type="dxa"/>
            <w:tcBorders>
              <w:right w:val="single" w:sz="4" w:space="0" w:color="auto"/>
            </w:tcBorders>
          </w:tcPr>
          <w:p w:rsidR="00F26B0D" w:rsidRPr="006A2585" w:rsidRDefault="00F26B0D" w:rsidP="006A2585">
            <w:pPr>
              <w:pStyle w:val="Default"/>
              <w:ind w:firstLine="851"/>
              <w:rPr>
                <w:sz w:val="22"/>
                <w:szCs w:val="22"/>
              </w:rPr>
            </w:pPr>
            <w:r w:rsidRPr="006A2585">
              <w:rPr>
                <w:sz w:val="22"/>
                <w:szCs w:val="22"/>
              </w:rPr>
              <w:t xml:space="preserve">3. </w:t>
            </w:r>
          </w:p>
        </w:tc>
        <w:tc>
          <w:tcPr>
            <w:tcW w:w="1987" w:type="dxa"/>
          </w:tcPr>
          <w:p w:rsidR="00F26B0D" w:rsidRPr="006A2585" w:rsidRDefault="00F26B0D" w:rsidP="006A2585">
            <w:pPr>
              <w:pStyle w:val="Default"/>
              <w:ind w:firstLine="851"/>
              <w:rPr>
                <w:sz w:val="22"/>
                <w:szCs w:val="22"/>
              </w:rPr>
            </w:pPr>
            <w:r w:rsidRPr="006A2585">
              <w:rPr>
                <w:sz w:val="22"/>
                <w:szCs w:val="22"/>
              </w:rPr>
              <w:t xml:space="preserve">Работа с информацией </w:t>
            </w: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Информация отсутствует в тексте индивидуального проекта или полностью повторяет тексты подобных проектов, представленных в интернете или других источниках. </w:t>
            </w:r>
          </w:p>
        </w:tc>
        <w:tc>
          <w:tcPr>
            <w:tcW w:w="1278" w:type="dxa"/>
          </w:tcPr>
          <w:p w:rsidR="00F26B0D" w:rsidRPr="006A2585" w:rsidRDefault="00F26B0D" w:rsidP="006A2585">
            <w:pPr>
              <w:pStyle w:val="Default"/>
              <w:ind w:firstLine="851"/>
              <w:rPr>
                <w:sz w:val="22"/>
                <w:szCs w:val="22"/>
              </w:rPr>
            </w:pPr>
            <w:r w:rsidRPr="006A2585">
              <w:rPr>
                <w:sz w:val="22"/>
                <w:szCs w:val="22"/>
              </w:rPr>
              <w:t xml:space="preserve">0 </w:t>
            </w:r>
          </w:p>
        </w:tc>
      </w:tr>
      <w:tr w:rsidR="00F26B0D" w:rsidRPr="006A2585" w:rsidTr="00F26B0D">
        <w:trPr>
          <w:trHeight w:val="385"/>
        </w:trPr>
        <w:tc>
          <w:tcPr>
            <w:tcW w:w="530" w:type="dxa"/>
            <w:vMerge w:val="restart"/>
            <w:tcBorders>
              <w:top w:val="nil"/>
              <w:left w:val="single" w:sz="4" w:space="0" w:color="auto"/>
              <w:right w:val="single" w:sz="4" w:space="0" w:color="auto"/>
            </w:tcBorders>
          </w:tcPr>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tc>
        <w:tc>
          <w:tcPr>
            <w:tcW w:w="1987" w:type="dxa"/>
            <w:vMerge w:val="restart"/>
            <w:tcBorders>
              <w:top w:val="nil"/>
              <w:left w:val="single" w:sz="4" w:space="0" w:color="auto"/>
              <w:right w:val="single" w:sz="4" w:space="0" w:color="auto"/>
            </w:tcBorders>
          </w:tcPr>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pStyle w:val="Default"/>
              <w:ind w:firstLine="851"/>
              <w:rPr>
                <w:sz w:val="22"/>
                <w:szCs w:val="22"/>
              </w:rPr>
            </w:pPr>
          </w:p>
        </w:tc>
        <w:tc>
          <w:tcPr>
            <w:tcW w:w="5952" w:type="dxa"/>
            <w:tcBorders>
              <w:left w:val="single" w:sz="4" w:space="0" w:color="auto"/>
            </w:tcBorders>
          </w:tcPr>
          <w:p w:rsidR="00F26B0D" w:rsidRPr="006A2585" w:rsidRDefault="00F26B0D" w:rsidP="006A2585">
            <w:pPr>
              <w:pStyle w:val="Default"/>
              <w:ind w:firstLine="851"/>
              <w:jc w:val="both"/>
              <w:rPr>
                <w:sz w:val="22"/>
                <w:szCs w:val="22"/>
              </w:rPr>
            </w:pPr>
            <w:r w:rsidRPr="006A2585">
              <w:rPr>
                <w:sz w:val="22"/>
                <w:szCs w:val="22"/>
              </w:rPr>
              <w:t xml:space="preserve">Представленная в проекте информация взята из одного источника, но сделана попытка её интерпретации (преобразования, оценки, анализа). </w:t>
            </w:r>
          </w:p>
        </w:tc>
        <w:tc>
          <w:tcPr>
            <w:tcW w:w="1278" w:type="dxa"/>
          </w:tcPr>
          <w:p w:rsidR="00F26B0D" w:rsidRPr="006A2585" w:rsidRDefault="00F26B0D" w:rsidP="006A2585">
            <w:pPr>
              <w:pStyle w:val="Default"/>
              <w:ind w:firstLine="851"/>
              <w:rPr>
                <w:sz w:val="22"/>
                <w:szCs w:val="22"/>
              </w:rPr>
            </w:pPr>
            <w:r w:rsidRPr="006A2585">
              <w:rPr>
                <w:sz w:val="22"/>
                <w:szCs w:val="22"/>
              </w:rPr>
              <w:t xml:space="preserve">1 </w:t>
            </w:r>
          </w:p>
        </w:tc>
      </w:tr>
      <w:tr w:rsidR="00F26B0D" w:rsidRPr="006A2585" w:rsidTr="00F26B0D">
        <w:trPr>
          <w:trHeight w:val="524"/>
        </w:trPr>
        <w:tc>
          <w:tcPr>
            <w:tcW w:w="530" w:type="dxa"/>
            <w:vMerge/>
            <w:tcBorders>
              <w:top w:val="nil"/>
              <w:left w:val="single" w:sz="4" w:space="0" w:color="auto"/>
              <w:right w:val="single" w:sz="4" w:space="0" w:color="auto"/>
            </w:tcBorders>
          </w:tcPr>
          <w:p w:rsidR="00F26B0D" w:rsidRPr="006A2585" w:rsidRDefault="00F26B0D" w:rsidP="006A2585">
            <w:pPr>
              <w:pStyle w:val="Default"/>
              <w:ind w:firstLine="851"/>
              <w:rPr>
                <w:sz w:val="22"/>
                <w:szCs w:val="22"/>
              </w:rPr>
            </w:pPr>
          </w:p>
        </w:tc>
        <w:tc>
          <w:tcPr>
            <w:tcW w:w="1987" w:type="dxa"/>
            <w:vMerge/>
            <w:tcBorders>
              <w:top w:val="nil"/>
              <w:left w:val="single" w:sz="4" w:space="0" w:color="auto"/>
              <w:right w:val="single" w:sz="4" w:space="0" w:color="auto"/>
            </w:tcBorders>
          </w:tcPr>
          <w:p w:rsidR="00F26B0D" w:rsidRPr="006A2585" w:rsidRDefault="00F26B0D" w:rsidP="006A2585">
            <w:pPr>
              <w:pStyle w:val="Default"/>
              <w:ind w:firstLine="851"/>
              <w:rPr>
                <w:sz w:val="22"/>
                <w:szCs w:val="22"/>
              </w:rPr>
            </w:pPr>
          </w:p>
        </w:tc>
        <w:tc>
          <w:tcPr>
            <w:tcW w:w="5952" w:type="dxa"/>
            <w:tcBorders>
              <w:left w:val="single" w:sz="4" w:space="0" w:color="auto"/>
            </w:tcBorders>
          </w:tcPr>
          <w:p w:rsidR="00F26B0D" w:rsidRPr="006A2585" w:rsidRDefault="00F26B0D" w:rsidP="006A2585">
            <w:pPr>
              <w:pStyle w:val="Default"/>
              <w:ind w:firstLine="851"/>
              <w:jc w:val="both"/>
              <w:rPr>
                <w:sz w:val="22"/>
                <w:szCs w:val="22"/>
              </w:rPr>
            </w:pPr>
            <w:r w:rsidRPr="006A2585">
              <w:rPr>
                <w:sz w:val="22"/>
                <w:szCs w:val="22"/>
              </w:rPr>
              <w:t xml:space="preserve">В тексте индивидуального проекта использовано два и более источников информации, сделана попытка их анализа и творческого осмысления, однако есть некоторые неточности. </w:t>
            </w:r>
          </w:p>
        </w:tc>
        <w:tc>
          <w:tcPr>
            <w:tcW w:w="1278" w:type="dxa"/>
          </w:tcPr>
          <w:p w:rsidR="00F26B0D" w:rsidRPr="006A2585" w:rsidRDefault="00F26B0D" w:rsidP="006A2585">
            <w:pPr>
              <w:pStyle w:val="Default"/>
              <w:ind w:firstLine="851"/>
              <w:rPr>
                <w:sz w:val="22"/>
                <w:szCs w:val="22"/>
              </w:rPr>
            </w:pPr>
            <w:r w:rsidRPr="006A2585">
              <w:rPr>
                <w:sz w:val="22"/>
                <w:szCs w:val="22"/>
              </w:rPr>
              <w:t xml:space="preserve">2 </w:t>
            </w:r>
          </w:p>
        </w:tc>
      </w:tr>
      <w:tr w:rsidR="00F26B0D" w:rsidRPr="006A2585" w:rsidTr="00F26B0D">
        <w:trPr>
          <w:trHeight w:val="524"/>
        </w:trPr>
        <w:tc>
          <w:tcPr>
            <w:tcW w:w="530" w:type="dxa"/>
            <w:vMerge/>
            <w:tcBorders>
              <w:top w:val="nil"/>
              <w:left w:val="single" w:sz="4" w:space="0" w:color="auto"/>
              <w:right w:val="single" w:sz="4" w:space="0" w:color="auto"/>
            </w:tcBorders>
          </w:tcPr>
          <w:p w:rsidR="00F26B0D" w:rsidRPr="006A2585" w:rsidRDefault="00F26B0D" w:rsidP="006A2585">
            <w:pPr>
              <w:pStyle w:val="Default"/>
              <w:ind w:firstLine="851"/>
              <w:rPr>
                <w:sz w:val="22"/>
                <w:szCs w:val="22"/>
              </w:rPr>
            </w:pPr>
          </w:p>
        </w:tc>
        <w:tc>
          <w:tcPr>
            <w:tcW w:w="1987" w:type="dxa"/>
            <w:vMerge/>
            <w:tcBorders>
              <w:top w:val="nil"/>
              <w:left w:val="single" w:sz="4" w:space="0" w:color="auto"/>
              <w:right w:val="single" w:sz="4" w:space="0" w:color="auto"/>
            </w:tcBorders>
          </w:tcPr>
          <w:p w:rsidR="00F26B0D" w:rsidRPr="006A2585" w:rsidRDefault="00F26B0D" w:rsidP="006A2585">
            <w:pPr>
              <w:pStyle w:val="Default"/>
              <w:ind w:firstLine="851"/>
              <w:rPr>
                <w:sz w:val="22"/>
                <w:szCs w:val="22"/>
              </w:rPr>
            </w:pPr>
          </w:p>
        </w:tc>
        <w:tc>
          <w:tcPr>
            <w:tcW w:w="5952" w:type="dxa"/>
            <w:tcBorders>
              <w:left w:val="single" w:sz="4" w:space="0" w:color="auto"/>
            </w:tcBorders>
          </w:tcPr>
          <w:p w:rsidR="00F26B0D" w:rsidRPr="006A2585" w:rsidRDefault="00F26B0D" w:rsidP="006A2585">
            <w:pPr>
              <w:pStyle w:val="Default"/>
              <w:ind w:firstLine="851"/>
              <w:jc w:val="both"/>
              <w:rPr>
                <w:sz w:val="22"/>
                <w:szCs w:val="22"/>
              </w:rPr>
            </w:pPr>
            <w:r w:rsidRPr="006A2585">
              <w:rPr>
                <w:sz w:val="22"/>
                <w:szCs w:val="22"/>
              </w:rPr>
              <w:t>Текст индивидуального проекта авторский с использованием двух и более источников информации. Интерпретация текста полностью соответствует цели проекта, аргументация верная, терминология применяется правильно.</w:t>
            </w:r>
          </w:p>
        </w:tc>
        <w:tc>
          <w:tcPr>
            <w:tcW w:w="1278" w:type="dxa"/>
          </w:tcPr>
          <w:p w:rsidR="00F26B0D" w:rsidRPr="006A2585" w:rsidRDefault="00F26B0D" w:rsidP="006A2585">
            <w:pPr>
              <w:pStyle w:val="Default"/>
              <w:ind w:firstLine="851"/>
              <w:rPr>
                <w:sz w:val="22"/>
                <w:szCs w:val="22"/>
              </w:rPr>
            </w:pPr>
            <w:r w:rsidRPr="006A2585">
              <w:rPr>
                <w:sz w:val="22"/>
                <w:szCs w:val="22"/>
              </w:rPr>
              <w:t xml:space="preserve">3 </w:t>
            </w:r>
          </w:p>
        </w:tc>
      </w:tr>
      <w:tr w:rsidR="00F26B0D" w:rsidRPr="006A2585" w:rsidTr="00F26B0D">
        <w:trPr>
          <w:trHeight w:val="875"/>
        </w:trPr>
        <w:tc>
          <w:tcPr>
            <w:tcW w:w="530" w:type="dxa"/>
            <w:vMerge w:val="restart"/>
          </w:tcPr>
          <w:p w:rsidR="00F26B0D" w:rsidRPr="006A2585" w:rsidRDefault="00F26B0D" w:rsidP="006A2585">
            <w:pPr>
              <w:pStyle w:val="Default"/>
              <w:ind w:firstLine="851"/>
              <w:rPr>
                <w:sz w:val="22"/>
                <w:szCs w:val="22"/>
              </w:rPr>
            </w:pPr>
            <w:r w:rsidRPr="006A2585">
              <w:rPr>
                <w:sz w:val="22"/>
                <w:szCs w:val="22"/>
              </w:rPr>
              <w:t xml:space="preserve">4. </w:t>
            </w: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tc>
        <w:tc>
          <w:tcPr>
            <w:tcW w:w="1987" w:type="dxa"/>
            <w:tcBorders>
              <w:bottom w:val="nil"/>
            </w:tcBorders>
          </w:tcPr>
          <w:p w:rsidR="00F26B0D" w:rsidRPr="006A2585" w:rsidRDefault="00F26B0D" w:rsidP="006A2585">
            <w:pPr>
              <w:pStyle w:val="Default"/>
              <w:ind w:firstLine="851"/>
              <w:rPr>
                <w:sz w:val="22"/>
                <w:szCs w:val="22"/>
              </w:rPr>
            </w:pPr>
            <w:r w:rsidRPr="006A2585">
              <w:rPr>
                <w:sz w:val="22"/>
                <w:szCs w:val="22"/>
              </w:rPr>
              <w:t xml:space="preserve">Оформление результата </w:t>
            </w:r>
          </w:p>
          <w:p w:rsidR="00F26B0D" w:rsidRPr="006A2585" w:rsidRDefault="00F26B0D" w:rsidP="006A2585">
            <w:pPr>
              <w:pStyle w:val="Default"/>
              <w:ind w:firstLine="851"/>
              <w:rPr>
                <w:sz w:val="22"/>
                <w:szCs w:val="22"/>
              </w:rPr>
            </w:pPr>
            <w:r w:rsidRPr="006A2585">
              <w:rPr>
                <w:sz w:val="22"/>
                <w:szCs w:val="22"/>
              </w:rPr>
              <w:t xml:space="preserve">(исследования, макета, другого "продукта" деятельности - в соответствии с направленностью проекта) </w:t>
            </w: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Исследования (или другой "продукт" проектной деятельности) отсутствуют или выполнены исключительно небрежно. </w:t>
            </w:r>
          </w:p>
        </w:tc>
        <w:tc>
          <w:tcPr>
            <w:tcW w:w="1278" w:type="dxa"/>
          </w:tcPr>
          <w:p w:rsidR="00F26B0D" w:rsidRPr="006A2585" w:rsidRDefault="00F26B0D" w:rsidP="006A2585">
            <w:pPr>
              <w:pStyle w:val="Default"/>
              <w:ind w:firstLine="851"/>
              <w:rPr>
                <w:sz w:val="22"/>
                <w:szCs w:val="22"/>
              </w:rPr>
            </w:pPr>
            <w:r w:rsidRPr="006A2585">
              <w:rPr>
                <w:sz w:val="22"/>
                <w:szCs w:val="22"/>
              </w:rPr>
              <w:t xml:space="preserve">0 </w:t>
            </w:r>
          </w:p>
        </w:tc>
      </w:tr>
      <w:tr w:rsidR="00F26B0D" w:rsidRPr="006A2585" w:rsidTr="00F26B0D">
        <w:trPr>
          <w:trHeight w:val="522"/>
        </w:trPr>
        <w:tc>
          <w:tcPr>
            <w:tcW w:w="530" w:type="dxa"/>
            <w:vMerge/>
          </w:tcPr>
          <w:p w:rsidR="00F26B0D" w:rsidRPr="006A2585" w:rsidRDefault="00F26B0D" w:rsidP="006A2585">
            <w:pPr>
              <w:pStyle w:val="Default"/>
              <w:ind w:firstLine="851"/>
              <w:rPr>
                <w:sz w:val="22"/>
                <w:szCs w:val="22"/>
              </w:rPr>
            </w:pPr>
          </w:p>
        </w:tc>
        <w:tc>
          <w:tcPr>
            <w:tcW w:w="1987" w:type="dxa"/>
            <w:vMerge w:val="restart"/>
            <w:tcBorders>
              <w:top w:val="nil"/>
              <w:right w:val="single" w:sz="4" w:space="0" w:color="auto"/>
            </w:tcBorders>
          </w:tcPr>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pStyle w:val="Default"/>
              <w:ind w:firstLine="851"/>
              <w:rPr>
                <w:sz w:val="22"/>
                <w:szCs w:val="22"/>
              </w:rPr>
            </w:pPr>
          </w:p>
        </w:tc>
        <w:tc>
          <w:tcPr>
            <w:tcW w:w="5952" w:type="dxa"/>
            <w:tcBorders>
              <w:left w:val="single" w:sz="4" w:space="0" w:color="auto"/>
            </w:tcBorders>
          </w:tcPr>
          <w:p w:rsidR="00F26B0D" w:rsidRPr="006A2585" w:rsidRDefault="00F26B0D" w:rsidP="006A2585">
            <w:pPr>
              <w:pStyle w:val="Default"/>
              <w:ind w:firstLine="851"/>
              <w:jc w:val="both"/>
              <w:rPr>
                <w:sz w:val="22"/>
                <w:szCs w:val="22"/>
              </w:rPr>
            </w:pPr>
            <w:r w:rsidRPr="006A2585">
              <w:rPr>
                <w:sz w:val="22"/>
                <w:szCs w:val="22"/>
              </w:rPr>
              <w:lastRenderedPageBreak/>
              <w:t xml:space="preserve">Исследования (или другой "продукт" проектной деятельности) выполнены с грубыми ошибками и недостаточно соответствуют поставленным целям и </w:t>
            </w:r>
            <w:r w:rsidRPr="006A2585">
              <w:rPr>
                <w:sz w:val="22"/>
                <w:szCs w:val="22"/>
              </w:rPr>
              <w:lastRenderedPageBreak/>
              <w:t xml:space="preserve">задачам. </w:t>
            </w:r>
          </w:p>
        </w:tc>
        <w:tc>
          <w:tcPr>
            <w:tcW w:w="1278" w:type="dxa"/>
          </w:tcPr>
          <w:p w:rsidR="00F26B0D" w:rsidRPr="006A2585" w:rsidRDefault="00F26B0D" w:rsidP="006A2585">
            <w:pPr>
              <w:pStyle w:val="Default"/>
              <w:ind w:firstLine="851"/>
              <w:rPr>
                <w:sz w:val="22"/>
                <w:szCs w:val="22"/>
              </w:rPr>
            </w:pPr>
            <w:r w:rsidRPr="006A2585">
              <w:rPr>
                <w:sz w:val="22"/>
                <w:szCs w:val="22"/>
              </w:rPr>
              <w:lastRenderedPageBreak/>
              <w:t xml:space="preserve">1 </w:t>
            </w:r>
          </w:p>
        </w:tc>
      </w:tr>
      <w:tr w:rsidR="00F26B0D" w:rsidRPr="006A2585" w:rsidTr="00F26B0D">
        <w:trPr>
          <w:trHeight w:val="385"/>
        </w:trPr>
        <w:tc>
          <w:tcPr>
            <w:tcW w:w="530" w:type="dxa"/>
            <w:vMerge/>
          </w:tcPr>
          <w:p w:rsidR="00F26B0D" w:rsidRPr="006A2585" w:rsidRDefault="00F26B0D" w:rsidP="006A2585">
            <w:pPr>
              <w:pStyle w:val="Default"/>
              <w:ind w:firstLine="851"/>
              <w:rPr>
                <w:sz w:val="22"/>
                <w:szCs w:val="22"/>
              </w:rPr>
            </w:pPr>
          </w:p>
        </w:tc>
        <w:tc>
          <w:tcPr>
            <w:tcW w:w="1987" w:type="dxa"/>
            <w:vMerge/>
            <w:tcBorders>
              <w:right w:val="single" w:sz="4" w:space="0" w:color="auto"/>
            </w:tcBorders>
          </w:tcPr>
          <w:p w:rsidR="00F26B0D" w:rsidRPr="006A2585" w:rsidRDefault="00F26B0D" w:rsidP="006A2585">
            <w:pPr>
              <w:pStyle w:val="Default"/>
              <w:ind w:firstLine="851"/>
              <w:rPr>
                <w:sz w:val="22"/>
                <w:szCs w:val="22"/>
              </w:rPr>
            </w:pPr>
          </w:p>
        </w:tc>
        <w:tc>
          <w:tcPr>
            <w:tcW w:w="5952" w:type="dxa"/>
            <w:tcBorders>
              <w:left w:val="single" w:sz="4" w:space="0" w:color="auto"/>
            </w:tcBorders>
          </w:tcPr>
          <w:p w:rsidR="00F26B0D" w:rsidRPr="006A2585" w:rsidRDefault="00F26B0D" w:rsidP="006A2585">
            <w:pPr>
              <w:pStyle w:val="Default"/>
              <w:ind w:firstLine="851"/>
              <w:jc w:val="both"/>
              <w:rPr>
                <w:sz w:val="22"/>
                <w:szCs w:val="22"/>
              </w:rPr>
            </w:pPr>
            <w:r w:rsidRPr="006A2585">
              <w:rPr>
                <w:sz w:val="22"/>
                <w:szCs w:val="22"/>
              </w:rPr>
              <w:t xml:space="preserve">Исследования (или другой "продукт" проектной деятельности) выполнены и оформлены с некоторыми неточностями. </w:t>
            </w:r>
          </w:p>
        </w:tc>
        <w:tc>
          <w:tcPr>
            <w:tcW w:w="1278" w:type="dxa"/>
          </w:tcPr>
          <w:p w:rsidR="00F26B0D" w:rsidRPr="006A2585" w:rsidRDefault="00F26B0D" w:rsidP="006A2585">
            <w:pPr>
              <w:pStyle w:val="Default"/>
              <w:ind w:firstLine="851"/>
              <w:rPr>
                <w:sz w:val="22"/>
                <w:szCs w:val="22"/>
              </w:rPr>
            </w:pPr>
            <w:r w:rsidRPr="006A2585">
              <w:rPr>
                <w:sz w:val="22"/>
                <w:szCs w:val="22"/>
              </w:rPr>
              <w:t xml:space="preserve">2 </w:t>
            </w:r>
          </w:p>
        </w:tc>
      </w:tr>
      <w:tr w:rsidR="00F26B0D" w:rsidRPr="006A2585" w:rsidTr="00F26B0D">
        <w:trPr>
          <w:trHeight w:val="524"/>
        </w:trPr>
        <w:tc>
          <w:tcPr>
            <w:tcW w:w="530" w:type="dxa"/>
            <w:vMerge/>
          </w:tcPr>
          <w:p w:rsidR="00F26B0D" w:rsidRPr="006A2585" w:rsidRDefault="00F26B0D" w:rsidP="006A2585">
            <w:pPr>
              <w:pStyle w:val="Default"/>
              <w:ind w:firstLine="851"/>
              <w:rPr>
                <w:sz w:val="22"/>
                <w:szCs w:val="22"/>
              </w:rPr>
            </w:pPr>
          </w:p>
        </w:tc>
        <w:tc>
          <w:tcPr>
            <w:tcW w:w="1987" w:type="dxa"/>
            <w:vMerge/>
            <w:tcBorders>
              <w:right w:val="single" w:sz="4" w:space="0" w:color="auto"/>
            </w:tcBorders>
          </w:tcPr>
          <w:p w:rsidR="00F26B0D" w:rsidRPr="006A2585" w:rsidRDefault="00F26B0D" w:rsidP="006A2585">
            <w:pPr>
              <w:pStyle w:val="Default"/>
              <w:ind w:firstLine="851"/>
              <w:rPr>
                <w:sz w:val="22"/>
                <w:szCs w:val="22"/>
              </w:rPr>
            </w:pPr>
          </w:p>
        </w:tc>
        <w:tc>
          <w:tcPr>
            <w:tcW w:w="5952" w:type="dxa"/>
            <w:tcBorders>
              <w:left w:val="single" w:sz="4" w:space="0" w:color="auto"/>
            </w:tcBorders>
          </w:tcPr>
          <w:p w:rsidR="00F26B0D" w:rsidRPr="006A2585" w:rsidRDefault="00F26B0D" w:rsidP="006A2585">
            <w:pPr>
              <w:pStyle w:val="Default"/>
              <w:ind w:firstLine="851"/>
              <w:jc w:val="both"/>
              <w:rPr>
                <w:sz w:val="22"/>
                <w:szCs w:val="22"/>
              </w:rPr>
            </w:pPr>
            <w:r w:rsidRPr="006A2585">
              <w:rPr>
                <w:sz w:val="22"/>
                <w:szCs w:val="22"/>
              </w:rPr>
              <w:t xml:space="preserve">Исследования (или другой "продукт" проектной деятельности) выполнены и оформлены на основе собранных данных – аргументировано, полно, основательно. </w:t>
            </w:r>
          </w:p>
        </w:tc>
        <w:tc>
          <w:tcPr>
            <w:tcW w:w="1278" w:type="dxa"/>
          </w:tcPr>
          <w:p w:rsidR="00F26B0D" w:rsidRPr="006A2585" w:rsidRDefault="00F26B0D" w:rsidP="006A2585">
            <w:pPr>
              <w:pStyle w:val="Default"/>
              <w:ind w:firstLine="851"/>
              <w:rPr>
                <w:sz w:val="22"/>
                <w:szCs w:val="22"/>
              </w:rPr>
            </w:pPr>
            <w:r w:rsidRPr="006A2585">
              <w:rPr>
                <w:sz w:val="22"/>
                <w:szCs w:val="22"/>
              </w:rPr>
              <w:t>3</w:t>
            </w:r>
          </w:p>
        </w:tc>
      </w:tr>
      <w:tr w:rsidR="00F26B0D" w:rsidRPr="006A2585" w:rsidTr="00F26B0D">
        <w:trPr>
          <w:trHeight w:val="524"/>
        </w:trPr>
        <w:tc>
          <w:tcPr>
            <w:tcW w:w="530" w:type="dxa"/>
            <w:vMerge w:val="restart"/>
            <w:tcBorders>
              <w:right w:val="single" w:sz="4" w:space="0" w:color="auto"/>
            </w:tcBorders>
          </w:tcPr>
          <w:p w:rsidR="00F26B0D" w:rsidRPr="006A2585" w:rsidRDefault="00F26B0D" w:rsidP="006A2585">
            <w:pPr>
              <w:pStyle w:val="Default"/>
              <w:ind w:firstLine="851"/>
              <w:rPr>
                <w:sz w:val="22"/>
                <w:szCs w:val="22"/>
              </w:rPr>
            </w:pPr>
            <w:r w:rsidRPr="006A2585">
              <w:rPr>
                <w:sz w:val="22"/>
                <w:szCs w:val="22"/>
              </w:rPr>
              <w:t xml:space="preserve">5. </w:t>
            </w: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tc>
        <w:tc>
          <w:tcPr>
            <w:tcW w:w="1987" w:type="dxa"/>
            <w:vMerge w:val="restart"/>
            <w:tcBorders>
              <w:left w:val="single" w:sz="4" w:space="0" w:color="auto"/>
            </w:tcBorders>
          </w:tcPr>
          <w:p w:rsidR="00F26B0D" w:rsidRPr="006A2585" w:rsidRDefault="00F26B0D" w:rsidP="006A2585">
            <w:pPr>
              <w:pStyle w:val="Default"/>
              <w:ind w:firstLine="851"/>
              <w:rPr>
                <w:sz w:val="22"/>
                <w:szCs w:val="22"/>
              </w:rPr>
            </w:pPr>
            <w:r w:rsidRPr="006A2585">
              <w:rPr>
                <w:sz w:val="22"/>
                <w:szCs w:val="22"/>
              </w:rPr>
              <w:t xml:space="preserve">Использование </w:t>
            </w:r>
          </w:p>
          <w:p w:rsidR="00F26B0D" w:rsidRPr="006A2585" w:rsidRDefault="00F26B0D" w:rsidP="006A2585">
            <w:pPr>
              <w:pStyle w:val="Default"/>
              <w:ind w:firstLine="851"/>
              <w:rPr>
                <w:sz w:val="22"/>
                <w:szCs w:val="22"/>
              </w:rPr>
            </w:pPr>
            <w:r w:rsidRPr="006A2585">
              <w:rPr>
                <w:sz w:val="22"/>
                <w:szCs w:val="22"/>
              </w:rPr>
              <w:t xml:space="preserve">информационно-комуникативных </w:t>
            </w:r>
          </w:p>
          <w:p w:rsidR="00F26B0D" w:rsidRPr="006A2585" w:rsidRDefault="00F26B0D" w:rsidP="006A2585">
            <w:pPr>
              <w:pStyle w:val="Default"/>
              <w:ind w:firstLine="851"/>
              <w:rPr>
                <w:sz w:val="22"/>
                <w:szCs w:val="22"/>
              </w:rPr>
            </w:pPr>
            <w:r w:rsidRPr="006A2585">
              <w:rPr>
                <w:sz w:val="22"/>
                <w:szCs w:val="22"/>
              </w:rPr>
              <w:t xml:space="preserve">технологий </w:t>
            </w: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pStyle w:val="Default"/>
              <w:ind w:firstLine="851"/>
              <w:rPr>
                <w:sz w:val="22"/>
                <w:szCs w:val="22"/>
              </w:rPr>
            </w:pP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В ходе выполнения и представления индивидуального проекта ИКТ не использовались </w:t>
            </w:r>
          </w:p>
        </w:tc>
        <w:tc>
          <w:tcPr>
            <w:tcW w:w="1278" w:type="dxa"/>
          </w:tcPr>
          <w:p w:rsidR="00F26B0D" w:rsidRPr="006A2585" w:rsidRDefault="00F26B0D" w:rsidP="006A2585">
            <w:pPr>
              <w:pStyle w:val="Default"/>
              <w:ind w:firstLine="851"/>
              <w:rPr>
                <w:sz w:val="22"/>
                <w:szCs w:val="22"/>
              </w:rPr>
            </w:pPr>
            <w:r w:rsidRPr="006A2585">
              <w:rPr>
                <w:sz w:val="22"/>
                <w:szCs w:val="22"/>
              </w:rPr>
              <w:t xml:space="preserve">0 </w:t>
            </w:r>
          </w:p>
        </w:tc>
      </w:tr>
      <w:tr w:rsidR="00F26B0D" w:rsidRPr="006A2585" w:rsidTr="00F26B0D">
        <w:trPr>
          <w:trHeight w:val="661"/>
        </w:trPr>
        <w:tc>
          <w:tcPr>
            <w:tcW w:w="530" w:type="dxa"/>
            <w:vMerge/>
            <w:tcBorders>
              <w:right w:val="single" w:sz="4" w:space="0" w:color="auto"/>
            </w:tcBorders>
          </w:tcPr>
          <w:p w:rsidR="00F26B0D" w:rsidRPr="006A2585" w:rsidRDefault="00F26B0D" w:rsidP="006A2585">
            <w:pPr>
              <w:pStyle w:val="Default"/>
              <w:ind w:firstLine="851"/>
              <w:rPr>
                <w:sz w:val="22"/>
                <w:szCs w:val="22"/>
              </w:rPr>
            </w:pPr>
          </w:p>
        </w:tc>
        <w:tc>
          <w:tcPr>
            <w:tcW w:w="1987" w:type="dxa"/>
            <w:vMerge/>
            <w:tcBorders>
              <w:left w:val="single" w:sz="4" w:space="0" w:color="auto"/>
            </w:tcBorders>
          </w:tcPr>
          <w:p w:rsidR="00F26B0D" w:rsidRPr="006A2585" w:rsidRDefault="00F26B0D" w:rsidP="006A2585">
            <w:pPr>
              <w:pStyle w:val="Default"/>
              <w:ind w:firstLine="851"/>
              <w:rPr>
                <w:sz w:val="22"/>
                <w:szCs w:val="22"/>
              </w:rPr>
            </w:pP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ИКТ использовались для подготовки презентации, однако представленный зрительный ряд не всегда соответствует выступлению автора индивидуального проекта. Имеются </w:t>
            </w:r>
          </w:p>
          <w:p w:rsidR="00F26B0D" w:rsidRPr="006A2585" w:rsidRDefault="00F26B0D" w:rsidP="006A2585">
            <w:pPr>
              <w:pStyle w:val="Default"/>
              <w:ind w:firstLine="851"/>
              <w:jc w:val="both"/>
              <w:rPr>
                <w:sz w:val="22"/>
                <w:szCs w:val="22"/>
              </w:rPr>
            </w:pPr>
            <w:r w:rsidRPr="006A2585">
              <w:rPr>
                <w:sz w:val="22"/>
                <w:szCs w:val="22"/>
              </w:rPr>
              <w:t xml:space="preserve">нарушения требований к презентации. </w:t>
            </w:r>
          </w:p>
        </w:tc>
        <w:tc>
          <w:tcPr>
            <w:tcW w:w="1278" w:type="dxa"/>
          </w:tcPr>
          <w:p w:rsidR="00F26B0D" w:rsidRPr="006A2585" w:rsidRDefault="00F26B0D" w:rsidP="006A2585">
            <w:pPr>
              <w:pStyle w:val="Default"/>
              <w:ind w:firstLine="851"/>
              <w:rPr>
                <w:sz w:val="22"/>
                <w:szCs w:val="22"/>
              </w:rPr>
            </w:pPr>
            <w:r w:rsidRPr="006A2585">
              <w:rPr>
                <w:sz w:val="22"/>
                <w:szCs w:val="22"/>
              </w:rPr>
              <w:t xml:space="preserve">1 </w:t>
            </w:r>
          </w:p>
        </w:tc>
      </w:tr>
      <w:tr w:rsidR="00F26B0D" w:rsidRPr="006A2585" w:rsidTr="00F26B0D">
        <w:trPr>
          <w:trHeight w:val="937"/>
        </w:trPr>
        <w:tc>
          <w:tcPr>
            <w:tcW w:w="530" w:type="dxa"/>
            <w:vMerge w:val="restart"/>
            <w:tcBorders>
              <w:top w:val="nil"/>
              <w:right w:val="single" w:sz="4" w:space="0" w:color="auto"/>
            </w:tcBorders>
          </w:tcPr>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tc>
        <w:tc>
          <w:tcPr>
            <w:tcW w:w="1987" w:type="dxa"/>
            <w:vMerge w:val="restart"/>
            <w:tcBorders>
              <w:top w:val="nil"/>
              <w:right w:val="single" w:sz="4" w:space="0" w:color="auto"/>
            </w:tcBorders>
          </w:tcPr>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pStyle w:val="Default"/>
              <w:ind w:firstLine="851"/>
              <w:rPr>
                <w:sz w:val="22"/>
                <w:szCs w:val="22"/>
              </w:rPr>
            </w:pPr>
          </w:p>
        </w:tc>
        <w:tc>
          <w:tcPr>
            <w:tcW w:w="5952" w:type="dxa"/>
            <w:tcBorders>
              <w:left w:val="single" w:sz="4" w:space="0" w:color="auto"/>
            </w:tcBorders>
          </w:tcPr>
          <w:p w:rsidR="00F26B0D" w:rsidRPr="006A2585" w:rsidRDefault="00F26B0D" w:rsidP="006A2585">
            <w:pPr>
              <w:pStyle w:val="Default"/>
              <w:ind w:firstLine="851"/>
              <w:jc w:val="both"/>
              <w:rPr>
                <w:sz w:val="22"/>
                <w:szCs w:val="22"/>
              </w:rPr>
            </w:pPr>
            <w:r w:rsidRPr="006A2585">
              <w:rPr>
                <w:sz w:val="22"/>
                <w:szCs w:val="22"/>
              </w:rPr>
              <w:t xml:space="preserve">ИКТ использовались на всех этапах выполнения индивидуального проекта: а) при поиске, отборе и преобразовании информации, б) при выполнении работы (подготовке макетов, текстов, построении диаграмм и т.п.), </w:t>
            </w:r>
          </w:p>
          <w:p w:rsidR="00F26B0D" w:rsidRPr="006A2585" w:rsidRDefault="00F26B0D" w:rsidP="006A2585">
            <w:pPr>
              <w:pStyle w:val="Default"/>
              <w:ind w:firstLine="851"/>
              <w:jc w:val="both"/>
              <w:rPr>
                <w:sz w:val="22"/>
                <w:szCs w:val="22"/>
              </w:rPr>
            </w:pPr>
            <w:r w:rsidRPr="006A2585">
              <w:rPr>
                <w:sz w:val="22"/>
                <w:szCs w:val="22"/>
              </w:rPr>
              <w:t xml:space="preserve">при подготовке презентации и защите работы, однако наблюдаются некоторые неточности в их применении. </w:t>
            </w:r>
          </w:p>
        </w:tc>
        <w:tc>
          <w:tcPr>
            <w:tcW w:w="1278" w:type="dxa"/>
          </w:tcPr>
          <w:p w:rsidR="00F26B0D" w:rsidRPr="006A2585" w:rsidRDefault="00F26B0D" w:rsidP="006A2585">
            <w:pPr>
              <w:pStyle w:val="Default"/>
              <w:ind w:firstLine="851"/>
              <w:rPr>
                <w:sz w:val="22"/>
                <w:szCs w:val="22"/>
              </w:rPr>
            </w:pPr>
            <w:r w:rsidRPr="006A2585">
              <w:rPr>
                <w:sz w:val="22"/>
                <w:szCs w:val="22"/>
              </w:rPr>
              <w:t xml:space="preserve">2 </w:t>
            </w:r>
          </w:p>
        </w:tc>
      </w:tr>
      <w:tr w:rsidR="00F26B0D" w:rsidRPr="006A2585" w:rsidTr="00F26B0D">
        <w:trPr>
          <w:trHeight w:val="509"/>
        </w:trPr>
        <w:tc>
          <w:tcPr>
            <w:tcW w:w="530" w:type="dxa"/>
            <w:vMerge/>
            <w:tcBorders>
              <w:top w:val="nil"/>
              <w:right w:val="single" w:sz="4" w:space="0" w:color="auto"/>
            </w:tcBorders>
          </w:tcPr>
          <w:p w:rsidR="00F26B0D" w:rsidRPr="006A2585" w:rsidRDefault="00F26B0D" w:rsidP="006A2585">
            <w:pPr>
              <w:pStyle w:val="Default"/>
              <w:ind w:firstLine="851"/>
              <w:rPr>
                <w:sz w:val="22"/>
                <w:szCs w:val="22"/>
              </w:rPr>
            </w:pPr>
          </w:p>
        </w:tc>
        <w:tc>
          <w:tcPr>
            <w:tcW w:w="1987" w:type="dxa"/>
            <w:vMerge/>
            <w:tcBorders>
              <w:right w:val="single" w:sz="4" w:space="0" w:color="auto"/>
            </w:tcBorders>
          </w:tcPr>
          <w:p w:rsidR="00F26B0D" w:rsidRPr="006A2585" w:rsidRDefault="00F26B0D" w:rsidP="006A2585">
            <w:pPr>
              <w:pStyle w:val="Default"/>
              <w:ind w:firstLine="851"/>
              <w:rPr>
                <w:sz w:val="22"/>
                <w:szCs w:val="22"/>
              </w:rPr>
            </w:pPr>
          </w:p>
        </w:tc>
        <w:tc>
          <w:tcPr>
            <w:tcW w:w="5952" w:type="dxa"/>
            <w:tcBorders>
              <w:left w:val="single" w:sz="4" w:space="0" w:color="auto"/>
            </w:tcBorders>
          </w:tcPr>
          <w:p w:rsidR="00F26B0D" w:rsidRPr="006A2585" w:rsidRDefault="00F26B0D" w:rsidP="006A2585">
            <w:pPr>
              <w:pStyle w:val="Default"/>
              <w:ind w:firstLine="851"/>
              <w:jc w:val="both"/>
              <w:rPr>
                <w:sz w:val="22"/>
                <w:szCs w:val="22"/>
              </w:rPr>
            </w:pPr>
            <w:r w:rsidRPr="006A2585">
              <w:rPr>
                <w:sz w:val="22"/>
                <w:szCs w:val="22"/>
              </w:rPr>
              <w:t xml:space="preserve">ИКТ уместно и верно использовались на всех этапах выполнения проекта </w:t>
            </w:r>
          </w:p>
        </w:tc>
        <w:tc>
          <w:tcPr>
            <w:tcW w:w="1278" w:type="dxa"/>
          </w:tcPr>
          <w:p w:rsidR="00F26B0D" w:rsidRPr="006A2585" w:rsidRDefault="00F26B0D" w:rsidP="006A2585">
            <w:pPr>
              <w:pStyle w:val="Default"/>
              <w:ind w:firstLine="851"/>
              <w:rPr>
                <w:sz w:val="22"/>
                <w:szCs w:val="22"/>
              </w:rPr>
            </w:pPr>
            <w:r w:rsidRPr="006A2585">
              <w:rPr>
                <w:sz w:val="22"/>
                <w:szCs w:val="22"/>
              </w:rPr>
              <w:t xml:space="preserve">3 </w:t>
            </w:r>
          </w:p>
        </w:tc>
      </w:tr>
      <w:tr w:rsidR="00F26B0D" w:rsidRPr="006A2585" w:rsidTr="00F26B0D">
        <w:trPr>
          <w:trHeight w:val="385"/>
        </w:trPr>
        <w:tc>
          <w:tcPr>
            <w:tcW w:w="530" w:type="dxa"/>
            <w:vMerge w:val="restart"/>
          </w:tcPr>
          <w:p w:rsidR="00F26B0D" w:rsidRPr="006A2585" w:rsidRDefault="00F26B0D" w:rsidP="006A2585">
            <w:pPr>
              <w:pStyle w:val="Default"/>
              <w:ind w:firstLine="851"/>
              <w:rPr>
                <w:sz w:val="22"/>
                <w:szCs w:val="22"/>
              </w:rPr>
            </w:pPr>
            <w:r w:rsidRPr="006A2585">
              <w:rPr>
                <w:sz w:val="22"/>
                <w:szCs w:val="22"/>
              </w:rPr>
              <w:t xml:space="preserve">6. </w:t>
            </w: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p w:rsidR="00F26B0D" w:rsidRPr="006A2585" w:rsidRDefault="00F26B0D" w:rsidP="006A2585">
            <w:pPr>
              <w:pStyle w:val="Default"/>
              <w:ind w:firstLine="851"/>
              <w:rPr>
                <w:sz w:val="22"/>
                <w:szCs w:val="22"/>
              </w:rPr>
            </w:pPr>
          </w:p>
        </w:tc>
        <w:tc>
          <w:tcPr>
            <w:tcW w:w="1987" w:type="dxa"/>
            <w:vMerge w:val="restart"/>
          </w:tcPr>
          <w:p w:rsidR="00F26B0D" w:rsidRPr="006A2585" w:rsidRDefault="00F26B0D" w:rsidP="006A2585">
            <w:pPr>
              <w:pStyle w:val="Default"/>
              <w:ind w:firstLine="851"/>
              <w:rPr>
                <w:sz w:val="22"/>
                <w:szCs w:val="22"/>
              </w:rPr>
            </w:pPr>
            <w:r w:rsidRPr="006A2585">
              <w:rPr>
                <w:sz w:val="22"/>
                <w:szCs w:val="22"/>
              </w:rPr>
              <w:t xml:space="preserve">Публичное </w:t>
            </w:r>
          </w:p>
          <w:p w:rsidR="00F26B0D" w:rsidRPr="006A2585" w:rsidRDefault="00F26B0D" w:rsidP="006A2585">
            <w:pPr>
              <w:pStyle w:val="Default"/>
              <w:ind w:firstLine="851"/>
              <w:rPr>
                <w:sz w:val="22"/>
                <w:szCs w:val="22"/>
              </w:rPr>
            </w:pPr>
            <w:r w:rsidRPr="006A2585">
              <w:rPr>
                <w:sz w:val="22"/>
                <w:szCs w:val="22"/>
              </w:rPr>
              <w:t xml:space="preserve">представление </w:t>
            </w:r>
          </w:p>
          <w:p w:rsidR="00F26B0D" w:rsidRPr="006A2585" w:rsidRDefault="00F26B0D" w:rsidP="006A2585">
            <w:pPr>
              <w:pStyle w:val="Default"/>
              <w:ind w:firstLine="851"/>
              <w:rPr>
                <w:sz w:val="22"/>
                <w:szCs w:val="22"/>
              </w:rPr>
            </w:pPr>
            <w:r w:rsidRPr="006A2585">
              <w:rPr>
                <w:sz w:val="22"/>
                <w:szCs w:val="22"/>
              </w:rPr>
              <w:t xml:space="preserve">проекта </w:t>
            </w: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pStyle w:val="Default"/>
              <w:ind w:firstLine="851"/>
              <w:rPr>
                <w:sz w:val="22"/>
                <w:szCs w:val="22"/>
              </w:rPr>
            </w:pP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Выступление нелогично, невыразительно, не воспринимается слушателями. Основные идеи и мысли изложены невнятно. </w:t>
            </w:r>
          </w:p>
        </w:tc>
        <w:tc>
          <w:tcPr>
            <w:tcW w:w="1278" w:type="dxa"/>
          </w:tcPr>
          <w:p w:rsidR="00F26B0D" w:rsidRPr="006A2585" w:rsidRDefault="00F26B0D" w:rsidP="006A2585">
            <w:pPr>
              <w:pStyle w:val="Default"/>
              <w:ind w:firstLine="851"/>
              <w:rPr>
                <w:sz w:val="22"/>
                <w:szCs w:val="22"/>
              </w:rPr>
            </w:pPr>
            <w:r w:rsidRPr="006A2585">
              <w:rPr>
                <w:sz w:val="22"/>
                <w:szCs w:val="22"/>
              </w:rPr>
              <w:t xml:space="preserve">0 </w:t>
            </w:r>
          </w:p>
        </w:tc>
      </w:tr>
      <w:tr w:rsidR="00F26B0D" w:rsidRPr="006A2585" w:rsidTr="00F26B0D">
        <w:trPr>
          <w:trHeight w:val="524"/>
        </w:trPr>
        <w:tc>
          <w:tcPr>
            <w:tcW w:w="530" w:type="dxa"/>
            <w:vMerge/>
          </w:tcPr>
          <w:p w:rsidR="00F26B0D" w:rsidRPr="006A2585" w:rsidRDefault="00F26B0D" w:rsidP="006A2585">
            <w:pPr>
              <w:pStyle w:val="Default"/>
              <w:ind w:firstLine="851"/>
              <w:rPr>
                <w:sz w:val="22"/>
                <w:szCs w:val="22"/>
              </w:rPr>
            </w:pPr>
          </w:p>
        </w:tc>
        <w:tc>
          <w:tcPr>
            <w:tcW w:w="1987" w:type="dxa"/>
            <w:vMerge/>
          </w:tcPr>
          <w:p w:rsidR="00F26B0D" w:rsidRPr="006A2585" w:rsidRDefault="00F26B0D" w:rsidP="006A2585">
            <w:pPr>
              <w:pStyle w:val="Default"/>
              <w:ind w:firstLine="851"/>
              <w:rPr>
                <w:sz w:val="22"/>
                <w:szCs w:val="22"/>
              </w:rPr>
            </w:pP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Выступление достаточно полное, но не подкрепляется приемами обратной связи. </w:t>
            </w:r>
          </w:p>
          <w:p w:rsidR="00F26B0D" w:rsidRPr="006A2585" w:rsidRDefault="00F26B0D" w:rsidP="006A2585">
            <w:pPr>
              <w:pStyle w:val="Default"/>
              <w:ind w:firstLine="851"/>
              <w:jc w:val="both"/>
              <w:rPr>
                <w:sz w:val="22"/>
                <w:szCs w:val="22"/>
              </w:rPr>
            </w:pPr>
            <w:r w:rsidRPr="006A2585">
              <w:rPr>
                <w:sz w:val="22"/>
                <w:szCs w:val="22"/>
              </w:rPr>
              <w:t xml:space="preserve">Выступающий не заботится о необходимости возникновения интереса аудитории. </w:t>
            </w:r>
          </w:p>
        </w:tc>
        <w:tc>
          <w:tcPr>
            <w:tcW w:w="1278" w:type="dxa"/>
          </w:tcPr>
          <w:p w:rsidR="00F26B0D" w:rsidRPr="006A2585" w:rsidRDefault="00F26B0D" w:rsidP="006A2585">
            <w:pPr>
              <w:pStyle w:val="Default"/>
              <w:ind w:firstLine="851"/>
              <w:rPr>
                <w:sz w:val="22"/>
                <w:szCs w:val="22"/>
              </w:rPr>
            </w:pPr>
            <w:r w:rsidRPr="006A2585">
              <w:rPr>
                <w:sz w:val="22"/>
                <w:szCs w:val="22"/>
              </w:rPr>
              <w:t xml:space="preserve">1 </w:t>
            </w:r>
          </w:p>
        </w:tc>
      </w:tr>
      <w:tr w:rsidR="00F26B0D" w:rsidRPr="006A2585" w:rsidTr="00F26B0D">
        <w:trPr>
          <w:trHeight w:val="524"/>
        </w:trPr>
        <w:tc>
          <w:tcPr>
            <w:tcW w:w="530" w:type="dxa"/>
            <w:vMerge/>
          </w:tcPr>
          <w:p w:rsidR="00F26B0D" w:rsidRPr="006A2585" w:rsidRDefault="00F26B0D" w:rsidP="006A2585">
            <w:pPr>
              <w:pStyle w:val="Default"/>
              <w:ind w:firstLine="851"/>
              <w:rPr>
                <w:sz w:val="22"/>
                <w:szCs w:val="22"/>
              </w:rPr>
            </w:pPr>
          </w:p>
        </w:tc>
        <w:tc>
          <w:tcPr>
            <w:tcW w:w="1987" w:type="dxa"/>
            <w:vMerge/>
          </w:tcPr>
          <w:p w:rsidR="00F26B0D" w:rsidRPr="006A2585" w:rsidRDefault="00F26B0D" w:rsidP="006A2585">
            <w:pPr>
              <w:pStyle w:val="Default"/>
              <w:ind w:firstLine="851"/>
              <w:rPr>
                <w:sz w:val="22"/>
                <w:szCs w:val="22"/>
              </w:rPr>
            </w:pPr>
          </w:p>
        </w:tc>
        <w:tc>
          <w:tcPr>
            <w:tcW w:w="5952" w:type="dxa"/>
          </w:tcPr>
          <w:p w:rsidR="00F26B0D" w:rsidRPr="006A2585" w:rsidRDefault="00F26B0D" w:rsidP="006A2585">
            <w:pPr>
              <w:pStyle w:val="Default"/>
              <w:ind w:firstLine="851"/>
              <w:jc w:val="both"/>
              <w:rPr>
                <w:sz w:val="22"/>
                <w:szCs w:val="22"/>
              </w:rPr>
            </w:pPr>
            <w:r w:rsidRPr="006A2585">
              <w:rPr>
                <w:sz w:val="22"/>
                <w:szCs w:val="22"/>
              </w:rPr>
              <w:t xml:space="preserve">Выступление достаточно убедительное, но обладает некоторыми недостатками, связанными с игнорированием некоторых требований к презентации индивидуального </w:t>
            </w:r>
          </w:p>
          <w:p w:rsidR="00F26B0D" w:rsidRPr="006A2585" w:rsidRDefault="00F26B0D" w:rsidP="006A2585">
            <w:pPr>
              <w:pStyle w:val="Default"/>
              <w:ind w:firstLine="851"/>
              <w:jc w:val="both"/>
              <w:rPr>
                <w:sz w:val="22"/>
                <w:szCs w:val="22"/>
              </w:rPr>
            </w:pPr>
            <w:r w:rsidRPr="006A2585">
              <w:rPr>
                <w:sz w:val="22"/>
                <w:szCs w:val="22"/>
              </w:rPr>
              <w:t xml:space="preserve">проекта. </w:t>
            </w:r>
          </w:p>
        </w:tc>
        <w:tc>
          <w:tcPr>
            <w:tcW w:w="1278" w:type="dxa"/>
          </w:tcPr>
          <w:p w:rsidR="00F26B0D" w:rsidRPr="006A2585" w:rsidRDefault="00F26B0D" w:rsidP="006A2585">
            <w:pPr>
              <w:pStyle w:val="Default"/>
              <w:ind w:firstLine="851"/>
              <w:rPr>
                <w:sz w:val="22"/>
                <w:szCs w:val="22"/>
              </w:rPr>
            </w:pPr>
            <w:r w:rsidRPr="006A2585">
              <w:rPr>
                <w:sz w:val="22"/>
                <w:szCs w:val="22"/>
              </w:rPr>
              <w:t xml:space="preserve">2 </w:t>
            </w:r>
          </w:p>
        </w:tc>
      </w:tr>
      <w:tr w:rsidR="00F26B0D" w:rsidRPr="006A2585" w:rsidTr="00F26B0D">
        <w:trPr>
          <w:trHeight w:val="524"/>
        </w:trPr>
        <w:tc>
          <w:tcPr>
            <w:tcW w:w="530" w:type="dxa"/>
            <w:vMerge/>
          </w:tcPr>
          <w:p w:rsidR="00F26B0D" w:rsidRPr="006A2585" w:rsidRDefault="00F26B0D" w:rsidP="006A2585">
            <w:pPr>
              <w:pStyle w:val="Default"/>
              <w:ind w:firstLine="851"/>
              <w:rPr>
                <w:sz w:val="22"/>
                <w:szCs w:val="22"/>
              </w:rPr>
            </w:pPr>
          </w:p>
        </w:tc>
        <w:tc>
          <w:tcPr>
            <w:tcW w:w="1987" w:type="dxa"/>
            <w:vMerge/>
          </w:tcPr>
          <w:p w:rsidR="00F26B0D" w:rsidRPr="006A2585" w:rsidRDefault="00F26B0D" w:rsidP="006A2585">
            <w:pPr>
              <w:pStyle w:val="Default"/>
              <w:ind w:firstLine="851"/>
              <w:rPr>
                <w:sz w:val="22"/>
                <w:szCs w:val="22"/>
              </w:rPr>
            </w:pPr>
          </w:p>
        </w:tc>
        <w:tc>
          <w:tcPr>
            <w:tcW w:w="5952" w:type="dxa"/>
            <w:tcBorders>
              <w:right w:val="single" w:sz="4" w:space="0" w:color="auto"/>
            </w:tcBorders>
          </w:tcPr>
          <w:p w:rsidR="00F26B0D" w:rsidRPr="006A2585" w:rsidRDefault="00F26B0D" w:rsidP="006A2585">
            <w:pPr>
              <w:pStyle w:val="Default"/>
              <w:ind w:firstLine="851"/>
              <w:jc w:val="both"/>
              <w:rPr>
                <w:sz w:val="22"/>
                <w:szCs w:val="22"/>
              </w:rPr>
            </w:pPr>
            <w:r w:rsidRPr="006A2585">
              <w:rPr>
                <w:sz w:val="22"/>
                <w:szCs w:val="22"/>
              </w:rPr>
              <w:t xml:space="preserve">Публичное представление индивидуального проекта в полной мере соответствует требованиям к презентации: убедительно раскрывает основные идеи проекта и побуждает к диалогу на заявленную тему. </w:t>
            </w:r>
          </w:p>
        </w:tc>
        <w:tc>
          <w:tcPr>
            <w:tcW w:w="1278" w:type="dxa"/>
            <w:tcBorders>
              <w:left w:val="single" w:sz="4" w:space="0" w:color="auto"/>
            </w:tcBorders>
          </w:tcPr>
          <w:p w:rsidR="00F26B0D" w:rsidRPr="006A2585" w:rsidRDefault="00F26B0D" w:rsidP="006A2585">
            <w:pPr>
              <w:ind w:firstLine="851"/>
              <w:rPr>
                <w:rFonts w:cs="Times New Roman"/>
                <w:color w:val="000000"/>
              </w:rPr>
            </w:pPr>
            <w:r w:rsidRPr="006A2585">
              <w:rPr>
                <w:rFonts w:cs="Times New Roman"/>
                <w:color w:val="000000"/>
              </w:rPr>
              <w:t>3</w:t>
            </w: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ind w:firstLine="851"/>
              <w:rPr>
                <w:rFonts w:cs="Times New Roman"/>
                <w:color w:val="000000"/>
              </w:rPr>
            </w:pPr>
          </w:p>
          <w:p w:rsidR="00F26B0D" w:rsidRPr="006A2585" w:rsidRDefault="00F26B0D" w:rsidP="006A2585">
            <w:pPr>
              <w:pStyle w:val="Default"/>
              <w:ind w:firstLine="851"/>
              <w:rPr>
                <w:sz w:val="22"/>
                <w:szCs w:val="22"/>
              </w:rPr>
            </w:pPr>
          </w:p>
        </w:tc>
      </w:tr>
    </w:tbl>
    <w:p w:rsidR="00F26B0D" w:rsidRPr="006A2585" w:rsidRDefault="00F26B0D" w:rsidP="006A2585">
      <w:pPr>
        <w:pStyle w:val="a4"/>
        <w:ind w:firstLine="851"/>
        <w:rPr>
          <w:rFonts w:cs="Times New Roman"/>
          <w:sz w:val="22"/>
        </w:rPr>
      </w:pPr>
    </w:p>
    <w:p w:rsidR="00F26B0D" w:rsidRPr="006A2585" w:rsidRDefault="00F26B0D" w:rsidP="006A2585">
      <w:pPr>
        <w:pStyle w:val="a4"/>
        <w:ind w:firstLine="851"/>
        <w:jc w:val="both"/>
        <w:rPr>
          <w:rFonts w:cs="Times New Roman"/>
          <w:sz w:val="22"/>
        </w:rPr>
      </w:pPr>
      <w:r w:rsidRPr="006A2585">
        <w:rPr>
          <w:rFonts w:cs="Times New Roman"/>
          <w:sz w:val="22"/>
        </w:rPr>
        <w:t xml:space="preserve">На промежуточном этапе (предзащита индивидуального проекта) оценка результата проектной деятельности осуществляется руководителем проекта и основывается на выполнении каждого из первых трёх критериев оценки. </w:t>
      </w:r>
    </w:p>
    <w:p w:rsidR="00F26B0D" w:rsidRPr="006A2585" w:rsidRDefault="00F26B0D" w:rsidP="006A2585">
      <w:pPr>
        <w:pStyle w:val="a4"/>
        <w:ind w:firstLine="851"/>
        <w:jc w:val="both"/>
        <w:rPr>
          <w:rFonts w:cs="Times New Roman"/>
          <w:sz w:val="22"/>
        </w:rPr>
      </w:pPr>
      <w:r w:rsidRPr="006A2585">
        <w:rPr>
          <w:rFonts w:cs="Times New Roman"/>
          <w:sz w:val="22"/>
        </w:rPr>
        <w:lastRenderedPageBreak/>
        <w:t>Защита проекта осуществляется на школьной конференции. Итоговая оценка индивидуальных проектов осуществляется комиссией с привлечением администрации, педагогов  образовательной организации и специалистов из организаций других ведомств, соответствующих направленностям проектов.</w:t>
      </w:r>
    </w:p>
    <w:p w:rsidR="00F26B0D" w:rsidRPr="006A2585" w:rsidRDefault="00F26B0D" w:rsidP="006A2585">
      <w:pPr>
        <w:pStyle w:val="a4"/>
        <w:ind w:firstLine="851"/>
        <w:jc w:val="both"/>
        <w:rPr>
          <w:rFonts w:cs="Times New Roman"/>
          <w:sz w:val="22"/>
        </w:rPr>
      </w:pPr>
      <w:r w:rsidRPr="006A2585">
        <w:rPr>
          <w:rFonts w:cs="Times New Roman"/>
          <w:sz w:val="22"/>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в соответствии с критериями 4-6. На итоговой аттестации (защита индивидуального проекта) комиссия учитывает выполнение всех критериев оценивания проектной деятельности и выставляет отметку согласно следующему переводу баллов в отметку: </w:t>
      </w:r>
    </w:p>
    <w:p w:rsidR="00F26B0D" w:rsidRPr="006A2585" w:rsidRDefault="00F26B0D" w:rsidP="006A2585">
      <w:pPr>
        <w:pStyle w:val="a4"/>
        <w:ind w:firstLine="851"/>
        <w:jc w:val="both"/>
        <w:rPr>
          <w:rFonts w:cs="Times New Roman"/>
          <w:sz w:val="22"/>
        </w:rPr>
      </w:pPr>
      <w:r w:rsidRPr="006A2585">
        <w:rPr>
          <w:rFonts w:cs="Times New Roman"/>
          <w:sz w:val="22"/>
        </w:rPr>
        <w:t xml:space="preserve">15-18 баллов – «5», </w:t>
      </w:r>
    </w:p>
    <w:p w:rsidR="00F26B0D" w:rsidRPr="006A2585" w:rsidRDefault="00F26B0D" w:rsidP="006A2585">
      <w:pPr>
        <w:pStyle w:val="a4"/>
        <w:ind w:firstLine="851"/>
        <w:jc w:val="both"/>
        <w:rPr>
          <w:rFonts w:cs="Times New Roman"/>
          <w:sz w:val="22"/>
        </w:rPr>
      </w:pPr>
      <w:r w:rsidRPr="006A2585">
        <w:rPr>
          <w:rFonts w:cs="Times New Roman"/>
          <w:sz w:val="22"/>
        </w:rPr>
        <w:t xml:space="preserve">10-14 баллов –«4», </w:t>
      </w:r>
    </w:p>
    <w:p w:rsidR="00F26B0D" w:rsidRPr="006A2585" w:rsidRDefault="00F26B0D" w:rsidP="006A2585">
      <w:pPr>
        <w:pStyle w:val="a4"/>
        <w:ind w:firstLine="851"/>
        <w:jc w:val="both"/>
        <w:rPr>
          <w:rFonts w:cs="Times New Roman"/>
          <w:sz w:val="22"/>
        </w:rPr>
      </w:pPr>
      <w:r w:rsidRPr="006A2585">
        <w:rPr>
          <w:rFonts w:cs="Times New Roman"/>
          <w:sz w:val="22"/>
        </w:rPr>
        <w:t>5 - 9 баллов – «3».</w:t>
      </w:r>
    </w:p>
    <w:p w:rsidR="0081034B" w:rsidRPr="006A2585" w:rsidRDefault="0081034B" w:rsidP="006A2585">
      <w:pPr>
        <w:pStyle w:val="12"/>
        <w:ind w:firstLine="851"/>
        <w:rPr>
          <w:b/>
          <w:bCs/>
          <w:szCs w:val="22"/>
        </w:rPr>
      </w:pPr>
      <w:r w:rsidRPr="006A2585">
        <w:rPr>
          <w:b/>
          <w:bCs/>
          <w:szCs w:val="22"/>
        </w:rPr>
        <w:t>Оценочный лист индивидуального проекта обучащегося  МБОУ «Аниховская СОШ»</w:t>
      </w:r>
    </w:p>
    <w:p w:rsidR="0081034B" w:rsidRPr="006A2585" w:rsidRDefault="0081034B" w:rsidP="006A2585">
      <w:pPr>
        <w:widowControl w:val="0"/>
        <w:autoSpaceDE w:val="0"/>
        <w:autoSpaceDN w:val="0"/>
        <w:adjustRightInd w:val="0"/>
        <w:spacing w:after="0" w:line="235" w:lineRule="auto"/>
        <w:ind w:right="-1" w:firstLine="851"/>
        <w:jc w:val="center"/>
        <w:rPr>
          <w:rFonts w:cs="Times New Roman"/>
          <w:b/>
          <w:bCs/>
          <w:sz w:val="22"/>
        </w:rPr>
      </w:pPr>
    </w:p>
    <w:tbl>
      <w:tblPr>
        <w:tblStyle w:val="a6"/>
        <w:tblW w:w="10136" w:type="dxa"/>
        <w:tblInd w:w="-530" w:type="dxa"/>
        <w:tblLook w:val="04A0"/>
      </w:tblPr>
      <w:tblGrid>
        <w:gridCol w:w="2176"/>
        <w:gridCol w:w="7960"/>
      </w:tblGrid>
      <w:tr w:rsidR="0081034B" w:rsidRPr="006A2585" w:rsidTr="00F26B0D">
        <w:trPr>
          <w:trHeight w:val="247"/>
        </w:trPr>
        <w:tc>
          <w:tcPr>
            <w:tcW w:w="2176" w:type="dxa"/>
          </w:tcPr>
          <w:p w:rsidR="0081034B" w:rsidRPr="006A2585" w:rsidRDefault="0081034B" w:rsidP="006A2585">
            <w:pPr>
              <w:widowControl w:val="0"/>
              <w:autoSpaceDE w:val="0"/>
              <w:autoSpaceDN w:val="0"/>
              <w:adjustRightInd w:val="0"/>
              <w:spacing w:line="235" w:lineRule="auto"/>
              <w:ind w:firstLine="851"/>
              <w:rPr>
                <w:rFonts w:cs="Times New Roman"/>
                <w:b/>
                <w:bCs/>
              </w:rPr>
            </w:pPr>
          </w:p>
        </w:tc>
        <w:tc>
          <w:tcPr>
            <w:tcW w:w="7960" w:type="dxa"/>
          </w:tcPr>
          <w:p w:rsidR="0081034B" w:rsidRPr="006A2585" w:rsidRDefault="0081034B" w:rsidP="006A2585">
            <w:pPr>
              <w:widowControl w:val="0"/>
              <w:autoSpaceDE w:val="0"/>
              <w:autoSpaceDN w:val="0"/>
              <w:adjustRightInd w:val="0"/>
              <w:spacing w:line="235" w:lineRule="auto"/>
              <w:ind w:firstLine="851"/>
              <w:jc w:val="center"/>
              <w:rPr>
                <w:rFonts w:cs="Times New Roman"/>
                <w:b/>
                <w:bCs/>
              </w:rPr>
            </w:pPr>
            <w:r w:rsidRPr="006A2585">
              <w:rPr>
                <w:rFonts w:cs="Times New Roman"/>
                <w:b/>
                <w:bCs/>
              </w:rPr>
              <w:t>10-11 класс</w:t>
            </w:r>
          </w:p>
        </w:tc>
      </w:tr>
      <w:tr w:rsidR="0081034B" w:rsidRPr="006A2585" w:rsidTr="00F26B0D">
        <w:trPr>
          <w:trHeight w:val="247"/>
        </w:trPr>
        <w:tc>
          <w:tcPr>
            <w:tcW w:w="2176" w:type="dxa"/>
            <w:vAlign w:val="center"/>
          </w:tcPr>
          <w:p w:rsidR="0081034B" w:rsidRPr="00991B50" w:rsidRDefault="0081034B" w:rsidP="00991B50">
            <w:pPr>
              <w:pStyle w:val="12"/>
              <w:rPr>
                <w:b/>
              </w:rPr>
            </w:pPr>
            <w:r w:rsidRPr="00991B50">
              <w:rPr>
                <w:b/>
              </w:rPr>
              <w:t>Организация дела (регулятивные</w:t>
            </w:r>
          </w:p>
          <w:p w:rsidR="0081034B" w:rsidRPr="00991B50" w:rsidRDefault="0081034B" w:rsidP="00991B50">
            <w:pPr>
              <w:pStyle w:val="12"/>
              <w:rPr>
                <w:b/>
              </w:rPr>
            </w:pPr>
            <w:r w:rsidRPr="00991B50">
              <w:rPr>
                <w:b/>
              </w:rPr>
              <w:t>действия)</w:t>
            </w:r>
          </w:p>
        </w:tc>
        <w:tc>
          <w:tcPr>
            <w:tcW w:w="7960" w:type="dxa"/>
          </w:tcPr>
          <w:p w:rsidR="0081034B" w:rsidRPr="006A2585" w:rsidRDefault="0081034B" w:rsidP="00991B50">
            <w:pPr>
              <w:pStyle w:val="a4"/>
              <w:ind w:firstLine="197"/>
              <w:rPr>
                <w:rFonts w:cs="Times New Roman"/>
                <w:sz w:val="22"/>
              </w:rPr>
            </w:pPr>
            <w:r w:rsidRPr="006A2585">
              <w:rPr>
                <w:rFonts w:cs="Times New Roman"/>
                <w:bCs/>
                <w:sz w:val="22"/>
              </w:rPr>
              <w:t>1.</w:t>
            </w:r>
            <w:r w:rsidRPr="006A2585">
              <w:rPr>
                <w:rFonts w:cs="Times New Roman"/>
                <w:b/>
                <w:bCs/>
                <w:sz w:val="22"/>
              </w:rPr>
              <w:t xml:space="preserve"> Выбор темы (названия) проекта </w:t>
            </w:r>
            <w:r w:rsidRPr="006A2585">
              <w:rPr>
                <w:rFonts w:cs="Times New Roman"/>
                <w:sz w:val="22"/>
              </w:rPr>
              <w:t>полностью самостоятельно на</w:t>
            </w:r>
            <w:r w:rsidRPr="006A2585">
              <w:rPr>
                <w:rFonts w:cs="Times New Roman"/>
                <w:b/>
                <w:bCs/>
                <w:sz w:val="22"/>
              </w:rPr>
              <w:t xml:space="preserve"> </w:t>
            </w:r>
            <w:r w:rsidRPr="006A2585">
              <w:rPr>
                <w:rFonts w:cs="Times New Roman"/>
                <w:sz w:val="22"/>
              </w:rPr>
              <w:t xml:space="preserve">основе своих осознанных интересов (с утверждением учителем - руководителем) </w:t>
            </w:r>
          </w:p>
          <w:p w:rsidR="0081034B" w:rsidRPr="006A2585" w:rsidRDefault="0081034B" w:rsidP="00991B50">
            <w:pPr>
              <w:pStyle w:val="a4"/>
              <w:ind w:firstLine="197"/>
              <w:rPr>
                <w:rFonts w:eastAsia="TimesNewRomanPSMT" w:cs="Times New Roman"/>
                <w:sz w:val="22"/>
              </w:rPr>
            </w:pPr>
            <w:r w:rsidRPr="006A2585">
              <w:rPr>
                <w:rFonts w:cs="Times New Roman"/>
                <w:sz w:val="22"/>
              </w:rPr>
              <w:t xml:space="preserve">2. </w:t>
            </w:r>
            <w:r w:rsidRPr="006A2585">
              <w:rPr>
                <w:rFonts w:cs="Times New Roman"/>
                <w:b/>
                <w:bCs/>
                <w:sz w:val="22"/>
              </w:rPr>
              <w:t xml:space="preserve">Определение цели </w:t>
            </w:r>
            <w:r w:rsidRPr="006A2585">
              <w:rPr>
                <w:rFonts w:cs="Times New Roman"/>
                <w:sz w:val="22"/>
              </w:rPr>
              <w:t xml:space="preserve">- </w:t>
            </w:r>
            <w:r w:rsidRPr="006A2585">
              <w:rPr>
                <w:rFonts w:eastAsia="TimesNewRomanPSMT" w:cs="Times New Roman"/>
                <w:sz w:val="22"/>
              </w:rPr>
              <w:t xml:space="preserve">полностью самостоятельный анализ ситуации по выбранной теме, выделение противоречия и проблемы, формулирование целей и задач проекта ( при необходимости самостоятельное обращение за консультацией к учителю </w:t>
            </w:r>
            <w:r w:rsidRPr="006A2585">
              <w:rPr>
                <w:rFonts w:cs="Times New Roman"/>
                <w:sz w:val="22"/>
              </w:rPr>
              <w:t xml:space="preserve">- </w:t>
            </w:r>
            <w:r w:rsidRPr="006A2585">
              <w:rPr>
                <w:rFonts w:eastAsia="TimesNewRomanPSMT" w:cs="Times New Roman"/>
                <w:sz w:val="22"/>
              </w:rPr>
              <w:t>руководителю)</w:t>
            </w:r>
          </w:p>
          <w:p w:rsidR="0081034B" w:rsidRPr="006A2585" w:rsidRDefault="0081034B" w:rsidP="00991B50">
            <w:pPr>
              <w:pStyle w:val="a4"/>
              <w:ind w:firstLine="197"/>
              <w:rPr>
                <w:rFonts w:eastAsia="TimesNewRomanPSMT" w:cs="Times New Roman"/>
                <w:sz w:val="22"/>
              </w:rPr>
            </w:pPr>
            <w:r w:rsidRPr="006A2585">
              <w:rPr>
                <w:rFonts w:cs="Times New Roman"/>
                <w:sz w:val="22"/>
              </w:rPr>
              <w:t xml:space="preserve">3. </w:t>
            </w:r>
            <w:r w:rsidRPr="006A2585">
              <w:rPr>
                <w:rFonts w:cs="Times New Roman"/>
                <w:b/>
                <w:bCs/>
                <w:sz w:val="22"/>
              </w:rPr>
              <w:t xml:space="preserve">Составление плана- </w:t>
            </w:r>
            <w:r w:rsidRPr="006A2585">
              <w:rPr>
                <w:rFonts w:eastAsia="TimesNewRomanPSMT" w:cs="Times New Roman"/>
                <w:sz w:val="22"/>
              </w:rPr>
              <w:t xml:space="preserve">самостоятельно ( при необходимости самостоятельное обращение за консультацией к учителю </w:t>
            </w:r>
            <w:r w:rsidRPr="006A2585">
              <w:rPr>
                <w:rFonts w:cs="Times New Roman"/>
                <w:sz w:val="22"/>
              </w:rPr>
              <w:t xml:space="preserve">- </w:t>
            </w:r>
            <w:r w:rsidRPr="006A2585">
              <w:rPr>
                <w:rFonts w:eastAsia="TimesNewRomanPSMT" w:cs="Times New Roman"/>
                <w:sz w:val="22"/>
              </w:rPr>
              <w:t>руководителю)</w:t>
            </w:r>
          </w:p>
          <w:p w:rsidR="0081034B" w:rsidRPr="006A2585" w:rsidRDefault="0081034B" w:rsidP="00991B50">
            <w:pPr>
              <w:pStyle w:val="a4"/>
              <w:ind w:firstLine="197"/>
              <w:rPr>
                <w:rFonts w:eastAsia="TimesNewRomanPSMT" w:cs="Times New Roman"/>
                <w:sz w:val="22"/>
              </w:rPr>
            </w:pPr>
            <w:r w:rsidRPr="006A2585">
              <w:rPr>
                <w:rFonts w:cs="Times New Roman"/>
                <w:sz w:val="22"/>
              </w:rPr>
              <w:t xml:space="preserve">4. </w:t>
            </w:r>
            <w:r w:rsidRPr="006A2585">
              <w:rPr>
                <w:rFonts w:cs="Times New Roman"/>
                <w:b/>
                <w:bCs/>
                <w:sz w:val="22"/>
              </w:rPr>
              <w:t xml:space="preserve">Реализация плана - </w:t>
            </w:r>
            <w:r w:rsidRPr="006A2585">
              <w:rPr>
                <w:rFonts w:eastAsia="TimesNewRomanPSMT" w:cs="Times New Roman"/>
                <w:sz w:val="22"/>
              </w:rPr>
              <w:t xml:space="preserve">самостоятельно, в т.ч. при необходимостикорректировки плана по ходу исполнения (учитель </w:t>
            </w:r>
            <w:r w:rsidRPr="006A2585">
              <w:rPr>
                <w:rFonts w:cs="Times New Roman"/>
                <w:sz w:val="22"/>
              </w:rPr>
              <w:t xml:space="preserve">- </w:t>
            </w:r>
            <w:r w:rsidRPr="006A2585">
              <w:rPr>
                <w:rFonts w:eastAsia="TimesNewRomanPSMT" w:cs="Times New Roman"/>
                <w:sz w:val="22"/>
              </w:rPr>
              <w:t>консультант)</w:t>
            </w:r>
          </w:p>
          <w:p w:rsidR="0081034B" w:rsidRPr="006A2585" w:rsidRDefault="0081034B" w:rsidP="00991B50">
            <w:pPr>
              <w:pStyle w:val="a4"/>
              <w:ind w:firstLine="197"/>
              <w:rPr>
                <w:rFonts w:cs="Times New Roman"/>
                <w:b/>
                <w:bCs/>
                <w:sz w:val="22"/>
              </w:rPr>
            </w:pPr>
            <w:r w:rsidRPr="006A2585">
              <w:rPr>
                <w:rFonts w:cs="Times New Roman"/>
                <w:sz w:val="22"/>
              </w:rPr>
              <w:t>5.</w:t>
            </w:r>
            <w:r w:rsidRPr="006A2585">
              <w:rPr>
                <w:rFonts w:cs="Times New Roman"/>
                <w:b/>
                <w:bCs/>
                <w:sz w:val="22"/>
              </w:rPr>
              <w:t xml:space="preserve">Самооценка результатов </w:t>
            </w:r>
            <w:r w:rsidRPr="006A2585">
              <w:rPr>
                <w:rFonts w:eastAsia="TimesNewRomanPSMT" w:cs="Times New Roman"/>
                <w:sz w:val="22"/>
              </w:rPr>
              <w:t>и хода исполнения проекта – самостоятельно на основе критериев, самостоятельно выведенных из цели и проблемы</w:t>
            </w:r>
          </w:p>
        </w:tc>
      </w:tr>
      <w:tr w:rsidR="0081034B" w:rsidRPr="006A2585" w:rsidTr="00F26B0D">
        <w:trPr>
          <w:trHeight w:val="247"/>
        </w:trPr>
        <w:tc>
          <w:tcPr>
            <w:tcW w:w="2176" w:type="dxa"/>
            <w:vAlign w:val="center"/>
          </w:tcPr>
          <w:p w:rsidR="0081034B" w:rsidRPr="00991B50" w:rsidRDefault="0081034B" w:rsidP="00991B50">
            <w:pPr>
              <w:pStyle w:val="12"/>
              <w:rPr>
                <w:b/>
              </w:rPr>
            </w:pPr>
            <w:r w:rsidRPr="00991B50">
              <w:rPr>
                <w:b/>
              </w:rPr>
              <w:t>Познание мира и</w:t>
            </w:r>
          </w:p>
          <w:p w:rsidR="0081034B" w:rsidRPr="00991B50" w:rsidRDefault="0081034B" w:rsidP="00991B50">
            <w:pPr>
              <w:pStyle w:val="12"/>
              <w:rPr>
                <w:b/>
              </w:rPr>
            </w:pPr>
            <w:r w:rsidRPr="00991B50">
              <w:rPr>
                <w:b/>
              </w:rPr>
              <w:t>создание нового</w:t>
            </w:r>
          </w:p>
          <w:p w:rsidR="0081034B" w:rsidRPr="00991B50" w:rsidRDefault="0081034B" w:rsidP="00991B50">
            <w:pPr>
              <w:pStyle w:val="12"/>
              <w:rPr>
                <w:b/>
              </w:rPr>
            </w:pPr>
            <w:r w:rsidRPr="00991B50">
              <w:rPr>
                <w:b/>
              </w:rPr>
              <w:t>(познавательные</w:t>
            </w:r>
          </w:p>
          <w:p w:rsidR="0081034B" w:rsidRPr="00991B50" w:rsidRDefault="0081034B" w:rsidP="00991B50">
            <w:pPr>
              <w:pStyle w:val="12"/>
              <w:rPr>
                <w:b/>
              </w:rPr>
            </w:pPr>
            <w:r w:rsidRPr="00991B50">
              <w:rPr>
                <w:b/>
              </w:rPr>
              <w:t>действия и творчество)</w:t>
            </w:r>
          </w:p>
        </w:tc>
        <w:tc>
          <w:tcPr>
            <w:tcW w:w="7960" w:type="dxa"/>
          </w:tcPr>
          <w:p w:rsidR="0081034B" w:rsidRPr="006A2585" w:rsidRDefault="0081034B" w:rsidP="00991B50">
            <w:pPr>
              <w:pStyle w:val="a4"/>
              <w:ind w:firstLine="197"/>
              <w:rPr>
                <w:rFonts w:eastAsia="TimesNewRomanPSMT" w:cs="Times New Roman"/>
                <w:sz w:val="22"/>
              </w:rPr>
            </w:pPr>
            <w:r w:rsidRPr="006A2585">
              <w:rPr>
                <w:rFonts w:cs="Times New Roman"/>
                <w:sz w:val="22"/>
              </w:rPr>
              <w:t xml:space="preserve">1. </w:t>
            </w:r>
            <w:r w:rsidRPr="006A2585">
              <w:rPr>
                <w:rFonts w:cs="Times New Roman"/>
                <w:b/>
                <w:bCs/>
                <w:sz w:val="22"/>
              </w:rPr>
              <w:t xml:space="preserve">Сбор информации </w:t>
            </w:r>
            <w:r w:rsidRPr="006A2585">
              <w:rPr>
                <w:rFonts w:eastAsia="TimesNewRomanPSMT" w:cs="Times New Roman"/>
                <w:sz w:val="22"/>
              </w:rPr>
              <w:t>по своей проблеме на основе самостоятельно подобранных источников, способов работы, её самостоятельный критический анализ, отбор и систематизация</w:t>
            </w:r>
          </w:p>
          <w:p w:rsidR="0081034B" w:rsidRPr="006A2585" w:rsidRDefault="0081034B" w:rsidP="00991B50">
            <w:pPr>
              <w:pStyle w:val="a4"/>
              <w:ind w:firstLine="197"/>
              <w:rPr>
                <w:rFonts w:eastAsia="TimesNewRomanPSMT" w:cs="Times New Roman"/>
                <w:sz w:val="22"/>
              </w:rPr>
            </w:pPr>
            <w:r w:rsidRPr="006A2585">
              <w:rPr>
                <w:rFonts w:cs="Times New Roman"/>
                <w:sz w:val="22"/>
              </w:rPr>
              <w:t xml:space="preserve">2. </w:t>
            </w:r>
            <w:r w:rsidRPr="006A2585">
              <w:rPr>
                <w:rFonts w:cs="Times New Roman"/>
                <w:b/>
                <w:bCs/>
                <w:sz w:val="22"/>
              </w:rPr>
              <w:t xml:space="preserve">Замысел. </w:t>
            </w:r>
            <w:r w:rsidRPr="006A2585">
              <w:rPr>
                <w:rFonts w:eastAsia="TimesNewRomanPSMT" w:cs="Times New Roman"/>
                <w:sz w:val="22"/>
              </w:rPr>
              <w:t>Самостоятельные – замысел, проектирование и обоснование актуальности и нужности данного продукта конкретным адресатам</w:t>
            </w:r>
          </w:p>
          <w:p w:rsidR="0081034B" w:rsidRPr="006A2585" w:rsidRDefault="0081034B" w:rsidP="00991B50">
            <w:pPr>
              <w:pStyle w:val="a4"/>
              <w:ind w:firstLine="197"/>
              <w:rPr>
                <w:rFonts w:cs="Times New Roman"/>
                <w:b/>
                <w:bCs/>
                <w:sz w:val="22"/>
              </w:rPr>
            </w:pPr>
            <w:r w:rsidRPr="006A2585">
              <w:rPr>
                <w:rFonts w:cs="Times New Roman"/>
                <w:sz w:val="22"/>
              </w:rPr>
              <w:t xml:space="preserve">3. </w:t>
            </w:r>
            <w:r w:rsidRPr="006A2585">
              <w:rPr>
                <w:rFonts w:cs="Times New Roman"/>
                <w:b/>
                <w:bCs/>
                <w:sz w:val="22"/>
              </w:rPr>
              <w:t xml:space="preserve">Создание своего продукта (в т.ч. с переработкой информации) </w:t>
            </w:r>
            <w:r w:rsidRPr="006A2585">
              <w:rPr>
                <w:rFonts w:eastAsia="TimesNewRomanPSMT" w:cs="Times New Roman"/>
                <w:sz w:val="22"/>
              </w:rPr>
              <w:t>для достижения цели проекта полностью самостоятельно, с получением оригинального, творческого, нового продукта в пределах своих целей</w:t>
            </w:r>
          </w:p>
        </w:tc>
      </w:tr>
      <w:tr w:rsidR="0081034B" w:rsidRPr="006A2585" w:rsidTr="00F26B0D">
        <w:trPr>
          <w:trHeight w:val="262"/>
        </w:trPr>
        <w:tc>
          <w:tcPr>
            <w:tcW w:w="2176" w:type="dxa"/>
            <w:vAlign w:val="center"/>
          </w:tcPr>
          <w:p w:rsidR="0081034B" w:rsidRPr="00991B50" w:rsidRDefault="0081034B" w:rsidP="00991B50">
            <w:pPr>
              <w:pStyle w:val="12"/>
              <w:rPr>
                <w:b/>
              </w:rPr>
            </w:pPr>
            <w:r w:rsidRPr="00991B50">
              <w:rPr>
                <w:b/>
              </w:rPr>
              <w:t>Общение с людьми</w:t>
            </w:r>
          </w:p>
          <w:p w:rsidR="0081034B" w:rsidRPr="00991B50" w:rsidRDefault="0081034B" w:rsidP="00991B50">
            <w:pPr>
              <w:pStyle w:val="12"/>
              <w:rPr>
                <w:b/>
              </w:rPr>
            </w:pPr>
            <w:r w:rsidRPr="00991B50">
              <w:rPr>
                <w:b/>
              </w:rPr>
              <w:t>(коммуникативные</w:t>
            </w:r>
          </w:p>
          <w:p w:rsidR="0081034B" w:rsidRPr="00991B50" w:rsidRDefault="0081034B" w:rsidP="00991B50">
            <w:pPr>
              <w:pStyle w:val="12"/>
              <w:rPr>
                <w:b/>
              </w:rPr>
            </w:pPr>
            <w:r w:rsidRPr="00991B50">
              <w:rPr>
                <w:b/>
              </w:rPr>
              <w:t>действия)</w:t>
            </w:r>
          </w:p>
        </w:tc>
        <w:tc>
          <w:tcPr>
            <w:tcW w:w="7960" w:type="dxa"/>
          </w:tcPr>
          <w:p w:rsidR="0081034B" w:rsidRPr="006A2585" w:rsidRDefault="0081034B" w:rsidP="00991B50">
            <w:pPr>
              <w:pStyle w:val="a4"/>
              <w:ind w:firstLine="197"/>
              <w:rPr>
                <w:rFonts w:eastAsia="TimesNewRomanPSMT" w:cs="Times New Roman"/>
                <w:sz w:val="22"/>
              </w:rPr>
            </w:pPr>
            <w:r w:rsidRPr="006A2585">
              <w:rPr>
                <w:rFonts w:cs="Times New Roman"/>
                <w:sz w:val="22"/>
              </w:rPr>
              <w:t xml:space="preserve">1. </w:t>
            </w:r>
            <w:r w:rsidRPr="006A2585">
              <w:rPr>
                <w:rFonts w:cs="Times New Roman"/>
                <w:b/>
                <w:bCs/>
                <w:sz w:val="22"/>
              </w:rPr>
              <w:t xml:space="preserve">Выражение своих мыслей </w:t>
            </w:r>
            <w:r w:rsidRPr="006A2585">
              <w:rPr>
                <w:rFonts w:eastAsia="TimesNewRomanPSMT" w:cs="Times New Roman"/>
                <w:sz w:val="22"/>
              </w:rPr>
              <w:t>о проекте в самостоятельном развернутом тексте с описанием личностного пути (трудностей и достижений) на каждом этапе и использованием разнообразныхсредств логического и эмоционального воздействия на аудиторию</w:t>
            </w:r>
          </w:p>
          <w:p w:rsidR="0081034B" w:rsidRPr="006A2585" w:rsidRDefault="0081034B" w:rsidP="00991B50">
            <w:pPr>
              <w:pStyle w:val="a4"/>
              <w:ind w:firstLine="197"/>
              <w:rPr>
                <w:rFonts w:cs="Times New Roman"/>
                <w:b/>
                <w:bCs/>
                <w:sz w:val="22"/>
              </w:rPr>
            </w:pPr>
            <w:r w:rsidRPr="006A2585">
              <w:rPr>
                <w:rFonts w:cs="Times New Roman"/>
                <w:sz w:val="22"/>
              </w:rPr>
              <w:t xml:space="preserve">2. </w:t>
            </w:r>
            <w:r w:rsidRPr="006A2585">
              <w:rPr>
                <w:rFonts w:cs="Times New Roman"/>
                <w:b/>
                <w:bCs/>
                <w:sz w:val="22"/>
              </w:rPr>
              <w:t xml:space="preserve">Дискуссия при защите проекта: </w:t>
            </w:r>
            <w:r w:rsidRPr="006A2585">
              <w:rPr>
                <w:rFonts w:eastAsia="TimesNewRomanPSMT" w:cs="Times New Roman"/>
                <w:sz w:val="22"/>
              </w:rPr>
              <w:t>аргументированные ответы на любые вопросы, в т.ч. содержащие жесткую критику (дискредитирующие результаты проекта), аргументированное отстаивание всего или корректировка своей позиции под воздействием аргументов</w:t>
            </w:r>
          </w:p>
        </w:tc>
      </w:tr>
      <w:tr w:rsidR="0081034B" w:rsidRPr="006A2585" w:rsidTr="00F26B0D">
        <w:trPr>
          <w:trHeight w:val="262"/>
        </w:trPr>
        <w:tc>
          <w:tcPr>
            <w:tcW w:w="2176" w:type="dxa"/>
            <w:vAlign w:val="center"/>
          </w:tcPr>
          <w:p w:rsidR="0081034B" w:rsidRPr="00991B50" w:rsidRDefault="0081034B" w:rsidP="00991B50">
            <w:pPr>
              <w:pStyle w:val="12"/>
              <w:rPr>
                <w:b/>
              </w:rPr>
            </w:pPr>
            <w:r w:rsidRPr="00991B50">
              <w:rPr>
                <w:b/>
              </w:rPr>
              <w:t>Проявление чувств</w:t>
            </w:r>
          </w:p>
          <w:p w:rsidR="0081034B" w:rsidRPr="00991B50" w:rsidRDefault="0081034B" w:rsidP="00991B50">
            <w:pPr>
              <w:pStyle w:val="12"/>
              <w:rPr>
                <w:b/>
              </w:rPr>
            </w:pPr>
            <w:r w:rsidRPr="00991B50">
              <w:rPr>
                <w:b/>
              </w:rPr>
              <w:t>и воли личностные</w:t>
            </w:r>
          </w:p>
          <w:p w:rsidR="0081034B" w:rsidRPr="00991B50" w:rsidRDefault="0081034B" w:rsidP="00991B50">
            <w:pPr>
              <w:pStyle w:val="12"/>
              <w:rPr>
                <w:b/>
              </w:rPr>
            </w:pPr>
            <w:r w:rsidRPr="00991B50">
              <w:rPr>
                <w:b/>
              </w:rPr>
              <w:t>результаты) По</w:t>
            </w:r>
          </w:p>
          <w:p w:rsidR="0081034B" w:rsidRPr="00991B50" w:rsidRDefault="0081034B" w:rsidP="00991B50">
            <w:pPr>
              <w:pStyle w:val="12"/>
              <w:rPr>
                <w:b/>
              </w:rPr>
            </w:pPr>
            <w:r w:rsidRPr="00991B50">
              <w:rPr>
                <w:b/>
              </w:rPr>
              <w:t>наблюдениям за</w:t>
            </w:r>
          </w:p>
          <w:p w:rsidR="0081034B" w:rsidRPr="00991B50" w:rsidRDefault="0081034B" w:rsidP="00991B50">
            <w:pPr>
              <w:pStyle w:val="12"/>
              <w:rPr>
                <w:b/>
              </w:rPr>
            </w:pPr>
            <w:r w:rsidRPr="00991B50">
              <w:rPr>
                <w:b/>
              </w:rPr>
              <w:t>осуществлением</w:t>
            </w:r>
          </w:p>
          <w:p w:rsidR="0081034B" w:rsidRPr="00991B50" w:rsidRDefault="0081034B" w:rsidP="00991B50">
            <w:pPr>
              <w:pStyle w:val="12"/>
              <w:rPr>
                <w:b/>
              </w:rPr>
            </w:pPr>
            <w:r w:rsidRPr="00991B50">
              <w:rPr>
                <w:b/>
              </w:rPr>
              <w:t>проекта</w:t>
            </w:r>
          </w:p>
        </w:tc>
        <w:tc>
          <w:tcPr>
            <w:tcW w:w="7960" w:type="dxa"/>
          </w:tcPr>
          <w:p w:rsidR="0081034B" w:rsidRPr="006A2585" w:rsidRDefault="0081034B" w:rsidP="00991B50">
            <w:pPr>
              <w:pStyle w:val="a4"/>
              <w:ind w:firstLine="197"/>
              <w:rPr>
                <w:rFonts w:cs="Times New Roman"/>
                <w:b/>
                <w:sz w:val="22"/>
              </w:rPr>
            </w:pPr>
            <w:r w:rsidRPr="006A2585">
              <w:rPr>
                <w:rFonts w:cs="Times New Roman"/>
                <w:b/>
                <w:sz w:val="22"/>
              </w:rPr>
              <w:t>Преодоление трудностей.</w:t>
            </w:r>
          </w:p>
          <w:p w:rsidR="0081034B" w:rsidRPr="006A2585" w:rsidRDefault="0081034B" w:rsidP="00991B50">
            <w:pPr>
              <w:pStyle w:val="a4"/>
              <w:ind w:firstLine="197"/>
              <w:rPr>
                <w:rFonts w:cs="Times New Roman"/>
                <w:sz w:val="22"/>
              </w:rPr>
            </w:pPr>
            <w:r w:rsidRPr="006A2585">
              <w:rPr>
                <w:rFonts w:eastAsia="TimesNewRomanPSMT" w:cs="Times New Roman"/>
                <w:sz w:val="22"/>
              </w:rPr>
              <w:t>Полностью самостоятельно с психологической рефлексией.</w:t>
            </w:r>
          </w:p>
        </w:tc>
      </w:tr>
    </w:tbl>
    <w:p w:rsidR="008A61D5" w:rsidRPr="006A2585" w:rsidRDefault="008A61D5" w:rsidP="006A2585">
      <w:pPr>
        <w:pStyle w:val="12"/>
        <w:ind w:firstLine="851"/>
        <w:rPr>
          <w:b/>
          <w:bCs/>
          <w:szCs w:val="22"/>
        </w:rPr>
      </w:pPr>
    </w:p>
    <w:p w:rsidR="00DD4C6D" w:rsidRPr="006A2585" w:rsidRDefault="00DD4C6D" w:rsidP="006A2585">
      <w:pPr>
        <w:pStyle w:val="Default"/>
        <w:ind w:firstLine="851"/>
        <w:jc w:val="both"/>
        <w:rPr>
          <w:sz w:val="22"/>
          <w:szCs w:val="22"/>
        </w:rPr>
      </w:pPr>
      <w:r w:rsidRPr="006A2585">
        <w:rPr>
          <w:sz w:val="22"/>
          <w:szCs w:val="22"/>
        </w:rPr>
        <w:t xml:space="preserve">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 </w:t>
      </w:r>
    </w:p>
    <w:p w:rsidR="00DD4C6D" w:rsidRPr="006A2585" w:rsidRDefault="00DD4C6D" w:rsidP="006A2585">
      <w:pPr>
        <w:pStyle w:val="Default"/>
        <w:ind w:firstLine="851"/>
        <w:jc w:val="center"/>
        <w:rPr>
          <w:b/>
          <w:bCs/>
          <w:sz w:val="22"/>
          <w:szCs w:val="22"/>
        </w:rPr>
      </w:pPr>
    </w:p>
    <w:p w:rsidR="00DD4C6D" w:rsidRPr="006A2585" w:rsidRDefault="00DD4C6D" w:rsidP="006A2585">
      <w:pPr>
        <w:pStyle w:val="Default"/>
        <w:ind w:firstLine="851"/>
        <w:jc w:val="center"/>
        <w:rPr>
          <w:sz w:val="22"/>
          <w:szCs w:val="22"/>
        </w:rPr>
      </w:pPr>
      <w:r w:rsidRPr="006A2585">
        <w:rPr>
          <w:b/>
          <w:bCs/>
          <w:sz w:val="22"/>
          <w:szCs w:val="22"/>
        </w:rPr>
        <w:t>План подготовки индивидуального итогового проекта</w:t>
      </w:r>
    </w:p>
    <w:tbl>
      <w:tblPr>
        <w:tblStyle w:val="a6"/>
        <w:tblW w:w="9747" w:type="dxa"/>
        <w:tblLayout w:type="fixed"/>
        <w:tblLook w:val="0000"/>
      </w:tblPr>
      <w:tblGrid>
        <w:gridCol w:w="2802"/>
        <w:gridCol w:w="6945"/>
      </w:tblGrid>
      <w:tr w:rsidR="00DD4C6D" w:rsidRPr="006A2585" w:rsidTr="00DD4C6D">
        <w:trPr>
          <w:trHeight w:val="91"/>
        </w:trPr>
        <w:tc>
          <w:tcPr>
            <w:tcW w:w="2802" w:type="dxa"/>
          </w:tcPr>
          <w:p w:rsidR="00DD4C6D" w:rsidRPr="006A2585" w:rsidRDefault="00DD4C6D" w:rsidP="006A2585">
            <w:pPr>
              <w:pStyle w:val="Default"/>
              <w:ind w:firstLine="851"/>
              <w:jc w:val="both"/>
              <w:rPr>
                <w:b/>
                <w:sz w:val="22"/>
                <w:szCs w:val="22"/>
              </w:rPr>
            </w:pPr>
            <w:r w:rsidRPr="006A2585">
              <w:rPr>
                <w:b/>
                <w:sz w:val="22"/>
                <w:szCs w:val="22"/>
              </w:rPr>
              <w:lastRenderedPageBreak/>
              <w:t>Рубрика</w:t>
            </w:r>
          </w:p>
        </w:tc>
        <w:tc>
          <w:tcPr>
            <w:tcW w:w="6945" w:type="dxa"/>
          </w:tcPr>
          <w:p w:rsidR="00DD4C6D" w:rsidRPr="006A2585" w:rsidRDefault="00DD4C6D" w:rsidP="006A2585">
            <w:pPr>
              <w:pStyle w:val="Default"/>
              <w:ind w:firstLine="851"/>
              <w:jc w:val="both"/>
              <w:rPr>
                <w:b/>
                <w:sz w:val="22"/>
                <w:szCs w:val="22"/>
              </w:rPr>
            </w:pPr>
            <w:r w:rsidRPr="006A2585">
              <w:rPr>
                <w:b/>
                <w:sz w:val="22"/>
                <w:szCs w:val="22"/>
              </w:rPr>
              <w:t>Требования</w:t>
            </w:r>
          </w:p>
        </w:tc>
      </w:tr>
      <w:tr w:rsidR="00DD4C6D" w:rsidRPr="006A2585" w:rsidTr="00DD4C6D">
        <w:trPr>
          <w:trHeight w:val="320"/>
        </w:trPr>
        <w:tc>
          <w:tcPr>
            <w:tcW w:w="2802" w:type="dxa"/>
          </w:tcPr>
          <w:p w:rsidR="00DD4C6D" w:rsidRPr="006A2585" w:rsidRDefault="00DD4C6D" w:rsidP="00991B50">
            <w:pPr>
              <w:pStyle w:val="12"/>
            </w:pPr>
            <w:r w:rsidRPr="006A2585">
              <w:t xml:space="preserve">Организация проектной </w:t>
            </w:r>
          </w:p>
          <w:p w:rsidR="00DD4C6D" w:rsidRPr="006A2585" w:rsidRDefault="00DD4C6D" w:rsidP="00991B50">
            <w:pPr>
              <w:pStyle w:val="12"/>
            </w:pPr>
            <w:r w:rsidRPr="006A2585">
              <w:t xml:space="preserve">деятельности </w:t>
            </w:r>
          </w:p>
        </w:tc>
        <w:tc>
          <w:tcPr>
            <w:tcW w:w="6945" w:type="dxa"/>
          </w:tcPr>
          <w:p w:rsidR="00DD4C6D" w:rsidRPr="006A2585" w:rsidRDefault="00DD4C6D" w:rsidP="00991B50">
            <w:pPr>
              <w:pStyle w:val="12"/>
            </w:pPr>
            <w:r w:rsidRPr="006A2585">
              <w:t xml:space="preserve">обучающиеся сами выбирают тему и руководителя проекта; </w:t>
            </w:r>
          </w:p>
          <w:p w:rsidR="00DD4C6D" w:rsidRPr="006A2585" w:rsidRDefault="00DD4C6D" w:rsidP="00991B50">
            <w:pPr>
              <w:pStyle w:val="12"/>
            </w:pPr>
            <w:r w:rsidRPr="006A2585">
              <w:t xml:space="preserve">тема проекта должна быть утверждена школьным Методическим </w:t>
            </w:r>
          </w:p>
          <w:p w:rsidR="00DD4C6D" w:rsidRPr="006A2585" w:rsidRDefault="00DD4C6D" w:rsidP="00991B50">
            <w:pPr>
              <w:pStyle w:val="12"/>
            </w:pPr>
            <w:r w:rsidRPr="006A2585">
              <w:t xml:space="preserve">советом </w:t>
            </w:r>
          </w:p>
        </w:tc>
      </w:tr>
      <w:tr w:rsidR="00DD4C6D" w:rsidRPr="006A2585" w:rsidTr="00DD4C6D">
        <w:trPr>
          <w:trHeight w:val="895"/>
        </w:trPr>
        <w:tc>
          <w:tcPr>
            <w:tcW w:w="2802" w:type="dxa"/>
          </w:tcPr>
          <w:p w:rsidR="00DD4C6D" w:rsidRPr="006A2585" w:rsidRDefault="00DD4C6D" w:rsidP="00991B50">
            <w:pPr>
              <w:pStyle w:val="12"/>
            </w:pPr>
            <w:r w:rsidRPr="006A2585">
              <w:t xml:space="preserve">Содержание и </w:t>
            </w:r>
          </w:p>
          <w:p w:rsidR="00DD4C6D" w:rsidRPr="006A2585" w:rsidRDefault="00DD4C6D" w:rsidP="00991B50">
            <w:pPr>
              <w:pStyle w:val="12"/>
            </w:pPr>
            <w:r w:rsidRPr="006A2585">
              <w:t xml:space="preserve">направленность проекта </w:t>
            </w:r>
          </w:p>
        </w:tc>
        <w:tc>
          <w:tcPr>
            <w:tcW w:w="6945" w:type="dxa"/>
          </w:tcPr>
          <w:p w:rsidR="00DD4C6D" w:rsidRPr="006A2585" w:rsidRDefault="00DD4C6D" w:rsidP="00991B50">
            <w:pPr>
              <w:pStyle w:val="12"/>
            </w:pPr>
            <w:r w:rsidRPr="006A2585">
              <w:t xml:space="preserve">- результат проектной деятельности должен иметь практическую </w:t>
            </w:r>
          </w:p>
          <w:p w:rsidR="00DD4C6D" w:rsidRPr="006A2585" w:rsidRDefault="00DD4C6D" w:rsidP="00991B50">
            <w:pPr>
              <w:pStyle w:val="12"/>
            </w:pPr>
            <w:r w:rsidRPr="006A2585">
              <w:t xml:space="preserve">направленность; </w:t>
            </w:r>
          </w:p>
          <w:p w:rsidR="00DD4C6D" w:rsidRPr="006A2585" w:rsidRDefault="00DD4C6D" w:rsidP="00991B50">
            <w:pPr>
              <w:pStyle w:val="12"/>
            </w:pPr>
            <w:r w:rsidRPr="006A2585">
              <w:t xml:space="preserve">- проек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 </w:t>
            </w:r>
          </w:p>
          <w:p w:rsidR="00DD4C6D" w:rsidRPr="006A2585" w:rsidRDefault="00DD4C6D" w:rsidP="00991B50">
            <w:pPr>
              <w:pStyle w:val="12"/>
            </w:pPr>
            <w:r w:rsidRPr="006A2585">
              <w:t xml:space="preserve">- в состав материалов проекта входят: 1) </w:t>
            </w:r>
            <w:r w:rsidRPr="006A2585">
              <w:rPr>
                <w:i/>
                <w:iCs/>
              </w:rPr>
              <w:t>продукт проектной деятельности</w:t>
            </w:r>
            <w:r w:rsidRPr="006A2585">
              <w:t xml:space="preserve">, 2) </w:t>
            </w:r>
            <w:r w:rsidRPr="006A2585">
              <w:rPr>
                <w:i/>
                <w:iCs/>
              </w:rPr>
              <w:t xml:space="preserve">краткая пояснительная записка к проекту </w:t>
            </w:r>
          </w:p>
          <w:p w:rsidR="00DD4C6D" w:rsidRPr="006A2585" w:rsidRDefault="00DD4C6D" w:rsidP="00991B50">
            <w:pPr>
              <w:pStyle w:val="12"/>
            </w:pPr>
            <w:r w:rsidRPr="006A2585">
              <w:t xml:space="preserve">3) </w:t>
            </w:r>
            <w:r w:rsidRPr="006A2585">
              <w:rPr>
                <w:i/>
                <w:iCs/>
              </w:rPr>
              <w:t xml:space="preserve">краткий отзыв руководителя </w:t>
            </w:r>
          </w:p>
        </w:tc>
      </w:tr>
      <w:tr w:rsidR="00DD4C6D" w:rsidRPr="006A2585" w:rsidTr="00DD4C6D">
        <w:trPr>
          <w:trHeight w:val="436"/>
        </w:trPr>
        <w:tc>
          <w:tcPr>
            <w:tcW w:w="2802" w:type="dxa"/>
          </w:tcPr>
          <w:p w:rsidR="00DD4C6D" w:rsidRPr="006A2585" w:rsidRDefault="00DD4C6D" w:rsidP="00991B50">
            <w:pPr>
              <w:pStyle w:val="12"/>
            </w:pPr>
            <w:r w:rsidRPr="006A2585">
              <w:t xml:space="preserve">Защита проекта </w:t>
            </w:r>
          </w:p>
        </w:tc>
        <w:tc>
          <w:tcPr>
            <w:tcW w:w="6945" w:type="dxa"/>
          </w:tcPr>
          <w:p w:rsidR="00DD4C6D" w:rsidRPr="006A2585" w:rsidRDefault="00DD4C6D" w:rsidP="00991B50">
            <w:pPr>
              <w:pStyle w:val="12"/>
            </w:pPr>
            <w:r w:rsidRPr="006A2585">
              <w:t xml:space="preserve">- защита проекта осуществляется на школьной научно-практической конференции; </w:t>
            </w:r>
          </w:p>
          <w:p w:rsidR="00DD4C6D" w:rsidRPr="006A2585" w:rsidRDefault="00DD4C6D" w:rsidP="00991B50">
            <w:pPr>
              <w:pStyle w:val="12"/>
            </w:pPr>
            <w:r w:rsidRPr="006A2585">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tc>
      </w:tr>
      <w:tr w:rsidR="00DD4C6D" w:rsidRPr="006A2585" w:rsidTr="00DD4C6D">
        <w:trPr>
          <w:trHeight w:val="1125"/>
        </w:trPr>
        <w:tc>
          <w:tcPr>
            <w:tcW w:w="2802" w:type="dxa"/>
          </w:tcPr>
          <w:p w:rsidR="00DD4C6D" w:rsidRPr="006A2585" w:rsidRDefault="00DD4C6D" w:rsidP="00991B50">
            <w:pPr>
              <w:pStyle w:val="12"/>
            </w:pPr>
            <w:r w:rsidRPr="006A2585">
              <w:t xml:space="preserve">Критерии оценки </w:t>
            </w:r>
          </w:p>
          <w:p w:rsidR="00DD4C6D" w:rsidRPr="006A2585" w:rsidRDefault="00DD4C6D" w:rsidP="00991B50">
            <w:pPr>
              <w:pStyle w:val="12"/>
            </w:pPr>
            <w:r w:rsidRPr="006A2585">
              <w:t xml:space="preserve">проектной деятельности </w:t>
            </w:r>
          </w:p>
        </w:tc>
        <w:tc>
          <w:tcPr>
            <w:tcW w:w="6945" w:type="dxa"/>
          </w:tcPr>
          <w:p w:rsidR="00DD4C6D" w:rsidRPr="006A2585" w:rsidRDefault="00DD4C6D" w:rsidP="00991B50">
            <w:pPr>
              <w:pStyle w:val="12"/>
            </w:pPr>
          </w:p>
          <w:p w:rsidR="00DD4C6D" w:rsidRPr="006A2585" w:rsidRDefault="00DD4C6D" w:rsidP="00991B50">
            <w:pPr>
              <w:pStyle w:val="12"/>
            </w:pPr>
            <w:r w:rsidRPr="006A2585">
              <w:t xml:space="preserve">–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DD4C6D" w:rsidRPr="006A2585" w:rsidRDefault="00DD4C6D" w:rsidP="00991B50">
            <w:pPr>
              <w:pStyle w:val="12"/>
            </w:pPr>
            <w:r w:rsidRPr="006A2585">
              <w:t xml:space="preserve">– 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D4C6D" w:rsidRPr="006A2585" w:rsidRDefault="00DD4C6D" w:rsidP="00991B50">
            <w:pPr>
              <w:pStyle w:val="12"/>
            </w:pPr>
            <w:r w:rsidRPr="006A2585">
              <w:t xml:space="preserve">–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DD4C6D" w:rsidRPr="006A2585" w:rsidRDefault="00DD4C6D" w:rsidP="00991B50">
            <w:pPr>
              <w:pStyle w:val="12"/>
            </w:pPr>
            <w:r w:rsidRPr="006A2585">
              <w:t xml:space="preserve">–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 </w:t>
            </w:r>
          </w:p>
        </w:tc>
      </w:tr>
    </w:tbl>
    <w:p w:rsidR="00DD4C6D" w:rsidRPr="006A2585" w:rsidRDefault="00DD4C6D" w:rsidP="006A2585">
      <w:pPr>
        <w:pStyle w:val="a4"/>
        <w:ind w:firstLine="851"/>
        <w:rPr>
          <w:rFonts w:cs="Times New Roman"/>
          <w:sz w:val="22"/>
        </w:rPr>
      </w:pPr>
    </w:p>
    <w:p w:rsidR="00DD4C6D" w:rsidRPr="006A2585" w:rsidRDefault="00DD4C6D" w:rsidP="006A2585">
      <w:pPr>
        <w:pStyle w:val="a4"/>
        <w:ind w:firstLine="851"/>
        <w:rPr>
          <w:rFonts w:cs="Times New Roman"/>
          <w:sz w:val="22"/>
        </w:rPr>
      </w:pPr>
      <w:r w:rsidRPr="006A2585">
        <w:rPr>
          <w:rFonts w:cs="Times New Roman"/>
          <w:sz w:val="22"/>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DD4C6D" w:rsidRPr="006A2585" w:rsidRDefault="00DD4C6D" w:rsidP="006A2585">
      <w:pPr>
        <w:pStyle w:val="Default"/>
        <w:ind w:firstLine="851"/>
        <w:jc w:val="both"/>
        <w:rPr>
          <w:b/>
          <w:bCs/>
          <w:sz w:val="22"/>
          <w:szCs w:val="22"/>
        </w:rPr>
      </w:pPr>
    </w:p>
    <w:p w:rsidR="00DD4C6D" w:rsidRPr="006A2585" w:rsidRDefault="00DD4C6D" w:rsidP="006A2585">
      <w:pPr>
        <w:pStyle w:val="Default"/>
        <w:ind w:firstLine="851"/>
        <w:jc w:val="both"/>
        <w:rPr>
          <w:b/>
          <w:bCs/>
          <w:sz w:val="22"/>
          <w:szCs w:val="22"/>
        </w:rPr>
      </w:pPr>
      <w:r w:rsidRPr="006A2585">
        <w:rPr>
          <w:b/>
          <w:bCs/>
          <w:sz w:val="22"/>
          <w:szCs w:val="22"/>
        </w:rPr>
        <w:t>1.3.</w:t>
      </w:r>
      <w:r w:rsidR="00E1288A" w:rsidRPr="006A2585">
        <w:rPr>
          <w:b/>
          <w:bCs/>
          <w:sz w:val="22"/>
          <w:szCs w:val="22"/>
        </w:rPr>
        <w:t>3.3</w:t>
      </w:r>
      <w:r w:rsidRPr="006A2585">
        <w:rPr>
          <w:b/>
          <w:bCs/>
          <w:sz w:val="22"/>
          <w:szCs w:val="22"/>
        </w:rPr>
        <w:t xml:space="preserve">. Особенности оценки предметных результатов </w:t>
      </w:r>
    </w:p>
    <w:p w:rsidR="00DD4C6D" w:rsidRPr="006A2585" w:rsidRDefault="00DD4C6D" w:rsidP="006A2585">
      <w:pPr>
        <w:pStyle w:val="Default"/>
        <w:ind w:firstLine="851"/>
        <w:jc w:val="both"/>
        <w:rPr>
          <w:sz w:val="22"/>
          <w:szCs w:val="22"/>
        </w:rPr>
      </w:pPr>
      <w:r w:rsidRPr="006A2585">
        <w:rPr>
          <w:sz w:val="22"/>
          <w:szCs w:val="22"/>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D4C6D" w:rsidRPr="006A2585" w:rsidRDefault="00DD4C6D" w:rsidP="006A2585">
      <w:pPr>
        <w:pStyle w:val="Default"/>
        <w:ind w:firstLine="851"/>
        <w:jc w:val="both"/>
        <w:rPr>
          <w:sz w:val="22"/>
          <w:szCs w:val="22"/>
        </w:rPr>
      </w:pPr>
      <w:r w:rsidRPr="006A2585">
        <w:rPr>
          <w:sz w:val="22"/>
          <w:szCs w:val="22"/>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 </w:t>
      </w:r>
    </w:p>
    <w:p w:rsidR="00C35484" w:rsidRPr="006A2585" w:rsidRDefault="00C35484" w:rsidP="006A2585">
      <w:pPr>
        <w:pStyle w:val="Default"/>
        <w:ind w:firstLine="851"/>
        <w:jc w:val="both"/>
        <w:rPr>
          <w:sz w:val="22"/>
          <w:szCs w:val="22"/>
        </w:rPr>
      </w:pPr>
      <w:r w:rsidRPr="006A2585">
        <w:rPr>
          <w:sz w:val="22"/>
          <w:szCs w:val="22"/>
        </w:rPr>
        <w:lastRenderedPageBreak/>
        <w:t xml:space="preserve">В МБОУ «Аниховская СОШ» система оценочной деятельности (внутренняя оценка) </w:t>
      </w:r>
      <w:r w:rsidR="00DD4C6D" w:rsidRPr="006A2585">
        <w:rPr>
          <w:sz w:val="22"/>
          <w:szCs w:val="22"/>
        </w:rPr>
        <w:t xml:space="preserve">ведется каждым учителем в ходе </w:t>
      </w:r>
      <w:r w:rsidRPr="006A2585">
        <w:rPr>
          <w:sz w:val="22"/>
          <w:szCs w:val="22"/>
        </w:rPr>
        <w:t xml:space="preserve">следующих </w:t>
      </w:r>
      <w:r w:rsidR="00DD4C6D" w:rsidRPr="006A2585">
        <w:rPr>
          <w:sz w:val="22"/>
          <w:szCs w:val="22"/>
        </w:rPr>
        <w:t>процедур</w:t>
      </w:r>
      <w:r w:rsidRPr="006A2585">
        <w:rPr>
          <w:sz w:val="22"/>
          <w:szCs w:val="22"/>
        </w:rPr>
        <w:t>:</w:t>
      </w:r>
    </w:p>
    <w:p w:rsidR="00C35484" w:rsidRPr="006A2585" w:rsidRDefault="00C35484" w:rsidP="006A2585">
      <w:pPr>
        <w:pStyle w:val="Default"/>
        <w:ind w:firstLine="851"/>
        <w:jc w:val="both"/>
        <w:rPr>
          <w:sz w:val="22"/>
          <w:szCs w:val="22"/>
        </w:rPr>
      </w:pPr>
      <w:r w:rsidRPr="006A2585">
        <w:rPr>
          <w:sz w:val="22"/>
          <w:szCs w:val="22"/>
        </w:rPr>
        <w:t>- стартовая диагностика,</w:t>
      </w:r>
      <w:r w:rsidR="00DD4C6D" w:rsidRPr="006A2585">
        <w:rPr>
          <w:sz w:val="22"/>
          <w:szCs w:val="22"/>
        </w:rPr>
        <w:t xml:space="preserve"> текущей, тематическ</w:t>
      </w:r>
      <w:r w:rsidRPr="006A2585">
        <w:rPr>
          <w:sz w:val="22"/>
          <w:szCs w:val="22"/>
        </w:rPr>
        <w:t>ий контроль;</w:t>
      </w:r>
    </w:p>
    <w:p w:rsidR="00C35484" w:rsidRPr="006A2585" w:rsidRDefault="00C35484" w:rsidP="006A2585">
      <w:pPr>
        <w:pStyle w:val="Default"/>
        <w:ind w:firstLine="851"/>
        <w:jc w:val="both"/>
        <w:rPr>
          <w:sz w:val="22"/>
          <w:szCs w:val="22"/>
        </w:rPr>
      </w:pPr>
      <w:r w:rsidRPr="006A2585">
        <w:rPr>
          <w:sz w:val="22"/>
          <w:szCs w:val="22"/>
        </w:rPr>
        <w:t xml:space="preserve">- </w:t>
      </w:r>
      <w:r w:rsidR="00DD4C6D" w:rsidRPr="006A2585">
        <w:rPr>
          <w:sz w:val="22"/>
          <w:szCs w:val="22"/>
        </w:rPr>
        <w:t xml:space="preserve"> </w:t>
      </w:r>
      <w:r w:rsidRPr="006A2585">
        <w:rPr>
          <w:sz w:val="22"/>
          <w:szCs w:val="22"/>
        </w:rPr>
        <w:t xml:space="preserve">промежуточная аттестация обучающихся в рамках урочной и внеурочной деятельности; </w:t>
      </w:r>
    </w:p>
    <w:p w:rsidR="00C35484" w:rsidRPr="006A2585" w:rsidRDefault="00C35484" w:rsidP="006A2585">
      <w:pPr>
        <w:pStyle w:val="Default"/>
        <w:ind w:firstLine="851"/>
        <w:jc w:val="both"/>
        <w:rPr>
          <w:sz w:val="22"/>
          <w:szCs w:val="22"/>
        </w:rPr>
      </w:pPr>
      <w:r w:rsidRPr="006A2585">
        <w:rPr>
          <w:sz w:val="22"/>
          <w:szCs w:val="22"/>
        </w:rPr>
        <w:t>- итоговое оценивание по предметам, не выносимым на государственную (итоговую) аттестацию обучающихся;</w:t>
      </w:r>
    </w:p>
    <w:p w:rsidR="00DD4C6D" w:rsidRPr="006A2585" w:rsidRDefault="00C35484" w:rsidP="006A2585">
      <w:pPr>
        <w:pStyle w:val="Default"/>
        <w:ind w:firstLine="851"/>
        <w:jc w:val="both"/>
        <w:rPr>
          <w:sz w:val="22"/>
          <w:szCs w:val="22"/>
        </w:rPr>
      </w:pPr>
      <w:r w:rsidRPr="006A2585">
        <w:rPr>
          <w:sz w:val="22"/>
          <w:szCs w:val="22"/>
        </w:rPr>
        <w:t xml:space="preserve">-  </w:t>
      </w:r>
      <w:r w:rsidR="00DD4C6D" w:rsidRPr="006A2585">
        <w:rPr>
          <w:sz w:val="22"/>
          <w:szCs w:val="22"/>
        </w:rPr>
        <w:t xml:space="preserve">а также администрацией школы в ходе внутреннего мониторинга учебных достижений. </w:t>
      </w:r>
    </w:p>
    <w:p w:rsidR="00106FC4" w:rsidRPr="006A2585" w:rsidRDefault="00106FC4" w:rsidP="006A2585">
      <w:pPr>
        <w:pStyle w:val="12"/>
        <w:ind w:firstLine="851"/>
        <w:rPr>
          <w:rFonts w:eastAsia="TimesNewRomanPSMT"/>
          <w:szCs w:val="22"/>
        </w:rPr>
      </w:pPr>
      <w:r w:rsidRPr="006A2585">
        <w:rPr>
          <w:rFonts w:eastAsia="TimesNewRomanPSMT"/>
          <w:szCs w:val="22"/>
        </w:rPr>
        <w:t>Итоговая оценка результатов освоения основной образовательной программы среднего общего образования определяется по результатам промежуточной и итоговой аттестации обучающихся.</w:t>
      </w:r>
    </w:p>
    <w:p w:rsidR="00106FC4" w:rsidRPr="006A2585" w:rsidRDefault="00106FC4" w:rsidP="006A2585">
      <w:pPr>
        <w:pStyle w:val="12"/>
        <w:ind w:firstLine="851"/>
        <w:rPr>
          <w:rFonts w:eastAsia="TimesNewRomanPSMT"/>
          <w:szCs w:val="22"/>
        </w:rPr>
      </w:pPr>
      <w:r w:rsidRPr="006A2585">
        <w:rPr>
          <w:rFonts w:eastAsia="TimesNewRomanPSMT"/>
          <w:szCs w:val="22"/>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w:t>
      </w:r>
    </w:p>
    <w:p w:rsidR="00106FC4" w:rsidRPr="006A2585" w:rsidRDefault="00106FC4" w:rsidP="006A2585">
      <w:pPr>
        <w:pStyle w:val="12"/>
        <w:ind w:firstLine="851"/>
        <w:rPr>
          <w:rFonts w:eastAsia="TimesNewRomanPSMT"/>
          <w:szCs w:val="22"/>
        </w:rPr>
      </w:pPr>
      <w:r w:rsidRPr="006A2585">
        <w:rPr>
          <w:rFonts w:eastAsia="TimesNewRomanPSMT"/>
          <w:szCs w:val="22"/>
        </w:rPr>
        <w:t>Промежуточная аттестация осуществляется в ходе совместной оценочной деятельности</w:t>
      </w:r>
    </w:p>
    <w:p w:rsidR="00C35484" w:rsidRPr="006A2585" w:rsidRDefault="00106FC4" w:rsidP="006A2585">
      <w:pPr>
        <w:pStyle w:val="12"/>
        <w:ind w:firstLine="851"/>
        <w:rPr>
          <w:szCs w:val="22"/>
        </w:rPr>
      </w:pPr>
      <w:r w:rsidRPr="006A2585">
        <w:rPr>
          <w:rFonts w:eastAsia="TimesNewRomanPSMT"/>
          <w:szCs w:val="22"/>
        </w:rPr>
        <w:t>педагогов и обучающихся, т. е. является внутренней оценкой.</w:t>
      </w:r>
    </w:p>
    <w:p w:rsidR="00C35484" w:rsidRPr="006A2585" w:rsidRDefault="00C35484" w:rsidP="006A2585">
      <w:pPr>
        <w:pStyle w:val="12"/>
        <w:ind w:firstLine="851"/>
        <w:rPr>
          <w:b/>
          <w:szCs w:val="22"/>
        </w:rPr>
      </w:pPr>
      <w:r w:rsidRPr="006A2585">
        <w:rPr>
          <w:b/>
          <w:szCs w:val="22"/>
        </w:rPr>
        <w:t xml:space="preserve">Целями текущей и промежуточной аттестации являются: </w:t>
      </w:r>
    </w:p>
    <w:p w:rsidR="00C35484" w:rsidRPr="006A2585" w:rsidRDefault="00C35484" w:rsidP="006A2585">
      <w:pPr>
        <w:pStyle w:val="12"/>
        <w:ind w:firstLine="851"/>
        <w:rPr>
          <w:szCs w:val="22"/>
        </w:rPr>
      </w:pPr>
      <w:r w:rsidRPr="006A2585">
        <w:rPr>
          <w:szCs w:val="22"/>
        </w:rPr>
        <w:t xml:space="preserve">- установление фактического уровня теоретических знаний по предметам обязательного компонента учебного плана, их практических умений и навыков; </w:t>
      </w:r>
    </w:p>
    <w:p w:rsidR="00C35484" w:rsidRPr="006A2585" w:rsidRDefault="00C35484" w:rsidP="006A2585">
      <w:pPr>
        <w:pStyle w:val="12"/>
        <w:ind w:firstLine="851"/>
        <w:rPr>
          <w:szCs w:val="22"/>
        </w:rPr>
      </w:pPr>
      <w:r w:rsidRPr="006A2585">
        <w:rPr>
          <w:szCs w:val="22"/>
        </w:rPr>
        <w:t xml:space="preserve">- соотнесение этого уровня с требованиями федерального государственного образовательного стандарта во всех классах, </w:t>
      </w:r>
    </w:p>
    <w:p w:rsidR="00C35484" w:rsidRPr="006A2585" w:rsidRDefault="00C35484" w:rsidP="006A2585">
      <w:pPr>
        <w:pStyle w:val="12"/>
        <w:ind w:firstLine="851"/>
        <w:rPr>
          <w:szCs w:val="22"/>
        </w:rPr>
      </w:pPr>
      <w:r w:rsidRPr="006A2585">
        <w:rPr>
          <w:szCs w:val="22"/>
        </w:rPr>
        <w:t xml:space="preserve">- контроль выполнения учебных программ в соответствии с календарно-тематическим планированием. </w:t>
      </w:r>
    </w:p>
    <w:p w:rsidR="00C35484" w:rsidRPr="006A2585" w:rsidRDefault="00C35484" w:rsidP="006A2585">
      <w:pPr>
        <w:pStyle w:val="12"/>
        <w:ind w:firstLine="851"/>
        <w:rPr>
          <w:szCs w:val="22"/>
        </w:rPr>
      </w:pPr>
      <w:r w:rsidRPr="006A2585">
        <w:rPr>
          <w:szCs w:val="22"/>
        </w:rPr>
        <w:t xml:space="preserve">- оценка личностных, предметных и метапредметных результатов. </w:t>
      </w:r>
    </w:p>
    <w:p w:rsidR="00C35484" w:rsidRPr="006A2585" w:rsidRDefault="00C35484" w:rsidP="006A2585">
      <w:pPr>
        <w:pStyle w:val="12"/>
        <w:ind w:firstLine="851"/>
        <w:rPr>
          <w:szCs w:val="22"/>
        </w:rPr>
      </w:pPr>
      <w:r w:rsidRPr="006A2585">
        <w:rPr>
          <w:b/>
          <w:szCs w:val="22"/>
        </w:rPr>
        <w:t>Текущая аттестация</w:t>
      </w:r>
      <w:r w:rsidRPr="006A2585">
        <w:rPr>
          <w:i/>
          <w:szCs w:val="22"/>
        </w:rPr>
        <w:t xml:space="preserve"> </w:t>
      </w:r>
      <w:r w:rsidRPr="006A2585">
        <w:rPr>
          <w:szCs w:val="22"/>
        </w:rPr>
        <w:t xml:space="preserve">обучающихся включает в себя поурочное, тематическое и полугодовое оценивание результатов их учебы. </w:t>
      </w:r>
    </w:p>
    <w:p w:rsidR="00C35484" w:rsidRPr="006A2585" w:rsidRDefault="00C35484" w:rsidP="006A2585">
      <w:pPr>
        <w:pStyle w:val="12"/>
        <w:ind w:firstLine="851"/>
        <w:rPr>
          <w:szCs w:val="22"/>
        </w:rPr>
      </w:pPr>
      <w:r w:rsidRPr="006A2585">
        <w:rPr>
          <w:b/>
          <w:szCs w:val="22"/>
        </w:rPr>
        <w:t>Промежуточная (годовая) аттестация</w:t>
      </w:r>
      <w:r w:rsidRPr="006A2585">
        <w:rPr>
          <w:i/>
          <w:szCs w:val="22"/>
        </w:rPr>
        <w:t xml:space="preserve"> </w:t>
      </w:r>
      <w:r w:rsidRPr="006A2585">
        <w:rPr>
          <w:szCs w:val="22"/>
        </w:rPr>
        <w:t xml:space="preserve">может проводиться в форме тестирования, экзаменов, зачѐтов, собеседования, контрольных работ, защиты проектов, научно-исследовательской работы, которые проводятся по итогам учебного года. </w:t>
      </w:r>
    </w:p>
    <w:p w:rsidR="00C35484" w:rsidRPr="006A2585" w:rsidRDefault="00C35484" w:rsidP="006A2585">
      <w:pPr>
        <w:pStyle w:val="12"/>
        <w:ind w:firstLine="851"/>
        <w:rPr>
          <w:szCs w:val="22"/>
        </w:rPr>
      </w:pPr>
      <w:r w:rsidRPr="006A2585">
        <w:rPr>
          <w:b/>
          <w:szCs w:val="22"/>
        </w:rPr>
        <w:t>Текущий контроль</w:t>
      </w:r>
      <w:r w:rsidRPr="006A2585">
        <w:rPr>
          <w:i/>
          <w:szCs w:val="22"/>
        </w:rPr>
        <w:t xml:space="preserve"> </w:t>
      </w:r>
      <w:r w:rsidRPr="006A2585">
        <w:rPr>
          <w:szCs w:val="22"/>
        </w:rPr>
        <w:t xml:space="preserve">успеваемости обучающихся учреждения осуществляется учителями по установленной бальной системе в соответствии с Положением о системе оценивания в школе. </w:t>
      </w:r>
    </w:p>
    <w:p w:rsidR="00C35484" w:rsidRPr="006A2585" w:rsidRDefault="00C35484" w:rsidP="006A2585">
      <w:pPr>
        <w:pStyle w:val="12"/>
        <w:ind w:firstLine="851"/>
        <w:rPr>
          <w:szCs w:val="22"/>
        </w:rPr>
      </w:pPr>
      <w:r w:rsidRPr="006A2585">
        <w:rPr>
          <w:szCs w:val="22"/>
        </w:rPr>
        <w:t xml:space="preserve">В конце учебного года выставляются итоговые годовые оценки с учетом полугодовых оценок и результатов промежуточной (годовой) аттестации, учитываются внеурочные и метапредметные достижения обучающихся в соответствии с требованиями ФГОС. </w:t>
      </w:r>
    </w:p>
    <w:p w:rsidR="00C35484" w:rsidRPr="006A2585" w:rsidRDefault="00C35484" w:rsidP="006A2585">
      <w:pPr>
        <w:pStyle w:val="12"/>
        <w:ind w:firstLine="851"/>
        <w:rPr>
          <w:szCs w:val="22"/>
        </w:rPr>
      </w:pPr>
      <w:r w:rsidRPr="006A2585">
        <w:rPr>
          <w:b/>
          <w:szCs w:val="22"/>
        </w:rPr>
        <w:t>Текущая аттестация</w:t>
      </w:r>
      <w:r w:rsidRPr="006A2585">
        <w:rPr>
          <w:szCs w:val="22"/>
        </w:rPr>
        <w:t xml:space="preserve"> обучающихся. </w:t>
      </w:r>
    </w:p>
    <w:p w:rsidR="00C35484" w:rsidRPr="006A2585" w:rsidRDefault="00C35484" w:rsidP="006A2585">
      <w:pPr>
        <w:pStyle w:val="12"/>
        <w:ind w:firstLine="851"/>
        <w:rPr>
          <w:szCs w:val="22"/>
        </w:rPr>
      </w:pPr>
      <w:r w:rsidRPr="006A2585">
        <w:rPr>
          <w:szCs w:val="22"/>
        </w:rPr>
        <w:t xml:space="preserve">Виды и формы текущего контроля: </w:t>
      </w:r>
    </w:p>
    <w:p w:rsidR="00C35484" w:rsidRPr="006A2585" w:rsidRDefault="00C35484" w:rsidP="006A2585">
      <w:pPr>
        <w:pStyle w:val="12"/>
        <w:ind w:firstLine="851"/>
        <w:rPr>
          <w:szCs w:val="22"/>
        </w:rPr>
      </w:pPr>
      <w:r w:rsidRPr="006A2585">
        <w:rPr>
          <w:szCs w:val="22"/>
        </w:rPr>
        <w:t xml:space="preserve">- устные (устный ответ на поставленный вопрос, развернутый ответ по заданной теме, устное сообщение по избранной теме, декламация стихов, чтение текста и др.); </w:t>
      </w:r>
    </w:p>
    <w:p w:rsidR="00C35484" w:rsidRPr="006A2585" w:rsidRDefault="00C35484" w:rsidP="006A2585">
      <w:pPr>
        <w:pStyle w:val="12"/>
        <w:ind w:firstLine="851"/>
        <w:rPr>
          <w:szCs w:val="22"/>
        </w:rPr>
      </w:pPr>
      <w:r w:rsidRPr="006A2585">
        <w:rPr>
          <w:szCs w:val="22"/>
        </w:rPr>
        <w:t xml:space="preserve">- письменные (письменное выполнение тренировочных упражнений, лабораторных, практических работ, написание диктанта, изложения, сочинения, эссе, выполнение самостоятельной работы, письменной проверочной работы, контрольной работы, тестов и др.); </w:t>
      </w:r>
    </w:p>
    <w:p w:rsidR="00C35484" w:rsidRPr="006A2585" w:rsidRDefault="00C35484" w:rsidP="006A2585">
      <w:pPr>
        <w:pStyle w:val="12"/>
        <w:ind w:firstLine="851"/>
        <w:rPr>
          <w:szCs w:val="22"/>
        </w:rPr>
      </w:pPr>
      <w:r w:rsidRPr="006A2585">
        <w:rPr>
          <w:szCs w:val="22"/>
        </w:rPr>
        <w:t xml:space="preserve">- выполнение заданий с использованием ИКТ (компьютерное тестирование, on-line тестирование с использованием Интернет-ресурсов или электронных учебников, выполнение интерактивных заданий). </w:t>
      </w:r>
    </w:p>
    <w:p w:rsidR="00C35484" w:rsidRPr="006A2585" w:rsidRDefault="00C35484" w:rsidP="006A2585">
      <w:pPr>
        <w:pStyle w:val="12"/>
        <w:ind w:firstLine="851"/>
        <w:rPr>
          <w:szCs w:val="22"/>
        </w:rPr>
      </w:pPr>
    </w:p>
    <w:p w:rsidR="00C35484" w:rsidRPr="006A2585" w:rsidRDefault="00C35484" w:rsidP="006A2585">
      <w:pPr>
        <w:pStyle w:val="12"/>
        <w:ind w:firstLine="851"/>
        <w:rPr>
          <w:szCs w:val="22"/>
        </w:rPr>
      </w:pPr>
      <w:r w:rsidRPr="006A2585">
        <w:rPr>
          <w:szCs w:val="22"/>
        </w:rPr>
        <w:t xml:space="preserve">Письменные самостоятельные, контрольные и другие виды работ обучающихся оцениваются по установленной балльной системе в соответствии с Положением о системе оценивания в школе. Не допускается выставление неудовлетворительных отметок обучающимся сразу после пропуска занятий по уважительной причине. </w:t>
      </w:r>
    </w:p>
    <w:p w:rsidR="00C35484" w:rsidRPr="006A2585" w:rsidRDefault="00C35484" w:rsidP="006A2585">
      <w:pPr>
        <w:pStyle w:val="12"/>
        <w:ind w:firstLine="851"/>
        <w:rPr>
          <w:szCs w:val="22"/>
        </w:rPr>
      </w:pPr>
      <w:r w:rsidRPr="006A2585">
        <w:rPr>
          <w:szCs w:val="22"/>
        </w:rPr>
        <w:t xml:space="preserve">Обучающиеся, обучающиеся по индивидуальным учебным планам, аттестуются только по предметам, включенным в этот план. </w:t>
      </w:r>
    </w:p>
    <w:p w:rsidR="00C35484" w:rsidRPr="006A2585" w:rsidRDefault="00C35484" w:rsidP="006A2585">
      <w:pPr>
        <w:pStyle w:val="12"/>
        <w:ind w:firstLine="851"/>
        <w:rPr>
          <w:szCs w:val="22"/>
        </w:rPr>
      </w:pPr>
      <w:r w:rsidRPr="006A2585">
        <w:rPr>
          <w:szCs w:val="22"/>
        </w:rPr>
        <w:t xml:space="preserve">Обучающиеся, временно обучающиеся в санаторных школах, реабилитационных общеобразовательных учреждениях, аттестуются на основе текущих отметок, полученных в этих учебных заведениях. </w:t>
      </w:r>
    </w:p>
    <w:p w:rsidR="00C35484" w:rsidRPr="006A2585" w:rsidRDefault="00C35484" w:rsidP="006A2585">
      <w:pPr>
        <w:pStyle w:val="12"/>
        <w:ind w:firstLine="851"/>
        <w:rPr>
          <w:szCs w:val="22"/>
        </w:rPr>
      </w:pPr>
      <w:r w:rsidRPr="006A2585">
        <w:rPr>
          <w:szCs w:val="22"/>
        </w:rPr>
        <w:t xml:space="preserve">Отметка обучающихся за полугодие выставляется на основе результатов письменных работ и устных ответов учащихся и с учетом их фактических знаний, умений и навыков, с учетом преобладающей </w:t>
      </w:r>
      <w:r w:rsidRPr="006A2585">
        <w:rPr>
          <w:szCs w:val="22"/>
        </w:rPr>
        <w:lastRenderedPageBreak/>
        <w:t xml:space="preserve">роли письменных работ. Результативность достижений учащихся оценивается в баллах по установленной в школе системе. </w:t>
      </w:r>
    </w:p>
    <w:p w:rsidR="00C35484" w:rsidRPr="006A2585" w:rsidRDefault="00C35484" w:rsidP="006A2585">
      <w:pPr>
        <w:pStyle w:val="12"/>
        <w:ind w:firstLine="851"/>
        <w:rPr>
          <w:szCs w:val="22"/>
        </w:rPr>
      </w:pPr>
    </w:p>
    <w:p w:rsidR="00DD4C6D" w:rsidRPr="006A2585" w:rsidRDefault="00DD4C6D" w:rsidP="006A2585">
      <w:pPr>
        <w:pStyle w:val="Default"/>
        <w:ind w:firstLine="851"/>
        <w:jc w:val="both"/>
        <w:rPr>
          <w:sz w:val="22"/>
          <w:szCs w:val="22"/>
        </w:rPr>
      </w:pPr>
      <w:r w:rsidRPr="006A2585">
        <w:rPr>
          <w:sz w:val="22"/>
          <w:szCs w:val="22"/>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МБОУ «Аниховская СОШ» и доводится до сведения обучающихся и их родителей (или лиц, их заменяющих). Описание может включать: </w:t>
      </w:r>
    </w:p>
    <w:p w:rsidR="00DD4C6D" w:rsidRPr="006A2585" w:rsidRDefault="00DD4C6D" w:rsidP="006A2585">
      <w:pPr>
        <w:pStyle w:val="Default"/>
        <w:spacing w:after="68"/>
        <w:ind w:firstLine="851"/>
        <w:jc w:val="both"/>
        <w:rPr>
          <w:sz w:val="22"/>
          <w:szCs w:val="22"/>
        </w:rPr>
      </w:pPr>
      <w:r w:rsidRPr="006A2585">
        <w:rPr>
          <w:sz w:val="22"/>
          <w:szCs w:val="22"/>
        </w:rPr>
        <w:t xml:space="preserve">– 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 </w:t>
      </w:r>
    </w:p>
    <w:p w:rsidR="00DD4C6D" w:rsidRPr="006A2585" w:rsidRDefault="00DD4C6D" w:rsidP="006A2585">
      <w:pPr>
        <w:pStyle w:val="Default"/>
        <w:spacing w:after="68"/>
        <w:ind w:firstLine="851"/>
        <w:jc w:val="both"/>
        <w:rPr>
          <w:sz w:val="22"/>
          <w:szCs w:val="22"/>
        </w:rPr>
      </w:pPr>
      <w:r w:rsidRPr="006A2585">
        <w:rPr>
          <w:sz w:val="22"/>
          <w:szCs w:val="22"/>
        </w:rPr>
        <w:t xml:space="preserve">– 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 </w:t>
      </w:r>
    </w:p>
    <w:p w:rsidR="00DD4C6D" w:rsidRPr="006A2585" w:rsidRDefault="00DD4C6D" w:rsidP="006A2585">
      <w:pPr>
        <w:pStyle w:val="Default"/>
        <w:spacing w:after="68"/>
        <w:ind w:firstLine="851"/>
        <w:jc w:val="both"/>
        <w:rPr>
          <w:sz w:val="22"/>
          <w:szCs w:val="22"/>
        </w:rPr>
      </w:pPr>
      <w:r w:rsidRPr="006A2585">
        <w:rPr>
          <w:sz w:val="22"/>
          <w:szCs w:val="22"/>
        </w:rPr>
        <w:t xml:space="preserve">– 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 </w:t>
      </w:r>
    </w:p>
    <w:p w:rsidR="00DD4C6D" w:rsidRPr="006A2585" w:rsidRDefault="00DD4C6D" w:rsidP="006A2585">
      <w:pPr>
        <w:pStyle w:val="Default"/>
        <w:ind w:firstLine="851"/>
        <w:jc w:val="both"/>
        <w:rPr>
          <w:sz w:val="22"/>
          <w:szCs w:val="22"/>
        </w:rPr>
      </w:pPr>
      <w:r w:rsidRPr="006A2585">
        <w:rPr>
          <w:sz w:val="22"/>
          <w:szCs w:val="22"/>
        </w:rPr>
        <w:t xml:space="preserve">– график контрольных мероприятий. </w:t>
      </w:r>
    </w:p>
    <w:p w:rsidR="00106FC4" w:rsidRPr="006A2585" w:rsidRDefault="00106FC4" w:rsidP="006A2585">
      <w:pPr>
        <w:pStyle w:val="Default"/>
        <w:ind w:firstLine="851"/>
        <w:jc w:val="both"/>
        <w:rPr>
          <w:sz w:val="22"/>
          <w:szCs w:val="22"/>
        </w:rPr>
      </w:pPr>
    </w:p>
    <w:p w:rsidR="00106FC4" w:rsidRPr="006A2585" w:rsidRDefault="00106FC4" w:rsidP="006A2585">
      <w:pPr>
        <w:pStyle w:val="12"/>
        <w:ind w:firstLine="851"/>
        <w:rPr>
          <w:rFonts w:eastAsia="TimesNewRomanPSMT"/>
          <w:szCs w:val="22"/>
        </w:rPr>
      </w:pPr>
      <w:r w:rsidRPr="006A2585">
        <w:rPr>
          <w:rFonts w:eastAsia="TimesNewRomanPSMT"/>
          <w:szCs w:val="22"/>
        </w:rPr>
        <w:t>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всем изучавшимся учебным</w:t>
      </w:r>
      <w:r w:rsidR="0008091B" w:rsidRPr="006A2585">
        <w:rPr>
          <w:rFonts w:eastAsia="TimesNewRomanPSMT"/>
          <w:szCs w:val="22"/>
        </w:rPr>
        <w:t xml:space="preserve"> </w:t>
      </w:r>
      <w:r w:rsidRPr="006A2585">
        <w:rPr>
          <w:rFonts w:eastAsia="TimesNewRomanPSMT"/>
          <w:szCs w:val="22"/>
        </w:rPr>
        <w:t>предметам.</w:t>
      </w:r>
    </w:p>
    <w:p w:rsidR="00106FC4" w:rsidRPr="006A2585" w:rsidRDefault="00106FC4" w:rsidP="006A2585">
      <w:pPr>
        <w:pStyle w:val="12"/>
        <w:ind w:firstLine="851"/>
        <w:rPr>
          <w:rFonts w:eastAsia="TimesNewRomanPSMT"/>
          <w:szCs w:val="22"/>
        </w:rPr>
      </w:pPr>
      <w:r w:rsidRPr="006A2585">
        <w:rPr>
          <w:rFonts w:eastAsia="TimesNewRomanPSMT"/>
          <w:szCs w:val="22"/>
        </w:rPr>
        <w:t>Государственная (итоговая) аттестация обучающихся, освоивших основную</w:t>
      </w:r>
      <w:r w:rsidR="0008091B" w:rsidRPr="006A2585">
        <w:rPr>
          <w:rFonts w:eastAsia="TimesNewRomanPSMT"/>
          <w:szCs w:val="22"/>
        </w:rPr>
        <w:t xml:space="preserve"> </w:t>
      </w:r>
      <w:r w:rsidRPr="006A2585">
        <w:rPr>
          <w:rFonts w:eastAsia="TimesNewRomanPSMT"/>
          <w:szCs w:val="22"/>
        </w:rPr>
        <w:t>образовательную программу, проводится в форме единого государственного экзамена по</w:t>
      </w:r>
      <w:r w:rsidR="0008091B" w:rsidRPr="006A2585">
        <w:rPr>
          <w:rFonts w:eastAsia="TimesNewRomanPSMT"/>
          <w:szCs w:val="22"/>
        </w:rPr>
        <w:t xml:space="preserve"> </w:t>
      </w:r>
      <w:r w:rsidRPr="006A2585">
        <w:rPr>
          <w:rFonts w:eastAsia="TimesNewRomanPSMT"/>
          <w:szCs w:val="22"/>
        </w:rPr>
        <w:t>окончании 11 класса в обязательном порядке по учебным предметам:</w:t>
      </w:r>
    </w:p>
    <w:p w:rsidR="00106FC4" w:rsidRPr="006A2585" w:rsidRDefault="00106FC4" w:rsidP="006A2585">
      <w:pPr>
        <w:pStyle w:val="12"/>
        <w:ind w:firstLine="851"/>
        <w:rPr>
          <w:rFonts w:eastAsia="TimesNewRomanPSMT"/>
          <w:szCs w:val="22"/>
        </w:rPr>
      </w:pPr>
      <w:r w:rsidRPr="006A2585">
        <w:rPr>
          <w:rFonts w:eastAsia="TimesNewRomanPSMT"/>
          <w:szCs w:val="22"/>
        </w:rPr>
        <w:t>«Русский язык»;</w:t>
      </w:r>
    </w:p>
    <w:p w:rsidR="00106FC4" w:rsidRPr="006A2585" w:rsidRDefault="0008091B" w:rsidP="006A2585">
      <w:pPr>
        <w:pStyle w:val="12"/>
        <w:ind w:firstLine="851"/>
        <w:rPr>
          <w:rFonts w:eastAsia="TimesNewRomanPSMT"/>
          <w:szCs w:val="22"/>
        </w:rPr>
      </w:pPr>
      <w:r w:rsidRPr="006A2585">
        <w:rPr>
          <w:rFonts w:eastAsia="TimesNewRomanPSMT"/>
          <w:szCs w:val="22"/>
        </w:rPr>
        <w:t>«</w:t>
      </w:r>
      <w:r w:rsidR="00106FC4" w:rsidRPr="006A2585">
        <w:rPr>
          <w:rFonts w:eastAsia="TimesNewRomanPSMT"/>
          <w:szCs w:val="22"/>
        </w:rPr>
        <w:t>Математика</w:t>
      </w:r>
      <w:r w:rsidRPr="006A2585">
        <w:rPr>
          <w:rFonts w:eastAsia="TimesNewRomanPSMT"/>
          <w:szCs w:val="22"/>
        </w:rPr>
        <w:t xml:space="preserve">» </w:t>
      </w:r>
      <w:r w:rsidRPr="006A2585">
        <w:rPr>
          <w:szCs w:val="22"/>
        </w:rPr>
        <w:t xml:space="preserve">(включая алгебру и начала математического анализа, геометрию), </w:t>
      </w:r>
      <w:r w:rsidR="00106FC4" w:rsidRPr="006A2585">
        <w:rPr>
          <w:rFonts w:eastAsia="TimesNewRomanPSMT"/>
          <w:szCs w:val="22"/>
        </w:rPr>
        <w:t>обучающийся может</w:t>
      </w:r>
      <w:r w:rsidRPr="006A2585">
        <w:rPr>
          <w:rFonts w:eastAsia="TimesNewRomanPSMT"/>
          <w:szCs w:val="22"/>
        </w:rPr>
        <w:t xml:space="preserve"> </w:t>
      </w:r>
      <w:r w:rsidR="00106FC4" w:rsidRPr="006A2585">
        <w:rPr>
          <w:rFonts w:eastAsia="TimesNewRomanPSMT"/>
          <w:szCs w:val="22"/>
        </w:rPr>
        <w:t>самостоятельно выбрать уровень (базовый или углубленный), в соответствии с которым</w:t>
      </w:r>
      <w:r w:rsidRPr="006A2585">
        <w:rPr>
          <w:rFonts w:eastAsia="TimesNewRomanPSMT"/>
          <w:szCs w:val="22"/>
        </w:rPr>
        <w:t xml:space="preserve"> </w:t>
      </w:r>
      <w:r w:rsidR="00106FC4" w:rsidRPr="006A2585">
        <w:rPr>
          <w:rFonts w:eastAsia="TimesNewRomanPSMT"/>
          <w:szCs w:val="22"/>
        </w:rPr>
        <w:t>будет проводиться государственная (итоговая) аттестация в форме единого</w:t>
      </w:r>
      <w:r w:rsidRPr="006A2585">
        <w:rPr>
          <w:rFonts w:eastAsia="TimesNewRomanPSMT"/>
          <w:szCs w:val="22"/>
        </w:rPr>
        <w:t xml:space="preserve"> </w:t>
      </w:r>
      <w:r w:rsidR="00106FC4" w:rsidRPr="006A2585">
        <w:rPr>
          <w:rFonts w:eastAsia="TimesNewRomanPSMT"/>
          <w:szCs w:val="22"/>
        </w:rPr>
        <w:t>государственного экзамена.</w:t>
      </w:r>
    </w:p>
    <w:p w:rsidR="00106FC4" w:rsidRPr="006A2585" w:rsidRDefault="00106FC4" w:rsidP="006A2585">
      <w:pPr>
        <w:pStyle w:val="12"/>
        <w:ind w:firstLine="851"/>
        <w:rPr>
          <w:rFonts w:eastAsia="TimesNewRomanPSMT"/>
          <w:szCs w:val="22"/>
        </w:rPr>
      </w:pPr>
      <w:r w:rsidRPr="006A2585">
        <w:rPr>
          <w:rFonts w:eastAsia="TimesNewRomanPSMT"/>
          <w:szCs w:val="22"/>
        </w:rPr>
        <w:t>«Иностранный язык».</w:t>
      </w:r>
    </w:p>
    <w:p w:rsidR="00106FC4" w:rsidRPr="006A2585" w:rsidRDefault="00106FC4" w:rsidP="006A2585">
      <w:pPr>
        <w:pStyle w:val="12"/>
        <w:ind w:firstLine="851"/>
        <w:rPr>
          <w:rFonts w:eastAsia="TimesNewRomanPSMT"/>
          <w:szCs w:val="22"/>
        </w:rPr>
      </w:pPr>
      <w:r w:rsidRPr="006A2585">
        <w:rPr>
          <w:rFonts w:eastAsia="TimesNewRomanPSMT"/>
          <w:szCs w:val="22"/>
        </w:rPr>
        <w:t>Допускается прохождение обучающимися государственной (итоговой) аттестации</w:t>
      </w:r>
      <w:r w:rsidR="0008091B" w:rsidRPr="006A2585">
        <w:rPr>
          <w:rFonts w:eastAsia="TimesNewRomanPSMT"/>
          <w:szCs w:val="22"/>
        </w:rPr>
        <w:t xml:space="preserve"> </w:t>
      </w:r>
      <w:r w:rsidRPr="006A2585">
        <w:rPr>
          <w:rFonts w:eastAsia="TimesNewRomanPSMT"/>
          <w:szCs w:val="22"/>
        </w:rPr>
        <w:t>по завершению изучения отдельных учебных предметов на базовом уровне после 10</w:t>
      </w:r>
      <w:r w:rsidR="0008091B" w:rsidRPr="006A2585">
        <w:rPr>
          <w:rFonts w:eastAsia="TimesNewRomanPSMT"/>
          <w:szCs w:val="22"/>
        </w:rPr>
        <w:t xml:space="preserve"> </w:t>
      </w:r>
      <w:r w:rsidRPr="006A2585">
        <w:rPr>
          <w:rFonts w:eastAsia="TimesNewRomanPSMT"/>
          <w:szCs w:val="22"/>
        </w:rPr>
        <w:t>класса.</w:t>
      </w:r>
    </w:p>
    <w:p w:rsidR="00106FC4" w:rsidRPr="006A2585" w:rsidRDefault="00106FC4" w:rsidP="006A2585">
      <w:pPr>
        <w:pStyle w:val="12"/>
        <w:ind w:firstLine="851"/>
        <w:rPr>
          <w:rFonts w:eastAsia="TimesNewRomanPSMT"/>
          <w:szCs w:val="22"/>
        </w:rPr>
      </w:pPr>
      <w:r w:rsidRPr="006A2585">
        <w:rPr>
          <w:rFonts w:eastAsia="TimesNewRomanPSMT"/>
          <w:szCs w:val="22"/>
        </w:rPr>
        <w:t>Результаты государственной итоговой аттестации выпускников характеризуют</w:t>
      </w:r>
      <w:r w:rsidR="0008091B" w:rsidRPr="006A2585">
        <w:rPr>
          <w:rFonts w:eastAsia="TimesNewRomanPSMT"/>
          <w:szCs w:val="22"/>
        </w:rPr>
        <w:t xml:space="preserve"> </w:t>
      </w:r>
      <w:r w:rsidRPr="006A2585">
        <w:rPr>
          <w:rFonts w:eastAsia="TimesNewRomanPSMT"/>
          <w:szCs w:val="22"/>
        </w:rPr>
        <w:t>уровень достижения предметных и метапредметных результатов освоения основной</w:t>
      </w:r>
      <w:r w:rsidR="0008091B" w:rsidRPr="006A2585">
        <w:rPr>
          <w:rFonts w:eastAsia="TimesNewRomanPSMT"/>
          <w:szCs w:val="22"/>
        </w:rPr>
        <w:t xml:space="preserve"> </w:t>
      </w:r>
      <w:r w:rsidRPr="006A2585">
        <w:rPr>
          <w:rFonts w:eastAsia="TimesNewRomanPSMT"/>
          <w:szCs w:val="22"/>
        </w:rPr>
        <w:t>образовательной программы среднего общего образования. Государственная (итоговая)</w:t>
      </w:r>
      <w:r w:rsidR="0008091B" w:rsidRPr="006A2585">
        <w:rPr>
          <w:rFonts w:eastAsia="TimesNewRomanPSMT"/>
          <w:szCs w:val="22"/>
        </w:rPr>
        <w:t xml:space="preserve"> </w:t>
      </w:r>
      <w:r w:rsidRPr="006A2585">
        <w:rPr>
          <w:rFonts w:eastAsia="TimesNewRomanPSMT"/>
          <w:szCs w:val="22"/>
        </w:rPr>
        <w:t>аттестация выпускников осуществляется внешними (по отношению к образовательному</w:t>
      </w:r>
      <w:r w:rsidR="0008091B" w:rsidRPr="006A2585">
        <w:rPr>
          <w:rFonts w:eastAsia="TimesNewRomanPSMT"/>
          <w:szCs w:val="22"/>
        </w:rPr>
        <w:t xml:space="preserve"> </w:t>
      </w:r>
      <w:r w:rsidRPr="006A2585">
        <w:rPr>
          <w:rFonts w:eastAsia="TimesNewRomanPSMT"/>
          <w:szCs w:val="22"/>
        </w:rPr>
        <w:t>учреждению) органами, т. е. является внешней оценкой.</w:t>
      </w:r>
    </w:p>
    <w:p w:rsidR="00106FC4" w:rsidRPr="006A2585" w:rsidRDefault="00106FC4" w:rsidP="006A2585">
      <w:pPr>
        <w:pStyle w:val="12"/>
        <w:ind w:firstLine="851"/>
        <w:rPr>
          <w:rFonts w:eastAsia="TimesNewRomanPSMT"/>
          <w:szCs w:val="22"/>
        </w:rPr>
      </w:pPr>
      <w:r w:rsidRPr="006A2585">
        <w:rPr>
          <w:rFonts w:eastAsia="TimesNewRomanPSMT"/>
          <w:szCs w:val="22"/>
        </w:rPr>
        <w:t>Основным объектом, содержательной и критериальной базой итоговой оценки</w:t>
      </w:r>
      <w:r w:rsidR="0008091B" w:rsidRPr="006A2585">
        <w:rPr>
          <w:rFonts w:eastAsia="TimesNewRomanPSMT"/>
          <w:szCs w:val="22"/>
        </w:rPr>
        <w:t xml:space="preserve"> </w:t>
      </w:r>
      <w:r w:rsidRPr="006A2585">
        <w:rPr>
          <w:rFonts w:eastAsia="TimesNewRomanPSMT"/>
          <w:szCs w:val="22"/>
        </w:rPr>
        <w:t>достижений выпускников по итогам освоения ООП СОО в соответствии со структурой</w:t>
      </w:r>
      <w:r w:rsidR="0008091B" w:rsidRPr="006A2585">
        <w:rPr>
          <w:rFonts w:eastAsia="TimesNewRomanPSMT"/>
          <w:szCs w:val="22"/>
        </w:rPr>
        <w:t xml:space="preserve"> </w:t>
      </w:r>
      <w:r w:rsidRPr="006A2585">
        <w:rPr>
          <w:rFonts w:eastAsia="TimesNewRomanPSMT"/>
          <w:szCs w:val="22"/>
        </w:rPr>
        <w:t>планируемых результатов выступают планируемые результаты, составляющие</w:t>
      </w:r>
      <w:r w:rsidR="0008091B" w:rsidRPr="006A2585">
        <w:rPr>
          <w:rFonts w:eastAsia="TimesNewRomanPSMT"/>
          <w:szCs w:val="22"/>
        </w:rPr>
        <w:t xml:space="preserve"> </w:t>
      </w:r>
      <w:r w:rsidRPr="006A2585">
        <w:rPr>
          <w:rFonts w:eastAsia="TimesNewRomanPSMT"/>
          <w:szCs w:val="22"/>
        </w:rPr>
        <w:t>содержание блоков «Выпускник научится» всех изучаемых учебных предметов.</w:t>
      </w:r>
    </w:p>
    <w:p w:rsidR="00106FC4" w:rsidRPr="006A2585" w:rsidRDefault="00106FC4" w:rsidP="006A2585">
      <w:pPr>
        <w:pStyle w:val="12"/>
        <w:ind w:firstLine="851"/>
        <w:rPr>
          <w:szCs w:val="22"/>
        </w:rPr>
      </w:pPr>
      <w:r w:rsidRPr="006A2585">
        <w:rPr>
          <w:rFonts w:eastAsia="TimesNewRomanPSMT"/>
          <w:szCs w:val="22"/>
        </w:rPr>
        <w:t>В соответствии с требованиями Стандарта предоставление и использование</w:t>
      </w:r>
      <w:r w:rsidR="0008091B" w:rsidRPr="006A2585">
        <w:rPr>
          <w:rFonts w:eastAsia="TimesNewRomanPSMT"/>
          <w:szCs w:val="22"/>
        </w:rPr>
        <w:t xml:space="preserve"> </w:t>
      </w:r>
      <w:r w:rsidRPr="006A2585">
        <w:rPr>
          <w:rFonts w:eastAsia="TimesNewRomanPSMT"/>
          <w:szCs w:val="22"/>
        </w:rPr>
        <w:t>персонифицированной информации возможно только в рамках процедур итоговой оценки</w:t>
      </w:r>
      <w:r w:rsidR="0008091B" w:rsidRPr="006A2585">
        <w:rPr>
          <w:rFonts w:eastAsia="TimesNewRomanPSMT"/>
          <w:szCs w:val="22"/>
        </w:rPr>
        <w:t xml:space="preserve"> </w:t>
      </w:r>
      <w:r w:rsidRPr="006A2585">
        <w:rPr>
          <w:rFonts w:eastAsia="TimesNewRomanPSMT"/>
          <w:szCs w:val="22"/>
        </w:rPr>
        <w:t>обучающихся. Во всех иных процедурах допустимо предоставление и использование</w:t>
      </w:r>
      <w:r w:rsidR="0008091B" w:rsidRPr="006A2585">
        <w:rPr>
          <w:rFonts w:eastAsia="TimesNewRomanPSMT"/>
          <w:szCs w:val="22"/>
        </w:rPr>
        <w:t xml:space="preserve"> </w:t>
      </w:r>
      <w:r w:rsidRPr="006A2585">
        <w:rPr>
          <w:rFonts w:eastAsia="TimesNewRomanPSMT"/>
          <w:szCs w:val="22"/>
        </w:rPr>
        <w:t>исключительно неперсонифицированной (анонимной) информации о достигаемых</w:t>
      </w:r>
      <w:r w:rsidR="0008091B" w:rsidRPr="006A2585">
        <w:rPr>
          <w:rFonts w:eastAsia="TimesNewRomanPSMT"/>
          <w:szCs w:val="22"/>
        </w:rPr>
        <w:t xml:space="preserve"> </w:t>
      </w:r>
      <w:r w:rsidRPr="006A2585">
        <w:rPr>
          <w:rFonts w:eastAsia="TimesNewRomanPSMT"/>
          <w:szCs w:val="22"/>
        </w:rPr>
        <w:t>обучающимися образовательных результатах.</w:t>
      </w:r>
    </w:p>
    <w:p w:rsidR="00DD4C6D" w:rsidRPr="006A2585" w:rsidRDefault="00DD4C6D" w:rsidP="006A2585">
      <w:pPr>
        <w:pStyle w:val="Default"/>
        <w:ind w:firstLine="851"/>
        <w:jc w:val="both"/>
        <w:rPr>
          <w:sz w:val="22"/>
          <w:szCs w:val="22"/>
        </w:rPr>
      </w:pPr>
    </w:p>
    <w:p w:rsidR="00DD4C6D" w:rsidRPr="006A2585" w:rsidRDefault="00DD4C6D" w:rsidP="006A2585">
      <w:pPr>
        <w:pStyle w:val="Default"/>
        <w:ind w:firstLine="851"/>
        <w:jc w:val="both"/>
        <w:rPr>
          <w:b/>
          <w:bCs/>
          <w:sz w:val="22"/>
          <w:szCs w:val="22"/>
        </w:rPr>
      </w:pPr>
      <w:r w:rsidRPr="006A2585">
        <w:rPr>
          <w:b/>
          <w:bCs/>
          <w:sz w:val="22"/>
          <w:szCs w:val="22"/>
        </w:rPr>
        <w:t xml:space="preserve">1.3.5. Оценка результатов деятельности </w:t>
      </w:r>
    </w:p>
    <w:p w:rsidR="00DD4C6D" w:rsidRPr="006A2585" w:rsidRDefault="00DD4C6D" w:rsidP="006A2585">
      <w:pPr>
        <w:pStyle w:val="a4"/>
        <w:ind w:firstLine="851"/>
        <w:jc w:val="both"/>
        <w:rPr>
          <w:rFonts w:cs="Times New Roman"/>
          <w:sz w:val="22"/>
        </w:rPr>
      </w:pPr>
      <w:r w:rsidRPr="006A2585">
        <w:rPr>
          <w:rFonts w:cs="Times New Roman"/>
          <w:sz w:val="22"/>
        </w:rPr>
        <w:t>Оценка результатов деятельности МБОУ «Аниховская СОШ</w:t>
      </w:r>
      <w:r w:rsidRPr="006A2585">
        <w:rPr>
          <w:rFonts w:cs="Times New Roman"/>
          <w:b/>
          <w:bCs/>
          <w:sz w:val="22"/>
        </w:rPr>
        <w:t xml:space="preserve">» </w:t>
      </w:r>
      <w:r w:rsidRPr="006A2585">
        <w:rPr>
          <w:rFonts w:cs="Times New Roman"/>
          <w:sz w:val="22"/>
        </w:rPr>
        <w:t xml:space="preserve">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ОП СОО с учётом: </w:t>
      </w:r>
    </w:p>
    <w:p w:rsidR="00DD4C6D" w:rsidRPr="006A2585" w:rsidRDefault="00DD4C6D" w:rsidP="006A2585">
      <w:pPr>
        <w:pStyle w:val="a4"/>
        <w:ind w:firstLine="851"/>
        <w:jc w:val="both"/>
        <w:rPr>
          <w:rFonts w:cs="Times New Roman"/>
          <w:sz w:val="22"/>
        </w:rPr>
      </w:pPr>
      <w:r w:rsidRPr="006A2585">
        <w:rPr>
          <w:rFonts w:cs="Times New Roman"/>
          <w:sz w:val="22"/>
        </w:rPr>
        <w:t xml:space="preserve">- результатов мониторинговых исследований разного уровня (федерального, регионального, муниципального); </w:t>
      </w:r>
    </w:p>
    <w:p w:rsidR="00DD4C6D" w:rsidRPr="006A2585" w:rsidRDefault="00DD4C6D" w:rsidP="006A2585">
      <w:pPr>
        <w:pStyle w:val="a4"/>
        <w:ind w:firstLine="851"/>
        <w:jc w:val="both"/>
        <w:rPr>
          <w:rFonts w:cs="Times New Roman"/>
          <w:sz w:val="22"/>
        </w:rPr>
      </w:pPr>
      <w:r w:rsidRPr="006A2585">
        <w:rPr>
          <w:rFonts w:cs="Times New Roman"/>
          <w:sz w:val="22"/>
        </w:rPr>
        <w:t xml:space="preserve">- условий реализации основной образовательной программы среднего общего образования; </w:t>
      </w:r>
    </w:p>
    <w:p w:rsidR="00DD4C6D" w:rsidRPr="006A2585" w:rsidRDefault="00DD4C6D" w:rsidP="006A2585">
      <w:pPr>
        <w:pStyle w:val="a4"/>
        <w:ind w:firstLine="851"/>
        <w:jc w:val="both"/>
        <w:rPr>
          <w:rFonts w:cs="Times New Roman"/>
          <w:sz w:val="22"/>
        </w:rPr>
      </w:pPr>
      <w:r w:rsidRPr="006A2585">
        <w:rPr>
          <w:rFonts w:cs="Times New Roman"/>
          <w:sz w:val="22"/>
        </w:rPr>
        <w:t xml:space="preserve">- особенностей контингента обучающихся. </w:t>
      </w:r>
    </w:p>
    <w:p w:rsidR="00DD4C6D" w:rsidRPr="006A2585" w:rsidRDefault="00DD4C6D" w:rsidP="006A2585">
      <w:pPr>
        <w:pStyle w:val="a4"/>
        <w:ind w:firstLine="851"/>
        <w:jc w:val="both"/>
        <w:rPr>
          <w:rFonts w:cs="Times New Roman"/>
          <w:sz w:val="22"/>
        </w:rPr>
      </w:pPr>
      <w:r w:rsidRPr="006A2585">
        <w:rPr>
          <w:rFonts w:cs="Times New Roman"/>
          <w:sz w:val="22"/>
        </w:rPr>
        <w:t>Предметом оценки в ходе данных процедур является также текущая оценочная деятельность МБОУ «Аниховская СОШ» и педагогов и, в частности, отслеживание динамики образовательных достижений выпускников средней школы, поступление их в вузы.</w:t>
      </w:r>
    </w:p>
    <w:p w:rsidR="0008091B" w:rsidRPr="006A2585" w:rsidRDefault="0008091B" w:rsidP="006A2585">
      <w:pPr>
        <w:pStyle w:val="12"/>
        <w:ind w:firstLine="851"/>
        <w:rPr>
          <w:szCs w:val="22"/>
        </w:rPr>
      </w:pPr>
      <w:r w:rsidRPr="006A2585">
        <w:rPr>
          <w:rFonts w:eastAsia="TimesNewRomanPSMT"/>
          <w:szCs w:val="22"/>
        </w:rPr>
        <w:lastRenderedPageBreak/>
        <w:t>Система оценки достижения планируемых результатов освоения основной образовательной программы среднего общего образования предполагает комплексный подход к оценке результатов образования, позволяющий вести оценку достижения обучающимися всех трех групп результатов образования: личностных, метапредметных и предметных.</w:t>
      </w:r>
    </w:p>
    <w:p w:rsidR="0062483C" w:rsidRPr="006A2585" w:rsidRDefault="0062483C" w:rsidP="006A2585">
      <w:pPr>
        <w:pStyle w:val="a4"/>
        <w:ind w:firstLine="851"/>
        <w:jc w:val="both"/>
        <w:rPr>
          <w:rFonts w:cs="Times New Roman"/>
          <w:b/>
          <w:sz w:val="22"/>
        </w:rPr>
      </w:pPr>
      <w:r w:rsidRPr="006A2585">
        <w:rPr>
          <w:rFonts w:cs="Times New Roman"/>
          <w:sz w:val="22"/>
        </w:rPr>
        <w:tab/>
      </w:r>
      <w:r w:rsidRPr="006A2585">
        <w:rPr>
          <w:rFonts w:cs="Times New Roman"/>
          <w:b/>
          <w:sz w:val="22"/>
        </w:rPr>
        <w:t xml:space="preserve">Оценка личностных результатов. </w:t>
      </w:r>
    </w:p>
    <w:p w:rsidR="0062483C" w:rsidRPr="006A2585" w:rsidRDefault="0062483C" w:rsidP="006A2585">
      <w:pPr>
        <w:pStyle w:val="a4"/>
        <w:ind w:firstLine="851"/>
        <w:jc w:val="both"/>
        <w:rPr>
          <w:rFonts w:cs="Times New Roman"/>
          <w:sz w:val="22"/>
        </w:rPr>
      </w:pPr>
      <w:r w:rsidRPr="006A2585">
        <w:rPr>
          <w:rFonts w:cs="Times New Roman"/>
          <w:sz w:val="22"/>
        </w:rPr>
        <w:t xml:space="preserve">Методом оценки личностных результатов обучающихся является оценка личностного прогресса ученика с помощью портфолио, способствующего формированию у учащихся культуры мышления, логики, умений анализировать, обобщать, систематизировать, классифицировать. </w:t>
      </w:r>
    </w:p>
    <w:p w:rsidR="0062483C" w:rsidRPr="006A2585" w:rsidRDefault="0062483C" w:rsidP="006A2585">
      <w:pPr>
        <w:pStyle w:val="a4"/>
        <w:ind w:firstLine="851"/>
        <w:jc w:val="both"/>
        <w:rPr>
          <w:rFonts w:cs="Times New Roman"/>
          <w:sz w:val="22"/>
        </w:rPr>
      </w:pPr>
      <w:r w:rsidRPr="006A2585">
        <w:rPr>
          <w:rFonts w:cs="Times New Roman"/>
          <w:b/>
          <w:iCs/>
          <w:sz w:val="22"/>
        </w:rPr>
        <w:t>Оценка метапредметных результатов</w:t>
      </w:r>
      <w:r w:rsidRPr="006A2585">
        <w:rPr>
          <w:rFonts w:cs="Times New Roman"/>
          <w:i/>
          <w:iCs/>
          <w:sz w:val="22"/>
        </w:rPr>
        <w:t xml:space="preserve"> </w:t>
      </w:r>
      <w:r w:rsidRPr="006A2585">
        <w:rPr>
          <w:rFonts w:cs="Times New Roman"/>
          <w:sz w:val="22"/>
        </w:rPr>
        <w:t xml:space="preserve">предполагает оценку универсальных учебных действий обучающихся (регулятивных, коммуникативных, познавательных), т. е. таких умственных действий обучающихся, которые направлены на анализ своей познавательной деятельности и управление ею. Оценка метапредметных результатов проводится в ходе таких процедур, как решение задач творческого и поискового характера, учебное проектирование, итоговые проверочные работы, комплексные работы на межпредметной основе, мониторинг сформированности основных учебных умений. </w:t>
      </w:r>
    </w:p>
    <w:p w:rsidR="0062483C" w:rsidRPr="006A2585" w:rsidRDefault="0062483C" w:rsidP="006A2585">
      <w:pPr>
        <w:pStyle w:val="a4"/>
        <w:ind w:firstLine="851"/>
        <w:jc w:val="both"/>
        <w:rPr>
          <w:rFonts w:cs="Times New Roman"/>
          <w:sz w:val="22"/>
        </w:rPr>
      </w:pPr>
      <w:r w:rsidRPr="006A2585">
        <w:rPr>
          <w:rFonts w:cs="Times New Roman"/>
          <w:b/>
          <w:iCs/>
          <w:sz w:val="22"/>
        </w:rPr>
        <w:t>Оценка достижения предметных результатов</w:t>
      </w:r>
      <w:r w:rsidRPr="006A2585">
        <w:rPr>
          <w:rFonts w:cs="Times New Roman"/>
          <w:i/>
          <w:iCs/>
          <w:sz w:val="22"/>
        </w:rPr>
        <w:t xml:space="preserve"> </w:t>
      </w:r>
      <w:r w:rsidRPr="006A2585">
        <w:rPr>
          <w:rFonts w:cs="Times New Roman"/>
          <w:sz w:val="22"/>
        </w:rPr>
        <w:t xml:space="preserve">ведѐтся как в ходе текущего и промежуточного оценивания, так и в ходе выполнения итоговых проверочных работ. </w:t>
      </w:r>
    </w:p>
    <w:p w:rsidR="0062483C" w:rsidRPr="006A2585" w:rsidRDefault="0062483C" w:rsidP="006A2585">
      <w:pPr>
        <w:pStyle w:val="a4"/>
        <w:ind w:firstLine="851"/>
        <w:jc w:val="both"/>
        <w:rPr>
          <w:rFonts w:cs="Times New Roman"/>
          <w:sz w:val="22"/>
        </w:rPr>
      </w:pPr>
      <w:r w:rsidRPr="006A2585">
        <w:rPr>
          <w:rFonts w:cs="Times New Roman"/>
          <w:sz w:val="22"/>
        </w:rPr>
        <w:t xml:space="preserve">Результаты накопленной оценки, полученной в ходе текущего и промежуточного оценивания, фиксируются, в форме Портфолио и учитываются при определении итоговой оценки. </w:t>
      </w:r>
    </w:p>
    <w:p w:rsidR="0062483C" w:rsidRPr="006A2585" w:rsidRDefault="0062483C" w:rsidP="006A2585">
      <w:pPr>
        <w:pStyle w:val="a4"/>
        <w:ind w:firstLine="851"/>
        <w:jc w:val="both"/>
        <w:rPr>
          <w:rFonts w:cs="Times New Roman"/>
          <w:b/>
          <w:sz w:val="22"/>
        </w:rPr>
      </w:pPr>
      <w:r w:rsidRPr="006A2585">
        <w:rPr>
          <w:rFonts w:cs="Times New Roman"/>
          <w:b/>
          <w:iCs/>
          <w:sz w:val="22"/>
        </w:rPr>
        <w:t xml:space="preserve">Промежуточная (годовая) аттестация обучающихся </w:t>
      </w:r>
    </w:p>
    <w:p w:rsidR="0062483C" w:rsidRPr="006A2585" w:rsidRDefault="0062483C" w:rsidP="006A2585">
      <w:pPr>
        <w:pStyle w:val="a4"/>
        <w:ind w:firstLine="851"/>
        <w:jc w:val="both"/>
        <w:rPr>
          <w:rFonts w:cs="Times New Roman"/>
          <w:sz w:val="22"/>
        </w:rPr>
      </w:pPr>
      <w:r w:rsidRPr="006A2585">
        <w:rPr>
          <w:rFonts w:cs="Times New Roman"/>
          <w:sz w:val="22"/>
        </w:rPr>
        <w:t xml:space="preserve">Целями промежуточной аттестации учащихся являются: </w:t>
      </w:r>
    </w:p>
    <w:p w:rsidR="0062483C" w:rsidRPr="006A2585" w:rsidRDefault="0062483C" w:rsidP="006A2585">
      <w:pPr>
        <w:pStyle w:val="a4"/>
        <w:ind w:firstLine="851"/>
        <w:jc w:val="both"/>
        <w:rPr>
          <w:rFonts w:cs="Times New Roman"/>
          <w:sz w:val="22"/>
        </w:rPr>
      </w:pPr>
      <w:r w:rsidRPr="006A2585">
        <w:rPr>
          <w:rFonts w:cs="Times New Roman"/>
          <w:sz w:val="22"/>
        </w:rPr>
        <w:t xml:space="preserve">- установление фактического уровня теоретических знаний по предметам обязательного компонента учебного плана, их практических умений и навыков; </w:t>
      </w:r>
    </w:p>
    <w:p w:rsidR="0062483C" w:rsidRPr="006A2585" w:rsidRDefault="0062483C" w:rsidP="006A2585">
      <w:pPr>
        <w:pStyle w:val="a4"/>
        <w:ind w:firstLine="851"/>
        <w:jc w:val="both"/>
        <w:rPr>
          <w:rFonts w:cs="Times New Roman"/>
          <w:sz w:val="22"/>
        </w:rPr>
      </w:pPr>
      <w:r w:rsidRPr="006A2585">
        <w:rPr>
          <w:rFonts w:cs="Times New Roman"/>
          <w:sz w:val="22"/>
        </w:rPr>
        <w:t xml:space="preserve">- соотнесение этого уровня с требованиями образовательного стандарта в переводных классах; </w:t>
      </w:r>
    </w:p>
    <w:p w:rsidR="0062483C" w:rsidRPr="006A2585" w:rsidRDefault="0062483C" w:rsidP="006A2585">
      <w:pPr>
        <w:pStyle w:val="a4"/>
        <w:ind w:firstLine="851"/>
        <w:jc w:val="both"/>
        <w:rPr>
          <w:rFonts w:cs="Times New Roman"/>
          <w:sz w:val="22"/>
        </w:rPr>
      </w:pPr>
      <w:r w:rsidRPr="006A2585">
        <w:rPr>
          <w:rFonts w:cs="Times New Roman"/>
          <w:sz w:val="22"/>
        </w:rPr>
        <w:t xml:space="preserve">- оценка уровня достижения предметных и метапредметных результатов освоения основной образовательной программы начального и среднего общего образования в классах, реализующих ФГОС НОО и ФГОС ООО; </w:t>
      </w:r>
    </w:p>
    <w:p w:rsidR="0062483C" w:rsidRPr="006A2585" w:rsidRDefault="0062483C" w:rsidP="006A2585">
      <w:pPr>
        <w:pStyle w:val="a4"/>
        <w:ind w:firstLine="851"/>
        <w:jc w:val="both"/>
        <w:rPr>
          <w:rFonts w:cs="Times New Roman"/>
          <w:sz w:val="22"/>
        </w:rPr>
      </w:pPr>
      <w:r w:rsidRPr="006A2585">
        <w:rPr>
          <w:rFonts w:cs="Times New Roman"/>
          <w:sz w:val="22"/>
        </w:rPr>
        <w:t xml:space="preserve">- повышение ответственности школы за результаты образовательного процесса, объективную оценку усвоения учащимися образовательных программ каждого года обучения. </w:t>
      </w:r>
    </w:p>
    <w:p w:rsidR="0062483C" w:rsidRPr="006A2585" w:rsidRDefault="0062483C" w:rsidP="006A2585">
      <w:pPr>
        <w:pStyle w:val="a4"/>
        <w:ind w:firstLine="851"/>
        <w:jc w:val="both"/>
        <w:rPr>
          <w:rFonts w:cs="Times New Roman"/>
          <w:sz w:val="22"/>
        </w:rPr>
      </w:pPr>
      <w:r w:rsidRPr="006A2585">
        <w:rPr>
          <w:rFonts w:cs="Times New Roman"/>
          <w:sz w:val="22"/>
        </w:rPr>
        <w:t xml:space="preserve">Промежуточная аттестация обучающихся проводится в форме итогового контроля в 10-х переводных классах. К годовой аттестации допускаются все учащиеся переводных классов. </w:t>
      </w:r>
    </w:p>
    <w:p w:rsidR="0062483C" w:rsidRPr="006A2585" w:rsidRDefault="0062483C" w:rsidP="006A2585">
      <w:pPr>
        <w:pStyle w:val="a4"/>
        <w:ind w:firstLine="851"/>
        <w:jc w:val="both"/>
        <w:rPr>
          <w:rFonts w:cs="Times New Roman"/>
          <w:sz w:val="22"/>
        </w:rPr>
      </w:pPr>
      <w:r w:rsidRPr="006A2585">
        <w:rPr>
          <w:rFonts w:cs="Times New Roman"/>
          <w:sz w:val="22"/>
        </w:rPr>
        <w:t xml:space="preserve">Перечень предметов, количество и форма проведения промежуточной аттестации определяется на заседании педагогического совета школы и утверждается приказом директора школы. </w:t>
      </w:r>
    </w:p>
    <w:p w:rsidR="0062483C" w:rsidRPr="006A2585" w:rsidRDefault="0062483C" w:rsidP="006A2585">
      <w:pPr>
        <w:pStyle w:val="a4"/>
        <w:ind w:firstLine="851"/>
        <w:jc w:val="both"/>
        <w:rPr>
          <w:rFonts w:cs="Times New Roman"/>
          <w:sz w:val="22"/>
        </w:rPr>
      </w:pPr>
      <w:r w:rsidRPr="006A2585">
        <w:rPr>
          <w:rFonts w:cs="Times New Roman"/>
          <w:sz w:val="22"/>
        </w:rPr>
        <w:t xml:space="preserve">Промежуточная аттестация в 10-х классах может проводиться в следующих формах: итоговая контрольная работа, переводные письменные и устные экзамены, тестирование, защита проектов. </w:t>
      </w:r>
    </w:p>
    <w:p w:rsidR="0062483C" w:rsidRPr="006A2585" w:rsidRDefault="0062483C" w:rsidP="006A2585">
      <w:pPr>
        <w:pStyle w:val="a4"/>
        <w:ind w:firstLine="851"/>
        <w:jc w:val="both"/>
        <w:rPr>
          <w:rFonts w:cs="Times New Roman"/>
          <w:sz w:val="22"/>
        </w:rPr>
      </w:pPr>
      <w:r w:rsidRPr="006A2585">
        <w:rPr>
          <w:rFonts w:cs="Times New Roman"/>
          <w:sz w:val="22"/>
        </w:rPr>
        <w:t xml:space="preserve">В 10-11-х классах всех уровней выставляются годовые отметки. Системная оценка личностных, метапредметных и предметных результатов реализуется и в рамках накопительной системы – Портфолио. </w:t>
      </w:r>
    </w:p>
    <w:p w:rsidR="0062483C" w:rsidRPr="006A2585" w:rsidRDefault="0062483C" w:rsidP="006A2585">
      <w:pPr>
        <w:pStyle w:val="a4"/>
        <w:ind w:firstLine="851"/>
        <w:jc w:val="both"/>
        <w:rPr>
          <w:rFonts w:cs="Times New Roman"/>
          <w:sz w:val="22"/>
        </w:rPr>
      </w:pPr>
      <w:r w:rsidRPr="006A2585">
        <w:rPr>
          <w:rFonts w:cs="Times New Roman"/>
          <w:sz w:val="22"/>
        </w:rPr>
        <w:t xml:space="preserve">Итоговая отметка по учебному предмету, курсу выставляется учителем на основе отметок за полугодие, учебный год и отметки по результатам годовой аттестации. Положительная итоговая отметка за учебный год не может быть выставлена при неудовлетворительном результате экзаменов в 10-х классах. </w:t>
      </w:r>
    </w:p>
    <w:p w:rsidR="0062483C" w:rsidRPr="006A2585" w:rsidRDefault="0062483C" w:rsidP="006A2585">
      <w:pPr>
        <w:pStyle w:val="a4"/>
        <w:ind w:firstLine="851"/>
        <w:jc w:val="both"/>
        <w:rPr>
          <w:rFonts w:cs="Times New Roman"/>
          <w:sz w:val="22"/>
        </w:rPr>
      </w:pPr>
      <w:r w:rsidRPr="006A2585">
        <w:rPr>
          <w:rFonts w:cs="Times New Roman"/>
          <w:sz w:val="22"/>
        </w:rPr>
        <w:t xml:space="preserve">Обучающиеся, имеющие по итогам учебного года академическую задолженность по одному или нескольким учебным предметам, курсам, дисциплинам, переводятся в следующий класс условно. </w:t>
      </w:r>
    </w:p>
    <w:p w:rsidR="0062483C" w:rsidRPr="006A2585" w:rsidRDefault="0062483C" w:rsidP="006A2585">
      <w:pPr>
        <w:pStyle w:val="a4"/>
        <w:ind w:firstLine="851"/>
        <w:jc w:val="both"/>
        <w:rPr>
          <w:rFonts w:cs="Times New Roman"/>
          <w:sz w:val="22"/>
        </w:rPr>
      </w:pPr>
      <w:r w:rsidRPr="006A2585">
        <w:rPr>
          <w:rFonts w:cs="Times New Roman"/>
          <w:sz w:val="22"/>
        </w:rPr>
        <w:t xml:space="preserve">Обучающиеся вправе пройти повторную промежуточную аттестацию не более двух раз по окончании полугодия. Для проведения промежуточной аттестации во второй раз в школе приказом директора создается комиссия. </w:t>
      </w:r>
    </w:p>
    <w:p w:rsidR="0062483C" w:rsidRPr="006A2585" w:rsidRDefault="0062483C" w:rsidP="006A2585">
      <w:pPr>
        <w:pStyle w:val="a4"/>
        <w:ind w:firstLine="851"/>
        <w:jc w:val="both"/>
        <w:rPr>
          <w:rFonts w:cs="Times New Roman"/>
          <w:sz w:val="22"/>
        </w:rPr>
      </w:pPr>
      <w:r w:rsidRPr="006A2585">
        <w:rPr>
          <w:rFonts w:cs="Times New Roman"/>
          <w:i/>
          <w:iCs/>
          <w:sz w:val="22"/>
        </w:rPr>
        <w:t xml:space="preserve">Используемый в гимназии инструментарий </w:t>
      </w:r>
      <w:r w:rsidRPr="006A2585">
        <w:rPr>
          <w:rFonts w:cs="Times New Roman"/>
          <w:sz w:val="22"/>
        </w:rPr>
        <w:t xml:space="preserve">для стартовой диагностики и итоговой оценки приводится в программах учебных курсов по всем предметам. </w:t>
      </w:r>
    </w:p>
    <w:p w:rsidR="0062483C" w:rsidRPr="006A2585" w:rsidRDefault="0062483C" w:rsidP="006A2585">
      <w:pPr>
        <w:pStyle w:val="a4"/>
        <w:ind w:firstLine="851"/>
        <w:jc w:val="both"/>
        <w:rPr>
          <w:rFonts w:cs="Times New Roman"/>
          <w:sz w:val="22"/>
        </w:rPr>
      </w:pPr>
      <w:r w:rsidRPr="006A2585">
        <w:rPr>
          <w:rFonts w:cs="Times New Roman"/>
          <w:sz w:val="22"/>
        </w:rPr>
        <w:t xml:space="preserve">Система оценки достижения планируемых результатов основывается на принципах комплексного и уровневого подходов. </w:t>
      </w:r>
    </w:p>
    <w:p w:rsidR="0062483C" w:rsidRPr="006A2585" w:rsidRDefault="0062483C" w:rsidP="006A2585">
      <w:pPr>
        <w:pStyle w:val="a4"/>
        <w:ind w:firstLine="851"/>
        <w:jc w:val="both"/>
        <w:rPr>
          <w:rFonts w:cs="Times New Roman"/>
          <w:sz w:val="22"/>
        </w:rPr>
      </w:pPr>
      <w:r w:rsidRPr="006A2585">
        <w:rPr>
          <w:rFonts w:cs="Times New Roman"/>
          <w:i/>
          <w:iCs/>
          <w:sz w:val="22"/>
        </w:rPr>
        <w:t xml:space="preserve">Комплексный подход </w:t>
      </w:r>
      <w:r w:rsidRPr="006A2585">
        <w:rPr>
          <w:rFonts w:cs="Times New Roman"/>
          <w:sz w:val="22"/>
        </w:rPr>
        <w:t xml:space="preserve">позволяет вести оценку достижений обучающимися всех трѐх групп результатов образования – </w:t>
      </w:r>
      <w:r w:rsidRPr="006A2585">
        <w:rPr>
          <w:rFonts w:cs="Times New Roman"/>
          <w:i/>
          <w:iCs/>
          <w:sz w:val="22"/>
        </w:rPr>
        <w:t xml:space="preserve">личностных, метапредметных </w:t>
      </w:r>
      <w:r w:rsidRPr="006A2585">
        <w:rPr>
          <w:rFonts w:cs="Times New Roman"/>
          <w:sz w:val="22"/>
        </w:rPr>
        <w:t xml:space="preserve">и </w:t>
      </w:r>
      <w:r w:rsidRPr="006A2585">
        <w:rPr>
          <w:rFonts w:cs="Times New Roman"/>
          <w:i/>
          <w:iCs/>
          <w:sz w:val="22"/>
        </w:rPr>
        <w:t>предметных</w:t>
      </w:r>
      <w:r w:rsidRPr="006A2585">
        <w:rPr>
          <w:rFonts w:cs="Times New Roman"/>
          <w:sz w:val="22"/>
        </w:rPr>
        <w:t xml:space="preserve">. </w:t>
      </w:r>
    </w:p>
    <w:p w:rsidR="0062483C" w:rsidRPr="006A2585" w:rsidRDefault="0062483C" w:rsidP="006A2585">
      <w:pPr>
        <w:pStyle w:val="a4"/>
        <w:ind w:firstLine="851"/>
        <w:jc w:val="both"/>
        <w:rPr>
          <w:rFonts w:cs="Times New Roman"/>
          <w:sz w:val="22"/>
        </w:rPr>
      </w:pPr>
      <w:r w:rsidRPr="006A2585">
        <w:rPr>
          <w:rFonts w:cs="Times New Roman"/>
          <w:i/>
          <w:iCs/>
          <w:sz w:val="22"/>
        </w:rPr>
        <w:t xml:space="preserve">Уровневый подход </w:t>
      </w:r>
      <w:r w:rsidRPr="006A2585">
        <w:rPr>
          <w:rFonts w:cs="Times New Roman"/>
          <w:sz w:val="22"/>
        </w:rPr>
        <w:t xml:space="preserve">предполагает осуществление оценки индивидуальных образовательных достижений на основе«метода сложения», при котором фиксируется достижение </w:t>
      </w:r>
      <w:r w:rsidRPr="006A2585">
        <w:rPr>
          <w:rFonts w:cs="Times New Roman"/>
          <w:i/>
          <w:iCs/>
          <w:sz w:val="22"/>
        </w:rPr>
        <w:t>базового уровня</w:t>
      </w:r>
      <w:r w:rsidRPr="006A2585">
        <w:rPr>
          <w:rFonts w:cs="Times New Roman"/>
          <w:sz w:val="22"/>
        </w:rPr>
        <w:t xml:space="preserve">, необходимого для успешного продолжения образования и реально достигаемого большинством учащихся (критерии блока «Ученик/выпускник научится»), и его превышение – </w:t>
      </w:r>
      <w:r w:rsidRPr="006A2585">
        <w:rPr>
          <w:rFonts w:cs="Times New Roman"/>
          <w:i/>
          <w:iCs/>
          <w:sz w:val="22"/>
        </w:rPr>
        <w:t xml:space="preserve">повышенный и высокий уровни </w:t>
      </w:r>
      <w:r w:rsidRPr="006A2585">
        <w:rPr>
          <w:rFonts w:cs="Times New Roman"/>
          <w:sz w:val="22"/>
        </w:rPr>
        <w:t xml:space="preserve">– (критерии блока «Ученик/выпускник может научиться»), что позволяет выстраивать индивидуальные </w:t>
      </w:r>
      <w:r w:rsidRPr="006A2585">
        <w:rPr>
          <w:rFonts w:cs="Times New Roman"/>
          <w:sz w:val="22"/>
        </w:rPr>
        <w:lastRenderedPageBreak/>
        <w:t xml:space="preserve">траектории движения с учѐтом зоны ближайшего развития, формировать положительную учебную и социальную мотивацию. </w:t>
      </w:r>
    </w:p>
    <w:p w:rsidR="0062483C" w:rsidRPr="006A2585" w:rsidRDefault="0062483C" w:rsidP="006A2585">
      <w:pPr>
        <w:pStyle w:val="a4"/>
        <w:ind w:firstLine="851"/>
        <w:jc w:val="both"/>
        <w:rPr>
          <w:rFonts w:cs="Times New Roman"/>
          <w:sz w:val="22"/>
        </w:rPr>
      </w:pPr>
      <w:r w:rsidRPr="006A2585">
        <w:rPr>
          <w:rFonts w:cs="Times New Roman"/>
          <w:sz w:val="22"/>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106FC4" w:rsidRPr="006A2585" w:rsidRDefault="00106FC4" w:rsidP="006A2585">
      <w:pPr>
        <w:pStyle w:val="a4"/>
        <w:ind w:firstLine="851"/>
        <w:jc w:val="both"/>
        <w:rPr>
          <w:rFonts w:cs="Times New Roman"/>
          <w:sz w:val="22"/>
        </w:rPr>
      </w:pPr>
      <w:r w:rsidRPr="006A2585">
        <w:rPr>
          <w:rFonts w:cs="Times New Roman"/>
          <w:sz w:val="22"/>
        </w:rPr>
        <w:t>При оценке достижений обучающихся выделяются следующие пять уровней:</w:t>
      </w:r>
    </w:p>
    <w:p w:rsidR="00106FC4" w:rsidRPr="006A2585" w:rsidRDefault="00106FC4" w:rsidP="006A2585">
      <w:pPr>
        <w:pStyle w:val="a4"/>
        <w:ind w:firstLine="851"/>
        <w:jc w:val="both"/>
        <w:rPr>
          <w:rFonts w:cs="Times New Roman"/>
          <w:sz w:val="22"/>
        </w:rPr>
      </w:pPr>
    </w:p>
    <w:tbl>
      <w:tblPr>
        <w:tblStyle w:val="a6"/>
        <w:tblW w:w="0" w:type="auto"/>
        <w:tblLayout w:type="fixed"/>
        <w:tblLook w:val="0000"/>
      </w:tblPr>
      <w:tblGrid>
        <w:gridCol w:w="2947"/>
        <w:gridCol w:w="4678"/>
        <w:gridCol w:w="1847"/>
      </w:tblGrid>
      <w:tr w:rsidR="0062483C" w:rsidRPr="006A2585" w:rsidTr="00106FC4">
        <w:trPr>
          <w:trHeight w:val="247"/>
        </w:trPr>
        <w:tc>
          <w:tcPr>
            <w:tcW w:w="2947" w:type="dxa"/>
          </w:tcPr>
          <w:p w:rsidR="0062483C" w:rsidRPr="006A2585" w:rsidRDefault="0062483C" w:rsidP="006A2585">
            <w:pPr>
              <w:pStyle w:val="a4"/>
              <w:ind w:firstLine="851"/>
              <w:jc w:val="center"/>
              <w:rPr>
                <w:rFonts w:cs="Times New Roman"/>
                <w:b/>
                <w:sz w:val="22"/>
              </w:rPr>
            </w:pPr>
            <w:r w:rsidRPr="006A2585">
              <w:rPr>
                <w:rFonts w:cs="Times New Roman"/>
                <w:b/>
                <w:sz w:val="22"/>
              </w:rPr>
              <w:t>Уровень достижений</w:t>
            </w:r>
          </w:p>
        </w:tc>
        <w:tc>
          <w:tcPr>
            <w:tcW w:w="4678" w:type="dxa"/>
          </w:tcPr>
          <w:p w:rsidR="0062483C" w:rsidRPr="006A2585" w:rsidRDefault="0062483C" w:rsidP="006A2585">
            <w:pPr>
              <w:pStyle w:val="a4"/>
              <w:ind w:firstLine="851"/>
              <w:jc w:val="center"/>
              <w:rPr>
                <w:rFonts w:cs="Times New Roman"/>
                <w:b/>
                <w:sz w:val="22"/>
              </w:rPr>
            </w:pPr>
            <w:r w:rsidRPr="006A2585">
              <w:rPr>
                <w:rFonts w:cs="Times New Roman"/>
                <w:b/>
                <w:sz w:val="22"/>
              </w:rPr>
              <w:t>Характеристика достижений</w:t>
            </w:r>
          </w:p>
        </w:tc>
        <w:tc>
          <w:tcPr>
            <w:tcW w:w="1847" w:type="dxa"/>
          </w:tcPr>
          <w:p w:rsidR="0062483C" w:rsidRPr="006A2585" w:rsidRDefault="0062483C" w:rsidP="006A2585">
            <w:pPr>
              <w:pStyle w:val="a4"/>
              <w:ind w:firstLine="851"/>
              <w:jc w:val="center"/>
              <w:rPr>
                <w:rFonts w:cs="Times New Roman"/>
                <w:b/>
                <w:sz w:val="22"/>
              </w:rPr>
            </w:pPr>
            <w:r w:rsidRPr="006A2585">
              <w:rPr>
                <w:rFonts w:cs="Times New Roman"/>
                <w:b/>
                <w:sz w:val="22"/>
              </w:rPr>
              <w:t>Эквивалент в баллах</w:t>
            </w:r>
          </w:p>
        </w:tc>
      </w:tr>
      <w:tr w:rsidR="00106FC4" w:rsidRPr="006A2585" w:rsidTr="00106FC4">
        <w:trPr>
          <w:trHeight w:val="1489"/>
        </w:trPr>
        <w:tc>
          <w:tcPr>
            <w:tcW w:w="2947" w:type="dxa"/>
            <w:tcBorders>
              <w:right w:val="single" w:sz="4" w:space="0" w:color="auto"/>
            </w:tcBorders>
          </w:tcPr>
          <w:p w:rsidR="00106FC4" w:rsidRPr="006A2585" w:rsidRDefault="00106FC4" w:rsidP="006A2585">
            <w:pPr>
              <w:pStyle w:val="a4"/>
              <w:ind w:firstLine="851"/>
              <w:jc w:val="both"/>
              <w:rPr>
                <w:rFonts w:cs="Times New Roman"/>
                <w:sz w:val="22"/>
              </w:rPr>
            </w:pPr>
            <w:r w:rsidRPr="006A2585">
              <w:rPr>
                <w:rFonts w:cs="Times New Roman"/>
                <w:i/>
                <w:iCs/>
                <w:sz w:val="22"/>
              </w:rPr>
              <w:t xml:space="preserve">Высокий </w:t>
            </w:r>
          </w:p>
        </w:tc>
        <w:tc>
          <w:tcPr>
            <w:tcW w:w="4678" w:type="dxa"/>
            <w:vMerge w:val="restart"/>
            <w:tcBorders>
              <w:left w:val="single" w:sz="4" w:space="0" w:color="auto"/>
            </w:tcBorders>
          </w:tcPr>
          <w:p w:rsidR="00106FC4" w:rsidRPr="006A2585" w:rsidRDefault="00106FC4" w:rsidP="006A2585">
            <w:pPr>
              <w:pStyle w:val="a4"/>
              <w:ind w:firstLine="851"/>
              <w:jc w:val="both"/>
              <w:rPr>
                <w:rFonts w:cs="Times New Roman"/>
                <w:sz w:val="22"/>
              </w:rPr>
            </w:pPr>
            <w:r w:rsidRPr="006A2585">
              <w:rPr>
                <w:rFonts w:cs="Times New Roman"/>
                <w:sz w:val="22"/>
              </w:rPr>
              <w:t xml:space="preserve">Усвоение опорной системы знаний на уровне осознанного произвольного овладения учебными действиями, проявление широты кругозора, избирательности интересов. </w:t>
            </w:r>
          </w:p>
          <w:p w:rsidR="00106FC4" w:rsidRPr="006A2585" w:rsidRDefault="00106FC4" w:rsidP="006A2585">
            <w:pPr>
              <w:pStyle w:val="a4"/>
              <w:ind w:firstLine="851"/>
              <w:jc w:val="both"/>
              <w:rPr>
                <w:rFonts w:cs="Times New Roman"/>
                <w:sz w:val="22"/>
              </w:rPr>
            </w:pPr>
            <w:r w:rsidRPr="006A2585">
              <w:rPr>
                <w:rFonts w:cs="Times New Roman"/>
                <w:sz w:val="22"/>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tc>
        <w:tc>
          <w:tcPr>
            <w:tcW w:w="1847" w:type="dxa"/>
          </w:tcPr>
          <w:p w:rsidR="00106FC4" w:rsidRPr="006A2585" w:rsidRDefault="00106FC4" w:rsidP="006A2585">
            <w:pPr>
              <w:pStyle w:val="a4"/>
              <w:ind w:firstLine="851"/>
              <w:jc w:val="center"/>
              <w:rPr>
                <w:rFonts w:cs="Times New Roman"/>
                <w:sz w:val="22"/>
              </w:rPr>
            </w:pPr>
            <w:r w:rsidRPr="006A2585">
              <w:rPr>
                <w:rFonts w:cs="Times New Roman"/>
                <w:sz w:val="22"/>
              </w:rPr>
              <w:t>5, «зачтено», «отлично»</w:t>
            </w:r>
          </w:p>
        </w:tc>
      </w:tr>
      <w:tr w:rsidR="00106FC4" w:rsidRPr="006A2585" w:rsidTr="00106FC4">
        <w:trPr>
          <w:trHeight w:val="109"/>
        </w:trPr>
        <w:tc>
          <w:tcPr>
            <w:tcW w:w="2947" w:type="dxa"/>
            <w:tcBorders>
              <w:right w:val="single" w:sz="4" w:space="0" w:color="auto"/>
            </w:tcBorders>
          </w:tcPr>
          <w:p w:rsidR="00106FC4" w:rsidRPr="006A2585" w:rsidRDefault="00106FC4" w:rsidP="006A2585">
            <w:pPr>
              <w:pStyle w:val="a4"/>
              <w:ind w:firstLine="851"/>
              <w:jc w:val="both"/>
              <w:rPr>
                <w:rFonts w:cs="Times New Roman"/>
                <w:sz w:val="22"/>
              </w:rPr>
            </w:pPr>
            <w:r w:rsidRPr="006A2585">
              <w:rPr>
                <w:rFonts w:cs="Times New Roman"/>
                <w:i/>
                <w:iCs/>
                <w:sz w:val="22"/>
              </w:rPr>
              <w:t xml:space="preserve">Повышенный </w:t>
            </w:r>
          </w:p>
        </w:tc>
        <w:tc>
          <w:tcPr>
            <w:tcW w:w="4678" w:type="dxa"/>
            <w:vMerge/>
            <w:tcBorders>
              <w:left w:val="single" w:sz="4" w:space="0" w:color="auto"/>
            </w:tcBorders>
          </w:tcPr>
          <w:p w:rsidR="00106FC4" w:rsidRPr="006A2585" w:rsidRDefault="00106FC4" w:rsidP="006A2585">
            <w:pPr>
              <w:pStyle w:val="a4"/>
              <w:ind w:firstLine="851"/>
              <w:jc w:val="both"/>
              <w:rPr>
                <w:rFonts w:cs="Times New Roman"/>
                <w:sz w:val="22"/>
              </w:rPr>
            </w:pPr>
          </w:p>
        </w:tc>
        <w:tc>
          <w:tcPr>
            <w:tcW w:w="1847" w:type="dxa"/>
          </w:tcPr>
          <w:p w:rsidR="00106FC4" w:rsidRPr="006A2585" w:rsidRDefault="00106FC4" w:rsidP="006A2585">
            <w:pPr>
              <w:pStyle w:val="a4"/>
              <w:ind w:firstLine="851"/>
              <w:jc w:val="center"/>
              <w:rPr>
                <w:rFonts w:cs="Times New Roman"/>
                <w:sz w:val="22"/>
              </w:rPr>
            </w:pPr>
            <w:r w:rsidRPr="006A2585">
              <w:rPr>
                <w:rFonts w:cs="Times New Roman"/>
                <w:sz w:val="22"/>
              </w:rPr>
              <w:t>4, «зачтено», «хорошо»</w:t>
            </w:r>
          </w:p>
        </w:tc>
      </w:tr>
      <w:tr w:rsidR="0062483C" w:rsidRPr="006A2585" w:rsidTr="00106FC4">
        <w:trPr>
          <w:trHeight w:val="937"/>
        </w:trPr>
        <w:tc>
          <w:tcPr>
            <w:tcW w:w="2947" w:type="dxa"/>
            <w:tcBorders>
              <w:right w:val="single" w:sz="4" w:space="0" w:color="auto"/>
            </w:tcBorders>
          </w:tcPr>
          <w:p w:rsidR="0062483C" w:rsidRPr="006A2585" w:rsidRDefault="0062483C" w:rsidP="006A2585">
            <w:pPr>
              <w:pStyle w:val="a4"/>
              <w:ind w:firstLine="851"/>
              <w:jc w:val="both"/>
              <w:rPr>
                <w:rFonts w:cs="Times New Roman"/>
                <w:sz w:val="22"/>
              </w:rPr>
            </w:pPr>
            <w:r w:rsidRPr="006A2585">
              <w:rPr>
                <w:rFonts w:cs="Times New Roman"/>
                <w:i/>
                <w:iCs/>
                <w:sz w:val="22"/>
              </w:rPr>
              <w:t xml:space="preserve">Базовый </w:t>
            </w:r>
          </w:p>
        </w:tc>
        <w:tc>
          <w:tcPr>
            <w:tcW w:w="4678" w:type="dxa"/>
            <w:tcBorders>
              <w:left w:val="single" w:sz="4" w:space="0" w:color="auto"/>
            </w:tcBorders>
          </w:tcPr>
          <w:p w:rsidR="0062483C" w:rsidRPr="006A2585" w:rsidRDefault="0062483C" w:rsidP="006A2585">
            <w:pPr>
              <w:pStyle w:val="a4"/>
              <w:ind w:firstLine="851"/>
              <w:jc w:val="both"/>
              <w:rPr>
                <w:rFonts w:cs="Times New Roman"/>
                <w:sz w:val="22"/>
              </w:rPr>
            </w:pPr>
            <w:r w:rsidRPr="006A2585">
              <w:rPr>
                <w:rFonts w:cs="Times New Roman"/>
                <w:sz w:val="22"/>
              </w:rPr>
              <w:t xml:space="preserve">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w:t>
            </w:r>
          </w:p>
        </w:tc>
        <w:tc>
          <w:tcPr>
            <w:tcW w:w="1847" w:type="dxa"/>
          </w:tcPr>
          <w:p w:rsidR="0062483C" w:rsidRPr="006A2585" w:rsidRDefault="0062483C" w:rsidP="006A2585">
            <w:pPr>
              <w:pStyle w:val="a4"/>
              <w:ind w:firstLine="851"/>
              <w:jc w:val="center"/>
              <w:rPr>
                <w:rFonts w:cs="Times New Roman"/>
                <w:sz w:val="22"/>
              </w:rPr>
            </w:pPr>
            <w:r w:rsidRPr="006A2585">
              <w:rPr>
                <w:rFonts w:cs="Times New Roman"/>
                <w:sz w:val="22"/>
              </w:rPr>
              <w:t>3, «зачтено», «удовлетворительно»,</w:t>
            </w:r>
          </w:p>
        </w:tc>
      </w:tr>
      <w:tr w:rsidR="0062483C" w:rsidRPr="006A2585" w:rsidTr="00106FC4">
        <w:trPr>
          <w:trHeight w:val="1765"/>
        </w:trPr>
        <w:tc>
          <w:tcPr>
            <w:tcW w:w="2947" w:type="dxa"/>
          </w:tcPr>
          <w:p w:rsidR="0062483C" w:rsidRPr="006A2585" w:rsidRDefault="0062483C" w:rsidP="006A2585">
            <w:pPr>
              <w:pStyle w:val="a4"/>
              <w:ind w:firstLine="851"/>
              <w:jc w:val="both"/>
              <w:rPr>
                <w:rFonts w:cs="Times New Roman"/>
                <w:sz w:val="22"/>
              </w:rPr>
            </w:pPr>
            <w:r w:rsidRPr="006A2585">
              <w:rPr>
                <w:rFonts w:cs="Times New Roman"/>
                <w:i/>
                <w:iCs/>
                <w:sz w:val="22"/>
              </w:rPr>
              <w:t xml:space="preserve">Низкий </w:t>
            </w:r>
          </w:p>
        </w:tc>
        <w:tc>
          <w:tcPr>
            <w:tcW w:w="4678" w:type="dxa"/>
          </w:tcPr>
          <w:p w:rsidR="0062483C" w:rsidRPr="006A2585" w:rsidRDefault="0062483C" w:rsidP="006A2585">
            <w:pPr>
              <w:pStyle w:val="a4"/>
              <w:ind w:firstLine="851"/>
              <w:jc w:val="both"/>
              <w:rPr>
                <w:rFonts w:cs="Times New Roman"/>
                <w:sz w:val="22"/>
              </w:rPr>
            </w:pPr>
            <w:r w:rsidRPr="006A2585">
              <w:rPr>
                <w:rFonts w:cs="Times New Roman"/>
                <w:sz w:val="22"/>
              </w:rPr>
              <w:t xml:space="preserve">Обучающимся освоено меньше половины планируемых результатов, которые осваивает большинство обучающихся; имеются значительные пробелы в знаниях, дальнейшее обучение затруднено. При </w:t>
            </w:r>
          </w:p>
        </w:tc>
        <w:tc>
          <w:tcPr>
            <w:tcW w:w="1847" w:type="dxa"/>
          </w:tcPr>
          <w:p w:rsidR="0062483C" w:rsidRPr="006A2585" w:rsidRDefault="0062483C" w:rsidP="006A2585">
            <w:pPr>
              <w:pStyle w:val="a4"/>
              <w:ind w:firstLine="851"/>
              <w:jc w:val="center"/>
              <w:rPr>
                <w:rFonts w:cs="Times New Roman"/>
                <w:sz w:val="22"/>
              </w:rPr>
            </w:pPr>
            <w:r w:rsidRPr="006A2585">
              <w:rPr>
                <w:rFonts w:cs="Times New Roman"/>
                <w:sz w:val="22"/>
              </w:rPr>
              <w:t>2, «не зачтено», «неудовлетворительно»</w:t>
            </w:r>
          </w:p>
        </w:tc>
      </w:tr>
    </w:tbl>
    <w:p w:rsidR="0062483C" w:rsidRPr="006A2585" w:rsidRDefault="0062483C" w:rsidP="006A2585">
      <w:pPr>
        <w:pStyle w:val="a4"/>
        <w:ind w:firstLine="851"/>
        <w:jc w:val="both"/>
        <w:rPr>
          <w:rFonts w:cs="Times New Roman"/>
          <w:sz w:val="22"/>
        </w:rPr>
      </w:pPr>
    </w:p>
    <w:p w:rsidR="00DD4C6D" w:rsidRPr="006A2585" w:rsidRDefault="00DD4C6D" w:rsidP="006A2585">
      <w:pPr>
        <w:pStyle w:val="a4"/>
        <w:tabs>
          <w:tab w:val="left" w:pos="1021"/>
        </w:tabs>
        <w:ind w:firstLine="851"/>
        <w:jc w:val="both"/>
        <w:rPr>
          <w:rFonts w:cs="Times New Roman"/>
          <w:sz w:val="22"/>
        </w:rPr>
      </w:pPr>
    </w:p>
    <w:p w:rsidR="00DD4C6D" w:rsidRPr="006A2585" w:rsidRDefault="00F26B0D" w:rsidP="006A2585">
      <w:pPr>
        <w:pStyle w:val="12"/>
        <w:ind w:firstLine="851"/>
        <w:jc w:val="center"/>
        <w:rPr>
          <w:b/>
          <w:bCs/>
          <w:szCs w:val="22"/>
        </w:rPr>
      </w:pPr>
      <w:r w:rsidRPr="006A2585">
        <w:rPr>
          <w:b/>
          <w:bCs/>
          <w:szCs w:val="22"/>
        </w:rPr>
        <w:t>II. СОДЕРЖАТЕЛЬНЫЙ РАЗДЕЛ ПРОГРАММЫ</w:t>
      </w:r>
    </w:p>
    <w:p w:rsidR="00F26B0D" w:rsidRPr="006A2585" w:rsidRDefault="00F26B0D" w:rsidP="006A2585">
      <w:pPr>
        <w:pStyle w:val="12"/>
        <w:ind w:firstLine="851"/>
        <w:rPr>
          <w:b/>
          <w:bCs/>
          <w:szCs w:val="22"/>
        </w:rPr>
      </w:pPr>
      <w:r w:rsidRPr="006A2585">
        <w:rPr>
          <w:b/>
          <w:bCs/>
          <w:szCs w:val="22"/>
        </w:rPr>
        <w:t>2.1. Программа развития универсальных учебных действий среднего общего образования</w:t>
      </w:r>
      <w:r w:rsidR="00BD3345" w:rsidRPr="006A2585">
        <w:rPr>
          <w:b/>
          <w:bCs/>
          <w:szCs w:val="22"/>
        </w:rPr>
        <w:t>.</w:t>
      </w:r>
    </w:p>
    <w:p w:rsidR="00AB73B1" w:rsidRPr="006A2585" w:rsidRDefault="00AB73B1" w:rsidP="006A2585">
      <w:pPr>
        <w:pStyle w:val="12"/>
        <w:ind w:left="426" w:firstLine="851"/>
        <w:rPr>
          <w:b/>
          <w:color w:val="000000"/>
          <w:szCs w:val="22"/>
          <w:u w:color="000000"/>
        </w:rPr>
      </w:pPr>
      <w:bookmarkStart w:id="3" w:name="_Toc435412695"/>
      <w:bookmarkStart w:id="4" w:name="_Toc453968169"/>
      <w:r w:rsidRPr="006A2585">
        <w:rPr>
          <w:b/>
          <w:szCs w:val="22"/>
        </w:rPr>
        <w:t>2.</w:t>
      </w:r>
      <w:r w:rsidRPr="006A2585">
        <w:rPr>
          <w:b/>
          <w:color w:val="000000"/>
          <w:szCs w:val="22"/>
          <w:u w:color="000000"/>
        </w:rPr>
        <w:t>1.1. </w:t>
      </w:r>
      <w:r w:rsidR="009807E7" w:rsidRPr="006A2585">
        <w:rPr>
          <w:b/>
          <w:szCs w:val="22"/>
        </w:rPr>
        <w:t>Цели и задачи</w:t>
      </w:r>
      <w:r w:rsidRPr="006A2585">
        <w:rPr>
          <w:b/>
          <w:szCs w:val="22"/>
        </w:rPr>
        <w:t>; описание места Программы и ее роли в реализации требований ФГОС СОО</w:t>
      </w:r>
      <w:bookmarkEnd w:id="3"/>
      <w:bookmarkEnd w:id="4"/>
    </w:p>
    <w:p w:rsidR="001034C2" w:rsidRPr="006A2585" w:rsidRDefault="001034C2" w:rsidP="006A2585">
      <w:pPr>
        <w:pStyle w:val="12"/>
        <w:ind w:firstLine="851"/>
        <w:rPr>
          <w:b/>
          <w:bCs/>
          <w:szCs w:val="22"/>
        </w:rPr>
      </w:pPr>
    </w:p>
    <w:p w:rsidR="00AB73B1" w:rsidRPr="006A2585" w:rsidRDefault="001034C2" w:rsidP="006A2585">
      <w:pPr>
        <w:tabs>
          <w:tab w:val="left" w:pos="567"/>
        </w:tabs>
        <w:ind w:firstLine="851"/>
        <w:rPr>
          <w:rFonts w:cs="Times New Roman"/>
          <w:sz w:val="22"/>
          <w:highlight w:val="cyan"/>
          <w:u w:color="000000"/>
          <w:bdr w:val="nil"/>
        </w:rPr>
      </w:pPr>
      <w:r w:rsidRPr="006A2585">
        <w:rPr>
          <w:rFonts w:cs="Times New Roman"/>
          <w:sz w:val="22"/>
        </w:rPr>
        <w:t>Программа развития универсальных учебных действий среднего общего образования конкретизирует требования Стандарта к личностным и метапредметным результатам освоения основной образовательной программы среднего общего образования</w:t>
      </w:r>
      <w:r w:rsidR="00AB73B1" w:rsidRPr="006A2585">
        <w:rPr>
          <w:rFonts w:cs="Times New Roman"/>
          <w:sz w:val="22"/>
        </w:rPr>
        <w:t xml:space="preserve">. </w:t>
      </w:r>
      <w:r w:rsidR="00AB73B1" w:rsidRPr="006A2585">
        <w:rPr>
          <w:rFonts w:cs="Times New Roman"/>
          <w:sz w:val="22"/>
          <w:u w:color="000000"/>
          <w:bdr w:val="nil"/>
        </w:rPr>
        <w:t xml:space="preserve">Требования включают: </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способность их использования в познавательной и социальной практике;</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AB73B1" w:rsidRPr="006A2585" w:rsidRDefault="00AB73B1" w:rsidP="006A2585">
      <w:pPr>
        <w:tabs>
          <w:tab w:val="left" w:pos="567"/>
        </w:tabs>
        <w:ind w:firstLine="851"/>
        <w:rPr>
          <w:rFonts w:cs="Times New Roman"/>
          <w:sz w:val="22"/>
          <w:u w:color="000000"/>
          <w:bdr w:val="nil"/>
        </w:rPr>
      </w:pPr>
      <w:r w:rsidRPr="006A2585">
        <w:rPr>
          <w:rFonts w:cs="Times New Roman"/>
          <w:sz w:val="22"/>
          <w:u w:color="000000"/>
          <w:bdr w:val="nil"/>
        </w:rPr>
        <w:t>Программа направлена на:</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повышение эффективности освоения обучающимися основной образовательной программы, а также усвоение знаний и учебных действий;</w:t>
      </w:r>
    </w:p>
    <w:p w:rsidR="00AB73B1" w:rsidRPr="006A2585" w:rsidRDefault="00AB73B1" w:rsidP="006A2585">
      <w:pPr>
        <w:pStyle w:val="a"/>
        <w:tabs>
          <w:tab w:val="left" w:pos="567"/>
        </w:tabs>
        <w:spacing w:line="240" w:lineRule="auto"/>
        <w:ind w:firstLine="851"/>
        <w:rPr>
          <w:sz w:val="22"/>
          <w:szCs w:val="22"/>
        </w:rPr>
      </w:pPr>
      <w:r w:rsidRPr="006A2585">
        <w:rPr>
          <w:sz w:val="22"/>
          <w:szCs w:val="22"/>
        </w:rPr>
        <w:lastRenderedPageBreak/>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1034C2" w:rsidRPr="006A2585" w:rsidRDefault="00AB73B1" w:rsidP="006A2585">
      <w:pPr>
        <w:pStyle w:val="7"/>
        <w:shd w:val="clear" w:color="auto" w:fill="auto"/>
        <w:spacing w:after="0"/>
        <w:ind w:left="20" w:right="20" w:firstLine="851"/>
        <w:jc w:val="both"/>
        <w:rPr>
          <w:sz w:val="22"/>
          <w:szCs w:val="22"/>
        </w:rPr>
      </w:pPr>
      <w:r w:rsidRPr="006A2585">
        <w:rPr>
          <w:sz w:val="22"/>
          <w:szCs w:val="22"/>
        </w:rPr>
        <w:t>Программа развития УУД</w:t>
      </w:r>
      <w:r w:rsidR="001034C2" w:rsidRPr="006A2585">
        <w:rPr>
          <w:sz w:val="22"/>
          <w:szCs w:val="22"/>
        </w:rPr>
        <w:t>, дополняет традиционное 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Программа развития универсальных учебных действий</w:t>
      </w:r>
      <w:r w:rsidR="00AB73B1" w:rsidRPr="006A2585">
        <w:rPr>
          <w:sz w:val="22"/>
          <w:szCs w:val="22"/>
        </w:rPr>
        <w:t xml:space="preserve"> </w:t>
      </w:r>
      <w:r w:rsidRPr="006A2585">
        <w:rPr>
          <w:sz w:val="22"/>
          <w:szCs w:val="22"/>
        </w:rPr>
        <w:t xml:space="preserve"> в средней школе определяет:</w:t>
      </w:r>
    </w:p>
    <w:p w:rsidR="001034C2" w:rsidRPr="006A2585" w:rsidRDefault="001034C2" w:rsidP="006A2585">
      <w:pPr>
        <w:pStyle w:val="7"/>
        <w:numPr>
          <w:ilvl w:val="0"/>
          <w:numId w:val="12"/>
        </w:numPr>
        <w:shd w:val="clear" w:color="auto" w:fill="auto"/>
        <w:spacing w:after="0"/>
        <w:ind w:left="20" w:right="20" w:firstLine="851"/>
        <w:jc w:val="both"/>
        <w:rPr>
          <w:sz w:val="22"/>
          <w:szCs w:val="22"/>
        </w:rPr>
      </w:pPr>
      <w:r w:rsidRPr="006A2585">
        <w:rPr>
          <w:sz w:val="22"/>
          <w:szCs w:val="22"/>
        </w:rPr>
        <w:t xml:space="preserve"> 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1034C2" w:rsidRPr="006A2585" w:rsidRDefault="001034C2" w:rsidP="006A2585">
      <w:pPr>
        <w:pStyle w:val="7"/>
        <w:numPr>
          <w:ilvl w:val="0"/>
          <w:numId w:val="12"/>
        </w:numPr>
        <w:shd w:val="clear" w:color="auto" w:fill="auto"/>
        <w:spacing w:after="0"/>
        <w:ind w:left="20" w:right="20" w:firstLine="851"/>
        <w:jc w:val="both"/>
        <w:rPr>
          <w:sz w:val="22"/>
          <w:szCs w:val="22"/>
        </w:rPr>
      </w:pPr>
      <w:r w:rsidRPr="006A2585">
        <w:rPr>
          <w:sz w:val="22"/>
          <w:szCs w:val="22"/>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СОО;</w:t>
      </w:r>
    </w:p>
    <w:p w:rsidR="00C341C5" w:rsidRPr="006A2585" w:rsidRDefault="001034C2" w:rsidP="006A2585">
      <w:pPr>
        <w:pStyle w:val="7"/>
        <w:numPr>
          <w:ilvl w:val="0"/>
          <w:numId w:val="12"/>
        </w:numPr>
        <w:shd w:val="clear" w:color="auto" w:fill="auto"/>
        <w:spacing w:after="0"/>
        <w:ind w:left="20" w:right="20" w:firstLine="851"/>
        <w:jc w:val="both"/>
        <w:rPr>
          <w:sz w:val="22"/>
          <w:szCs w:val="22"/>
        </w:rPr>
      </w:pPr>
      <w:r w:rsidRPr="006A2585">
        <w:rPr>
          <w:sz w:val="22"/>
          <w:szCs w:val="22"/>
        </w:rPr>
        <w:t xml:space="preserve">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w:t>
      </w:r>
    </w:p>
    <w:p w:rsidR="001034C2" w:rsidRPr="006A2585" w:rsidRDefault="001034C2" w:rsidP="006A2585">
      <w:pPr>
        <w:pStyle w:val="7"/>
        <w:shd w:val="clear" w:color="auto" w:fill="auto"/>
        <w:spacing w:after="0"/>
        <w:ind w:left="580" w:right="20" w:firstLine="851"/>
        <w:jc w:val="both"/>
        <w:rPr>
          <w:sz w:val="22"/>
          <w:szCs w:val="22"/>
        </w:rPr>
      </w:pPr>
      <w:r w:rsidRPr="006A2585">
        <w:rPr>
          <w:sz w:val="22"/>
          <w:szCs w:val="22"/>
        </w:rPr>
        <w:t>Связь универсальных учебных действий с содержанием учебных предметов;</w:t>
      </w:r>
    </w:p>
    <w:p w:rsidR="001034C2" w:rsidRPr="006A2585" w:rsidRDefault="001034C2" w:rsidP="006A2585">
      <w:pPr>
        <w:pStyle w:val="7"/>
        <w:numPr>
          <w:ilvl w:val="0"/>
          <w:numId w:val="12"/>
        </w:numPr>
        <w:shd w:val="clear" w:color="auto" w:fill="auto"/>
        <w:spacing w:after="0"/>
        <w:ind w:left="20" w:right="20" w:firstLine="851"/>
        <w:jc w:val="both"/>
        <w:rPr>
          <w:sz w:val="22"/>
          <w:szCs w:val="22"/>
        </w:rPr>
      </w:pPr>
      <w:r w:rsidRPr="006A2585">
        <w:rPr>
          <w:sz w:val="22"/>
          <w:szCs w:val="22"/>
        </w:rPr>
        <w:t xml:space="preserve"> основные направления деятельности по развитию УУД в средней школе, описание технологии включения развивающих задач как в урочную, так и внеурочную деятельность обучающихся;</w:t>
      </w:r>
    </w:p>
    <w:p w:rsidR="001034C2" w:rsidRPr="006A2585" w:rsidRDefault="001034C2" w:rsidP="006A2585">
      <w:pPr>
        <w:pStyle w:val="7"/>
        <w:numPr>
          <w:ilvl w:val="0"/>
          <w:numId w:val="12"/>
        </w:numPr>
        <w:shd w:val="clear" w:color="auto" w:fill="auto"/>
        <w:spacing w:after="0"/>
        <w:ind w:left="20" w:firstLine="851"/>
        <w:jc w:val="both"/>
        <w:rPr>
          <w:sz w:val="22"/>
          <w:szCs w:val="22"/>
        </w:rPr>
      </w:pPr>
      <w:r w:rsidRPr="006A2585">
        <w:rPr>
          <w:sz w:val="22"/>
          <w:szCs w:val="22"/>
        </w:rPr>
        <w:t xml:space="preserve"> условия развития УУД.</w:t>
      </w:r>
    </w:p>
    <w:p w:rsidR="00AB73B1" w:rsidRPr="006A2585" w:rsidRDefault="00AB73B1" w:rsidP="006A2585">
      <w:pPr>
        <w:tabs>
          <w:tab w:val="left" w:pos="567"/>
        </w:tabs>
        <w:ind w:firstLine="851"/>
        <w:rPr>
          <w:rFonts w:cs="Times New Roman"/>
          <w:sz w:val="22"/>
          <w:u w:color="000000"/>
          <w:bdr w:val="nil"/>
        </w:rPr>
      </w:pPr>
      <w:r w:rsidRPr="006A2585">
        <w:rPr>
          <w:rFonts w:cs="Times New Roman"/>
          <w:sz w:val="22"/>
          <w:u w:color="000000"/>
          <w:bdr w:val="nil"/>
        </w:rPr>
        <w:t>Программа обеспечивает:</w:t>
      </w:r>
      <w:r w:rsidRPr="006A2585">
        <w:rPr>
          <w:rFonts w:ascii="MS Mincho" w:eastAsia="MS Mincho" w:hAnsi="MS Mincho" w:cs="MS Mincho" w:hint="eastAsia"/>
          <w:sz w:val="22"/>
          <w:u w:color="000000"/>
          <w:bdr w:val="nil"/>
        </w:rPr>
        <w:t> </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решение задач общекультурного, личностного и познавательного развития обучающихся;</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практическую направленность проводимых исследований и индивидуальных проектов;</w:t>
      </w:r>
    </w:p>
    <w:p w:rsidR="00AB73B1" w:rsidRPr="006A2585" w:rsidRDefault="00AB73B1" w:rsidP="006A2585">
      <w:pPr>
        <w:pStyle w:val="a"/>
        <w:tabs>
          <w:tab w:val="left" w:pos="567"/>
        </w:tabs>
        <w:spacing w:line="240" w:lineRule="auto"/>
        <w:ind w:firstLine="851"/>
        <w:rPr>
          <w:sz w:val="22"/>
          <w:szCs w:val="22"/>
        </w:rPr>
      </w:pPr>
      <w:r w:rsidRPr="006A2585">
        <w:rPr>
          <w:sz w:val="22"/>
          <w:szCs w:val="22"/>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AB73B1" w:rsidRPr="006A2585" w:rsidRDefault="00AB73B1" w:rsidP="006A2585">
      <w:pPr>
        <w:pStyle w:val="7"/>
        <w:shd w:val="clear" w:color="auto" w:fill="auto"/>
        <w:spacing w:after="0"/>
        <w:ind w:firstLine="851"/>
        <w:jc w:val="both"/>
        <w:rPr>
          <w:sz w:val="22"/>
          <w:szCs w:val="22"/>
        </w:rPr>
      </w:pPr>
      <w:r w:rsidRPr="006A2585">
        <w:rPr>
          <w:sz w:val="22"/>
          <w:szCs w:val="22"/>
        </w:rPr>
        <w:t>- подготовку к осознанному выбору дальнейшего образования и профессиональной деятельности.</w:t>
      </w:r>
    </w:p>
    <w:p w:rsidR="001034C2" w:rsidRPr="006A2585" w:rsidRDefault="001034C2" w:rsidP="006A2585">
      <w:pPr>
        <w:pStyle w:val="7"/>
        <w:shd w:val="clear" w:color="auto" w:fill="auto"/>
        <w:spacing w:after="0"/>
        <w:ind w:left="20" w:right="20" w:firstLine="851"/>
        <w:jc w:val="both"/>
        <w:rPr>
          <w:sz w:val="22"/>
          <w:szCs w:val="22"/>
        </w:rPr>
      </w:pPr>
      <w:r w:rsidRPr="006A2585">
        <w:rPr>
          <w:rStyle w:val="af"/>
          <w:b/>
          <w:i w:val="0"/>
          <w:sz w:val="22"/>
          <w:szCs w:val="22"/>
        </w:rPr>
        <w:t>Целью программы</w:t>
      </w:r>
      <w:r w:rsidRPr="006A2585">
        <w:rPr>
          <w:sz w:val="22"/>
          <w:szCs w:val="22"/>
        </w:rP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среднего общего образования.</w:t>
      </w:r>
    </w:p>
    <w:p w:rsidR="009F2EC7" w:rsidRPr="006A2585" w:rsidRDefault="009F2EC7" w:rsidP="006A2585">
      <w:pPr>
        <w:tabs>
          <w:tab w:val="left" w:pos="567"/>
        </w:tabs>
        <w:ind w:firstLine="851"/>
        <w:rPr>
          <w:rFonts w:cs="Times New Roman"/>
          <w:sz w:val="22"/>
          <w:u w:color="000000"/>
          <w:bdr w:val="nil"/>
        </w:rPr>
      </w:pPr>
      <w:r w:rsidRPr="006A2585">
        <w:rPr>
          <w:rFonts w:cs="Times New Roman"/>
          <w:sz w:val="22"/>
          <w:u w:color="000000"/>
          <w:bdr w:val="nil"/>
        </w:rPr>
        <w:t>В соответствии с указанной целью примерная программа развития УУД среднего общего образования определяет следующие задачи:</w:t>
      </w:r>
    </w:p>
    <w:p w:rsidR="009F2EC7" w:rsidRPr="006A2585" w:rsidRDefault="009F2EC7" w:rsidP="006A2585">
      <w:pPr>
        <w:pStyle w:val="a"/>
        <w:tabs>
          <w:tab w:val="left" w:pos="567"/>
        </w:tabs>
        <w:spacing w:line="240" w:lineRule="auto"/>
        <w:ind w:firstLine="851"/>
        <w:rPr>
          <w:rFonts w:eastAsia="Times New Roman"/>
          <w:sz w:val="22"/>
          <w:szCs w:val="22"/>
        </w:rPr>
      </w:pPr>
      <w:r w:rsidRPr="006A2585">
        <w:rPr>
          <w:sz w:val="22"/>
          <w:szCs w:val="22"/>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w:t>
      </w:r>
      <w:r w:rsidRPr="006A2585">
        <w:rPr>
          <w:sz w:val="22"/>
          <w:szCs w:val="22"/>
        </w:rPr>
        <w:lastRenderedPageBreak/>
        <w:t>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9F2EC7" w:rsidRPr="006A2585" w:rsidRDefault="009F2EC7" w:rsidP="006A2585">
      <w:pPr>
        <w:pStyle w:val="a"/>
        <w:tabs>
          <w:tab w:val="left" w:pos="567"/>
        </w:tabs>
        <w:spacing w:line="240" w:lineRule="auto"/>
        <w:ind w:firstLine="851"/>
        <w:rPr>
          <w:rFonts w:eastAsia="Times New Roman"/>
          <w:sz w:val="22"/>
          <w:szCs w:val="22"/>
        </w:rPr>
      </w:pPr>
      <w:r w:rsidRPr="006A2585">
        <w:rPr>
          <w:sz w:val="22"/>
          <w:szCs w:val="22"/>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9F2EC7" w:rsidRPr="006A2585" w:rsidRDefault="009F2EC7" w:rsidP="006A2585">
      <w:pPr>
        <w:pStyle w:val="a"/>
        <w:tabs>
          <w:tab w:val="left" w:pos="567"/>
        </w:tabs>
        <w:spacing w:line="240" w:lineRule="auto"/>
        <w:ind w:firstLine="851"/>
        <w:rPr>
          <w:rFonts w:eastAsia="Times New Roman"/>
          <w:sz w:val="22"/>
          <w:szCs w:val="22"/>
        </w:rPr>
      </w:pPr>
      <w:r w:rsidRPr="006A2585">
        <w:rPr>
          <w:sz w:val="22"/>
          <w:szCs w:val="22"/>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9F2EC7" w:rsidRPr="006A2585" w:rsidRDefault="009F2EC7" w:rsidP="006A2585">
      <w:pPr>
        <w:pStyle w:val="a"/>
        <w:tabs>
          <w:tab w:val="left" w:pos="567"/>
        </w:tabs>
        <w:spacing w:line="240" w:lineRule="auto"/>
        <w:ind w:firstLine="851"/>
        <w:rPr>
          <w:rFonts w:eastAsia="Times New Roman"/>
          <w:sz w:val="22"/>
          <w:szCs w:val="22"/>
        </w:rPr>
      </w:pPr>
      <w:r w:rsidRPr="006A2585">
        <w:rPr>
          <w:sz w:val="22"/>
          <w:szCs w:val="22"/>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9F2EC7" w:rsidRPr="006A2585" w:rsidRDefault="009F2EC7" w:rsidP="006A2585">
      <w:pPr>
        <w:tabs>
          <w:tab w:val="left" w:pos="567"/>
        </w:tabs>
        <w:ind w:firstLine="851"/>
        <w:jc w:val="both"/>
        <w:rPr>
          <w:rFonts w:cs="Times New Roman"/>
          <w:sz w:val="22"/>
          <w:u w:color="000000"/>
          <w:bdr w:val="nil"/>
        </w:rPr>
      </w:pPr>
      <w:r w:rsidRPr="006A2585">
        <w:rPr>
          <w:rFonts w:cs="Times New Roman"/>
          <w:sz w:val="22"/>
          <w:u w:color="000000"/>
          <w:bdr w:val="nil"/>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9F2EC7" w:rsidRPr="006A2585" w:rsidRDefault="009F2EC7" w:rsidP="006A2585">
      <w:pPr>
        <w:tabs>
          <w:tab w:val="left" w:pos="567"/>
        </w:tabs>
        <w:ind w:firstLine="851"/>
        <w:jc w:val="both"/>
        <w:rPr>
          <w:rFonts w:cs="Times New Roman"/>
          <w:sz w:val="22"/>
          <w:u w:color="000000"/>
          <w:bdr w:val="nil"/>
        </w:rPr>
      </w:pPr>
      <w:r w:rsidRPr="006A2585">
        <w:rPr>
          <w:rFonts w:cs="Times New Roman"/>
          <w:sz w:val="22"/>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9F2EC7" w:rsidRPr="006A2585" w:rsidRDefault="009F2EC7" w:rsidP="006A2585">
      <w:pPr>
        <w:pStyle w:val="12"/>
        <w:ind w:firstLine="851"/>
        <w:rPr>
          <w:szCs w:val="22"/>
        </w:rPr>
      </w:pPr>
      <w:r w:rsidRPr="006A2585">
        <w:rPr>
          <w:szCs w:val="22"/>
        </w:rPr>
        <w:t>Развитие системы универсальных учебных действий в составе регулятивных, познавательных и коммуникативных действий, определяющих развитие психологических способностей личности, осуществляется с уче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A514B" w:rsidRPr="006A2585" w:rsidRDefault="001A514B" w:rsidP="006A2585">
      <w:pPr>
        <w:pStyle w:val="12"/>
        <w:ind w:firstLine="851"/>
        <w:jc w:val="center"/>
        <w:rPr>
          <w:b/>
          <w:szCs w:val="22"/>
        </w:rPr>
      </w:pPr>
      <w:r w:rsidRPr="006A2585">
        <w:rPr>
          <w:b/>
          <w:szCs w:val="22"/>
        </w:rPr>
        <w:t>Система универсальных учебных действий</w:t>
      </w:r>
    </w:p>
    <w:tbl>
      <w:tblPr>
        <w:tblW w:w="9498" w:type="dxa"/>
        <w:tblInd w:w="10" w:type="dxa"/>
        <w:tblLayout w:type="fixed"/>
        <w:tblCellMar>
          <w:left w:w="0" w:type="dxa"/>
          <w:right w:w="0" w:type="dxa"/>
        </w:tblCellMar>
        <w:tblLook w:val="0000"/>
      </w:tblPr>
      <w:tblGrid>
        <w:gridCol w:w="2256"/>
        <w:gridCol w:w="296"/>
        <w:gridCol w:w="6946"/>
      </w:tblGrid>
      <w:tr w:rsidR="001A514B" w:rsidRPr="006A2585" w:rsidTr="001A514B">
        <w:trPr>
          <w:trHeight w:val="480"/>
        </w:trPr>
        <w:tc>
          <w:tcPr>
            <w:tcW w:w="2256" w:type="dxa"/>
            <w:tcBorders>
              <w:top w:val="single" w:sz="8" w:space="0" w:color="auto"/>
              <w:left w:val="single" w:sz="8" w:space="0" w:color="auto"/>
              <w:bottom w:val="single" w:sz="4" w:space="0" w:color="auto"/>
            </w:tcBorders>
          </w:tcPr>
          <w:p w:rsidR="001A514B" w:rsidRPr="006A2585" w:rsidRDefault="001A514B" w:rsidP="006A2585">
            <w:pPr>
              <w:pStyle w:val="12"/>
              <w:ind w:firstLine="851"/>
              <w:jc w:val="center"/>
              <w:rPr>
                <w:b/>
                <w:szCs w:val="22"/>
              </w:rPr>
            </w:pPr>
            <w:r w:rsidRPr="006A2585">
              <w:rPr>
                <w:b/>
                <w:szCs w:val="22"/>
              </w:rPr>
              <w:t>УУД</w:t>
            </w:r>
          </w:p>
        </w:tc>
        <w:tc>
          <w:tcPr>
            <w:tcW w:w="296" w:type="dxa"/>
            <w:tcBorders>
              <w:top w:val="single" w:sz="8" w:space="0" w:color="auto"/>
              <w:bottom w:val="single" w:sz="4" w:space="0" w:color="auto"/>
              <w:right w:val="single" w:sz="8" w:space="0" w:color="auto"/>
            </w:tcBorders>
          </w:tcPr>
          <w:p w:rsidR="001A514B" w:rsidRPr="006A2585" w:rsidRDefault="001A514B" w:rsidP="006A2585">
            <w:pPr>
              <w:pStyle w:val="12"/>
              <w:ind w:firstLine="851"/>
              <w:jc w:val="center"/>
              <w:rPr>
                <w:b/>
                <w:szCs w:val="22"/>
              </w:rPr>
            </w:pPr>
          </w:p>
        </w:tc>
        <w:tc>
          <w:tcPr>
            <w:tcW w:w="6946" w:type="dxa"/>
            <w:tcBorders>
              <w:top w:val="single" w:sz="8" w:space="0" w:color="auto"/>
              <w:bottom w:val="single" w:sz="4" w:space="0" w:color="auto"/>
              <w:right w:val="single" w:sz="8" w:space="0" w:color="auto"/>
            </w:tcBorders>
          </w:tcPr>
          <w:p w:rsidR="001A514B" w:rsidRPr="006A2585" w:rsidRDefault="001A514B" w:rsidP="006A2585">
            <w:pPr>
              <w:pStyle w:val="12"/>
              <w:ind w:firstLine="851"/>
              <w:jc w:val="center"/>
              <w:rPr>
                <w:b/>
                <w:szCs w:val="22"/>
              </w:rPr>
            </w:pPr>
            <w:r w:rsidRPr="006A2585">
              <w:rPr>
                <w:b/>
                <w:szCs w:val="22"/>
              </w:rPr>
              <w:t>Характеристики УДД</w:t>
            </w:r>
          </w:p>
        </w:tc>
      </w:tr>
      <w:tr w:rsidR="001A514B" w:rsidRPr="006A2585" w:rsidTr="001A514B">
        <w:trPr>
          <w:trHeight w:val="287"/>
        </w:trPr>
        <w:tc>
          <w:tcPr>
            <w:tcW w:w="2552" w:type="dxa"/>
            <w:gridSpan w:val="2"/>
            <w:vMerge w:val="restart"/>
            <w:tcBorders>
              <w:left w:val="single" w:sz="8" w:space="0" w:color="auto"/>
              <w:right w:val="single" w:sz="8" w:space="0" w:color="auto"/>
            </w:tcBorders>
            <w:vAlign w:val="center"/>
          </w:tcPr>
          <w:p w:rsidR="001A514B" w:rsidRPr="006A2585" w:rsidRDefault="001A514B" w:rsidP="00991B50">
            <w:pPr>
              <w:pStyle w:val="12"/>
              <w:ind w:firstLine="142"/>
              <w:jc w:val="center"/>
              <w:rPr>
                <w:szCs w:val="22"/>
              </w:rPr>
            </w:pPr>
            <w:r w:rsidRPr="006A2585">
              <w:rPr>
                <w:szCs w:val="22"/>
              </w:rPr>
              <w:t>Регулятивные УУД</w:t>
            </w:r>
          </w:p>
        </w:tc>
        <w:tc>
          <w:tcPr>
            <w:tcW w:w="6946" w:type="dxa"/>
            <w:tcBorders>
              <w:right w:val="single" w:sz="8" w:space="0" w:color="auto"/>
            </w:tcBorders>
          </w:tcPr>
          <w:p w:rsidR="001A514B" w:rsidRPr="006A2585" w:rsidRDefault="001A514B" w:rsidP="00991B50">
            <w:pPr>
              <w:pStyle w:val="12"/>
              <w:ind w:left="142" w:firstLine="142"/>
              <w:rPr>
                <w:szCs w:val="22"/>
              </w:rPr>
            </w:pPr>
            <w:r w:rsidRPr="006A2585">
              <w:rPr>
                <w:szCs w:val="22"/>
              </w:rPr>
              <w:t xml:space="preserve">Умение самостоятельно определять цели деятельности и составлять планы деятельности. </w:t>
            </w:r>
          </w:p>
          <w:p w:rsidR="001A514B" w:rsidRPr="006A2585" w:rsidRDefault="001A514B" w:rsidP="00991B50">
            <w:pPr>
              <w:pStyle w:val="12"/>
              <w:ind w:left="142" w:firstLine="142"/>
              <w:rPr>
                <w:szCs w:val="22"/>
              </w:rPr>
            </w:pPr>
            <w:r w:rsidRPr="006A2585">
              <w:rPr>
                <w:szCs w:val="22"/>
              </w:rPr>
              <w:t>Умение самостоятельно осуществлять, контролировать и корректировать деятельность.</w:t>
            </w:r>
          </w:p>
          <w:p w:rsidR="001A514B" w:rsidRPr="006A2585" w:rsidRDefault="001A514B" w:rsidP="00991B50">
            <w:pPr>
              <w:pStyle w:val="12"/>
              <w:ind w:left="142" w:firstLine="142"/>
              <w:rPr>
                <w:szCs w:val="22"/>
              </w:rPr>
            </w:pPr>
            <w:r w:rsidRPr="006A2585">
              <w:rPr>
                <w:szCs w:val="22"/>
              </w:rPr>
              <w:t xml:space="preserve">Умение использовать все возможные ресурсы для достижения поставленных целей и реализации планов деятельности. </w:t>
            </w:r>
          </w:p>
          <w:p w:rsidR="001A514B" w:rsidRPr="006A2585" w:rsidRDefault="001A514B" w:rsidP="00991B50">
            <w:pPr>
              <w:pStyle w:val="12"/>
              <w:ind w:left="142" w:firstLine="142"/>
              <w:rPr>
                <w:szCs w:val="22"/>
              </w:rPr>
            </w:pPr>
            <w:r w:rsidRPr="006A2585">
              <w:rPr>
                <w:szCs w:val="22"/>
              </w:rPr>
              <w:t xml:space="preserve">Умение выбирать успешные стратегии в различных ситуациях. </w:t>
            </w:r>
          </w:p>
          <w:p w:rsidR="001A514B" w:rsidRPr="006A2585" w:rsidRDefault="001A514B" w:rsidP="00991B50">
            <w:pPr>
              <w:pStyle w:val="12"/>
              <w:ind w:left="142" w:firstLine="142"/>
              <w:rPr>
                <w:szCs w:val="22"/>
              </w:rPr>
            </w:pPr>
            <w:r w:rsidRPr="006A2585">
              <w:rPr>
                <w:szCs w:val="22"/>
              </w:rPr>
              <w:t>Умение использовать адекватные языковые средства</w:t>
            </w:r>
          </w:p>
        </w:tc>
      </w:tr>
      <w:tr w:rsidR="001A514B" w:rsidRPr="006A2585" w:rsidTr="001A514B">
        <w:trPr>
          <w:trHeight w:val="80"/>
        </w:trPr>
        <w:tc>
          <w:tcPr>
            <w:tcW w:w="2552" w:type="dxa"/>
            <w:gridSpan w:val="2"/>
            <w:vMerge/>
            <w:tcBorders>
              <w:left w:val="single" w:sz="8" w:space="0" w:color="auto"/>
              <w:bottom w:val="single" w:sz="8" w:space="0" w:color="auto"/>
              <w:right w:val="single" w:sz="8" w:space="0" w:color="auto"/>
            </w:tcBorders>
            <w:vAlign w:val="center"/>
          </w:tcPr>
          <w:p w:rsidR="001A514B" w:rsidRPr="006A2585" w:rsidRDefault="001A514B" w:rsidP="00991B50">
            <w:pPr>
              <w:pStyle w:val="12"/>
              <w:ind w:firstLine="142"/>
              <w:jc w:val="center"/>
              <w:rPr>
                <w:szCs w:val="22"/>
              </w:rPr>
            </w:pPr>
          </w:p>
        </w:tc>
        <w:tc>
          <w:tcPr>
            <w:tcW w:w="6946" w:type="dxa"/>
            <w:tcBorders>
              <w:bottom w:val="single" w:sz="8" w:space="0" w:color="auto"/>
              <w:right w:val="single" w:sz="8" w:space="0" w:color="auto"/>
            </w:tcBorders>
          </w:tcPr>
          <w:p w:rsidR="001A514B" w:rsidRPr="006A2585" w:rsidRDefault="001A514B" w:rsidP="00991B50">
            <w:pPr>
              <w:pStyle w:val="12"/>
              <w:ind w:left="142" w:firstLine="142"/>
              <w:rPr>
                <w:szCs w:val="22"/>
              </w:rPr>
            </w:pPr>
          </w:p>
        </w:tc>
      </w:tr>
      <w:tr w:rsidR="001A514B" w:rsidRPr="006A2585" w:rsidTr="001A514B">
        <w:trPr>
          <w:trHeight w:val="3183"/>
        </w:trPr>
        <w:tc>
          <w:tcPr>
            <w:tcW w:w="2552" w:type="dxa"/>
            <w:gridSpan w:val="2"/>
            <w:vMerge w:val="restart"/>
            <w:tcBorders>
              <w:left w:val="single" w:sz="8" w:space="0" w:color="auto"/>
              <w:right w:val="single" w:sz="8" w:space="0" w:color="auto"/>
            </w:tcBorders>
            <w:vAlign w:val="center"/>
          </w:tcPr>
          <w:p w:rsidR="001A514B" w:rsidRPr="006A2585" w:rsidRDefault="001A514B" w:rsidP="00991B50">
            <w:pPr>
              <w:pStyle w:val="12"/>
              <w:ind w:firstLine="142"/>
              <w:jc w:val="center"/>
              <w:rPr>
                <w:szCs w:val="22"/>
              </w:rPr>
            </w:pPr>
            <w:r w:rsidRPr="006A2585">
              <w:rPr>
                <w:szCs w:val="22"/>
              </w:rPr>
              <w:t>Коммуникативные УУД</w:t>
            </w:r>
          </w:p>
        </w:tc>
        <w:tc>
          <w:tcPr>
            <w:tcW w:w="6946" w:type="dxa"/>
            <w:tcBorders>
              <w:right w:val="single" w:sz="8" w:space="0" w:color="auto"/>
            </w:tcBorders>
          </w:tcPr>
          <w:p w:rsidR="001A514B" w:rsidRPr="006A2585" w:rsidRDefault="001A514B" w:rsidP="00991B50">
            <w:pPr>
              <w:pStyle w:val="12"/>
              <w:ind w:left="143" w:right="141" w:firstLine="142"/>
              <w:rPr>
                <w:szCs w:val="22"/>
              </w:rPr>
            </w:pPr>
            <w:r w:rsidRPr="006A2585">
              <w:rPr>
                <w:szCs w:val="22"/>
              </w:rPr>
              <w:t xml:space="preserve">Умение продуктивно общаться и взаимодействовать в процессе совместной деятельности. </w:t>
            </w:r>
          </w:p>
          <w:p w:rsidR="001A514B" w:rsidRPr="006A2585" w:rsidRDefault="001A514B" w:rsidP="00991B50">
            <w:pPr>
              <w:pStyle w:val="12"/>
              <w:ind w:left="143" w:right="141" w:firstLine="142"/>
              <w:rPr>
                <w:szCs w:val="22"/>
              </w:rPr>
            </w:pPr>
            <w:r w:rsidRPr="006A2585">
              <w:rPr>
                <w:szCs w:val="22"/>
              </w:rPr>
              <w:t xml:space="preserve">Умение учитывать позиции других. </w:t>
            </w:r>
          </w:p>
          <w:p w:rsidR="001A514B" w:rsidRPr="006A2585" w:rsidRDefault="001A514B" w:rsidP="00991B50">
            <w:pPr>
              <w:pStyle w:val="12"/>
              <w:ind w:left="143" w:right="141" w:firstLine="142"/>
              <w:rPr>
                <w:szCs w:val="22"/>
              </w:rPr>
            </w:pPr>
            <w:r w:rsidRPr="006A2585">
              <w:rPr>
                <w:szCs w:val="22"/>
              </w:rPr>
              <w:t xml:space="preserve">Готовность и способность к самостоятельной информационно-познавательной деятельности интерпретировать информацию, получаемую из различных источников. </w:t>
            </w:r>
          </w:p>
          <w:p w:rsidR="001A514B" w:rsidRPr="006A2585" w:rsidRDefault="001A514B" w:rsidP="00991B50">
            <w:pPr>
              <w:pStyle w:val="12"/>
              <w:ind w:left="143" w:right="141" w:firstLine="142"/>
              <w:rPr>
                <w:szCs w:val="22"/>
              </w:rPr>
            </w:pPr>
            <w:r w:rsidRPr="006A2585">
              <w:rPr>
                <w:szCs w:val="22"/>
              </w:rPr>
              <w:t xml:space="preserve">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rsidR="001A514B" w:rsidRPr="006A2585" w:rsidRDefault="001A514B" w:rsidP="00991B50">
            <w:pPr>
              <w:pStyle w:val="12"/>
              <w:ind w:left="143" w:right="141" w:firstLine="142"/>
              <w:rPr>
                <w:szCs w:val="22"/>
              </w:rPr>
            </w:pPr>
            <w:r w:rsidRPr="006A2585">
              <w:rPr>
                <w:szCs w:val="22"/>
              </w:rPr>
              <w:t>Умение ясно, логично и точно излагать свою точку зрения</w:t>
            </w:r>
          </w:p>
        </w:tc>
      </w:tr>
      <w:tr w:rsidR="001A514B" w:rsidRPr="006A2585" w:rsidTr="001A514B">
        <w:trPr>
          <w:trHeight w:val="80"/>
        </w:trPr>
        <w:tc>
          <w:tcPr>
            <w:tcW w:w="2552" w:type="dxa"/>
            <w:gridSpan w:val="2"/>
            <w:vMerge/>
            <w:tcBorders>
              <w:left w:val="single" w:sz="8" w:space="0" w:color="auto"/>
              <w:right w:val="single" w:sz="8" w:space="0" w:color="auto"/>
            </w:tcBorders>
            <w:vAlign w:val="center"/>
          </w:tcPr>
          <w:p w:rsidR="001A514B" w:rsidRPr="006A2585" w:rsidRDefault="001A514B" w:rsidP="00991B50">
            <w:pPr>
              <w:pStyle w:val="12"/>
              <w:ind w:firstLine="142"/>
              <w:jc w:val="center"/>
              <w:rPr>
                <w:szCs w:val="22"/>
              </w:rPr>
            </w:pPr>
          </w:p>
        </w:tc>
        <w:tc>
          <w:tcPr>
            <w:tcW w:w="6946" w:type="dxa"/>
            <w:tcBorders>
              <w:right w:val="single" w:sz="8" w:space="0" w:color="auto"/>
            </w:tcBorders>
          </w:tcPr>
          <w:p w:rsidR="001A514B" w:rsidRPr="006A2585" w:rsidRDefault="001A514B" w:rsidP="00991B50">
            <w:pPr>
              <w:pStyle w:val="12"/>
              <w:ind w:left="143" w:right="141" w:firstLine="142"/>
              <w:rPr>
                <w:szCs w:val="22"/>
              </w:rPr>
            </w:pPr>
          </w:p>
        </w:tc>
      </w:tr>
      <w:tr w:rsidR="001A514B" w:rsidRPr="006A2585" w:rsidTr="001A514B">
        <w:trPr>
          <w:trHeight w:val="291"/>
        </w:trPr>
        <w:tc>
          <w:tcPr>
            <w:tcW w:w="2552" w:type="dxa"/>
            <w:gridSpan w:val="2"/>
            <w:tcBorders>
              <w:top w:val="single" w:sz="4" w:space="0" w:color="auto"/>
              <w:left w:val="single" w:sz="8" w:space="0" w:color="auto"/>
              <w:right w:val="single" w:sz="8" w:space="0" w:color="auto"/>
            </w:tcBorders>
            <w:vAlign w:val="center"/>
          </w:tcPr>
          <w:p w:rsidR="001A514B" w:rsidRPr="006A2585" w:rsidRDefault="001A514B" w:rsidP="00991B50">
            <w:pPr>
              <w:pStyle w:val="12"/>
              <w:ind w:firstLine="142"/>
              <w:jc w:val="center"/>
              <w:rPr>
                <w:szCs w:val="22"/>
              </w:rPr>
            </w:pPr>
            <w:r w:rsidRPr="006A2585">
              <w:rPr>
                <w:szCs w:val="22"/>
              </w:rPr>
              <w:t>Познавательные УДД</w:t>
            </w:r>
          </w:p>
        </w:tc>
        <w:tc>
          <w:tcPr>
            <w:tcW w:w="6946" w:type="dxa"/>
            <w:tcBorders>
              <w:top w:val="single" w:sz="4" w:space="0" w:color="auto"/>
              <w:right w:val="single" w:sz="8" w:space="0" w:color="auto"/>
            </w:tcBorders>
          </w:tcPr>
          <w:p w:rsidR="001A514B" w:rsidRPr="006A2585" w:rsidRDefault="001A514B" w:rsidP="00991B50">
            <w:pPr>
              <w:pStyle w:val="12"/>
              <w:ind w:left="143" w:right="141" w:firstLine="142"/>
              <w:rPr>
                <w:szCs w:val="22"/>
              </w:rPr>
            </w:pPr>
            <w:r w:rsidRPr="006A2585">
              <w:rPr>
                <w:szCs w:val="22"/>
              </w:rPr>
              <w:t>Умение ориентироваться в различных источниках информации.</w:t>
            </w:r>
          </w:p>
          <w:p w:rsidR="001A514B" w:rsidRPr="006A2585" w:rsidRDefault="001A514B" w:rsidP="00991B50">
            <w:pPr>
              <w:pStyle w:val="12"/>
              <w:ind w:left="143" w:right="141" w:firstLine="142"/>
              <w:rPr>
                <w:szCs w:val="22"/>
              </w:rPr>
            </w:pPr>
            <w:r w:rsidRPr="006A2585">
              <w:rPr>
                <w:szCs w:val="22"/>
              </w:rPr>
              <w:t xml:space="preserve">Умение определять назначение и функции различных социальных институтов </w:t>
            </w:r>
          </w:p>
          <w:p w:rsidR="001A514B" w:rsidRPr="006A2585" w:rsidRDefault="001A514B" w:rsidP="00991B50">
            <w:pPr>
              <w:pStyle w:val="12"/>
              <w:ind w:left="143" w:right="141" w:firstLine="142"/>
              <w:rPr>
                <w:szCs w:val="22"/>
              </w:rPr>
            </w:pPr>
            <w:r w:rsidRPr="006A2585">
              <w:rPr>
                <w:szCs w:val="22"/>
              </w:rPr>
              <w:lastRenderedPageBreak/>
              <w:t xml:space="preserve">Умение критически оценивать ситуацию. </w:t>
            </w:r>
          </w:p>
          <w:p w:rsidR="001A514B" w:rsidRPr="006A2585" w:rsidRDefault="001A514B" w:rsidP="00991B50">
            <w:pPr>
              <w:pStyle w:val="12"/>
              <w:ind w:left="143" w:right="141" w:firstLine="142"/>
              <w:rPr>
                <w:szCs w:val="22"/>
              </w:rPr>
            </w:pPr>
            <w:r w:rsidRPr="006A2585">
              <w:rPr>
                <w:szCs w:val="22"/>
              </w:rPr>
              <w:t>Владение навыками разрешения проблем.</w:t>
            </w:r>
          </w:p>
          <w:p w:rsidR="001A514B" w:rsidRPr="006A2585" w:rsidRDefault="001A514B" w:rsidP="00991B50">
            <w:pPr>
              <w:pStyle w:val="12"/>
              <w:ind w:left="143" w:right="141" w:firstLine="142"/>
              <w:rPr>
                <w:szCs w:val="22"/>
              </w:rPr>
            </w:pPr>
            <w:r w:rsidRPr="006A2585">
              <w:rPr>
                <w:szCs w:val="22"/>
              </w:rPr>
              <w:t xml:space="preserve">Умение самостоятельно осуществлять поиск методов решения практических задач применять различные методы познания. </w:t>
            </w:r>
          </w:p>
          <w:p w:rsidR="001A514B" w:rsidRPr="006A2585" w:rsidRDefault="001A514B" w:rsidP="00991B50">
            <w:pPr>
              <w:pStyle w:val="12"/>
              <w:ind w:left="143" w:right="141" w:firstLine="142"/>
              <w:rPr>
                <w:szCs w:val="22"/>
              </w:rPr>
            </w:pPr>
            <w:r w:rsidRPr="006A2585">
              <w:rPr>
                <w:szCs w:val="22"/>
              </w:rPr>
              <w:t xml:space="preserve">Умение самостоятельно оценивать и принимать решения, определяющие стратегию поведения, с учётом гражданских и нравственных ценностей. </w:t>
            </w:r>
          </w:p>
          <w:p w:rsidR="001A514B" w:rsidRPr="006A2585" w:rsidRDefault="001A514B" w:rsidP="00991B50">
            <w:pPr>
              <w:pStyle w:val="12"/>
              <w:ind w:left="143" w:right="141" w:firstLine="142"/>
              <w:rPr>
                <w:szCs w:val="22"/>
              </w:rPr>
            </w:pPr>
            <w:r w:rsidRPr="006A2585">
              <w:rPr>
                <w:szCs w:val="22"/>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w:t>
            </w:r>
          </w:p>
        </w:tc>
      </w:tr>
      <w:tr w:rsidR="001A514B" w:rsidRPr="006A2585" w:rsidTr="0053053B">
        <w:trPr>
          <w:trHeight w:val="80"/>
        </w:trPr>
        <w:tc>
          <w:tcPr>
            <w:tcW w:w="2552" w:type="dxa"/>
            <w:gridSpan w:val="2"/>
            <w:tcBorders>
              <w:left w:val="single" w:sz="8" w:space="0" w:color="auto"/>
              <w:bottom w:val="single" w:sz="4" w:space="0" w:color="auto"/>
              <w:right w:val="single" w:sz="8" w:space="0" w:color="auto"/>
            </w:tcBorders>
          </w:tcPr>
          <w:p w:rsidR="001A514B" w:rsidRPr="006A2585" w:rsidRDefault="001A514B" w:rsidP="006A2585">
            <w:pPr>
              <w:pStyle w:val="12"/>
              <w:ind w:firstLine="851"/>
              <w:rPr>
                <w:szCs w:val="22"/>
              </w:rPr>
            </w:pPr>
          </w:p>
        </w:tc>
        <w:tc>
          <w:tcPr>
            <w:tcW w:w="6946" w:type="dxa"/>
            <w:tcBorders>
              <w:bottom w:val="single" w:sz="4" w:space="0" w:color="auto"/>
              <w:right w:val="single" w:sz="8" w:space="0" w:color="auto"/>
            </w:tcBorders>
          </w:tcPr>
          <w:p w:rsidR="001A514B" w:rsidRPr="006A2585" w:rsidRDefault="001A514B" w:rsidP="006A2585">
            <w:pPr>
              <w:pStyle w:val="12"/>
              <w:ind w:left="143" w:right="141" w:firstLine="851"/>
              <w:rPr>
                <w:szCs w:val="22"/>
              </w:rPr>
            </w:pPr>
          </w:p>
        </w:tc>
      </w:tr>
    </w:tbl>
    <w:p w:rsidR="001A514B" w:rsidRPr="006A2585" w:rsidRDefault="001A514B" w:rsidP="006A2585">
      <w:pPr>
        <w:pStyle w:val="12"/>
        <w:ind w:firstLine="851"/>
        <w:rPr>
          <w:szCs w:val="22"/>
        </w:rPr>
      </w:pPr>
    </w:p>
    <w:p w:rsidR="001034C2" w:rsidRPr="006A2585" w:rsidRDefault="0053053B" w:rsidP="006A2585">
      <w:pPr>
        <w:pStyle w:val="50"/>
        <w:shd w:val="clear" w:color="auto" w:fill="auto"/>
        <w:ind w:left="20" w:firstLine="851"/>
        <w:jc w:val="both"/>
        <w:rPr>
          <w:b/>
          <w:i w:val="0"/>
          <w:sz w:val="22"/>
          <w:szCs w:val="22"/>
        </w:rPr>
      </w:pPr>
      <w:r w:rsidRPr="006A2585">
        <w:rPr>
          <w:b/>
          <w:i w:val="0"/>
          <w:sz w:val="22"/>
          <w:szCs w:val="22"/>
        </w:rPr>
        <w:t>2.</w:t>
      </w:r>
      <w:r w:rsidRPr="006A2585">
        <w:rPr>
          <w:b/>
          <w:i w:val="0"/>
          <w:color w:val="000000"/>
          <w:sz w:val="22"/>
          <w:szCs w:val="22"/>
          <w:u w:color="000000"/>
        </w:rPr>
        <w:t>1.</w:t>
      </w:r>
      <w:r w:rsidR="009807E7" w:rsidRPr="006A2585">
        <w:rPr>
          <w:b/>
          <w:i w:val="0"/>
          <w:color w:val="000000"/>
          <w:sz w:val="22"/>
          <w:szCs w:val="22"/>
          <w:u w:color="000000"/>
        </w:rPr>
        <w:t>2</w:t>
      </w:r>
      <w:r w:rsidRPr="006A2585">
        <w:rPr>
          <w:b/>
          <w:i w:val="0"/>
          <w:color w:val="000000"/>
          <w:sz w:val="22"/>
          <w:szCs w:val="22"/>
          <w:u w:color="000000"/>
        </w:rPr>
        <w:t>. </w:t>
      </w:r>
      <w:r w:rsidR="001034C2" w:rsidRPr="006A2585">
        <w:rPr>
          <w:b/>
          <w:i w:val="0"/>
          <w:sz w:val="22"/>
          <w:szCs w:val="22"/>
        </w:rPr>
        <w:t>Планируемые результаты усвоения обучающимися универсальных учебных действий</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В результате изучения базовых и дополнительных учебных предметов, а также в ходе внеурочной деятельности у выпускников средне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C341C5" w:rsidRPr="006A2585" w:rsidRDefault="00C341C5" w:rsidP="006A2585">
      <w:pPr>
        <w:pStyle w:val="12"/>
        <w:ind w:firstLine="851"/>
        <w:rPr>
          <w:szCs w:val="22"/>
        </w:rPr>
      </w:pPr>
      <w:r w:rsidRPr="006A2585">
        <w:rPr>
          <w:szCs w:val="22"/>
        </w:rPr>
        <w:t>Также как и в основной школе, в основе развития УУД в старше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и сотрудничества со сверстником и учителем. В образовательной практике отмечается переход от обучения как презентации системы знаний к активной работе учащихся над</w:t>
      </w:r>
      <w:bookmarkStart w:id="5" w:name="page39"/>
      <w:bookmarkEnd w:id="5"/>
      <w:r w:rsidRPr="006A2585">
        <w:rPr>
          <w:szCs w:val="22"/>
        </w:rPr>
        <w:t xml:space="preserve"> заданиями, непосредственно связанными с проблемами реальной жизни. Признание активной роли учащегося в учении приводит к изменению представлений о содержании взаимодействия ученика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е это придает особую актуальность задаче развития в старшей школе универсальных учебных действий.</w:t>
      </w:r>
    </w:p>
    <w:p w:rsidR="00C341C5" w:rsidRPr="006A2585" w:rsidRDefault="00C341C5" w:rsidP="006A2585">
      <w:pPr>
        <w:pStyle w:val="12"/>
        <w:ind w:firstLine="851"/>
        <w:rPr>
          <w:szCs w:val="22"/>
        </w:rPr>
      </w:pPr>
      <w:r w:rsidRPr="006A2585">
        <w:rPr>
          <w:szCs w:val="22"/>
        </w:rPr>
        <w:t>Развитие универсальных учебных действий в старшей школе целесообразно в рамках использования возможностей современной информационной образовательной среды как:</w:t>
      </w:r>
    </w:p>
    <w:p w:rsidR="00C341C5" w:rsidRPr="006A2585" w:rsidRDefault="009807E7" w:rsidP="006A2585">
      <w:pPr>
        <w:pStyle w:val="12"/>
        <w:ind w:firstLine="851"/>
        <w:rPr>
          <w:szCs w:val="22"/>
        </w:rPr>
      </w:pPr>
      <w:r w:rsidRPr="006A2585">
        <w:rPr>
          <w:szCs w:val="22"/>
        </w:rPr>
        <w:t xml:space="preserve">- </w:t>
      </w:r>
      <w:r w:rsidR="00C341C5" w:rsidRPr="006A2585">
        <w:rPr>
          <w:szCs w:val="22"/>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бразовательном учреждении;</w:t>
      </w:r>
    </w:p>
    <w:p w:rsidR="00C341C5" w:rsidRPr="006A2585" w:rsidRDefault="009807E7" w:rsidP="006A2585">
      <w:pPr>
        <w:pStyle w:val="12"/>
        <w:ind w:firstLine="851"/>
        <w:rPr>
          <w:szCs w:val="22"/>
        </w:rPr>
      </w:pPr>
      <w:r w:rsidRPr="006A2585">
        <w:rPr>
          <w:szCs w:val="22"/>
        </w:rPr>
        <w:t xml:space="preserve">- </w:t>
      </w:r>
      <w:r w:rsidR="00C341C5" w:rsidRPr="006A2585">
        <w:rPr>
          <w:szCs w:val="22"/>
        </w:rPr>
        <w:t>инструмента познания, за счет формирования навыков исследовательской деятельности путе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341C5" w:rsidRPr="006A2585" w:rsidRDefault="009807E7" w:rsidP="006A2585">
      <w:pPr>
        <w:pStyle w:val="12"/>
        <w:ind w:firstLine="851"/>
        <w:rPr>
          <w:szCs w:val="22"/>
        </w:rPr>
      </w:pPr>
      <w:r w:rsidRPr="006A2585">
        <w:rPr>
          <w:szCs w:val="22"/>
        </w:rPr>
        <w:t xml:space="preserve">- </w:t>
      </w:r>
      <w:r w:rsidR="00C341C5" w:rsidRPr="006A2585">
        <w:rPr>
          <w:szCs w:val="22"/>
        </w:rPr>
        <w:t>средства телекоммуникации, формирующего умения и навыки получения необходимой информации из разнообразных источников;</w:t>
      </w:r>
    </w:p>
    <w:p w:rsidR="00C341C5" w:rsidRPr="006A2585" w:rsidRDefault="009807E7" w:rsidP="006A2585">
      <w:pPr>
        <w:pStyle w:val="12"/>
        <w:ind w:firstLine="851"/>
        <w:rPr>
          <w:szCs w:val="22"/>
        </w:rPr>
      </w:pPr>
      <w:r w:rsidRPr="006A2585">
        <w:rPr>
          <w:szCs w:val="22"/>
        </w:rPr>
        <w:t xml:space="preserve">- </w:t>
      </w:r>
      <w:r w:rsidR="00C341C5" w:rsidRPr="006A2585">
        <w:rPr>
          <w:szCs w:val="22"/>
        </w:rPr>
        <w:t>средства развития личности за счет формирования навыков культуры общения;</w:t>
      </w:r>
    </w:p>
    <w:p w:rsidR="00C341C5" w:rsidRPr="006A2585" w:rsidRDefault="009807E7" w:rsidP="006A2585">
      <w:pPr>
        <w:pStyle w:val="12"/>
        <w:ind w:firstLine="851"/>
        <w:rPr>
          <w:szCs w:val="22"/>
        </w:rPr>
      </w:pPr>
      <w:r w:rsidRPr="006A2585">
        <w:rPr>
          <w:szCs w:val="22"/>
        </w:rPr>
        <w:t xml:space="preserve">- </w:t>
      </w:r>
      <w:r w:rsidR="00C341C5" w:rsidRPr="006A2585">
        <w:rPr>
          <w:szCs w:val="22"/>
        </w:rPr>
        <w:t>эффективного инструмента контроля и коррекции результатов учебной деятельности.</w:t>
      </w:r>
    </w:p>
    <w:p w:rsidR="00C341C5" w:rsidRPr="006A2585" w:rsidRDefault="00C341C5" w:rsidP="006A2585">
      <w:pPr>
        <w:pStyle w:val="7"/>
        <w:shd w:val="clear" w:color="auto" w:fill="auto"/>
        <w:spacing w:after="0"/>
        <w:ind w:left="20" w:right="20" w:firstLine="851"/>
        <w:jc w:val="both"/>
        <w:rPr>
          <w:sz w:val="22"/>
          <w:szCs w:val="22"/>
        </w:rPr>
      </w:pP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Одним из путей повышения мотивации и эффективности учебной деятельности в средней школе является включение обучающихся в учебно-исследовательскую и проектную деятельность, имеющую следующие особенности:</w:t>
      </w:r>
    </w:p>
    <w:p w:rsidR="001034C2" w:rsidRPr="006A2585" w:rsidRDefault="001034C2" w:rsidP="006A2585">
      <w:pPr>
        <w:pStyle w:val="7"/>
        <w:numPr>
          <w:ilvl w:val="0"/>
          <w:numId w:val="13"/>
        </w:numPr>
        <w:shd w:val="clear" w:color="auto" w:fill="auto"/>
        <w:spacing w:after="0"/>
        <w:ind w:left="20" w:right="20" w:firstLine="851"/>
        <w:jc w:val="both"/>
        <w:rPr>
          <w:sz w:val="22"/>
          <w:szCs w:val="22"/>
        </w:rPr>
      </w:pPr>
      <w:r w:rsidRPr="006A2585">
        <w:rPr>
          <w:sz w:val="22"/>
          <w:szCs w:val="22"/>
        </w:rPr>
        <w:t xml:space="preserve">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034C2" w:rsidRPr="006A2585" w:rsidRDefault="001034C2" w:rsidP="006A2585">
      <w:pPr>
        <w:pStyle w:val="7"/>
        <w:numPr>
          <w:ilvl w:val="0"/>
          <w:numId w:val="13"/>
        </w:numPr>
        <w:shd w:val="clear" w:color="auto" w:fill="auto"/>
        <w:spacing w:after="0"/>
        <w:ind w:left="20" w:right="20" w:firstLine="851"/>
        <w:jc w:val="both"/>
        <w:rPr>
          <w:sz w:val="22"/>
          <w:szCs w:val="22"/>
        </w:rPr>
      </w:pPr>
      <w:r w:rsidRPr="006A2585">
        <w:rPr>
          <w:sz w:val="22"/>
          <w:szCs w:val="22"/>
        </w:rPr>
        <w:t xml:space="preserve">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обучающиеся овладевают </w:t>
      </w:r>
      <w:r w:rsidRPr="006A2585">
        <w:rPr>
          <w:sz w:val="22"/>
          <w:szCs w:val="22"/>
        </w:rPr>
        <w:lastRenderedPageBreak/>
        <w:t>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034C2" w:rsidRPr="006A2585" w:rsidRDefault="001034C2" w:rsidP="006A2585">
      <w:pPr>
        <w:pStyle w:val="7"/>
        <w:numPr>
          <w:ilvl w:val="0"/>
          <w:numId w:val="13"/>
        </w:numPr>
        <w:shd w:val="clear" w:color="auto" w:fill="auto"/>
        <w:spacing w:after="0"/>
        <w:ind w:left="20" w:right="20" w:firstLine="851"/>
        <w:jc w:val="both"/>
        <w:rPr>
          <w:sz w:val="22"/>
          <w:szCs w:val="22"/>
        </w:rPr>
      </w:pPr>
      <w:r w:rsidRPr="006A2585">
        <w:rPr>
          <w:sz w:val="22"/>
          <w:szCs w:val="22"/>
        </w:rPr>
        <w:t xml:space="preserve">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обучающихся, реализованы личные пристрастия к тому или иному виду деятельности.</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При построении учебно-исследовательского процесса учителю важно учесть следующие моменты:</w:t>
      </w:r>
    </w:p>
    <w:p w:rsidR="001034C2" w:rsidRPr="006A2585" w:rsidRDefault="001034C2" w:rsidP="006A2585">
      <w:pPr>
        <w:pStyle w:val="7"/>
        <w:numPr>
          <w:ilvl w:val="0"/>
          <w:numId w:val="12"/>
        </w:numPr>
        <w:shd w:val="clear" w:color="auto" w:fill="auto"/>
        <w:spacing w:after="0"/>
        <w:ind w:left="20" w:right="20" w:firstLine="851"/>
        <w:jc w:val="both"/>
        <w:rPr>
          <w:sz w:val="22"/>
          <w:szCs w:val="22"/>
        </w:rPr>
      </w:pPr>
      <w:r w:rsidRPr="006A2585">
        <w:rPr>
          <w:sz w:val="22"/>
          <w:szCs w:val="22"/>
        </w:rPr>
        <w:t xml:space="preserve"> тема исследования должна быть на самом деле интересна для ученика и совпадать с кругом интереса учителя;</w:t>
      </w:r>
    </w:p>
    <w:p w:rsidR="001034C2" w:rsidRPr="006A2585" w:rsidRDefault="001034C2" w:rsidP="006A2585">
      <w:pPr>
        <w:pStyle w:val="7"/>
        <w:numPr>
          <w:ilvl w:val="0"/>
          <w:numId w:val="12"/>
        </w:numPr>
        <w:shd w:val="clear" w:color="auto" w:fill="auto"/>
        <w:spacing w:after="0"/>
        <w:ind w:left="20" w:right="20" w:firstLine="851"/>
        <w:jc w:val="both"/>
        <w:rPr>
          <w:sz w:val="22"/>
          <w:szCs w:val="22"/>
        </w:rPr>
      </w:pPr>
      <w:r w:rsidRPr="006A2585">
        <w:rPr>
          <w:sz w:val="22"/>
          <w:szCs w:val="22"/>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034C2" w:rsidRPr="006A2585" w:rsidRDefault="001034C2" w:rsidP="006A2585">
      <w:pPr>
        <w:pStyle w:val="7"/>
        <w:numPr>
          <w:ilvl w:val="0"/>
          <w:numId w:val="12"/>
        </w:numPr>
        <w:shd w:val="clear" w:color="auto" w:fill="auto"/>
        <w:spacing w:after="0"/>
        <w:ind w:left="20" w:right="20" w:firstLine="851"/>
        <w:jc w:val="both"/>
        <w:rPr>
          <w:sz w:val="22"/>
          <w:szCs w:val="22"/>
        </w:rPr>
      </w:pPr>
      <w:r w:rsidRPr="006A2585">
        <w:rPr>
          <w:sz w:val="22"/>
          <w:szCs w:val="22"/>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034C2" w:rsidRPr="006A2585" w:rsidRDefault="001034C2" w:rsidP="006A2585">
      <w:pPr>
        <w:pStyle w:val="7"/>
        <w:numPr>
          <w:ilvl w:val="0"/>
          <w:numId w:val="12"/>
        </w:numPr>
        <w:shd w:val="clear" w:color="auto" w:fill="auto"/>
        <w:spacing w:after="0"/>
        <w:ind w:left="20" w:right="20" w:firstLine="851"/>
        <w:jc w:val="both"/>
        <w:rPr>
          <w:sz w:val="22"/>
          <w:szCs w:val="22"/>
        </w:rPr>
      </w:pPr>
      <w:r w:rsidRPr="006A2585">
        <w:rPr>
          <w:sz w:val="22"/>
          <w:szCs w:val="22"/>
        </w:rPr>
        <w:t xml:space="preserve"> раскрытие проблемы в первую очередь должно приносить что-то новое ученику, а уже потом науке.</w:t>
      </w:r>
    </w:p>
    <w:p w:rsidR="00AC3B6E" w:rsidRPr="006A2585" w:rsidRDefault="00AC3B6E" w:rsidP="006A2585">
      <w:pPr>
        <w:tabs>
          <w:tab w:val="left" w:pos="567"/>
        </w:tabs>
        <w:ind w:firstLine="851"/>
        <w:rPr>
          <w:rFonts w:cs="Times New Roman"/>
          <w:sz w:val="22"/>
          <w:u w:color="000000"/>
          <w:bdr w:val="nil"/>
        </w:rPr>
      </w:pPr>
    </w:p>
    <w:p w:rsidR="0053053B" w:rsidRPr="006A2585" w:rsidRDefault="0053053B" w:rsidP="006A2585">
      <w:pPr>
        <w:tabs>
          <w:tab w:val="left" w:pos="567"/>
        </w:tabs>
        <w:ind w:firstLine="851"/>
        <w:rPr>
          <w:rFonts w:cs="Times New Roman"/>
          <w:sz w:val="22"/>
          <w:u w:color="000000"/>
          <w:bdr w:val="nil"/>
        </w:rPr>
      </w:pPr>
      <w:r w:rsidRPr="006A2585">
        <w:rPr>
          <w:rFonts w:cs="Times New Roman"/>
          <w:sz w:val="22"/>
          <w:u w:color="000000"/>
          <w:bdr w:val="nil"/>
        </w:rPr>
        <w:t>В результате учебно-исследовательской и проектной деятельности обучающиеся получат представление:</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о таких понятиях, как концепция, научная гипотеза, метод, эксперимент, надежность гипотезы, модель, метод сбора и метод анализа данных;</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о том, чем отличаются исследования в гуманитарных областях от исследований в естественных науках;</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об истории науки;</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о новейших разработках в области науки и технологий;</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53053B" w:rsidRPr="006A2585" w:rsidRDefault="0053053B" w:rsidP="006A2585">
      <w:pPr>
        <w:tabs>
          <w:tab w:val="left" w:pos="567"/>
        </w:tabs>
        <w:ind w:firstLine="851"/>
        <w:rPr>
          <w:rFonts w:cs="Times New Roman"/>
          <w:sz w:val="22"/>
          <w:u w:color="000000"/>
          <w:bdr w:val="nil"/>
        </w:rPr>
      </w:pPr>
      <w:r w:rsidRPr="006A2585">
        <w:rPr>
          <w:rFonts w:cs="Times New Roman"/>
          <w:sz w:val="22"/>
          <w:u w:color="000000"/>
          <w:bdr w:val="nil"/>
        </w:rPr>
        <w:t>Обучающийся сможет:</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решать задачи, находящиеся на стыке нескольких учебных дисциплин;</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использовать основной алгоритм исследования при решении своих учебно-познавательных задач;</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использовать элементы математического моделирования при решении исследовательских задач;</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использовать элементы математического анализа для интерпретации результатов, полученных в ходе учебно-исследовательской работы.</w:t>
      </w:r>
    </w:p>
    <w:p w:rsidR="00AC3B6E" w:rsidRPr="006A2585" w:rsidRDefault="00AC3B6E" w:rsidP="006A2585">
      <w:pPr>
        <w:tabs>
          <w:tab w:val="left" w:pos="567"/>
        </w:tabs>
        <w:ind w:firstLine="851"/>
        <w:rPr>
          <w:rFonts w:cs="Times New Roman"/>
          <w:sz w:val="22"/>
          <w:u w:color="000000"/>
          <w:bdr w:val="nil"/>
        </w:rPr>
      </w:pPr>
    </w:p>
    <w:p w:rsidR="0053053B" w:rsidRPr="006A2585" w:rsidRDefault="0053053B" w:rsidP="006A2585">
      <w:pPr>
        <w:tabs>
          <w:tab w:val="left" w:pos="567"/>
        </w:tabs>
        <w:ind w:firstLine="851"/>
        <w:rPr>
          <w:rFonts w:cs="Times New Roman"/>
          <w:sz w:val="22"/>
          <w:u w:color="000000"/>
          <w:bdr w:val="nil"/>
        </w:rPr>
      </w:pPr>
      <w:r w:rsidRPr="006A2585">
        <w:rPr>
          <w:rFonts w:cs="Times New Roman"/>
          <w:sz w:val="22"/>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53053B" w:rsidRPr="006A2585" w:rsidRDefault="0053053B" w:rsidP="006A2585">
      <w:pPr>
        <w:pStyle w:val="a"/>
        <w:tabs>
          <w:tab w:val="left" w:pos="567"/>
        </w:tabs>
        <w:spacing w:line="240" w:lineRule="auto"/>
        <w:ind w:firstLine="851"/>
        <w:rPr>
          <w:sz w:val="22"/>
          <w:szCs w:val="22"/>
        </w:rPr>
      </w:pPr>
      <w:r w:rsidRPr="006A2585">
        <w:rPr>
          <w:sz w:val="22"/>
          <w:szCs w:val="22"/>
        </w:rPr>
        <w:lastRenderedPageBreak/>
        <w:t>оценивать ресурсы, в том числе и нематериальные (такие, как время), необходимые для достижения поставленной цели;</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адекватно оценивать риски реализации проекта и проведения исследования и предусматривать пути минимизации этих рисков;</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адекватно оценивать последствия реализации своего проекта (изменения, которые он повлечет в жизни других людей, сообществ);</w:t>
      </w:r>
    </w:p>
    <w:p w:rsidR="0053053B" w:rsidRPr="006A2585" w:rsidRDefault="0053053B" w:rsidP="006A2585">
      <w:pPr>
        <w:pStyle w:val="a"/>
        <w:tabs>
          <w:tab w:val="left" w:pos="567"/>
        </w:tabs>
        <w:spacing w:line="240" w:lineRule="auto"/>
        <w:ind w:firstLine="851"/>
        <w:rPr>
          <w:sz w:val="22"/>
          <w:szCs w:val="22"/>
        </w:rPr>
      </w:pPr>
      <w:r w:rsidRPr="006A2585">
        <w:rPr>
          <w:sz w:val="22"/>
          <w:szCs w:val="22"/>
        </w:rPr>
        <w:t>адекватно оценивать дальнейшее развитие своего проекта или исследования, видеть возможные варианты применения результатов.</w:t>
      </w:r>
    </w:p>
    <w:p w:rsidR="00662990" w:rsidRPr="006A2585" w:rsidRDefault="00662990" w:rsidP="006A2585">
      <w:pPr>
        <w:pStyle w:val="12"/>
        <w:ind w:firstLine="851"/>
        <w:rPr>
          <w:b/>
          <w:szCs w:val="22"/>
        </w:rPr>
      </w:pPr>
      <w:bookmarkStart w:id="6" w:name="_Toc435412698"/>
      <w:bookmarkStart w:id="7" w:name="_Toc453968172"/>
    </w:p>
    <w:p w:rsidR="00662990" w:rsidRPr="006A2585" w:rsidRDefault="00662990" w:rsidP="006A2585">
      <w:pPr>
        <w:pStyle w:val="12"/>
        <w:ind w:firstLine="851"/>
        <w:rPr>
          <w:b/>
          <w:szCs w:val="22"/>
          <w:u w:color="000000"/>
        </w:rPr>
      </w:pPr>
      <w:r w:rsidRPr="006A2585">
        <w:rPr>
          <w:b/>
          <w:szCs w:val="22"/>
        </w:rPr>
        <w:t>2.1</w:t>
      </w:r>
      <w:r w:rsidRPr="006A2585">
        <w:rPr>
          <w:b/>
          <w:szCs w:val="22"/>
          <w:u w:color="000000"/>
        </w:rPr>
        <w:t>.</w:t>
      </w:r>
      <w:r w:rsidR="009807E7" w:rsidRPr="006A2585">
        <w:rPr>
          <w:b/>
          <w:szCs w:val="22"/>
          <w:u w:color="000000"/>
        </w:rPr>
        <w:t>3</w:t>
      </w:r>
      <w:r w:rsidRPr="006A2585">
        <w:rPr>
          <w:b/>
          <w:szCs w:val="22"/>
          <w:u w:color="000000"/>
        </w:rPr>
        <w:t>. </w:t>
      </w:r>
      <w:r w:rsidRPr="006A2585">
        <w:rPr>
          <w:b/>
          <w:szCs w:val="22"/>
        </w:rPr>
        <w:t>Описание особенностей учебно-исследовательской и проектной деятельности обучающихся</w:t>
      </w:r>
      <w:bookmarkEnd w:id="6"/>
      <w:bookmarkEnd w:id="7"/>
      <w:r w:rsidRPr="006A2585">
        <w:rPr>
          <w:b/>
          <w:szCs w:val="22"/>
          <w:u w:color="000000"/>
        </w:rPr>
        <w:t xml:space="preserve"> </w:t>
      </w:r>
    </w:p>
    <w:p w:rsidR="00662990" w:rsidRPr="006A2585" w:rsidRDefault="00662990" w:rsidP="006A2585">
      <w:pPr>
        <w:pStyle w:val="12"/>
        <w:ind w:firstLine="851"/>
        <w:rPr>
          <w:b/>
          <w:szCs w:val="22"/>
          <w:u w:color="000000"/>
        </w:rPr>
      </w:pP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Учебно-исследовательская и проектная деятельность имеет как общие, так и специфические черты.</w:t>
      </w:r>
    </w:p>
    <w:p w:rsidR="001034C2" w:rsidRPr="006A2585" w:rsidRDefault="001034C2" w:rsidP="006A2585">
      <w:pPr>
        <w:pStyle w:val="50"/>
        <w:shd w:val="clear" w:color="auto" w:fill="auto"/>
        <w:ind w:left="20" w:firstLine="851"/>
        <w:jc w:val="both"/>
        <w:rPr>
          <w:i w:val="0"/>
          <w:sz w:val="22"/>
          <w:szCs w:val="22"/>
        </w:rPr>
      </w:pPr>
      <w:r w:rsidRPr="006A2585">
        <w:rPr>
          <w:rStyle w:val="51"/>
          <w:sz w:val="22"/>
          <w:szCs w:val="22"/>
        </w:rPr>
        <w:t xml:space="preserve">К </w:t>
      </w:r>
      <w:r w:rsidRPr="006A2585">
        <w:rPr>
          <w:i w:val="0"/>
          <w:sz w:val="22"/>
          <w:szCs w:val="22"/>
        </w:rPr>
        <w:t>общим характеристикам</w:t>
      </w:r>
      <w:r w:rsidRPr="006A2585">
        <w:rPr>
          <w:rStyle w:val="51"/>
          <w:sz w:val="22"/>
          <w:szCs w:val="22"/>
        </w:rPr>
        <w:t xml:space="preserve"> следует отнести:</w:t>
      </w:r>
    </w:p>
    <w:p w:rsidR="001034C2" w:rsidRPr="006A2585" w:rsidRDefault="001034C2" w:rsidP="006A2585">
      <w:pPr>
        <w:pStyle w:val="7"/>
        <w:numPr>
          <w:ilvl w:val="0"/>
          <w:numId w:val="12"/>
        </w:numPr>
        <w:shd w:val="clear" w:color="auto" w:fill="auto"/>
        <w:spacing w:after="0"/>
        <w:ind w:left="20" w:right="20" w:firstLine="851"/>
        <w:jc w:val="both"/>
        <w:rPr>
          <w:sz w:val="22"/>
          <w:szCs w:val="22"/>
        </w:rPr>
      </w:pPr>
      <w:r w:rsidRPr="006A2585">
        <w:rPr>
          <w:sz w:val="22"/>
          <w:szCs w:val="22"/>
        </w:rPr>
        <w:t xml:space="preserve"> практически значимые цели и задачи учебно-исследовательской и проектной деятельности;</w:t>
      </w:r>
    </w:p>
    <w:p w:rsidR="001034C2" w:rsidRPr="006A2585" w:rsidRDefault="001034C2" w:rsidP="006A2585">
      <w:pPr>
        <w:pStyle w:val="7"/>
        <w:numPr>
          <w:ilvl w:val="0"/>
          <w:numId w:val="12"/>
        </w:numPr>
        <w:shd w:val="clear" w:color="auto" w:fill="auto"/>
        <w:spacing w:after="0"/>
        <w:ind w:left="20" w:right="20" w:firstLine="851"/>
        <w:jc w:val="both"/>
        <w:rPr>
          <w:sz w:val="22"/>
          <w:szCs w:val="22"/>
        </w:rPr>
      </w:pPr>
      <w:r w:rsidRPr="006A2585">
        <w:rPr>
          <w:sz w:val="22"/>
          <w:szCs w:val="22"/>
        </w:rPr>
        <w:t xml:space="preserve"> структуру проектной и учебно-исследовательской деятельности, которая включает общие компоненты:</w:t>
      </w:r>
      <w:r w:rsidRPr="006A2585">
        <w:rPr>
          <w:sz w:val="22"/>
          <w:szCs w:val="22"/>
        </w:rPr>
        <w:tab/>
        <w:t>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1034C2" w:rsidRPr="006A2585" w:rsidRDefault="001034C2" w:rsidP="006A2585">
      <w:pPr>
        <w:pStyle w:val="7"/>
        <w:shd w:val="clear" w:color="auto" w:fill="auto"/>
        <w:spacing w:after="0"/>
        <w:ind w:left="120" w:right="20" w:firstLine="851"/>
        <w:jc w:val="both"/>
        <w:rPr>
          <w:sz w:val="22"/>
          <w:szCs w:val="22"/>
        </w:rPr>
      </w:pPr>
      <w:r w:rsidRPr="006A2585">
        <w:rPr>
          <w:sz w:val="22"/>
          <w:szCs w:val="22"/>
        </w:rPr>
        <w:t>— компетентность в выбранной сфере исследования, творческую активность, собранность, аккуратность, целеустремлённость, высокую мотивацию.</w:t>
      </w:r>
    </w:p>
    <w:p w:rsidR="001034C2" w:rsidRPr="006A2585" w:rsidRDefault="001034C2" w:rsidP="006A2585">
      <w:pPr>
        <w:pStyle w:val="7"/>
        <w:shd w:val="clear" w:color="auto" w:fill="auto"/>
        <w:spacing w:after="245"/>
        <w:ind w:left="120" w:right="20" w:firstLine="851"/>
        <w:jc w:val="both"/>
        <w:rPr>
          <w:sz w:val="22"/>
          <w:szCs w:val="22"/>
        </w:rPr>
      </w:pPr>
      <w:r w:rsidRPr="006A2585">
        <w:rPr>
          <w:sz w:val="22"/>
          <w:szCs w:val="22"/>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A2198" w:rsidRPr="006A2585" w:rsidRDefault="00CA2198" w:rsidP="006A2585">
      <w:pPr>
        <w:pStyle w:val="12"/>
        <w:ind w:firstLine="851"/>
        <w:rPr>
          <w:szCs w:val="22"/>
        </w:rPr>
      </w:pPr>
      <w:r w:rsidRPr="006A2585">
        <w:rPr>
          <w:rStyle w:val="51"/>
          <w:i w:val="0"/>
          <w:sz w:val="22"/>
          <w:szCs w:val="22"/>
        </w:rPr>
        <w:t xml:space="preserve">К специфическим </w:t>
      </w:r>
      <w:r w:rsidRPr="006A2585">
        <w:rPr>
          <w:szCs w:val="22"/>
        </w:rPr>
        <w:t>характеристикам</w:t>
      </w:r>
      <w:r w:rsidRPr="006A2585">
        <w:rPr>
          <w:rStyle w:val="51"/>
          <w:i w:val="0"/>
          <w:sz w:val="22"/>
          <w:szCs w:val="22"/>
        </w:rPr>
        <w:t xml:space="preserve"> следует отнести:</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 (ЦРТДЮ, ДЮСШ, ДК «Березка»);</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lastRenderedPageBreak/>
        <w:t>обеспечение возможности вовлечения обучающихся в разнообразную исследовательскую деятельность;</w:t>
      </w:r>
    </w:p>
    <w:p w:rsidR="00CA2198" w:rsidRPr="006A2585" w:rsidRDefault="00CA2198" w:rsidP="006A2585">
      <w:pPr>
        <w:pStyle w:val="12"/>
        <w:ind w:firstLine="851"/>
        <w:rPr>
          <w:szCs w:val="22"/>
          <w:u w:color="222222"/>
          <w:shd w:val="clear" w:color="auto" w:fill="FFFFFF"/>
        </w:rPr>
      </w:pPr>
      <w:r w:rsidRPr="006A2585">
        <w:rPr>
          <w:szCs w:val="22"/>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C341C5" w:rsidRDefault="00C341C5" w:rsidP="006A2585">
      <w:pPr>
        <w:pStyle w:val="12"/>
        <w:ind w:firstLine="851"/>
        <w:rPr>
          <w:szCs w:val="22"/>
          <w:u w:color="222222"/>
        </w:rPr>
      </w:pPr>
    </w:p>
    <w:p w:rsidR="00991B50" w:rsidRDefault="00991B50" w:rsidP="006A2585">
      <w:pPr>
        <w:pStyle w:val="12"/>
        <w:ind w:firstLine="851"/>
        <w:rPr>
          <w:szCs w:val="22"/>
          <w:u w:color="222222"/>
        </w:rPr>
      </w:pPr>
    </w:p>
    <w:p w:rsidR="00991B50" w:rsidRDefault="00991B50" w:rsidP="006A2585">
      <w:pPr>
        <w:pStyle w:val="12"/>
        <w:ind w:firstLine="851"/>
        <w:rPr>
          <w:szCs w:val="22"/>
          <w:u w:color="222222"/>
        </w:rPr>
      </w:pPr>
    </w:p>
    <w:p w:rsidR="00991B50" w:rsidRDefault="00991B50" w:rsidP="006A2585">
      <w:pPr>
        <w:pStyle w:val="12"/>
        <w:ind w:firstLine="851"/>
        <w:rPr>
          <w:szCs w:val="22"/>
          <w:u w:color="222222"/>
        </w:rPr>
      </w:pPr>
    </w:p>
    <w:p w:rsidR="00991B50" w:rsidRDefault="00991B50" w:rsidP="006A2585">
      <w:pPr>
        <w:pStyle w:val="12"/>
        <w:ind w:firstLine="851"/>
        <w:rPr>
          <w:szCs w:val="22"/>
          <w:u w:color="222222"/>
        </w:rPr>
      </w:pPr>
    </w:p>
    <w:p w:rsidR="00991B50" w:rsidRDefault="00991B50" w:rsidP="006A2585">
      <w:pPr>
        <w:pStyle w:val="12"/>
        <w:ind w:firstLine="851"/>
        <w:rPr>
          <w:szCs w:val="22"/>
          <w:u w:color="222222"/>
        </w:rPr>
      </w:pPr>
    </w:p>
    <w:p w:rsidR="00991B50" w:rsidRDefault="00991B50" w:rsidP="006A2585">
      <w:pPr>
        <w:pStyle w:val="12"/>
        <w:ind w:firstLine="851"/>
        <w:rPr>
          <w:szCs w:val="22"/>
          <w:u w:color="222222"/>
        </w:rPr>
      </w:pPr>
    </w:p>
    <w:p w:rsidR="00991B50" w:rsidRDefault="00991B50" w:rsidP="006A2585">
      <w:pPr>
        <w:pStyle w:val="12"/>
        <w:ind w:firstLine="851"/>
        <w:rPr>
          <w:szCs w:val="22"/>
          <w:u w:color="222222"/>
        </w:rPr>
      </w:pPr>
    </w:p>
    <w:p w:rsidR="001034C2" w:rsidRPr="006A2585" w:rsidRDefault="001034C2" w:rsidP="006A2585">
      <w:pPr>
        <w:pStyle w:val="12"/>
        <w:ind w:firstLine="851"/>
        <w:rPr>
          <w:szCs w:val="22"/>
        </w:rPr>
      </w:pPr>
      <w:r w:rsidRPr="006A2585">
        <w:rPr>
          <w:szCs w:val="22"/>
        </w:rPr>
        <w:t xml:space="preserve">Специфические черты (различия) </w:t>
      </w:r>
      <w:r w:rsidRPr="006A2585">
        <w:rPr>
          <w:rStyle w:val="af1"/>
          <w:i w:val="0"/>
          <w:iCs w:val="0"/>
          <w:sz w:val="22"/>
          <w:szCs w:val="22"/>
        </w:rPr>
        <w:t>проектной и учебно-исследовательской деятельности</w:t>
      </w:r>
    </w:p>
    <w:tbl>
      <w:tblPr>
        <w:tblOverlap w:val="never"/>
        <w:tblW w:w="9585" w:type="dxa"/>
        <w:jc w:val="center"/>
        <w:tblLayout w:type="fixed"/>
        <w:tblCellMar>
          <w:left w:w="10" w:type="dxa"/>
          <w:right w:w="10" w:type="dxa"/>
        </w:tblCellMar>
        <w:tblLook w:val="04A0"/>
      </w:tblPr>
      <w:tblGrid>
        <w:gridCol w:w="4790"/>
        <w:gridCol w:w="4795"/>
      </w:tblGrid>
      <w:tr w:rsidR="001034C2" w:rsidRPr="006A2585" w:rsidTr="00662990">
        <w:trPr>
          <w:trHeight w:hRule="exact" w:val="576"/>
          <w:jc w:val="center"/>
        </w:trPr>
        <w:tc>
          <w:tcPr>
            <w:tcW w:w="4790" w:type="dxa"/>
            <w:tcBorders>
              <w:top w:val="single" w:sz="4" w:space="0" w:color="auto"/>
              <w:left w:val="single" w:sz="4" w:space="0" w:color="auto"/>
            </w:tcBorders>
            <w:shd w:val="clear" w:color="auto" w:fill="FFFFFF"/>
          </w:tcPr>
          <w:p w:rsidR="001034C2" w:rsidRPr="006A2585" w:rsidRDefault="001034C2" w:rsidP="006A2585">
            <w:pPr>
              <w:pStyle w:val="7"/>
              <w:shd w:val="clear" w:color="auto" w:fill="auto"/>
              <w:spacing w:after="0" w:line="230" w:lineRule="exact"/>
              <w:ind w:left="1400" w:firstLine="851"/>
              <w:jc w:val="left"/>
              <w:rPr>
                <w:sz w:val="22"/>
                <w:szCs w:val="22"/>
              </w:rPr>
            </w:pPr>
            <w:r w:rsidRPr="006A2585">
              <w:rPr>
                <w:sz w:val="22"/>
                <w:szCs w:val="22"/>
              </w:rPr>
              <w:t>Проектная деятельность</w:t>
            </w:r>
          </w:p>
        </w:tc>
        <w:tc>
          <w:tcPr>
            <w:tcW w:w="4795" w:type="dxa"/>
            <w:tcBorders>
              <w:top w:val="single" w:sz="4" w:space="0" w:color="auto"/>
              <w:left w:val="single" w:sz="4" w:space="0" w:color="auto"/>
              <w:right w:val="single" w:sz="4" w:space="0" w:color="auto"/>
            </w:tcBorders>
            <w:shd w:val="clear" w:color="auto" w:fill="FFFFFF"/>
            <w:vAlign w:val="bottom"/>
          </w:tcPr>
          <w:p w:rsidR="001034C2" w:rsidRPr="006A2585" w:rsidRDefault="001034C2" w:rsidP="006A2585">
            <w:pPr>
              <w:pStyle w:val="7"/>
              <w:shd w:val="clear" w:color="auto" w:fill="auto"/>
              <w:spacing w:after="120" w:line="230" w:lineRule="exact"/>
              <w:ind w:left="1300" w:firstLine="851"/>
              <w:jc w:val="left"/>
              <w:rPr>
                <w:sz w:val="22"/>
                <w:szCs w:val="22"/>
              </w:rPr>
            </w:pPr>
            <w:r w:rsidRPr="006A2585">
              <w:rPr>
                <w:sz w:val="22"/>
                <w:szCs w:val="22"/>
              </w:rPr>
              <w:t>Учебно-исследовательская</w:t>
            </w:r>
          </w:p>
          <w:p w:rsidR="001034C2" w:rsidRPr="006A2585" w:rsidRDefault="001034C2" w:rsidP="006A2585">
            <w:pPr>
              <w:pStyle w:val="7"/>
              <w:shd w:val="clear" w:color="auto" w:fill="auto"/>
              <w:spacing w:before="120" w:after="0" w:line="230" w:lineRule="exact"/>
              <w:ind w:firstLine="851"/>
              <w:rPr>
                <w:sz w:val="22"/>
                <w:szCs w:val="22"/>
              </w:rPr>
            </w:pPr>
            <w:r w:rsidRPr="006A2585">
              <w:rPr>
                <w:sz w:val="22"/>
                <w:szCs w:val="22"/>
              </w:rPr>
              <w:t>деятельность</w:t>
            </w:r>
          </w:p>
        </w:tc>
      </w:tr>
      <w:tr w:rsidR="001034C2" w:rsidRPr="006A2585" w:rsidTr="00662990">
        <w:trPr>
          <w:trHeight w:hRule="exact" w:val="1387"/>
          <w:jc w:val="center"/>
        </w:trPr>
        <w:tc>
          <w:tcPr>
            <w:tcW w:w="4790" w:type="dxa"/>
            <w:tcBorders>
              <w:top w:val="single" w:sz="4" w:space="0" w:color="auto"/>
              <w:left w:val="single" w:sz="4" w:space="0" w:color="auto"/>
            </w:tcBorders>
            <w:shd w:val="clear" w:color="auto" w:fill="FFFFFF"/>
          </w:tcPr>
          <w:p w:rsidR="001034C2" w:rsidRPr="006A2585" w:rsidRDefault="001034C2" w:rsidP="006A2585">
            <w:pPr>
              <w:pStyle w:val="7"/>
              <w:shd w:val="clear" w:color="auto" w:fill="auto"/>
              <w:spacing w:after="0"/>
              <w:ind w:left="105" w:right="129" w:firstLine="851"/>
              <w:jc w:val="left"/>
              <w:rPr>
                <w:sz w:val="22"/>
                <w:szCs w:val="22"/>
              </w:rPr>
            </w:pPr>
            <w:r w:rsidRPr="006A2585">
              <w:rPr>
                <w:sz w:val="22"/>
                <w:szCs w:val="22"/>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95" w:type="dxa"/>
            <w:tcBorders>
              <w:top w:val="single" w:sz="4" w:space="0" w:color="auto"/>
              <w:left w:val="single" w:sz="4" w:space="0" w:color="auto"/>
              <w:right w:val="single" w:sz="4" w:space="0" w:color="auto"/>
            </w:tcBorders>
            <w:shd w:val="clear" w:color="auto" w:fill="FFFFFF"/>
          </w:tcPr>
          <w:p w:rsidR="001034C2" w:rsidRPr="006A2585" w:rsidRDefault="001034C2" w:rsidP="006A2585">
            <w:pPr>
              <w:pStyle w:val="7"/>
              <w:shd w:val="clear" w:color="auto" w:fill="auto"/>
              <w:spacing w:after="0"/>
              <w:ind w:left="135" w:right="104" w:firstLine="851"/>
              <w:jc w:val="left"/>
              <w:rPr>
                <w:sz w:val="22"/>
                <w:szCs w:val="22"/>
              </w:rPr>
            </w:pPr>
            <w:r w:rsidRPr="006A2585">
              <w:rPr>
                <w:sz w:val="22"/>
                <w:szCs w:val="22"/>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034C2" w:rsidRPr="006A2585" w:rsidTr="00662990">
        <w:trPr>
          <w:trHeight w:hRule="exact" w:val="1954"/>
          <w:jc w:val="center"/>
        </w:trPr>
        <w:tc>
          <w:tcPr>
            <w:tcW w:w="4790" w:type="dxa"/>
            <w:tcBorders>
              <w:top w:val="single" w:sz="4" w:space="0" w:color="auto"/>
              <w:left w:val="single" w:sz="4" w:space="0" w:color="auto"/>
              <w:bottom w:val="single" w:sz="4" w:space="0" w:color="auto"/>
            </w:tcBorders>
            <w:shd w:val="clear" w:color="auto" w:fill="FFFFFF"/>
          </w:tcPr>
          <w:p w:rsidR="001034C2" w:rsidRPr="006A2585" w:rsidRDefault="001034C2" w:rsidP="006A2585">
            <w:pPr>
              <w:pStyle w:val="7"/>
              <w:shd w:val="clear" w:color="auto" w:fill="auto"/>
              <w:spacing w:after="0"/>
              <w:ind w:left="105" w:right="129" w:firstLine="851"/>
              <w:jc w:val="left"/>
              <w:rPr>
                <w:sz w:val="22"/>
                <w:szCs w:val="22"/>
              </w:rPr>
            </w:pPr>
            <w:r w:rsidRPr="006A2585">
              <w:rPr>
                <w:sz w:val="22"/>
                <w:szCs w:val="22"/>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1034C2" w:rsidRPr="006A2585" w:rsidRDefault="001034C2" w:rsidP="006A2585">
            <w:pPr>
              <w:pStyle w:val="7"/>
              <w:shd w:val="clear" w:color="auto" w:fill="auto"/>
              <w:spacing w:after="0"/>
              <w:ind w:left="135" w:right="104" w:firstLine="851"/>
              <w:jc w:val="left"/>
              <w:rPr>
                <w:sz w:val="22"/>
                <w:szCs w:val="22"/>
              </w:rPr>
            </w:pPr>
            <w:r w:rsidRPr="006A2585">
              <w:rPr>
                <w:sz w:val="22"/>
                <w:szCs w:val="22"/>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341C5" w:rsidRPr="006A2585" w:rsidRDefault="00C341C5" w:rsidP="006A2585">
      <w:pPr>
        <w:pStyle w:val="12"/>
        <w:ind w:firstLine="851"/>
        <w:rPr>
          <w:b/>
          <w:szCs w:val="22"/>
        </w:rPr>
      </w:pPr>
    </w:p>
    <w:p w:rsidR="00662990" w:rsidRPr="006A2585" w:rsidRDefault="00662990" w:rsidP="006A2585">
      <w:pPr>
        <w:pStyle w:val="12"/>
        <w:ind w:firstLine="851"/>
        <w:rPr>
          <w:b/>
          <w:szCs w:val="22"/>
        </w:rPr>
      </w:pPr>
      <w:r w:rsidRPr="006A2585">
        <w:rPr>
          <w:b/>
          <w:szCs w:val="22"/>
        </w:rPr>
        <w:t>2.1.</w:t>
      </w:r>
      <w:r w:rsidR="009807E7" w:rsidRPr="006A2585">
        <w:rPr>
          <w:b/>
          <w:szCs w:val="22"/>
        </w:rPr>
        <w:t>4</w:t>
      </w:r>
      <w:r w:rsidRPr="006A2585">
        <w:rPr>
          <w:b/>
          <w:szCs w:val="22"/>
        </w:rPr>
        <w:t>. Планируемые результаты учебно-исследовательской и проектной деятельности.</w:t>
      </w:r>
    </w:p>
    <w:p w:rsidR="009807E7" w:rsidRPr="006A2585" w:rsidRDefault="009807E7" w:rsidP="006A2585">
      <w:pPr>
        <w:pStyle w:val="12"/>
        <w:ind w:firstLine="851"/>
        <w:rPr>
          <w:szCs w:val="22"/>
        </w:rPr>
      </w:pPr>
      <w:r w:rsidRPr="006A2585">
        <w:rPr>
          <w:szCs w:val="22"/>
        </w:rPr>
        <w:t>В ходе развития универсальных учебных действий большое значение придается проектным формам работы, где помимо направленности на конкретную проблему (задачу), создания определенного продукта, межпредметных связей, соединения теории и практики, обеспечивается совместное планирование деятельности учителем и учащимися. Существенно, что необходимые для решения задачи или создания продукта конкретные сведения или знания должны быть найдены самими учащимися. При этом изменяется роль учителя – из простого транслятора знаний он становится действительным организатором совместной работы с учениками, способствуя переходу к реальному сотрудничеству в ходе овладения знаниями.</w:t>
      </w:r>
    </w:p>
    <w:p w:rsidR="009807E7" w:rsidRPr="006A2585" w:rsidRDefault="009807E7" w:rsidP="006A2585">
      <w:pPr>
        <w:pStyle w:val="12"/>
        <w:ind w:firstLine="851"/>
        <w:rPr>
          <w:szCs w:val="22"/>
        </w:rPr>
      </w:pPr>
      <w:r w:rsidRPr="006A2585">
        <w:rPr>
          <w:szCs w:val="22"/>
        </w:rPr>
        <w:t>При вовлечении учащихся в проектную деятельность учителю важно помнить, что проект – это форма организации совместной деятельности учителя и учащихся, совокупность приемов и действий в их определенной последовательности, направленной на достижение поставленной цели – решения определенной проблемы, значимой для учащихся и оформленной в виде некоего конечного продукта.</w:t>
      </w:r>
    </w:p>
    <w:p w:rsidR="009807E7" w:rsidRPr="006A2585" w:rsidRDefault="009807E7" w:rsidP="006A2585">
      <w:pPr>
        <w:pStyle w:val="12"/>
        <w:ind w:firstLine="851"/>
        <w:rPr>
          <w:szCs w:val="22"/>
        </w:rPr>
      </w:pPr>
      <w:r w:rsidRPr="006A2585">
        <w:rPr>
          <w:szCs w:val="22"/>
        </w:rPr>
        <w:t>Типология форм организации проектной деятельности учащихся (проектов) в образовательном учреждении представлена по следующим основаниям:</w:t>
      </w:r>
    </w:p>
    <w:p w:rsidR="009807E7" w:rsidRPr="006A2585" w:rsidRDefault="009807E7" w:rsidP="006A2585">
      <w:pPr>
        <w:pStyle w:val="12"/>
        <w:ind w:firstLine="851"/>
        <w:rPr>
          <w:szCs w:val="22"/>
        </w:rPr>
      </w:pPr>
      <w:r w:rsidRPr="006A2585">
        <w:rPr>
          <w:szCs w:val="22"/>
        </w:rPr>
        <w:t>видам проектов (информационный (поисковый), исследовательский, творческий, социальный, прикладной (практико-ориентированный), игровой (ролевой) проекты, инновационный (предполагающий организационно-экономический механизм внедрения);</w:t>
      </w:r>
    </w:p>
    <w:p w:rsidR="009807E7" w:rsidRPr="006A2585" w:rsidRDefault="009807E7" w:rsidP="006A2585">
      <w:pPr>
        <w:pStyle w:val="12"/>
        <w:ind w:firstLine="851"/>
        <w:rPr>
          <w:szCs w:val="22"/>
        </w:rPr>
      </w:pPr>
      <w:r w:rsidRPr="006A2585">
        <w:rPr>
          <w:szCs w:val="22"/>
        </w:rPr>
        <w:t>по содержанию (монопредметный, метапредметный, относящийся к области знаний (нескольким областям), относящийся к области деятельности и пр.);</w:t>
      </w:r>
    </w:p>
    <w:p w:rsidR="009807E7" w:rsidRPr="006A2585" w:rsidRDefault="009807E7" w:rsidP="006A2585">
      <w:pPr>
        <w:pStyle w:val="12"/>
        <w:ind w:firstLine="851"/>
        <w:rPr>
          <w:szCs w:val="22"/>
        </w:rPr>
      </w:pPr>
      <w:r w:rsidRPr="006A2585">
        <w:rPr>
          <w:szCs w:val="22"/>
        </w:rPr>
        <w:t>по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региональный, всероссийский, международный, сетевой (в рамках сложившейся партнерской сети, в т.ч. в Интернет);</w:t>
      </w:r>
    </w:p>
    <w:p w:rsidR="009807E7" w:rsidRPr="006A2585" w:rsidRDefault="009807E7" w:rsidP="006A2585">
      <w:pPr>
        <w:pStyle w:val="12"/>
        <w:ind w:firstLine="851"/>
        <w:rPr>
          <w:szCs w:val="22"/>
        </w:rPr>
      </w:pPr>
      <w:r w:rsidRPr="006A2585">
        <w:rPr>
          <w:szCs w:val="22"/>
        </w:rPr>
        <w:t>по длительности (продолжительности) проекта (от проект-урок до вертикального многолетнего проекта);</w:t>
      </w:r>
    </w:p>
    <w:p w:rsidR="009807E7" w:rsidRPr="006A2585" w:rsidRDefault="009807E7" w:rsidP="006A2585">
      <w:pPr>
        <w:pStyle w:val="12"/>
        <w:ind w:firstLine="851"/>
        <w:rPr>
          <w:szCs w:val="22"/>
        </w:rPr>
      </w:pPr>
      <w:r w:rsidRPr="006A2585">
        <w:rPr>
          <w:szCs w:val="22"/>
        </w:rPr>
        <w:lastRenderedPageBreak/>
        <w:t>по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807E7" w:rsidRPr="006A2585" w:rsidRDefault="009807E7" w:rsidP="006A2585">
      <w:pPr>
        <w:pStyle w:val="12"/>
        <w:ind w:firstLine="851"/>
        <w:rPr>
          <w:szCs w:val="22"/>
        </w:rPr>
      </w:pPr>
      <w:r w:rsidRPr="006A2585">
        <w:rPr>
          <w:szCs w:val="22"/>
        </w:rPr>
        <w:t>Особое значение для развития УУД как в основной, так и в старшей школе имеет персональный проект. Если все выше названные типы и виды проектов могут быть использованы как в урочной, так и во внеурочной</w:t>
      </w:r>
      <w:bookmarkStart w:id="8" w:name="page44"/>
      <w:bookmarkEnd w:id="8"/>
      <w:r w:rsidRPr="006A2585">
        <w:rPr>
          <w:szCs w:val="22"/>
        </w:rPr>
        <w:t xml:space="preserve"> деятельности, то персональный проект следует рассматривать, прежде всего, как форму внеурочной деятельности по развитию УУД в основной и старшей школе.</w:t>
      </w:r>
    </w:p>
    <w:p w:rsidR="009807E7" w:rsidRPr="006A2585" w:rsidRDefault="009807E7" w:rsidP="006A2585">
      <w:pPr>
        <w:pStyle w:val="12"/>
        <w:ind w:firstLine="851"/>
        <w:rPr>
          <w:szCs w:val="22"/>
        </w:rPr>
      </w:pPr>
      <w:r w:rsidRPr="006A2585">
        <w:rPr>
          <w:szCs w:val="22"/>
        </w:rPr>
        <w:t>Индивидуальный проект — это самостоятельная работа, осуществляемая учащимся на протяжении длительного периода, возможно, в течение всего учебного года. Приступая к такой работе, автор проекта самостоятельно или с помощью педагога составляет план предстоящей работы. Умение планировать и работать по плану — это важнейшие УУД, которым должен овладеть школьник. Одной из особенностей работы над персональным проектом является смыслообразование и самоопределение хода и результата работы. Это позволяет, на основе самоанализа, увидеть допущенные просчеты (на первых порах — это переоценка собственных сил, неправильное распределение времени, неумение работать с информацией, во время обратиться за помощью), найти оптимальные способы их устранения, провести коррекцию и обеспечить достижение поставленной цели. Такой опыт представляется очень важным.</w:t>
      </w:r>
    </w:p>
    <w:p w:rsidR="009807E7" w:rsidRPr="006A2585" w:rsidRDefault="009807E7" w:rsidP="006A2585">
      <w:pPr>
        <w:pStyle w:val="12"/>
        <w:ind w:firstLine="851"/>
        <w:rPr>
          <w:szCs w:val="22"/>
        </w:rPr>
      </w:pPr>
      <w:r w:rsidRPr="006A2585">
        <w:rPr>
          <w:szCs w:val="22"/>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еров, ориентированной на удовлетворение их эмоционально-психологических потребностей на основе развития соответствующих УУД, а именно:</w:t>
      </w:r>
    </w:p>
    <w:p w:rsidR="009807E7" w:rsidRPr="006A2585" w:rsidRDefault="009D3415" w:rsidP="006A2585">
      <w:pPr>
        <w:pStyle w:val="12"/>
        <w:ind w:firstLine="851"/>
        <w:rPr>
          <w:szCs w:val="22"/>
        </w:rPr>
      </w:pPr>
      <w:r w:rsidRPr="006A2585">
        <w:rPr>
          <w:szCs w:val="22"/>
        </w:rPr>
        <w:t xml:space="preserve">- </w:t>
      </w:r>
      <w:r w:rsidR="009807E7" w:rsidRPr="006A2585">
        <w:rPr>
          <w:szCs w:val="22"/>
        </w:rPr>
        <w:t>оказывать поддержку и содействие тем, от кого зависит достижение цели;</w:t>
      </w:r>
    </w:p>
    <w:p w:rsidR="009807E7" w:rsidRPr="006A2585" w:rsidRDefault="009D3415" w:rsidP="006A2585">
      <w:pPr>
        <w:pStyle w:val="12"/>
        <w:ind w:firstLine="851"/>
        <w:rPr>
          <w:szCs w:val="22"/>
        </w:rPr>
      </w:pPr>
      <w:r w:rsidRPr="006A2585">
        <w:rPr>
          <w:szCs w:val="22"/>
        </w:rPr>
        <w:t xml:space="preserve">- </w:t>
      </w:r>
      <w:r w:rsidR="009807E7" w:rsidRPr="006A2585">
        <w:rPr>
          <w:szCs w:val="22"/>
        </w:rPr>
        <w:t>обеспечивать бесконфликтную совместную работу в группе;</w:t>
      </w:r>
    </w:p>
    <w:p w:rsidR="009807E7" w:rsidRPr="006A2585" w:rsidRDefault="009D3415" w:rsidP="006A2585">
      <w:pPr>
        <w:pStyle w:val="12"/>
        <w:ind w:firstLine="851"/>
        <w:rPr>
          <w:szCs w:val="22"/>
        </w:rPr>
      </w:pPr>
      <w:r w:rsidRPr="006A2585">
        <w:rPr>
          <w:szCs w:val="22"/>
        </w:rPr>
        <w:t xml:space="preserve">- </w:t>
      </w:r>
      <w:r w:rsidR="009807E7" w:rsidRPr="006A2585">
        <w:rPr>
          <w:szCs w:val="22"/>
        </w:rPr>
        <w:t>устанавливать с партнерами отношения взаимопонимания;</w:t>
      </w:r>
    </w:p>
    <w:p w:rsidR="009807E7" w:rsidRPr="006A2585" w:rsidRDefault="009D3415" w:rsidP="006A2585">
      <w:pPr>
        <w:pStyle w:val="12"/>
        <w:ind w:firstLine="851"/>
        <w:rPr>
          <w:szCs w:val="22"/>
        </w:rPr>
      </w:pPr>
      <w:r w:rsidRPr="006A2585">
        <w:rPr>
          <w:szCs w:val="22"/>
        </w:rPr>
        <w:t xml:space="preserve">- </w:t>
      </w:r>
      <w:r w:rsidR="009807E7" w:rsidRPr="006A2585">
        <w:rPr>
          <w:szCs w:val="22"/>
        </w:rPr>
        <w:t>проводить эффективные групповые обсуждения;</w:t>
      </w:r>
    </w:p>
    <w:p w:rsidR="009807E7" w:rsidRPr="006A2585" w:rsidRDefault="009D3415" w:rsidP="006A2585">
      <w:pPr>
        <w:pStyle w:val="12"/>
        <w:ind w:firstLine="851"/>
        <w:rPr>
          <w:szCs w:val="22"/>
        </w:rPr>
      </w:pPr>
      <w:r w:rsidRPr="006A2585">
        <w:rPr>
          <w:szCs w:val="22"/>
        </w:rPr>
        <w:t xml:space="preserve">- </w:t>
      </w:r>
      <w:r w:rsidR="009807E7" w:rsidRPr="006A2585">
        <w:rPr>
          <w:szCs w:val="22"/>
        </w:rPr>
        <w:t>обеспечивать обмен знаниями между членами группы для принятия эффективных совместных решений;</w:t>
      </w:r>
    </w:p>
    <w:p w:rsidR="009807E7" w:rsidRPr="006A2585" w:rsidRDefault="009D3415" w:rsidP="006A2585">
      <w:pPr>
        <w:pStyle w:val="12"/>
        <w:ind w:firstLine="851"/>
        <w:rPr>
          <w:szCs w:val="22"/>
        </w:rPr>
      </w:pPr>
      <w:r w:rsidRPr="006A2585">
        <w:rPr>
          <w:szCs w:val="22"/>
        </w:rPr>
        <w:t xml:space="preserve">- </w:t>
      </w:r>
      <w:r w:rsidR="009807E7" w:rsidRPr="006A2585">
        <w:rPr>
          <w:szCs w:val="22"/>
        </w:rPr>
        <w:t>четко формулировать цели группы и позволять ее участникам проявлять инициативу для достижения этих целей;</w:t>
      </w:r>
    </w:p>
    <w:p w:rsidR="009807E7" w:rsidRPr="006A2585" w:rsidRDefault="009D3415" w:rsidP="006A2585">
      <w:pPr>
        <w:pStyle w:val="12"/>
        <w:ind w:firstLine="851"/>
        <w:rPr>
          <w:szCs w:val="22"/>
        </w:rPr>
      </w:pPr>
      <w:r w:rsidRPr="006A2585">
        <w:rPr>
          <w:szCs w:val="22"/>
        </w:rPr>
        <w:t xml:space="preserve">- </w:t>
      </w:r>
      <w:r w:rsidR="009807E7" w:rsidRPr="006A2585">
        <w:rPr>
          <w:szCs w:val="22"/>
        </w:rPr>
        <w:t>адекватно реагировать на нужды других.</w:t>
      </w:r>
    </w:p>
    <w:p w:rsidR="009D3415" w:rsidRPr="006A2585" w:rsidRDefault="009D3415" w:rsidP="006A2585">
      <w:pPr>
        <w:pStyle w:val="12"/>
        <w:ind w:firstLine="851"/>
        <w:rPr>
          <w:szCs w:val="22"/>
        </w:rPr>
      </w:pPr>
    </w:p>
    <w:p w:rsidR="009807E7" w:rsidRPr="006A2585" w:rsidRDefault="009807E7" w:rsidP="006A2585">
      <w:pPr>
        <w:pStyle w:val="12"/>
        <w:ind w:firstLine="851"/>
        <w:rPr>
          <w:szCs w:val="22"/>
        </w:rPr>
      </w:pPr>
      <w:r w:rsidRPr="006A2585">
        <w:rPr>
          <w:szCs w:val="22"/>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е результатов); развитию информационной компетентности. При правильной организации именно групповые формы учебной деятельности помогают формированию у учащихся уважительного отношения к мнению одноклассников, воспитывают в них толерантность, открытость, тактичность, готовность прийти на помощь и другие ценные личностные качества.</w:t>
      </w:r>
    </w:p>
    <w:p w:rsidR="009807E7" w:rsidRPr="006A2585" w:rsidRDefault="009807E7" w:rsidP="006A2585">
      <w:pPr>
        <w:pStyle w:val="12"/>
        <w:ind w:firstLine="851"/>
        <w:rPr>
          <w:szCs w:val="22"/>
        </w:rPr>
      </w:pPr>
    </w:p>
    <w:p w:rsidR="00662990" w:rsidRPr="006A2585" w:rsidRDefault="00662990" w:rsidP="006A2585">
      <w:pPr>
        <w:pStyle w:val="12"/>
        <w:ind w:firstLine="851"/>
        <w:rPr>
          <w:szCs w:val="22"/>
        </w:rPr>
      </w:pPr>
      <w:r w:rsidRPr="006A2585">
        <w:rPr>
          <w:szCs w:val="22"/>
        </w:rPr>
        <w:t>Обучающиеся должны овладеть следующими действиями:</w:t>
      </w:r>
    </w:p>
    <w:p w:rsidR="00662990" w:rsidRPr="006A2585" w:rsidRDefault="00662990" w:rsidP="006A2585">
      <w:pPr>
        <w:pStyle w:val="12"/>
        <w:ind w:firstLine="851"/>
        <w:rPr>
          <w:szCs w:val="22"/>
        </w:rPr>
      </w:pPr>
      <w:r w:rsidRPr="006A2585">
        <w:rPr>
          <w:szCs w:val="22"/>
        </w:rPr>
        <w:t>- постановка проблемы и аргументирование ее актуальности;</w:t>
      </w:r>
    </w:p>
    <w:p w:rsidR="00662990" w:rsidRPr="006A2585" w:rsidRDefault="00662990" w:rsidP="006A2585">
      <w:pPr>
        <w:pStyle w:val="12"/>
        <w:ind w:left="567" w:firstLine="851"/>
        <w:rPr>
          <w:szCs w:val="22"/>
        </w:rPr>
      </w:pPr>
      <w:r w:rsidRPr="006A2585">
        <w:rPr>
          <w:szCs w:val="22"/>
        </w:rPr>
        <w:t>- формулировка гипотезы исследования и раскрытие замысла – сущности будущей   деятельности;</w:t>
      </w:r>
    </w:p>
    <w:p w:rsidR="00662990" w:rsidRPr="006A2585" w:rsidRDefault="00662990" w:rsidP="006A2585">
      <w:pPr>
        <w:pStyle w:val="12"/>
        <w:ind w:firstLine="851"/>
        <w:rPr>
          <w:szCs w:val="22"/>
        </w:rPr>
      </w:pPr>
      <w:r w:rsidRPr="006A2585">
        <w:rPr>
          <w:szCs w:val="22"/>
        </w:rPr>
        <w:t>- планирование исследовательских работ и выбор необходимого инструментария;</w:t>
      </w:r>
    </w:p>
    <w:p w:rsidR="00662990" w:rsidRPr="006A2585" w:rsidRDefault="00662990" w:rsidP="006A2585">
      <w:pPr>
        <w:pStyle w:val="12"/>
        <w:ind w:left="567" w:firstLine="851"/>
        <w:rPr>
          <w:szCs w:val="22"/>
        </w:rPr>
      </w:pPr>
      <w:r w:rsidRPr="006A2585">
        <w:rPr>
          <w:szCs w:val="22"/>
        </w:rPr>
        <w:t>- собственно проведение исследования с обязательным поэтапным контролем и коррекцией результатов работ;</w:t>
      </w:r>
    </w:p>
    <w:p w:rsidR="00662990" w:rsidRPr="006A2585" w:rsidRDefault="00662990" w:rsidP="006A2585">
      <w:pPr>
        <w:pStyle w:val="12"/>
        <w:ind w:left="567" w:firstLine="851"/>
        <w:rPr>
          <w:szCs w:val="22"/>
        </w:rPr>
      </w:pPr>
      <w:r w:rsidRPr="006A2585">
        <w:rPr>
          <w:szCs w:val="22"/>
        </w:rPr>
        <w:t>- оформление результатов учебно-исследовательской деятельности как конечного продукта;</w:t>
      </w:r>
    </w:p>
    <w:p w:rsidR="00662990" w:rsidRPr="006A2585" w:rsidRDefault="00662990" w:rsidP="006A2585">
      <w:pPr>
        <w:pStyle w:val="12"/>
        <w:ind w:left="567" w:firstLine="851"/>
        <w:rPr>
          <w:szCs w:val="22"/>
        </w:rPr>
      </w:pPr>
      <w:r w:rsidRPr="006A2585">
        <w:rPr>
          <w:szCs w:val="22"/>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D3415" w:rsidRPr="006A2585" w:rsidRDefault="009D3415" w:rsidP="006A2585">
      <w:pPr>
        <w:spacing w:after="0"/>
        <w:ind w:right="240" w:firstLine="851"/>
        <w:jc w:val="both"/>
        <w:rPr>
          <w:rFonts w:cs="Times New Roman"/>
          <w:b/>
          <w:sz w:val="22"/>
        </w:rPr>
      </w:pPr>
    </w:p>
    <w:p w:rsidR="009D3415" w:rsidRPr="006A2585" w:rsidRDefault="009D3415" w:rsidP="006A2585">
      <w:pPr>
        <w:spacing w:after="0"/>
        <w:ind w:right="240" w:firstLine="851"/>
        <w:jc w:val="both"/>
        <w:rPr>
          <w:rFonts w:cs="Times New Roman"/>
          <w:sz w:val="22"/>
        </w:rPr>
      </w:pPr>
      <w:r w:rsidRPr="006A2585">
        <w:rPr>
          <w:rFonts w:cs="Times New Roman"/>
          <w:b/>
          <w:sz w:val="22"/>
        </w:rPr>
        <w:t>2.1.5. Формы организации учебно-исследовательской деятельности на урочных занятиях</w:t>
      </w:r>
      <w:r w:rsidRPr="006A2585">
        <w:rPr>
          <w:rFonts w:cs="Times New Roman"/>
          <w:sz w:val="22"/>
        </w:rPr>
        <w:t>:</w:t>
      </w:r>
    </w:p>
    <w:p w:rsidR="001034C2" w:rsidRPr="006A2585" w:rsidRDefault="001034C2" w:rsidP="006A2585">
      <w:pPr>
        <w:pStyle w:val="12"/>
        <w:ind w:firstLine="851"/>
        <w:rPr>
          <w:szCs w:val="22"/>
        </w:rPr>
      </w:pPr>
    </w:p>
    <w:p w:rsidR="001034C2" w:rsidRPr="006A2585" w:rsidRDefault="001034C2" w:rsidP="006A2585">
      <w:pPr>
        <w:pStyle w:val="12"/>
        <w:ind w:firstLine="851"/>
        <w:rPr>
          <w:szCs w:val="22"/>
        </w:rPr>
      </w:pPr>
      <w:r w:rsidRPr="006A2585">
        <w:rPr>
          <w:szCs w:val="22"/>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034C2" w:rsidRPr="006A2585" w:rsidRDefault="001034C2" w:rsidP="006A2585">
      <w:pPr>
        <w:pStyle w:val="50"/>
        <w:shd w:val="clear" w:color="auto" w:fill="auto"/>
        <w:ind w:left="120" w:firstLine="851"/>
        <w:jc w:val="both"/>
        <w:rPr>
          <w:i w:val="0"/>
          <w:sz w:val="22"/>
          <w:szCs w:val="22"/>
        </w:rPr>
      </w:pPr>
      <w:r w:rsidRPr="006A2585">
        <w:rPr>
          <w:i w:val="0"/>
          <w:sz w:val="22"/>
          <w:szCs w:val="22"/>
        </w:rPr>
        <w:t>Формы организации учебно-исследовательской деятельности на урочных занятиях:</w:t>
      </w:r>
    </w:p>
    <w:p w:rsidR="001034C2" w:rsidRPr="006A2585" w:rsidRDefault="001034C2" w:rsidP="006A2585">
      <w:pPr>
        <w:pStyle w:val="7"/>
        <w:numPr>
          <w:ilvl w:val="0"/>
          <w:numId w:val="11"/>
        </w:numPr>
        <w:shd w:val="clear" w:color="auto" w:fill="auto"/>
        <w:spacing w:after="0"/>
        <w:ind w:right="20" w:firstLine="851"/>
        <w:jc w:val="both"/>
        <w:rPr>
          <w:sz w:val="22"/>
          <w:szCs w:val="22"/>
        </w:rPr>
      </w:pPr>
      <w:r w:rsidRPr="006A2585">
        <w:rPr>
          <w:sz w:val="22"/>
          <w:szCs w:val="22"/>
        </w:rPr>
        <w:t xml:space="preserve"> урок-исследование, урок-лаборатория, урок-практика по освоению агротехнологических </w:t>
      </w:r>
      <w:r w:rsidRPr="006A2585">
        <w:rPr>
          <w:sz w:val="22"/>
          <w:szCs w:val="22"/>
        </w:rPr>
        <w:lastRenderedPageBreak/>
        <w:t>умений и навыков, урок — творческий отчёт, урок — защита исследовательских проектов, урок-экспертиза, урок открытых мыслей;</w:t>
      </w:r>
    </w:p>
    <w:p w:rsidR="001034C2" w:rsidRPr="006A2585" w:rsidRDefault="001034C2" w:rsidP="006A2585">
      <w:pPr>
        <w:pStyle w:val="7"/>
        <w:numPr>
          <w:ilvl w:val="0"/>
          <w:numId w:val="11"/>
        </w:numPr>
        <w:shd w:val="clear" w:color="auto" w:fill="auto"/>
        <w:spacing w:after="0"/>
        <w:ind w:right="20" w:firstLine="851"/>
        <w:jc w:val="both"/>
        <w:rPr>
          <w:sz w:val="22"/>
          <w:szCs w:val="22"/>
        </w:rPr>
      </w:pPr>
      <w:r w:rsidRPr="006A2585">
        <w:rPr>
          <w:sz w:val="22"/>
          <w:szCs w:val="22"/>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034C2" w:rsidRPr="006A2585" w:rsidRDefault="001034C2" w:rsidP="006A2585">
      <w:pPr>
        <w:pStyle w:val="7"/>
        <w:numPr>
          <w:ilvl w:val="0"/>
          <w:numId w:val="11"/>
        </w:numPr>
        <w:shd w:val="clear" w:color="auto" w:fill="auto"/>
        <w:spacing w:after="0"/>
        <w:ind w:right="20" w:firstLine="851"/>
        <w:jc w:val="both"/>
        <w:rPr>
          <w:sz w:val="22"/>
          <w:szCs w:val="22"/>
        </w:rPr>
      </w:pPr>
      <w:r w:rsidRPr="006A2585">
        <w:rPr>
          <w:sz w:val="22"/>
          <w:szCs w:val="22"/>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C3B6E" w:rsidRPr="006A2585" w:rsidRDefault="00AC3B6E" w:rsidP="006A2585">
      <w:pPr>
        <w:pStyle w:val="50"/>
        <w:shd w:val="clear" w:color="auto" w:fill="auto"/>
        <w:ind w:left="120" w:firstLine="851"/>
        <w:jc w:val="both"/>
        <w:rPr>
          <w:i w:val="0"/>
          <w:sz w:val="22"/>
          <w:szCs w:val="22"/>
        </w:rPr>
      </w:pPr>
    </w:p>
    <w:p w:rsidR="001034C2" w:rsidRPr="006A2585" w:rsidRDefault="001034C2" w:rsidP="006A2585">
      <w:pPr>
        <w:pStyle w:val="50"/>
        <w:shd w:val="clear" w:color="auto" w:fill="auto"/>
        <w:ind w:left="120" w:firstLine="851"/>
        <w:jc w:val="both"/>
        <w:rPr>
          <w:i w:val="0"/>
          <w:sz w:val="22"/>
          <w:szCs w:val="22"/>
        </w:rPr>
      </w:pPr>
      <w:r w:rsidRPr="006A2585">
        <w:rPr>
          <w:i w:val="0"/>
          <w:sz w:val="22"/>
          <w:szCs w:val="22"/>
        </w:rPr>
        <w:t>Формы организации учебно-исследовательской деятельности на внеурочных занятиях:</w:t>
      </w:r>
    </w:p>
    <w:p w:rsidR="001034C2" w:rsidRPr="006A2585" w:rsidRDefault="001034C2" w:rsidP="006A2585">
      <w:pPr>
        <w:pStyle w:val="7"/>
        <w:numPr>
          <w:ilvl w:val="0"/>
          <w:numId w:val="11"/>
        </w:numPr>
        <w:shd w:val="clear" w:color="auto" w:fill="auto"/>
        <w:spacing w:after="0"/>
        <w:ind w:firstLine="851"/>
        <w:jc w:val="both"/>
        <w:rPr>
          <w:sz w:val="22"/>
          <w:szCs w:val="22"/>
        </w:rPr>
      </w:pPr>
      <w:r w:rsidRPr="006A2585">
        <w:rPr>
          <w:sz w:val="22"/>
          <w:szCs w:val="22"/>
        </w:rPr>
        <w:t xml:space="preserve"> исследовательская практика обучающихся;</w:t>
      </w:r>
    </w:p>
    <w:p w:rsidR="001034C2" w:rsidRPr="006A2585" w:rsidRDefault="001034C2" w:rsidP="006A2585">
      <w:pPr>
        <w:pStyle w:val="7"/>
        <w:numPr>
          <w:ilvl w:val="0"/>
          <w:numId w:val="11"/>
        </w:numPr>
        <w:shd w:val="clear" w:color="auto" w:fill="auto"/>
        <w:spacing w:after="0"/>
        <w:ind w:firstLine="851"/>
        <w:jc w:val="both"/>
        <w:rPr>
          <w:sz w:val="22"/>
          <w:szCs w:val="22"/>
        </w:rPr>
      </w:pPr>
      <w:r w:rsidRPr="006A2585">
        <w:rPr>
          <w:sz w:val="22"/>
          <w:szCs w:val="22"/>
        </w:rPr>
        <w:t xml:space="preserve"> трудовая и социальная практика по проектам;</w:t>
      </w:r>
    </w:p>
    <w:p w:rsidR="001034C2" w:rsidRPr="006A2585" w:rsidRDefault="001034C2" w:rsidP="006A2585">
      <w:pPr>
        <w:pStyle w:val="7"/>
        <w:numPr>
          <w:ilvl w:val="0"/>
          <w:numId w:val="11"/>
        </w:numPr>
        <w:shd w:val="clear" w:color="auto" w:fill="auto"/>
        <w:spacing w:after="0"/>
        <w:ind w:right="20" w:firstLine="851"/>
        <w:jc w:val="both"/>
        <w:rPr>
          <w:sz w:val="22"/>
          <w:szCs w:val="22"/>
        </w:rPr>
      </w:pPr>
      <w:r w:rsidRPr="006A2585">
        <w:rPr>
          <w:sz w:val="22"/>
          <w:szCs w:val="22"/>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034C2" w:rsidRPr="006A2585" w:rsidRDefault="001034C2" w:rsidP="006A2585">
      <w:pPr>
        <w:pStyle w:val="7"/>
        <w:numPr>
          <w:ilvl w:val="0"/>
          <w:numId w:val="11"/>
        </w:numPr>
        <w:shd w:val="clear" w:color="auto" w:fill="auto"/>
        <w:spacing w:after="0"/>
        <w:ind w:right="20" w:firstLine="851"/>
        <w:jc w:val="both"/>
        <w:rPr>
          <w:sz w:val="22"/>
          <w:szCs w:val="22"/>
        </w:rPr>
      </w:pPr>
      <w:r w:rsidRPr="006A2585">
        <w:rPr>
          <w:sz w:val="22"/>
          <w:szCs w:val="22"/>
        </w:rPr>
        <w:t xml:space="preserve">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034C2" w:rsidRPr="006A2585" w:rsidRDefault="001034C2" w:rsidP="006A2585">
      <w:pPr>
        <w:pStyle w:val="7"/>
        <w:numPr>
          <w:ilvl w:val="0"/>
          <w:numId w:val="11"/>
        </w:numPr>
        <w:shd w:val="clear" w:color="auto" w:fill="auto"/>
        <w:spacing w:after="0"/>
        <w:ind w:right="20" w:firstLine="851"/>
        <w:jc w:val="both"/>
        <w:rPr>
          <w:sz w:val="22"/>
          <w:szCs w:val="22"/>
        </w:rPr>
      </w:pPr>
      <w:r w:rsidRPr="006A2585">
        <w:rPr>
          <w:sz w:val="22"/>
          <w:szCs w:val="22"/>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w:t>
      </w:r>
      <w:r w:rsidR="00AC3B6E" w:rsidRPr="006A2585">
        <w:rPr>
          <w:sz w:val="22"/>
          <w:szCs w:val="22"/>
        </w:rPr>
        <w:t xml:space="preserve"> </w:t>
      </w:r>
      <w:r w:rsidRPr="006A2585">
        <w:rPr>
          <w:sz w:val="22"/>
          <w:szCs w:val="22"/>
        </w:rPr>
        <w:t>промежуточных и итоговых результатов этой работы, организацию круглых столов, дискуссий, дебатов, интеллектуальных игр, публичных защит, конференций и др.</w:t>
      </w:r>
    </w:p>
    <w:p w:rsidR="001034C2" w:rsidRPr="006A2585" w:rsidRDefault="001034C2" w:rsidP="006A2585">
      <w:pPr>
        <w:pStyle w:val="7"/>
        <w:numPr>
          <w:ilvl w:val="0"/>
          <w:numId w:val="11"/>
        </w:numPr>
        <w:shd w:val="clear" w:color="auto" w:fill="auto"/>
        <w:spacing w:after="0"/>
        <w:ind w:right="20" w:firstLine="851"/>
        <w:jc w:val="both"/>
        <w:rPr>
          <w:sz w:val="22"/>
          <w:szCs w:val="22"/>
        </w:rPr>
      </w:pPr>
      <w:r w:rsidRPr="006A2585">
        <w:rPr>
          <w:sz w:val="22"/>
          <w:szCs w:val="22"/>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средней школе.</w:t>
      </w:r>
    </w:p>
    <w:p w:rsidR="00AC3B6E" w:rsidRPr="006A2585" w:rsidRDefault="00AC3B6E" w:rsidP="006A2585">
      <w:pPr>
        <w:pStyle w:val="7"/>
        <w:shd w:val="clear" w:color="auto" w:fill="auto"/>
        <w:spacing w:after="0"/>
        <w:ind w:left="20" w:firstLine="851"/>
        <w:jc w:val="both"/>
        <w:rPr>
          <w:b/>
          <w:sz w:val="22"/>
          <w:szCs w:val="22"/>
        </w:rPr>
      </w:pPr>
    </w:p>
    <w:p w:rsidR="001034C2" w:rsidRPr="006A2585" w:rsidRDefault="00AC3B6E" w:rsidP="006A2585">
      <w:pPr>
        <w:pStyle w:val="7"/>
        <w:shd w:val="clear" w:color="auto" w:fill="auto"/>
        <w:spacing w:after="0"/>
        <w:ind w:left="20" w:firstLine="851"/>
        <w:jc w:val="both"/>
        <w:rPr>
          <w:b/>
          <w:sz w:val="22"/>
          <w:szCs w:val="22"/>
        </w:rPr>
      </w:pPr>
      <w:r w:rsidRPr="006A2585">
        <w:rPr>
          <w:b/>
          <w:sz w:val="22"/>
          <w:szCs w:val="22"/>
        </w:rPr>
        <w:t>2.</w:t>
      </w:r>
      <w:r w:rsidRPr="006A2585">
        <w:rPr>
          <w:b/>
          <w:sz w:val="22"/>
          <w:szCs w:val="22"/>
          <w:u w:color="000000"/>
        </w:rPr>
        <w:t>1.</w:t>
      </w:r>
      <w:r w:rsidR="009D3415" w:rsidRPr="006A2585">
        <w:rPr>
          <w:b/>
          <w:sz w:val="22"/>
          <w:szCs w:val="22"/>
          <w:u w:color="000000"/>
        </w:rPr>
        <w:t>6</w:t>
      </w:r>
      <w:r w:rsidRPr="006A2585">
        <w:rPr>
          <w:b/>
          <w:sz w:val="22"/>
          <w:szCs w:val="22"/>
          <w:u w:color="000000"/>
        </w:rPr>
        <w:t xml:space="preserve">. </w:t>
      </w:r>
      <w:r w:rsidR="001034C2" w:rsidRPr="006A2585">
        <w:rPr>
          <w:b/>
          <w:sz w:val="22"/>
          <w:szCs w:val="22"/>
        </w:rPr>
        <w:t>Условия и средства формирования универсальных учебных действий</w:t>
      </w:r>
    </w:p>
    <w:p w:rsidR="00CA2198" w:rsidRPr="006A2585" w:rsidRDefault="00CA2198" w:rsidP="006A2585">
      <w:pPr>
        <w:tabs>
          <w:tab w:val="left" w:pos="567"/>
        </w:tabs>
        <w:ind w:firstLine="851"/>
        <w:rPr>
          <w:rFonts w:cs="Times New Roman"/>
          <w:sz w:val="22"/>
          <w:u w:color="222222"/>
          <w:bdr w:val="nil"/>
          <w:shd w:val="clear" w:color="auto" w:fill="FFFFFF"/>
        </w:rPr>
      </w:pPr>
      <w:r w:rsidRPr="006A2585">
        <w:rPr>
          <w:rFonts w:cs="Times New Roman"/>
          <w:sz w:val="22"/>
          <w:u w:color="222222"/>
          <w:bdr w:val="nil"/>
          <w:shd w:val="clear" w:color="auto" w:fill="FFFFFF"/>
        </w:rPr>
        <w:t>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w:t>
      </w:r>
      <w:r w:rsidR="00662990" w:rsidRPr="006A2585">
        <w:rPr>
          <w:rFonts w:cs="Times New Roman"/>
          <w:sz w:val="22"/>
          <w:u w:color="222222"/>
          <w:bdr w:val="nil"/>
          <w:shd w:val="clear" w:color="auto" w:fill="FFFFFF"/>
        </w:rPr>
        <w:t>и</w:t>
      </w:r>
      <w:r w:rsidRPr="006A2585">
        <w:rPr>
          <w:rFonts w:cs="Times New Roman"/>
          <w:sz w:val="22"/>
          <w:u w:color="222222"/>
          <w:bdr w:val="nil"/>
          <w:shd w:val="clear" w:color="auto" w:fill="FFFFFF"/>
        </w:rPr>
        <w:t xml:space="preserve">сследовательской деятельности обучающихся. Условия включают: </w:t>
      </w:r>
    </w:p>
    <w:p w:rsidR="00CA2198" w:rsidRPr="006A2585" w:rsidRDefault="00CA2198" w:rsidP="006A2585">
      <w:pPr>
        <w:pStyle w:val="a"/>
        <w:tabs>
          <w:tab w:val="left" w:pos="567"/>
        </w:tabs>
        <w:spacing w:line="240" w:lineRule="auto"/>
        <w:ind w:firstLine="851"/>
        <w:rPr>
          <w:sz w:val="22"/>
          <w:szCs w:val="22"/>
          <w:u w:color="222222"/>
          <w:shd w:val="clear" w:color="auto" w:fill="FFFFFF"/>
        </w:rPr>
      </w:pPr>
      <w:r w:rsidRPr="006A2585">
        <w:rPr>
          <w:sz w:val="22"/>
          <w:szCs w:val="22"/>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CA2198" w:rsidRPr="006A2585" w:rsidRDefault="00CA2198" w:rsidP="006A2585">
      <w:pPr>
        <w:pStyle w:val="a"/>
        <w:tabs>
          <w:tab w:val="left" w:pos="567"/>
        </w:tabs>
        <w:spacing w:line="240" w:lineRule="auto"/>
        <w:ind w:firstLine="851"/>
        <w:rPr>
          <w:sz w:val="22"/>
          <w:szCs w:val="22"/>
          <w:u w:color="222222"/>
          <w:shd w:val="clear" w:color="auto" w:fill="FFFFFF"/>
        </w:rPr>
      </w:pPr>
      <w:r w:rsidRPr="006A2585">
        <w:rPr>
          <w:sz w:val="22"/>
          <w:szCs w:val="22"/>
          <w:u w:color="222222"/>
          <w:shd w:val="clear" w:color="auto" w:fill="FFFFFF"/>
        </w:rPr>
        <w:t xml:space="preserve">уровень квалификации педагогических и иных работников образовательной организации; </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CA5385" w:rsidRPr="006A2585" w:rsidRDefault="00CA5385" w:rsidP="006A2585">
      <w:pPr>
        <w:pStyle w:val="a"/>
        <w:numPr>
          <w:ilvl w:val="0"/>
          <w:numId w:val="0"/>
        </w:numPr>
        <w:tabs>
          <w:tab w:val="left" w:pos="567"/>
        </w:tabs>
        <w:spacing w:line="240" w:lineRule="auto"/>
        <w:ind w:firstLine="851"/>
        <w:rPr>
          <w:sz w:val="22"/>
          <w:szCs w:val="22"/>
          <w:u w:color="222222"/>
          <w:shd w:val="clear" w:color="auto" w:fill="FFFFFF"/>
        </w:rPr>
      </w:pPr>
    </w:p>
    <w:p w:rsidR="00CA2198" w:rsidRPr="006A2585" w:rsidRDefault="00CA2198" w:rsidP="006A2585">
      <w:pPr>
        <w:pStyle w:val="a"/>
        <w:numPr>
          <w:ilvl w:val="0"/>
          <w:numId w:val="0"/>
        </w:numPr>
        <w:tabs>
          <w:tab w:val="left" w:pos="567"/>
        </w:tabs>
        <w:spacing w:line="240" w:lineRule="auto"/>
        <w:ind w:firstLine="851"/>
        <w:rPr>
          <w:sz w:val="22"/>
          <w:szCs w:val="22"/>
          <w:u w:color="222222"/>
        </w:rPr>
      </w:pPr>
      <w:r w:rsidRPr="006A2585">
        <w:rPr>
          <w:sz w:val="22"/>
          <w:szCs w:val="22"/>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педагоги прошли курсы повышения квалификации, посвященные ФГОС;</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педагоги осуществляют формирование УУД в рамках проектной, исследовательской деятельности;</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CA2198" w:rsidRPr="006A2585" w:rsidRDefault="00CA2198" w:rsidP="006A2585">
      <w:pPr>
        <w:pStyle w:val="a"/>
        <w:tabs>
          <w:tab w:val="left" w:pos="567"/>
        </w:tabs>
        <w:spacing w:line="240" w:lineRule="auto"/>
        <w:ind w:firstLine="851"/>
        <w:rPr>
          <w:sz w:val="22"/>
          <w:szCs w:val="22"/>
          <w:u w:color="222222"/>
        </w:rPr>
      </w:pPr>
      <w:r w:rsidRPr="006A2585">
        <w:rPr>
          <w:sz w:val="22"/>
          <w:szCs w:val="22"/>
          <w:u w:color="222222"/>
          <w:shd w:val="clear" w:color="auto" w:fill="FFFFFF"/>
        </w:rPr>
        <w:lastRenderedPageBreak/>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CA2198" w:rsidRPr="006A2585" w:rsidRDefault="00CA2198" w:rsidP="006A2585">
      <w:pPr>
        <w:pStyle w:val="a"/>
        <w:tabs>
          <w:tab w:val="left" w:pos="567"/>
        </w:tabs>
        <w:spacing w:line="240" w:lineRule="auto"/>
        <w:ind w:firstLine="851"/>
        <w:rPr>
          <w:sz w:val="22"/>
          <w:szCs w:val="22"/>
          <w:u w:color="222222"/>
          <w:shd w:val="clear" w:color="auto" w:fill="FFFFFF"/>
        </w:rPr>
      </w:pPr>
      <w:r w:rsidRPr="006A2585">
        <w:rPr>
          <w:sz w:val="22"/>
          <w:szCs w:val="22"/>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CA2198" w:rsidRPr="006A2585" w:rsidRDefault="00CA2198" w:rsidP="006A2585">
      <w:pPr>
        <w:pStyle w:val="50"/>
        <w:shd w:val="clear" w:color="auto" w:fill="auto"/>
        <w:ind w:left="20" w:firstLine="851"/>
        <w:jc w:val="both"/>
        <w:rPr>
          <w:b/>
          <w:i w:val="0"/>
          <w:sz w:val="22"/>
          <w:szCs w:val="22"/>
        </w:rPr>
      </w:pPr>
    </w:p>
    <w:p w:rsidR="001034C2" w:rsidRPr="006A2585" w:rsidRDefault="001034C2" w:rsidP="006A2585">
      <w:pPr>
        <w:pStyle w:val="50"/>
        <w:shd w:val="clear" w:color="auto" w:fill="auto"/>
        <w:ind w:left="20" w:firstLine="851"/>
        <w:jc w:val="both"/>
        <w:rPr>
          <w:b/>
          <w:i w:val="0"/>
          <w:sz w:val="22"/>
          <w:szCs w:val="22"/>
        </w:rPr>
      </w:pPr>
      <w:r w:rsidRPr="006A2585">
        <w:rPr>
          <w:b/>
          <w:i w:val="0"/>
          <w:sz w:val="22"/>
          <w:szCs w:val="22"/>
        </w:rPr>
        <w:t>Учебное сотрудничество</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 xml:space="preserve">Старшеклассники активно включаются в совместные занятия. Хотя учебная деятельность по своему характеру остаётся преимущественно </w:t>
      </w:r>
      <w:r w:rsidRPr="006A2585">
        <w:rPr>
          <w:rStyle w:val="af"/>
          <w:i w:val="0"/>
          <w:sz w:val="22"/>
          <w:szCs w:val="22"/>
        </w:rPr>
        <w:t>индивидуальной,</w:t>
      </w:r>
      <w:r w:rsidRPr="006A2585">
        <w:rPr>
          <w:sz w:val="22"/>
          <w:szCs w:val="22"/>
        </w:rPr>
        <w:t xml:space="preserve"> тем не менее </w:t>
      </w:r>
      <w:r w:rsidRPr="006A2585">
        <w:rPr>
          <w:rStyle w:val="af"/>
          <w:i w:val="0"/>
          <w:sz w:val="22"/>
          <w:szCs w:val="22"/>
        </w:rPr>
        <w:t>вокруг</w:t>
      </w:r>
      <w:r w:rsidRPr="006A2585">
        <w:rPr>
          <w:i/>
          <w:sz w:val="22"/>
          <w:szCs w:val="22"/>
        </w:rPr>
        <w:t xml:space="preserve"> </w:t>
      </w:r>
      <w:r w:rsidRPr="006A2585">
        <w:rPr>
          <w:sz w:val="22"/>
          <w:szCs w:val="22"/>
        </w:rPr>
        <w:t xml:space="preserve">неё (например, во время производственной практики, на спортивных соревнованиях, в домашней обстановке и т. д.) нередко возникает настоящее сотрудничество обучающихся: </w:t>
      </w:r>
      <w:r w:rsidRPr="006A2585">
        <w:rPr>
          <w:rStyle w:val="af"/>
          <w:i w:val="0"/>
          <w:sz w:val="22"/>
          <w:szCs w:val="22"/>
        </w:rPr>
        <w:t>помогают</w:t>
      </w:r>
      <w:r w:rsidRPr="006A2585">
        <w:rPr>
          <w:i/>
          <w:sz w:val="22"/>
          <w:szCs w:val="22"/>
        </w:rPr>
        <w:t xml:space="preserve"> </w:t>
      </w:r>
      <w:r w:rsidRPr="006A2585">
        <w:rPr>
          <w:sz w:val="22"/>
          <w:szCs w:val="22"/>
        </w:rPr>
        <w:t xml:space="preserve">друг другу, осуществляют </w:t>
      </w:r>
      <w:r w:rsidRPr="006A2585">
        <w:rPr>
          <w:rStyle w:val="af"/>
          <w:i w:val="0"/>
          <w:sz w:val="22"/>
          <w:szCs w:val="22"/>
        </w:rPr>
        <w:t>взаимоконтроль</w:t>
      </w:r>
      <w:r w:rsidRPr="006A2585">
        <w:rPr>
          <w:sz w:val="22"/>
          <w:szCs w:val="22"/>
        </w:rPr>
        <w:t xml:space="preserve"> и т. д.</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 xml:space="preserve">В условиях </w:t>
      </w:r>
      <w:r w:rsidRPr="006A2585">
        <w:rPr>
          <w:rStyle w:val="af"/>
          <w:i w:val="0"/>
          <w:sz w:val="22"/>
          <w:szCs w:val="22"/>
        </w:rPr>
        <w:t>специально организуемого учебного сотрудничества</w:t>
      </w:r>
      <w:r w:rsidRPr="006A2585">
        <w:rPr>
          <w:sz w:val="22"/>
          <w:szCs w:val="22"/>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034C2" w:rsidRPr="006A2585" w:rsidRDefault="001034C2" w:rsidP="006A2585">
      <w:pPr>
        <w:pStyle w:val="7"/>
        <w:numPr>
          <w:ilvl w:val="0"/>
          <w:numId w:val="11"/>
        </w:numPr>
        <w:shd w:val="clear" w:color="auto" w:fill="auto"/>
        <w:spacing w:after="0"/>
        <w:ind w:left="786" w:right="20" w:firstLine="851"/>
        <w:jc w:val="both"/>
        <w:rPr>
          <w:sz w:val="22"/>
          <w:szCs w:val="22"/>
        </w:rPr>
      </w:pPr>
      <w:r w:rsidRPr="006A2585">
        <w:rPr>
          <w:sz w:val="22"/>
          <w:szCs w:val="22"/>
        </w:rPr>
        <w:t xml:space="preserve"> распределение начальных действий и операций, заданное предметным условием совместной работы;</w:t>
      </w:r>
    </w:p>
    <w:p w:rsidR="001034C2" w:rsidRPr="006A2585" w:rsidRDefault="001034C2" w:rsidP="006A2585">
      <w:pPr>
        <w:pStyle w:val="7"/>
        <w:numPr>
          <w:ilvl w:val="0"/>
          <w:numId w:val="11"/>
        </w:numPr>
        <w:shd w:val="clear" w:color="auto" w:fill="auto"/>
        <w:spacing w:after="0"/>
        <w:ind w:left="786" w:right="20" w:firstLine="851"/>
        <w:jc w:val="both"/>
        <w:rPr>
          <w:sz w:val="22"/>
          <w:szCs w:val="22"/>
        </w:rPr>
      </w:pPr>
      <w:r w:rsidRPr="006A2585">
        <w:rPr>
          <w:sz w:val="22"/>
          <w:szCs w:val="22"/>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034C2" w:rsidRPr="006A2585" w:rsidRDefault="001034C2" w:rsidP="006A2585">
      <w:pPr>
        <w:pStyle w:val="7"/>
        <w:numPr>
          <w:ilvl w:val="0"/>
          <w:numId w:val="11"/>
        </w:numPr>
        <w:shd w:val="clear" w:color="auto" w:fill="auto"/>
        <w:spacing w:after="0"/>
        <w:ind w:left="786" w:right="20" w:firstLine="851"/>
        <w:jc w:val="both"/>
        <w:rPr>
          <w:sz w:val="22"/>
          <w:szCs w:val="22"/>
        </w:rPr>
      </w:pPr>
      <w:r w:rsidRPr="006A2585">
        <w:rPr>
          <w:sz w:val="22"/>
          <w:szCs w:val="22"/>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034C2" w:rsidRPr="006A2585" w:rsidRDefault="001034C2" w:rsidP="006A2585">
      <w:pPr>
        <w:pStyle w:val="7"/>
        <w:numPr>
          <w:ilvl w:val="0"/>
          <w:numId w:val="11"/>
        </w:numPr>
        <w:shd w:val="clear" w:color="auto" w:fill="auto"/>
        <w:spacing w:after="0"/>
        <w:ind w:left="786" w:right="20" w:firstLine="851"/>
        <w:jc w:val="both"/>
        <w:rPr>
          <w:sz w:val="22"/>
          <w:szCs w:val="22"/>
        </w:rPr>
      </w:pPr>
      <w:r w:rsidRPr="006A2585">
        <w:rPr>
          <w:sz w:val="22"/>
          <w:szCs w:val="22"/>
        </w:rPr>
        <w:t xml:space="preserve"> коммуникацию (общение), обеспечивающую реализацию процессов распределения, обмена и взаимопонимания;</w:t>
      </w:r>
    </w:p>
    <w:p w:rsidR="001034C2" w:rsidRPr="006A2585" w:rsidRDefault="001034C2" w:rsidP="006A2585">
      <w:pPr>
        <w:pStyle w:val="7"/>
        <w:numPr>
          <w:ilvl w:val="0"/>
          <w:numId w:val="11"/>
        </w:numPr>
        <w:shd w:val="clear" w:color="auto" w:fill="auto"/>
        <w:spacing w:after="0"/>
        <w:ind w:left="786" w:right="20" w:firstLine="851"/>
        <w:jc w:val="both"/>
        <w:rPr>
          <w:sz w:val="22"/>
          <w:szCs w:val="22"/>
        </w:rPr>
      </w:pPr>
      <w:r w:rsidRPr="006A2585">
        <w:rPr>
          <w:sz w:val="22"/>
          <w:szCs w:val="22"/>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034C2" w:rsidRPr="006A2585" w:rsidRDefault="001034C2" w:rsidP="006A2585">
      <w:pPr>
        <w:pStyle w:val="7"/>
        <w:numPr>
          <w:ilvl w:val="0"/>
          <w:numId w:val="11"/>
        </w:numPr>
        <w:shd w:val="clear" w:color="auto" w:fill="auto"/>
        <w:spacing w:after="0"/>
        <w:ind w:left="786" w:right="20" w:firstLine="851"/>
        <w:jc w:val="both"/>
        <w:rPr>
          <w:sz w:val="22"/>
          <w:szCs w:val="22"/>
        </w:rPr>
      </w:pPr>
      <w:r w:rsidRPr="006A2585">
        <w:rPr>
          <w:sz w:val="22"/>
          <w:szCs w:val="22"/>
        </w:rPr>
        <w:t xml:space="preserve"> рефлексию, обеспечивающую преодоление ограничений собственного действия относительно общей схемы деятельности.</w:t>
      </w:r>
    </w:p>
    <w:p w:rsidR="00AC3B6E" w:rsidRPr="006A2585" w:rsidRDefault="00AC3B6E" w:rsidP="006A2585">
      <w:pPr>
        <w:pStyle w:val="50"/>
        <w:shd w:val="clear" w:color="auto" w:fill="auto"/>
        <w:ind w:left="20" w:firstLine="851"/>
        <w:jc w:val="both"/>
        <w:rPr>
          <w:b/>
          <w:i w:val="0"/>
          <w:sz w:val="22"/>
          <w:szCs w:val="22"/>
        </w:rPr>
      </w:pPr>
    </w:p>
    <w:p w:rsidR="001034C2" w:rsidRPr="006A2585" w:rsidRDefault="001034C2" w:rsidP="006A2585">
      <w:pPr>
        <w:pStyle w:val="50"/>
        <w:shd w:val="clear" w:color="auto" w:fill="auto"/>
        <w:ind w:left="20" w:firstLine="851"/>
        <w:jc w:val="both"/>
        <w:rPr>
          <w:b/>
          <w:i w:val="0"/>
          <w:sz w:val="22"/>
          <w:szCs w:val="22"/>
        </w:rPr>
      </w:pPr>
      <w:r w:rsidRPr="006A2585">
        <w:rPr>
          <w:b/>
          <w:i w:val="0"/>
          <w:sz w:val="22"/>
          <w:szCs w:val="22"/>
        </w:rPr>
        <w:t>Совместная деятельность</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1034C2" w:rsidRPr="006A2585" w:rsidRDefault="001034C2" w:rsidP="006A2585">
      <w:pPr>
        <w:pStyle w:val="7"/>
        <w:shd w:val="clear" w:color="auto" w:fill="auto"/>
        <w:spacing w:after="0"/>
        <w:ind w:left="20" w:firstLine="851"/>
        <w:jc w:val="both"/>
        <w:rPr>
          <w:sz w:val="22"/>
          <w:szCs w:val="22"/>
        </w:rPr>
      </w:pPr>
      <w:r w:rsidRPr="006A2585">
        <w:rPr>
          <w:sz w:val="22"/>
          <w:szCs w:val="22"/>
        </w:rPr>
        <w:t>Цели организации работы в группе:</w:t>
      </w:r>
    </w:p>
    <w:p w:rsidR="001034C2" w:rsidRPr="006A2585" w:rsidRDefault="001034C2" w:rsidP="006A2585">
      <w:pPr>
        <w:pStyle w:val="7"/>
        <w:numPr>
          <w:ilvl w:val="0"/>
          <w:numId w:val="11"/>
        </w:numPr>
        <w:shd w:val="clear" w:color="auto" w:fill="auto"/>
        <w:spacing w:after="0"/>
        <w:ind w:left="786" w:firstLine="851"/>
        <w:jc w:val="both"/>
        <w:rPr>
          <w:sz w:val="22"/>
          <w:szCs w:val="22"/>
        </w:rPr>
      </w:pPr>
      <w:r w:rsidRPr="006A2585">
        <w:rPr>
          <w:sz w:val="22"/>
          <w:szCs w:val="22"/>
        </w:rPr>
        <w:t xml:space="preserve"> создание учебной мотивации;</w:t>
      </w:r>
    </w:p>
    <w:p w:rsidR="001034C2" w:rsidRPr="006A2585" w:rsidRDefault="001034C2" w:rsidP="006A2585">
      <w:pPr>
        <w:pStyle w:val="7"/>
        <w:numPr>
          <w:ilvl w:val="0"/>
          <w:numId w:val="11"/>
        </w:numPr>
        <w:shd w:val="clear" w:color="auto" w:fill="auto"/>
        <w:spacing w:after="0"/>
        <w:ind w:left="786" w:firstLine="851"/>
        <w:jc w:val="both"/>
        <w:rPr>
          <w:sz w:val="22"/>
          <w:szCs w:val="22"/>
        </w:rPr>
      </w:pPr>
      <w:r w:rsidRPr="006A2585">
        <w:rPr>
          <w:sz w:val="22"/>
          <w:szCs w:val="22"/>
        </w:rPr>
        <w:t xml:space="preserve"> пробуждение в учениках познавательного интереса;</w:t>
      </w:r>
    </w:p>
    <w:p w:rsidR="001034C2" w:rsidRPr="006A2585" w:rsidRDefault="001034C2" w:rsidP="006A2585">
      <w:pPr>
        <w:pStyle w:val="7"/>
        <w:numPr>
          <w:ilvl w:val="0"/>
          <w:numId w:val="11"/>
        </w:numPr>
        <w:shd w:val="clear" w:color="auto" w:fill="auto"/>
        <w:spacing w:after="0"/>
        <w:ind w:left="786" w:firstLine="851"/>
        <w:jc w:val="both"/>
        <w:rPr>
          <w:sz w:val="22"/>
          <w:szCs w:val="22"/>
        </w:rPr>
      </w:pPr>
      <w:r w:rsidRPr="006A2585">
        <w:rPr>
          <w:sz w:val="22"/>
          <w:szCs w:val="22"/>
        </w:rPr>
        <w:t xml:space="preserve"> развитие стремления к успеху и одобрению;</w:t>
      </w:r>
    </w:p>
    <w:p w:rsidR="001034C2" w:rsidRPr="006A2585" w:rsidRDefault="001034C2" w:rsidP="006A2585">
      <w:pPr>
        <w:pStyle w:val="7"/>
        <w:numPr>
          <w:ilvl w:val="0"/>
          <w:numId w:val="11"/>
        </w:numPr>
        <w:shd w:val="clear" w:color="auto" w:fill="auto"/>
        <w:spacing w:after="0"/>
        <w:ind w:left="786" w:firstLine="851"/>
        <w:jc w:val="both"/>
        <w:rPr>
          <w:sz w:val="22"/>
          <w:szCs w:val="22"/>
        </w:rPr>
      </w:pPr>
      <w:r w:rsidRPr="006A2585">
        <w:rPr>
          <w:sz w:val="22"/>
          <w:szCs w:val="22"/>
        </w:rPr>
        <w:lastRenderedPageBreak/>
        <w:t xml:space="preserve"> снятие неуверенности в себе, боязни сделать ошибку и получить за это порицание;</w:t>
      </w:r>
    </w:p>
    <w:p w:rsidR="001034C2" w:rsidRPr="006A2585" w:rsidRDefault="001034C2" w:rsidP="006A2585">
      <w:pPr>
        <w:pStyle w:val="7"/>
        <w:numPr>
          <w:ilvl w:val="0"/>
          <w:numId w:val="11"/>
        </w:numPr>
        <w:shd w:val="clear" w:color="auto" w:fill="auto"/>
        <w:spacing w:after="0"/>
        <w:ind w:left="786" w:firstLine="851"/>
        <w:jc w:val="both"/>
        <w:rPr>
          <w:sz w:val="22"/>
          <w:szCs w:val="22"/>
        </w:rPr>
      </w:pPr>
      <w:r w:rsidRPr="006A2585">
        <w:rPr>
          <w:sz w:val="22"/>
          <w:szCs w:val="22"/>
        </w:rPr>
        <w:t xml:space="preserve"> развитие способности к самостоятельной оценке своей работы;</w:t>
      </w:r>
    </w:p>
    <w:p w:rsidR="001034C2" w:rsidRPr="006A2585" w:rsidRDefault="001034C2" w:rsidP="006A2585">
      <w:pPr>
        <w:pStyle w:val="7"/>
        <w:numPr>
          <w:ilvl w:val="0"/>
          <w:numId w:val="11"/>
        </w:numPr>
        <w:shd w:val="clear" w:color="auto" w:fill="auto"/>
        <w:spacing w:after="0"/>
        <w:ind w:left="786" w:firstLine="851"/>
        <w:jc w:val="both"/>
        <w:rPr>
          <w:sz w:val="22"/>
          <w:szCs w:val="22"/>
        </w:rPr>
      </w:pPr>
      <w:r w:rsidRPr="006A2585">
        <w:rPr>
          <w:sz w:val="22"/>
          <w:szCs w:val="22"/>
        </w:rPr>
        <w:t xml:space="preserve"> формирование умения общаться и взаимодействовать с другими обучающимися.</w:t>
      </w:r>
    </w:p>
    <w:p w:rsidR="00AC3B6E" w:rsidRPr="006A2585" w:rsidRDefault="00AC3B6E" w:rsidP="006A2585">
      <w:pPr>
        <w:pStyle w:val="50"/>
        <w:shd w:val="clear" w:color="auto" w:fill="auto"/>
        <w:ind w:left="20" w:firstLine="851"/>
        <w:jc w:val="both"/>
        <w:rPr>
          <w:sz w:val="22"/>
          <w:szCs w:val="22"/>
        </w:rPr>
      </w:pPr>
    </w:p>
    <w:p w:rsidR="001034C2" w:rsidRPr="006A2585" w:rsidRDefault="001034C2" w:rsidP="006A2585">
      <w:pPr>
        <w:pStyle w:val="50"/>
        <w:shd w:val="clear" w:color="auto" w:fill="auto"/>
        <w:ind w:left="20" w:firstLine="851"/>
        <w:jc w:val="both"/>
        <w:rPr>
          <w:b/>
          <w:i w:val="0"/>
          <w:sz w:val="22"/>
          <w:szCs w:val="22"/>
        </w:rPr>
      </w:pPr>
      <w:r w:rsidRPr="006A2585">
        <w:rPr>
          <w:b/>
          <w:i w:val="0"/>
          <w:sz w:val="22"/>
          <w:szCs w:val="22"/>
        </w:rPr>
        <w:t>Разновозрастное сотрудничество</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1034C2" w:rsidRPr="006A2585" w:rsidRDefault="001034C2" w:rsidP="006A2585">
      <w:pPr>
        <w:pStyle w:val="50"/>
        <w:shd w:val="clear" w:color="auto" w:fill="auto"/>
        <w:ind w:left="20" w:firstLine="851"/>
        <w:jc w:val="both"/>
        <w:rPr>
          <w:b/>
          <w:i w:val="0"/>
          <w:sz w:val="22"/>
          <w:szCs w:val="22"/>
        </w:rPr>
      </w:pPr>
      <w:r w:rsidRPr="006A2585">
        <w:rPr>
          <w:b/>
          <w:i w:val="0"/>
          <w:sz w:val="22"/>
          <w:szCs w:val="22"/>
        </w:rPr>
        <w:t>Проектная деятельность обучающихся как форма сотрудничества</w:t>
      </w:r>
    </w:p>
    <w:p w:rsidR="001034C2" w:rsidRPr="006A2585" w:rsidRDefault="001034C2" w:rsidP="006A2585">
      <w:pPr>
        <w:pStyle w:val="50"/>
        <w:shd w:val="clear" w:color="auto" w:fill="auto"/>
        <w:ind w:left="20" w:firstLine="851"/>
        <w:jc w:val="both"/>
        <w:rPr>
          <w:sz w:val="22"/>
          <w:szCs w:val="22"/>
        </w:rPr>
      </w:pPr>
      <w:r w:rsidRPr="006A2585">
        <w:rPr>
          <w:b/>
          <w:i w:val="0"/>
          <w:sz w:val="22"/>
          <w:szCs w:val="22"/>
        </w:rPr>
        <w:t>Типы ситуаций сотрудничества.</w:t>
      </w:r>
    </w:p>
    <w:p w:rsidR="001034C2" w:rsidRPr="006A2585" w:rsidRDefault="001034C2" w:rsidP="006A2585">
      <w:pPr>
        <w:pStyle w:val="7"/>
        <w:numPr>
          <w:ilvl w:val="0"/>
          <w:numId w:val="14"/>
        </w:numPr>
        <w:shd w:val="clear" w:color="auto" w:fill="auto"/>
        <w:spacing w:after="0"/>
        <w:ind w:left="20" w:right="20" w:firstLine="851"/>
        <w:jc w:val="both"/>
        <w:rPr>
          <w:sz w:val="22"/>
          <w:szCs w:val="22"/>
        </w:rPr>
      </w:pPr>
      <w:r w:rsidRPr="006A2585">
        <w:rPr>
          <w:sz w:val="22"/>
          <w:szCs w:val="22"/>
        </w:rPr>
        <w:t xml:space="preserve"> Ситуация </w:t>
      </w:r>
      <w:r w:rsidRPr="006A2585">
        <w:rPr>
          <w:rStyle w:val="af"/>
          <w:i w:val="0"/>
          <w:sz w:val="22"/>
          <w:szCs w:val="22"/>
        </w:rPr>
        <w:t>сотрудничества со сверстниками с распределением функций</w:t>
      </w:r>
      <w:r w:rsidRPr="006A2585">
        <w:rPr>
          <w:rStyle w:val="af"/>
          <w:sz w:val="22"/>
          <w:szCs w:val="22"/>
        </w:rPr>
        <w:t>.</w:t>
      </w:r>
      <w:r w:rsidRPr="006A2585">
        <w:rPr>
          <w:sz w:val="22"/>
          <w:szCs w:val="22"/>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034C2" w:rsidRPr="006A2585" w:rsidRDefault="001034C2" w:rsidP="006A2585">
      <w:pPr>
        <w:pStyle w:val="7"/>
        <w:numPr>
          <w:ilvl w:val="0"/>
          <w:numId w:val="14"/>
        </w:numPr>
        <w:shd w:val="clear" w:color="auto" w:fill="auto"/>
        <w:spacing w:after="0"/>
        <w:ind w:left="20" w:right="20" w:firstLine="851"/>
        <w:jc w:val="both"/>
        <w:rPr>
          <w:sz w:val="22"/>
          <w:szCs w:val="22"/>
        </w:rPr>
      </w:pPr>
      <w:r w:rsidRPr="006A2585">
        <w:rPr>
          <w:sz w:val="22"/>
          <w:szCs w:val="22"/>
        </w:rPr>
        <w:t xml:space="preserve"> Ситуация </w:t>
      </w:r>
      <w:r w:rsidRPr="006A2585">
        <w:rPr>
          <w:rStyle w:val="af"/>
          <w:i w:val="0"/>
          <w:sz w:val="22"/>
          <w:szCs w:val="22"/>
        </w:rPr>
        <w:t>сотрудничества со взрослым с распределением функций</w:t>
      </w:r>
      <w:r w:rsidRPr="006A2585">
        <w:rPr>
          <w:rStyle w:val="af"/>
          <w:sz w:val="22"/>
          <w:szCs w:val="22"/>
        </w:rPr>
        <w:t>.</w:t>
      </w:r>
      <w:r w:rsidRPr="006A2585">
        <w:rPr>
          <w:sz w:val="22"/>
          <w:szCs w:val="22"/>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1034C2" w:rsidRPr="006A2585" w:rsidRDefault="001034C2" w:rsidP="006A2585">
      <w:pPr>
        <w:pStyle w:val="50"/>
        <w:numPr>
          <w:ilvl w:val="0"/>
          <w:numId w:val="14"/>
        </w:numPr>
        <w:shd w:val="clear" w:color="auto" w:fill="auto"/>
        <w:ind w:left="20" w:firstLine="851"/>
        <w:jc w:val="both"/>
        <w:rPr>
          <w:i w:val="0"/>
          <w:sz w:val="22"/>
          <w:szCs w:val="22"/>
        </w:rPr>
      </w:pPr>
      <w:r w:rsidRPr="006A2585">
        <w:rPr>
          <w:rStyle w:val="51"/>
          <w:sz w:val="22"/>
          <w:szCs w:val="22"/>
        </w:rPr>
        <w:t xml:space="preserve"> Ситуация </w:t>
      </w:r>
      <w:r w:rsidRPr="006A2585">
        <w:rPr>
          <w:i w:val="0"/>
          <w:sz w:val="22"/>
          <w:szCs w:val="22"/>
        </w:rPr>
        <w:t>взаимодействия со сверстниками без чёткого разделения функций.</w:t>
      </w:r>
    </w:p>
    <w:p w:rsidR="001034C2" w:rsidRPr="006A2585" w:rsidRDefault="001034C2" w:rsidP="006A2585">
      <w:pPr>
        <w:pStyle w:val="50"/>
        <w:numPr>
          <w:ilvl w:val="0"/>
          <w:numId w:val="14"/>
        </w:numPr>
        <w:shd w:val="clear" w:color="auto" w:fill="auto"/>
        <w:ind w:left="20" w:firstLine="851"/>
        <w:jc w:val="both"/>
        <w:rPr>
          <w:i w:val="0"/>
          <w:sz w:val="22"/>
          <w:szCs w:val="22"/>
        </w:rPr>
      </w:pPr>
      <w:r w:rsidRPr="006A2585">
        <w:rPr>
          <w:rStyle w:val="51"/>
          <w:sz w:val="22"/>
          <w:szCs w:val="22"/>
        </w:rPr>
        <w:t xml:space="preserve"> Ситуация </w:t>
      </w:r>
      <w:r w:rsidRPr="006A2585">
        <w:rPr>
          <w:i w:val="0"/>
          <w:sz w:val="22"/>
          <w:szCs w:val="22"/>
        </w:rPr>
        <w:t>конфликтного взаимодействия со сверстниками.</w:t>
      </w:r>
    </w:p>
    <w:p w:rsidR="001034C2" w:rsidRPr="006A2585" w:rsidRDefault="001034C2" w:rsidP="006A2585">
      <w:pPr>
        <w:pStyle w:val="7"/>
        <w:shd w:val="clear" w:color="auto" w:fill="auto"/>
        <w:tabs>
          <w:tab w:val="left" w:pos="2967"/>
        </w:tabs>
        <w:spacing w:after="0"/>
        <w:ind w:left="20" w:right="20" w:firstLine="851"/>
        <w:jc w:val="both"/>
        <w:rPr>
          <w:sz w:val="22"/>
          <w:szCs w:val="22"/>
        </w:rPr>
      </w:pPr>
      <w:r w:rsidRPr="006A2585">
        <w:rPr>
          <w:sz w:val="22"/>
          <w:szCs w:val="22"/>
        </w:rPr>
        <w:t>Последние две ситуации позволяют выделить индивидуальные стили сотрудничества, свойственные детям:</w:t>
      </w:r>
      <w:r w:rsidRPr="006A2585">
        <w:rPr>
          <w:sz w:val="22"/>
          <w:szCs w:val="22"/>
        </w:rPr>
        <w:tab/>
        <w:t>склонность к лидерству, подчинению, агрессивность,</w:t>
      </w:r>
    </w:p>
    <w:p w:rsidR="001034C2" w:rsidRPr="006A2585" w:rsidRDefault="001034C2" w:rsidP="006A2585">
      <w:pPr>
        <w:pStyle w:val="7"/>
        <w:shd w:val="clear" w:color="auto" w:fill="auto"/>
        <w:spacing w:after="0"/>
        <w:ind w:left="20" w:firstLine="851"/>
        <w:jc w:val="left"/>
        <w:rPr>
          <w:sz w:val="22"/>
          <w:szCs w:val="22"/>
        </w:rPr>
      </w:pPr>
      <w:r w:rsidRPr="006A2585">
        <w:rPr>
          <w:sz w:val="22"/>
          <w:szCs w:val="22"/>
        </w:rPr>
        <w:t>индивидуалистические тенденции и пр.</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C3B6E" w:rsidRPr="006A2585" w:rsidRDefault="00AC3B6E" w:rsidP="006A2585">
      <w:pPr>
        <w:pStyle w:val="50"/>
        <w:shd w:val="clear" w:color="auto" w:fill="auto"/>
        <w:ind w:left="20" w:firstLine="851"/>
        <w:jc w:val="both"/>
        <w:rPr>
          <w:sz w:val="22"/>
          <w:szCs w:val="22"/>
        </w:rPr>
      </w:pPr>
    </w:p>
    <w:p w:rsidR="001034C2" w:rsidRPr="006A2585" w:rsidRDefault="001034C2" w:rsidP="006A2585">
      <w:pPr>
        <w:pStyle w:val="50"/>
        <w:shd w:val="clear" w:color="auto" w:fill="auto"/>
        <w:ind w:left="20" w:firstLine="851"/>
        <w:jc w:val="both"/>
        <w:rPr>
          <w:b/>
          <w:i w:val="0"/>
          <w:sz w:val="22"/>
          <w:szCs w:val="22"/>
        </w:rPr>
      </w:pPr>
      <w:r w:rsidRPr="006A2585">
        <w:rPr>
          <w:b/>
          <w:i w:val="0"/>
          <w:sz w:val="22"/>
          <w:szCs w:val="22"/>
        </w:rPr>
        <w:t>Социальное партнерство</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Немаловажно оказание помощи выпускнику в проектировании перспективных жизненных планов и реализации социальных возможностей, связанных с социальной адаптацией, освоением вариантов социального взаимодействия и коммуникации, включением в изучение основ бизнеса и предпринимательской деятельности.</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Социальное партнерство как условие расширения образовательного потенциала школы для удовлетворения индивидуально-личностных потребностей учащихся в стимулировании учебно-познавательной активности, освоении опыта практической деятельности, самореализации, личностном и профессиональном самоопределении.</w:t>
      </w:r>
    </w:p>
    <w:p w:rsidR="00AC3B6E" w:rsidRPr="006A2585" w:rsidRDefault="00AC3B6E" w:rsidP="006A2585">
      <w:pPr>
        <w:pStyle w:val="50"/>
        <w:shd w:val="clear" w:color="auto" w:fill="auto"/>
        <w:ind w:left="20" w:firstLine="851"/>
        <w:jc w:val="both"/>
        <w:rPr>
          <w:sz w:val="22"/>
          <w:szCs w:val="22"/>
        </w:rPr>
      </w:pPr>
    </w:p>
    <w:p w:rsidR="001034C2" w:rsidRPr="006A2585" w:rsidRDefault="001034C2" w:rsidP="006A2585">
      <w:pPr>
        <w:pStyle w:val="50"/>
        <w:shd w:val="clear" w:color="auto" w:fill="auto"/>
        <w:ind w:left="20" w:firstLine="851"/>
        <w:jc w:val="both"/>
        <w:rPr>
          <w:b/>
          <w:i w:val="0"/>
          <w:sz w:val="22"/>
          <w:szCs w:val="22"/>
        </w:rPr>
      </w:pPr>
      <w:r w:rsidRPr="006A2585">
        <w:rPr>
          <w:b/>
          <w:i w:val="0"/>
          <w:sz w:val="22"/>
          <w:szCs w:val="22"/>
        </w:rPr>
        <w:t>Педагогическое общение</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1034C2" w:rsidRPr="006A2585" w:rsidRDefault="001034C2" w:rsidP="006A2585">
      <w:pPr>
        <w:pStyle w:val="7"/>
        <w:shd w:val="clear" w:color="auto" w:fill="auto"/>
        <w:spacing w:after="0"/>
        <w:ind w:left="20" w:right="20" w:firstLine="851"/>
        <w:jc w:val="both"/>
        <w:rPr>
          <w:sz w:val="22"/>
          <w:szCs w:val="22"/>
        </w:rPr>
      </w:pPr>
      <w:r w:rsidRPr="006A2585">
        <w:rPr>
          <w:sz w:val="22"/>
          <w:szCs w:val="22"/>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1034C2" w:rsidRPr="006A2585" w:rsidRDefault="001034C2" w:rsidP="006A2585">
      <w:pPr>
        <w:pStyle w:val="12"/>
        <w:ind w:firstLine="851"/>
        <w:rPr>
          <w:szCs w:val="22"/>
        </w:rPr>
      </w:pPr>
      <w:r w:rsidRPr="006A2585">
        <w:rPr>
          <w:szCs w:val="22"/>
        </w:rPr>
        <w:lastRenderedPageBreak/>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662990" w:rsidRPr="006A2585" w:rsidRDefault="00662990" w:rsidP="006A2585">
      <w:pPr>
        <w:pStyle w:val="12"/>
        <w:ind w:firstLine="851"/>
        <w:rPr>
          <w:szCs w:val="22"/>
        </w:rPr>
      </w:pPr>
      <w:r w:rsidRPr="006A2585">
        <w:rPr>
          <w:szCs w:val="22"/>
        </w:rPr>
        <w:t>Для обеспечения учебно-исследовательской и проектной деятельности обучающихся должен выполняться ряд необходимых условий:</w:t>
      </w:r>
    </w:p>
    <w:p w:rsidR="00662990" w:rsidRPr="006A2585" w:rsidRDefault="00662990" w:rsidP="006A2585">
      <w:pPr>
        <w:pStyle w:val="12"/>
        <w:ind w:firstLine="851"/>
        <w:rPr>
          <w:szCs w:val="22"/>
        </w:rPr>
      </w:pPr>
      <w:r w:rsidRPr="006A2585">
        <w:rPr>
          <w:szCs w:val="22"/>
        </w:rPr>
        <w:t>проект или учебное исследование должны быть выполнимыми и соответствовать возрасту, способностям и возможностям обучающегося;</w:t>
      </w:r>
    </w:p>
    <w:p w:rsidR="00662990" w:rsidRPr="006A2585" w:rsidRDefault="00662990" w:rsidP="006A2585">
      <w:pPr>
        <w:pStyle w:val="12"/>
        <w:ind w:firstLine="851"/>
        <w:rPr>
          <w:szCs w:val="22"/>
        </w:rPr>
      </w:pPr>
      <w:r w:rsidRPr="006A2585">
        <w:rPr>
          <w:szCs w:val="22"/>
        </w:rPr>
        <w:t>для выполнения проекта должны быть необходимые условия – информационные ресурсы, мастерские, клубы, школьные научные общества;</w:t>
      </w:r>
    </w:p>
    <w:p w:rsidR="00662990" w:rsidRPr="006A2585" w:rsidRDefault="00662990" w:rsidP="006A2585">
      <w:pPr>
        <w:pStyle w:val="12"/>
        <w:ind w:firstLine="851"/>
        <w:rPr>
          <w:szCs w:val="22"/>
        </w:rPr>
      </w:pPr>
      <w:r w:rsidRPr="006A2585">
        <w:rPr>
          <w:szCs w:val="22"/>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емов, технологий и методов, необходимых для успешной реализации выбранного вида проекта;</w:t>
      </w:r>
    </w:p>
    <w:p w:rsidR="00662990" w:rsidRPr="006A2585" w:rsidRDefault="00662990" w:rsidP="006A2585">
      <w:pPr>
        <w:pStyle w:val="12"/>
        <w:ind w:firstLine="851"/>
        <w:rPr>
          <w:szCs w:val="22"/>
        </w:rPr>
      </w:pPr>
      <w:r w:rsidRPr="006A2585">
        <w:rPr>
          <w:szCs w:val="22"/>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62990" w:rsidRPr="006A2585" w:rsidRDefault="00662990" w:rsidP="006A2585">
      <w:pPr>
        <w:pStyle w:val="12"/>
        <w:ind w:firstLine="851"/>
        <w:rPr>
          <w:szCs w:val="22"/>
        </w:rPr>
      </w:pPr>
      <w:r w:rsidRPr="006A2585">
        <w:rPr>
          <w:szCs w:val="22"/>
        </w:rPr>
        <w:t>использование для начинающих дневника самоконтроля, где отражаются элементы самоанализа в ходе работы, который используется при составлении отчетов и во время собеседований с руководителями проекта;</w:t>
      </w:r>
    </w:p>
    <w:p w:rsidR="00662990" w:rsidRPr="006A2585" w:rsidRDefault="00662990" w:rsidP="006A2585">
      <w:pPr>
        <w:pStyle w:val="12"/>
        <w:ind w:firstLine="851"/>
        <w:rPr>
          <w:szCs w:val="22"/>
        </w:rPr>
      </w:pPr>
      <w:r w:rsidRPr="006A2585">
        <w:rPr>
          <w:szCs w:val="22"/>
        </w:rPr>
        <w:t>наличие ясной и простой критериальной системы оценки итогового результата работы по проекту и индивидуального вклада (в случае группового</w:t>
      </w:r>
    </w:p>
    <w:p w:rsidR="00662990" w:rsidRPr="006A2585" w:rsidRDefault="00662990" w:rsidP="006A2585">
      <w:pPr>
        <w:pStyle w:val="12"/>
        <w:ind w:firstLine="851"/>
        <w:rPr>
          <w:szCs w:val="22"/>
        </w:rPr>
      </w:pPr>
      <w:bookmarkStart w:id="9" w:name="page47"/>
      <w:bookmarkEnd w:id="9"/>
      <w:r w:rsidRPr="006A2585">
        <w:rPr>
          <w:szCs w:val="22"/>
        </w:rPr>
        <w:t>характера проекта или исследования) каждого участника; результаты и продукты проектной или исследовательской работы</w:t>
      </w:r>
    </w:p>
    <w:p w:rsidR="00662990" w:rsidRPr="006A2585" w:rsidRDefault="00662990" w:rsidP="006A2585">
      <w:pPr>
        <w:pStyle w:val="12"/>
        <w:ind w:firstLine="851"/>
        <w:rPr>
          <w:szCs w:val="22"/>
        </w:rPr>
      </w:pPr>
      <w:r w:rsidRPr="006A2585">
        <w:rPr>
          <w:szCs w:val="22"/>
        </w:rPr>
        <w:t>должны быть презентованы, иметь общественную оценку и признание достижений в форме общественной конкурсной защиты, проводимой в очной форме или выставлены в открытых ресурсах Интернет для открытого обсуждения.</w:t>
      </w:r>
    </w:p>
    <w:p w:rsidR="00662990" w:rsidRPr="006A2585" w:rsidRDefault="00662990" w:rsidP="006A2585">
      <w:pPr>
        <w:pStyle w:val="12"/>
        <w:ind w:firstLine="851"/>
        <w:rPr>
          <w:szCs w:val="22"/>
        </w:rPr>
      </w:pPr>
      <w:r w:rsidRPr="006A2585">
        <w:rPr>
          <w:szCs w:val="22"/>
        </w:rPr>
        <w:t>Формирование надлежащего уровня компетентности в проектной и исследовательской деятельности (то есть самостоятельное практическое владение технологией проектирования и исследования) должно достигаться к концу 10 класса.</w:t>
      </w:r>
    </w:p>
    <w:p w:rsidR="00662990" w:rsidRPr="006A2585" w:rsidRDefault="00662990" w:rsidP="006A2585">
      <w:pPr>
        <w:pStyle w:val="12"/>
        <w:ind w:firstLine="851"/>
        <w:rPr>
          <w:szCs w:val="22"/>
        </w:rPr>
      </w:pPr>
      <w:r w:rsidRPr="006A2585">
        <w:rPr>
          <w:szCs w:val="22"/>
        </w:rPr>
        <w:t>Темы и проблемы проектных и исследовательских работ подбираются в соответствии с личностными предпочтениями каждого обучающегося и должны находиться в области их самоопределения. Предпочтительны индивидуальные или мини групповые формы работы. Выполнение проектов или исследований в 10 классе - это курсовое проектирование на профильном предмете с последующей защитой результатов в качестве творческого экзамена. В старшей школе работы выполняются, в том числе и на базе и с привлечением специалистов из профильных научных учреждений, вузов.</w:t>
      </w:r>
    </w:p>
    <w:p w:rsidR="00662990" w:rsidRPr="006A2585" w:rsidRDefault="00662990" w:rsidP="006A2585">
      <w:pPr>
        <w:pStyle w:val="12"/>
        <w:ind w:firstLine="851"/>
        <w:rPr>
          <w:b/>
          <w:szCs w:val="22"/>
        </w:rPr>
      </w:pPr>
    </w:p>
    <w:p w:rsidR="009E0F6E" w:rsidRPr="006A2585" w:rsidRDefault="009E0F6E" w:rsidP="006A2585">
      <w:pPr>
        <w:pStyle w:val="12"/>
        <w:ind w:firstLine="851"/>
        <w:jc w:val="center"/>
        <w:rPr>
          <w:b/>
          <w:szCs w:val="22"/>
        </w:rPr>
      </w:pPr>
      <w:r w:rsidRPr="006A2585">
        <w:rPr>
          <w:b/>
          <w:szCs w:val="22"/>
        </w:rPr>
        <w:t>Основные направления формирования и развития УУД на уровне среднего общего образования в МБОУ «Аниховская СОШ»</w:t>
      </w:r>
    </w:p>
    <w:p w:rsidR="009E0F6E" w:rsidRPr="006A2585" w:rsidRDefault="009E0F6E" w:rsidP="006A2585">
      <w:pPr>
        <w:pStyle w:val="12"/>
        <w:ind w:firstLine="851"/>
        <w:rPr>
          <w:szCs w:val="22"/>
        </w:rPr>
      </w:pPr>
    </w:p>
    <w:tbl>
      <w:tblPr>
        <w:tblW w:w="9640" w:type="dxa"/>
        <w:tblInd w:w="-274" w:type="dxa"/>
        <w:tblLayout w:type="fixed"/>
        <w:tblCellMar>
          <w:left w:w="0" w:type="dxa"/>
          <w:right w:w="0" w:type="dxa"/>
        </w:tblCellMar>
        <w:tblLook w:val="0000"/>
      </w:tblPr>
      <w:tblGrid>
        <w:gridCol w:w="2269"/>
        <w:gridCol w:w="30"/>
        <w:gridCol w:w="2663"/>
        <w:gridCol w:w="4678"/>
      </w:tblGrid>
      <w:tr w:rsidR="009E0F6E" w:rsidRPr="006A2585" w:rsidTr="00A5553F">
        <w:trPr>
          <w:trHeight w:val="306"/>
        </w:trPr>
        <w:tc>
          <w:tcPr>
            <w:tcW w:w="2269" w:type="dxa"/>
            <w:vMerge w:val="restart"/>
            <w:tcBorders>
              <w:top w:val="single" w:sz="8" w:space="0" w:color="auto"/>
              <w:left w:val="single" w:sz="8" w:space="0" w:color="auto"/>
              <w:right w:val="single" w:sz="8" w:space="0" w:color="auto"/>
            </w:tcBorders>
          </w:tcPr>
          <w:p w:rsidR="009E0F6E" w:rsidRPr="006A2585" w:rsidRDefault="009E0F6E" w:rsidP="006A2585">
            <w:pPr>
              <w:pStyle w:val="12"/>
              <w:ind w:firstLine="851"/>
              <w:jc w:val="center"/>
              <w:rPr>
                <w:b/>
                <w:szCs w:val="22"/>
              </w:rPr>
            </w:pPr>
            <w:r w:rsidRPr="006A2585">
              <w:rPr>
                <w:b/>
                <w:szCs w:val="22"/>
              </w:rPr>
              <w:t>Направление</w:t>
            </w:r>
          </w:p>
          <w:p w:rsidR="009E0F6E" w:rsidRPr="006A2585" w:rsidRDefault="009E0F6E" w:rsidP="006A2585">
            <w:pPr>
              <w:pStyle w:val="12"/>
              <w:ind w:firstLine="851"/>
              <w:jc w:val="center"/>
              <w:rPr>
                <w:w w:val="99"/>
                <w:szCs w:val="22"/>
              </w:rPr>
            </w:pPr>
            <w:r w:rsidRPr="006A2585">
              <w:rPr>
                <w:b/>
                <w:szCs w:val="22"/>
              </w:rPr>
              <w:t>деятельности</w:t>
            </w:r>
          </w:p>
        </w:tc>
        <w:tc>
          <w:tcPr>
            <w:tcW w:w="2693" w:type="dxa"/>
            <w:gridSpan w:val="2"/>
            <w:tcBorders>
              <w:top w:val="single" w:sz="8" w:space="0" w:color="auto"/>
              <w:right w:val="single" w:sz="4" w:space="0" w:color="auto"/>
            </w:tcBorders>
          </w:tcPr>
          <w:p w:rsidR="009E0F6E" w:rsidRPr="006A2585" w:rsidRDefault="009E0F6E" w:rsidP="006A2585">
            <w:pPr>
              <w:pStyle w:val="12"/>
              <w:ind w:firstLine="851"/>
              <w:jc w:val="center"/>
              <w:rPr>
                <w:b/>
                <w:szCs w:val="22"/>
              </w:rPr>
            </w:pPr>
            <w:r w:rsidRPr="006A2585">
              <w:rPr>
                <w:b/>
                <w:szCs w:val="22"/>
              </w:rPr>
              <w:t>Виды деятельности</w:t>
            </w:r>
          </w:p>
        </w:tc>
        <w:tc>
          <w:tcPr>
            <w:tcW w:w="4678" w:type="dxa"/>
            <w:tcBorders>
              <w:top w:val="single" w:sz="8" w:space="0" w:color="auto"/>
              <w:right w:val="single" w:sz="4" w:space="0" w:color="auto"/>
            </w:tcBorders>
          </w:tcPr>
          <w:p w:rsidR="009E0F6E" w:rsidRPr="006A2585" w:rsidRDefault="009E0F6E" w:rsidP="006A2585">
            <w:pPr>
              <w:pStyle w:val="12"/>
              <w:ind w:firstLine="851"/>
              <w:jc w:val="center"/>
              <w:rPr>
                <w:b/>
                <w:szCs w:val="22"/>
              </w:rPr>
            </w:pPr>
            <w:r w:rsidRPr="006A2585">
              <w:rPr>
                <w:b/>
                <w:szCs w:val="22"/>
              </w:rPr>
              <w:t>Формируемые УУД</w:t>
            </w:r>
          </w:p>
        </w:tc>
      </w:tr>
      <w:tr w:rsidR="009E0F6E" w:rsidRPr="006A2585" w:rsidTr="00A5553F">
        <w:trPr>
          <w:trHeight w:val="211"/>
        </w:trPr>
        <w:tc>
          <w:tcPr>
            <w:tcW w:w="2269" w:type="dxa"/>
            <w:vMerge/>
            <w:tcBorders>
              <w:left w:val="single" w:sz="8" w:space="0" w:color="auto"/>
              <w:bottom w:val="single" w:sz="8" w:space="0" w:color="auto"/>
              <w:right w:val="single" w:sz="8" w:space="0" w:color="auto"/>
            </w:tcBorders>
          </w:tcPr>
          <w:p w:rsidR="009E0F6E" w:rsidRPr="006A2585" w:rsidRDefault="009E0F6E" w:rsidP="006A2585">
            <w:pPr>
              <w:pStyle w:val="12"/>
              <w:ind w:firstLine="851"/>
              <w:jc w:val="left"/>
              <w:rPr>
                <w:w w:val="99"/>
                <w:szCs w:val="22"/>
              </w:rPr>
            </w:pPr>
          </w:p>
        </w:tc>
        <w:tc>
          <w:tcPr>
            <w:tcW w:w="2693" w:type="dxa"/>
            <w:gridSpan w:val="2"/>
            <w:tcBorders>
              <w:bottom w:val="single" w:sz="8" w:space="0" w:color="auto"/>
              <w:right w:val="single" w:sz="4" w:space="0" w:color="auto"/>
            </w:tcBorders>
          </w:tcPr>
          <w:p w:rsidR="009E0F6E" w:rsidRPr="006A2585" w:rsidRDefault="009E0F6E" w:rsidP="006A2585">
            <w:pPr>
              <w:pStyle w:val="12"/>
              <w:ind w:firstLine="851"/>
              <w:jc w:val="left"/>
              <w:rPr>
                <w:szCs w:val="22"/>
              </w:rPr>
            </w:pPr>
          </w:p>
        </w:tc>
        <w:tc>
          <w:tcPr>
            <w:tcW w:w="4678" w:type="dxa"/>
            <w:tcBorders>
              <w:bottom w:val="single" w:sz="8" w:space="0" w:color="auto"/>
              <w:right w:val="single" w:sz="4" w:space="0" w:color="auto"/>
            </w:tcBorders>
          </w:tcPr>
          <w:p w:rsidR="009E0F6E" w:rsidRPr="006A2585" w:rsidRDefault="009E0F6E" w:rsidP="006A2585">
            <w:pPr>
              <w:pStyle w:val="12"/>
              <w:ind w:firstLine="851"/>
              <w:jc w:val="left"/>
              <w:rPr>
                <w:szCs w:val="22"/>
              </w:rPr>
            </w:pPr>
          </w:p>
        </w:tc>
      </w:tr>
      <w:tr w:rsidR="009E0F6E" w:rsidRPr="006A2585" w:rsidTr="00A5553F">
        <w:trPr>
          <w:trHeight w:val="1332"/>
        </w:trPr>
        <w:tc>
          <w:tcPr>
            <w:tcW w:w="2269" w:type="dxa"/>
            <w:tcBorders>
              <w:left w:val="single" w:sz="8" w:space="0" w:color="auto"/>
              <w:bottom w:val="single" w:sz="8" w:space="0" w:color="auto"/>
              <w:right w:val="single" w:sz="8" w:space="0" w:color="auto"/>
            </w:tcBorders>
          </w:tcPr>
          <w:p w:rsidR="009E0F6E" w:rsidRPr="006A2585" w:rsidRDefault="009E0F6E" w:rsidP="00991B50">
            <w:pPr>
              <w:pStyle w:val="12"/>
              <w:ind w:left="142" w:firstLine="142"/>
              <w:jc w:val="left"/>
              <w:rPr>
                <w:szCs w:val="22"/>
              </w:rPr>
            </w:pPr>
            <w:r w:rsidRPr="006A2585">
              <w:rPr>
                <w:szCs w:val="22"/>
              </w:rPr>
              <w:t>Базовые и профильные</w:t>
            </w:r>
          </w:p>
          <w:p w:rsidR="009E0F6E" w:rsidRPr="006A2585" w:rsidRDefault="009E0F6E" w:rsidP="00991B50">
            <w:pPr>
              <w:pStyle w:val="12"/>
              <w:ind w:left="142" w:firstLine="142"/>
              <w:jc w:val="left"/>
              <w:rPr>
                <w:w w:val="99"/>
                <w:szCs w:val="22"/>
              </w:rPr>
            </w:pPr>
            <w:r w:rsidRPr="006A2585">
              <w:rPr>
                <w:szCs w:val="22"/>
              </w:rPr>
              <w:t>общеобразовательные дисциплины</w:t>
            </w:r>
          </w:p>
        </w:tc>
        <w:tc>
          <w:tcPr>
            <w:tcW w:w="30" w:type="dxa"/>
            <w:tcBorders>
              <w:bottom w:val="single" w:sz="8" w:space="0" w:color="auto"/>
            </w:tcBorders>
          </w:tcPr>
          <w:p w:rsidR="009E0F6E" w:rsidRPr="006A2585" w:rsidRDefault="009E0F6E" w:rsidP="00991B50">
            <w:pPr>
              <w:pStyle w:val="12"/>
              <w:ind w:left="142" w:right="142" w:firstLine="142"/>
              <w:jc w:val="left"/>
              <w:rPr>
                <w:szCs w:val="22"/>
              </w:rPr>
            </w:pPr>
          </w:p>
        </w:tc>
        <w:tc>
          <w:tcPr>
            <w:tcW w:w="2663" w:type="dxa"/>
            <w:tcBorders>
              <w:bottom w:val="single" w:sz="8" w:space="0" w:color="auto"/>
              <w:right w:val="single" w:sz="8" w:space="0" w:color="auto"/>
            </w:tcBorders>
          </w:tcPr>
          <w:p w:rsidR="009E0F6E" w:rsidRPr="006A2585" w:rsidRDefault="009E0F6E" w:rsidP="00991B50">
            <w:pPr>
              <w:pStyle w:val="12"/>
              <w:ind w:left="142" w:right="142" w:firstLine="142"/>
              <w:jc w:val="left"/>
              <w:rPr>
                <w:szCs w:val="22"/>
              </w:rPr>
            </w:pPr>
            <w:r w:rsidRPr="006A2585">
              <w:rPr>
                <w:szCs w:val="22"/>
              </w:rPr>
              <w:t xml:space="preserve"> Применение и</w:t>
            </w:r>
          </w:p>
          <w:p w:rsidR="009E0F6E" w:rsidRPr="006A2585" w:rsidRDefault="009E0F6E" w:rsidP="00991B50">
            <w:pPr>
              <w:pStyle w:val="12"/>
              <w:ind w:left="142" w:right="142" w:firstLine="142"/>
              <w:jc w:val="left"/>
              <w:rPr>
                <w:szCs w:val="22"/>
              </w:rPr>
            </w:pPr>
            <w:r w:rsidRPr="006A2585">
              <w:rPr>
                <w:szCs w:val="22"/>
              </w:rPr>
              <w:t xml:space="preserve"> развитие УУД на предметных занятиях</w:t>
            </w:r>
          </w:p>
        </w:tc>
        <w:tc>
          <w:tcPr>
            <w:tcW w:w="4678" w:type="dxa"/>
            <w:tcBorders>
              <w:left w:val="single" w:sz="8" w:space="0" w:color="auto"/>
              <w:bottom w:val="single" w:sz="8" w:space="0" w:color="auto"/>
              <w:right w:val="single" w:sz="8" w:space="0" w:color="auto"/>
            </w:tcBorders>
          </w:tcPr>
          <w:p w:rsidR="009E0F6E" w:rsidRPr="006A2585" w:rsidRDefault="009E0F6E" w:rsidP="00991B50">
            <w:pPr>
              <w:pStyle w:val="12"/>
              <w:ind w:left="142" w:right="142" w:firstLine="142"/>
              <w:jc w:val="left"/>
              <w:rPr>
                <w:szCs w:val="22"/>
              </w:rPr>
            </w:pPr>
            <w:r w:rsidRPr="006A2585">
              <w:rPr>
                <w:szCs w:val="22"/>
              </w:rPr>
              <w:t>Умение самостоятельно</w:t>
            </w:r>
            <w:r w:rsidR="00A5553F" w:rsidRPr="006A2585">
              <w:rPr>
                <w:szCs w:val="22"/>
              </w:rPr>
              <w:t xml:space="preserve"> </w:t>
            </w:r>
            <w:r w:rsidRPr="006A2585">
              <w:rPr>
                <w:szCs w:val="22"/>
              </w:rPr>
              <w:t>осуществлять поиск методов</w:t>
            </w:r>
            <w:r w:rsidR="00A5553F" w:rsidRPr="006A2585">
              <w:rPr>
                <w:szCs w:val="22"/>
              </w:rPr>
              <w:t xml:space="preserve"> </w:t>
            </w:r>
            <w:r w:rsidRPr="006A2585">
              <w:rPr>
                <w:szCs w:val="22"/>
              </w:rPr>
              <w:t>решения практических задач,</w:t>
            </w:r>
          </w:p>
          <w:p w:rsidR="009E0F6E" w:rsidRPr="006A2585" w:rsidRDefault="009E0F6E" w:rsidP="00991B50">
            <w:pPr>
              <w:pStyle w:val="12"/>
              <w:ind w:left="142" w:right="142" w:firstLine="142"/>
              <w:jc w:val="left"/>
              <w:rPr>
                <w:szCs w:val="22"/>
              </w:rPr>
            </w:pPr>
            <w:r w:rsidRPr="006A2585">
              <w:rPr>
                <w:szCs w:val="22"/>
              </w:rPr>
              <w:t>применять различные методы</w:t>
            </w:r>
            <w:r w:rsidR="00A5553F" w:rsidRPr="006A2585">
              <w:rPr>
                <w:szCs w:val="22"/>
              </w:rPr>
              <w:t xml:space="preserve"> </w:t>
            </w:r>
            <w:r w:rsidRPr="006A2585">
              <w:rPr>
                <w:szCs w:val="22"/>
              </w:rPr>
              <w:t>познания.</w:t>
            </w:r>
          </w:p>
          <w:p w:rsidR="009E0F6E" w:rsidRPr="006A2585" w:rsidRDefault="009E0F6E" w:rsidP="00991B50">
            <w:pPr>
              <w:pStyle w:val="12"/>
              <w:ind w:left="142" w:right="142" w:firstLine="142"/>
              <w:jc w:val="left"/>
              <w:rPr>
                <w:szCs w:val="22"/>
              </w:rPr>
            </w:pPr>
            <w:r w:rsidRPr="006A2585">
              <w:rPr>
                <w:szCs w:val="22"/>
              </w:rPr>
              <w:t>УУД различного типа в соответствии со спецификой учебного предмета</w:t>
            </w:r>
          </w:p>
        </w:tc>
      </w:tr>
      <w:tr w:rsidR="009E0F6E" w:rsidRPr="006A2585" w:rsidTr="00A5553F">
        <w:trPr>
          <w:trHeight w:val="946"/>
        </w:trPr>
        <w:tc>
          <w:tcPr>
            <w:tcW w:w="2269" w:type="dxa"/>
            <w:tcBorders>
              <w:top w:val="single" w:sz="4" w:space="0" w:color="auto"/>
              <w:left w:val="single" w:sz="8" w:space="0" w:color="auto"/>
              <w:bottom w:val="single" w:sz="4" w:space="0" w:color="auto"/>
              <w:right w:val="single" w:sz="8" w:space="0" w:color="auto"/>
            </w:tcBorders>
          </w:tcPr>
          <w:p w:rsidR="009E0F6E" w:rsidRPr="006A2585" w:rsidRDefault="009E0F6E" w:rsidP="00991B50">
            <w:pPr>
              <w:pStyle w:val="12"/>
              <w:ind w:left="142" w:firstLine="142"/>
              <w:jc w:val="left"/>
              <w:rPr>
                <w:szCs w:val="22"/>
              </w:rPr>
            </w:pPr>
            <w:r w:rsidRPr="006A2585">
              <w:rPr>
                <w:szCs w:val="22"/>
              </w:rPr>
              <w:t>Элективные курсы</w:t>
            </w:r>
            <w:r w:rsidR="00A5553F" w:rsidRPr="006A2585">
              <w:rPr>
                <w:szCs w:val="22"/>
              </w:rPr>
              <w:t>, спец курсы</w:t>
            </w:r>
            <w:r w:rsidR="00D6712B" w:rsidRPr="006A2585">
              <w:rPr>
                <w:szCs w:val="22"/>
              </w:rPr>
              <w:t>,</w:t>
            </w:r>
          </w:p>
          <w:p w:rsidR="00D6712B" w:rsidRPr="006A2585" w:rsidRDefault="00D6712B" w:rsidP="00991B50">
            <w:pPr>
              <w:pStyle w:val="12"/>
              <w:ind w:left="142" w:firstLine="142"/>
              <w:jc w:val="left"/>
              <w:rPr>
                <w:szCs w:val="22"/>
              </w:rPr>
            </w:pPr>
          </w:p>
        </w:tc>
        <w:tc>
          <w:tcPr>
            <w:tcW w:w="2693" w:type="dxa"/>
            <w:gridSpan w:val="2"/>
            <w:tcBorders>
              <w:top w:val="single" w:sz="4" w:space="0" w:color="auto"/>
              <w:bottom w:val="single" w:sz="4" w:space="0" w:color="auto"/>
              <w:right w:val="single" w:sz="8" w:space="0" w:color="auto"/>
            </w:tcBorders>
          </w:tcPr>
          <w:p w:rsidR="00A5553F" w:rsidRPr="006A2585" w:rsidRDefault="009E0F6E" w:rsidP="00991B50">
            <w:pPr>
              <w:pStyle w:val="12"/>
              <w:ind w:left="142" w:right="142" w:firstLine="142"/>
              <w:jc w:val="left"/>
              <w:rPr>
                <w:szCs w:val="22"/>
              </w:rPr>
            </w:pPr>
            <w:r w:rsidRPr="006A2585">
              <w:rPr>
                <w:szCs w:val="22"/>
              </w:rPr>
              <w:t xml:space="preserve">«Практикум </w:t>
            </w:r>
            <w:r w:rsidR="00A5553F" w:rsidRPr="006A2585">
              <w:rPr>
                <w:szCs w:val="22"/>
              </w:rPr>
              <w:t>культуры речи</w:t>
            </w:r>
            <w:r w:rsidRPr="006A2585">
              <w:rPr>
                <w:szCs w:val="22"/>
              </w:rPr>
              <w:t>»</w:t>
            </w:r>
            <w:r w:rsidR="00D6712B" w:rsidRPr="006A2585">
              <w:rPr>
                <w:szCs w:val="22"/>
              </w:rPr>
              <w:t xml:space="preserve"> (русский язык)</w:t>
            </w:r>
            <w:r w:rsidRPr="006A2585">
              <w:rPr>
                <w:szCs w:val="22"/>
              </w:rPr>
              <w:t>,</w:t>
            </w:r>
            <w:r w:rsidR="00A5553F" w:rsidRPr="006A2585">
              <w:rPr>
                <w:szCs w:val="22"/>
              </w:rPr>
              <w:t xml:space="preserve"> </w:t>
            </w:r>
          </w:p>
          <w:p w:rsidR="009E0F6E" w:rsidRPr="006A2585" w:rsidRDefault="00A5553F" w:rsidP="00991B50">
            <w:pPr>
              <w:pStyle w:val="12"/>
              <w:ind w:left="142" w:right="142" w:firstLine="142"/>
              <w:jc w:val="left"/>
              <w:rPr>
                <w:szCs w:val="22"/>
              </w:rPr>
            </w:pPr>
            <w:r w:rsidRPr="006A2585">
              <w:rPr>
                <w:szCs w:val="22"/>
              </w:rPr>
              <w:t>«Клетки и ткани</w:t>
            </w:r>
            <w:r w:rsidR="00D6712B" w:rsidRPr="006A2585">
              <w:rPr>
                <w:szCs w:val="22"/>
              </w:rPr>
              <w:t>» (биология),</w:t>
            </w:r>
          </w:p>
          <w:p w:rsidR="00D6712B" w:rsidRPr="006A2585" w:rsidRDefault="00D6712B" w:rsidP="00991B50">
            <w:pPr>
              <w:pStyle w:val="12"/>
              <w:ind w:left="142" w:right="142" w:firstLine="142"/>
              <w:jc w:val="left"/>
              <w:rPr>
                <w:szCs w:val="22"/>
              </w:rPr>
            </w:pPr>
            <w:r w:rsidRPr="006A2585">
              <w:rPr>
                <w:szCs w:val="22"/>
              </w:rPr>
              <w:t>«Сложные вопросы химии» (химия)</w:t>
            </w:r>
          </w:p>
          <w:p w:rsidR="00D6712B" w:rsidRPr="006A2585" w:rsidRDefault="00D6712B" w:rsidP="00991B50">
            <w:pPr>
              <w:pStyle w:val="12"/>
              <w:ind w:left="142" w:right="142" w:firstLine="142"/>
              <w:jc w:val="left"/>
              <w:rPr>
                <w:szCs w:val="22"/>
              </w:rPr>
            </w:pPr>
            <w:r w:rsidRPr="006A2585">
              <w:rPr>
                <w:szCs w:val="22"/>
              </w:rPr>
              <w:t>«Индивидуальный проект»</w:t>
            </w:r>
          </w:p>
          <w:p w:rsidR="00D6712B" w:rsidRPr="006A2585" w:rsidRDefault="00D6712B" w:rsidP="00991B50">
            <w:pPr>
              <w:pStyle w:val="12"/>
              <w:ind w:left="142" w:right="142" w:firstLine="142"/>
              <w:jc w:val="left"/>
              <w:rPr>
                <w:szCs w:val="22"/>
              </w:rPr>
            </w:pPr>
            <w:r w:rsidRPr="006A2585">
              <w:rPr>
                <w:szCs w:val="22"/>
              </w:rPr>
              <w:lastRenderedPageBreak/>
              <w:t>«Практикум по решению математических задач повышенной трудности» (математика)</w:t>
            </w:r>
          </w:p>
          <w:p w:rsidR="00D6712B" w:rsidRPr="006A2585" w:rsidRDefault="00D6712B" w:rsidP="00991B50">
            <w:pPr>
              <w:pStyle w:val="12"/>
              <w:ind w:left="142" w:right="142" w:firstLine="142"/>
              <w:jc w:val="left"/>
              <w:rPr>
                <w:szCs w:val="22"/>
              </w:rPr>
            </w:pPr>
          </w:p>
        </w:tc>
        <w:tc>
          <w:tcPr>
            <w:tcW w:w="4678" w:type="dxa"/>
            <w:tcBorders>
              <w:top w:val="single" w:sz="4" w:space="0" w:color="auto"/>
              <w:bottom w:val="single" w:sz="4" w:space="0" w:color="auto"/>
              <w:right w:val="single" w:sz="8" w:space="0" w:color="auto"/>
            </w:tcBorders>
          </w:tcPr>
          <w:p w:rsidR="009E0F6E" w:rsidRPr="006A2585" w:rsidRDefault="009E0F6E" w:rsidP="00991B50">
            <w:pPr>
              <w:pStyle w:val="12"/>
              <w:ind w:left="142" w:right="142" w:firstLine="142"/>
              <w:jc w:val="left"/>
              <w:rPr>
                <w:szCs w:val="22"/>
              </w:rPr>
            </w:pPr>
            <w:r w:rsidRPr="006A2585">
              <w:rPr>
                <w:szCs w:val="22"/>
              </w:rPr>
              <w:lastRenderedPageBreak/>
              <w:t>Владение навыками</w:t>
            </w:r>
            <w:r w:rsidR="00A5553F" w:rsidRPr="006A2585">
              <w:rPr>
                <w:szCs w:val="22"/>
              </w:rPr>
              <w:t xml:space="preserve"> </w:t>
            </w:r>
            <w:r w:rsidRPr="006A2585">
              <w:rPr>
                <w:szCs w:val="22"/>
              </w:rPr>
              <w:t>познавательной,  учебно-</w:t>
            </w:r>
          </w:p>
          <w:p w:rsidR="00A5553F" w:rsidRPr="006A2585" w:rsidRDefault="009E0F6E" w:rsidP="00991B50">
            <w:pPr>
              <w:pStyle w:val="12"/>
              <w:ind w:left="142" w:right="142" w:firstLine="142"/>
              <w:jc w:val="left"/>
              <w:rPr>
                <w:szCs w:val="22"/>
              </w:rPr>
            </w:pPr>
            <w:r w:rsidRPr="006A2585">
              <w:rPr>
                <w:szCs w:val="22"/>
              </w:rPr>
              <w:t>исследовательской и проектной</w:t>
            </w:r>
            <w:r w:rsidR="00A5553F" w:rsidRPr="006A2585">
              <w:rPr>
                <w:szCs w:val="22"/>
              </w:rPr>
              <w:t xml:space="preserve"> </w:t>
            </w:r>
            <w:r w:rsidRPr="006A2585">
              <w:rPr>
                <w:szCs w:val="22"/>
              </w:rPr>
              <w:t>деятельности.</w:t>
            </w:r>
            <w:r w:rsidR="00A5553F" w:rsidRPr="006A2585">
              <w:rPr>
                <w:szCs w:val="22"/>
              </w:rPr>
              <w:t xml:space="preserve"> Владение навыками</w:t>
            </w:r>
          </w:p>
          <w:p w:rsidR="009E0F6E" w:rsidRPr="006A2585" w:rsidRDefault="00A5553F" w:rsidP="00991B50">
            <w:pPr>
              <w:pStyle w:val="12"/>
              <w:ind w:left="142" w:right="142" w:firstLine="142"/>
              <w:jc w:val="left"/>
              <w:rPr>
                <w:szCs w:val="22"/>
              </w:rPr>
            </w:pPr>
            <w:r w:rsidRPr="006A2585">
              <w:rPr>
                <w:szCs w:val="22"/>
              </w:rPr>
              <w:t>разрешения проблем</w:t>
            </w:r>
          </w:p>
        </w:tc>
      </w:tr>
      <w:tr w:rsidR="00A5553F" w:rsidRPr="006A2585" w:rsidTr="00A5553F">
        <w:trPr>
          <w:trHeight w:val="2923"/>
        </w:trPr>
        <w:tc>
          <w:tcPr>
            <w:tcW w:w="2269" w:type="dxa"/>
            <w:vMerge w:val="restart"/>
            <w:tcBorders>
              <w:top w:val="single" w:sz="4" w:space="0" w:color="auto"/>
              <w:left w:val="single" w:sz="8" w:space="0" w:color="auto"/>
              <w:right w:val="single" w:sz="8" w:space="0" w:color="auto"/>
            </w:tcBorders>
          </w:tcPr>
          <w:p w:rsidR="00A5553F" w:rsidRPr="006A2585" w:rsidRDefault="00A5553F" w:rsidP="00991B50">
            <w:pPr>
              <w:pStyle w:val="12"/>
              <w:ind w:left="142" w:right="142" w:firstLine="142"/>
              <w:jc w:val="left"/>
              <w:rPr>
                <w:szCs w:val="22"/>
              </w:rPr>
            </w:pPr>
            <w:r w:rsidRPr="006A2585">
              <w:rPr>
                <w:szCs w:val="22"/>
              </w:rPr>
              <w:lastRenderedPageBreak/>
              <w:t>Проектная,</w:t>
            </w:r>
          </w:p>
          <w:p w:rsidR="00A5553F" w:rsidRPr="006A2585" w:rsidRDefault="00A5553F" w:rsidP="00991B50">
            <w:pPr>
              <w:pStyle w:val="12"/>
              <w:ind w:left="142" w:right="142" w:firstLine="142"/>
              <w:jc w:val="left"/>
              <w:rPr>
                <w:szCs w:val="22"/>
              </w:rPr>
            </w:pPr>
            <w:r w:rsidRPr="006A2585">
              <w:rPr>
                <w:szCs w:val="22"/>
              </w:rPr>
              <w:t>исследовательская,</w:t>
            </w:r>
          </w:p>
          <w:p w:rsidR="00A5553F" w:rsidRPr="006A2585" w:rsidRDefault="00A5553F" w:rsidP="00991B50">
            <w:pPr>
              <w:pStyle w:val="12"/>
              <w:ind w:left="142" w:right="142" w:firstLine="142"/>
              <w:jc w:val="left"/>
              <w:rPr>
                <w:szCs w:val="22"/>
              </w:rPr>
            </w:pPr>
            <w:r w:rsidRPr="006A2585">
              <w:rPr>
                <w:szCs w:val="22"/>
              </w:rPr>
              <w:t>творческая</w:t>
            </w:r>
          </w:p>
          <w:p w:rsidR="00A5553F" w:rsidRPr="006A2585" w:rsidRDefault="00A5553F" w:rsidP="00991B50">
            <w:pPr>
              <w:pStyle w:val="12"/>
              <w:ind w:left="142" w:right="142" w:firstLine="142"/>
              <w:jc w:val="left"/>
              <w:rPr>
                <w:szCs w:val="22"/>
              </w:rPr>
            </w:pPr>
            <w:r w:rsidRPr="006A2585">
              <w:rPr>
                <w:szCs w:val="22"/>
              </w:rPr>
              <w:t>внеурочная</w:t>
            </w:r>
          </w:p>
          <w:p w:rsidR="00A5553F" w:rsidRPr="006A2585" w:rsidRDefault="00A5553F" w:rsidP="00991B50">
            <w:pPr>
              <w:pStyle w:val="12"/>
              <w:ind w:left="142" w:right="142" w:firstLine="142"/>
              <w:jc w:val="left"/>
              <w:rPr>
                <w:w w:val="98"/>
                <w:szCs w:val="22"/>
              </w:rPr>
            </w:pPr>
            <w:r w:rsidRPr="006A2585">
              <w:rPr>
                <w:szCs w:val="22"/>
              </w:rPr>
              <w:t>деятельность</w:t>
            </w:r>
          </w:p>
        </w:tc>
        <w:tc>
          <w:tcPr>
            <w:tcW w:w="2693" w:type="dxa"/>
            <w:gridSpan w:val="2"/>
            <w:tcBorders>
              <w:top w:val="single" w:sz="4" w:space="0" w:color="auto"/>
              <w:right w:val="single" w:sz="8" w:space="0" w:color="auto"/>
            </w:tcBorders>
          </w:tcPr>
          <w:p w:rsidR="00A5553F" w:rsidRPr="006A2585" w:rsidRDefault="00A5553F" w:rsidP="00991B50">
            <w:pPr>
              <w:pStyle w:val="12"/>
              <w:ind w:left="142" w:right="142" w:firstLine="142"/>
              <w:jc w:val="left"/>
              <w:rPr>
                <w:szCs w:val="22"/>
              </w:rPr>
            </w:pPr>
            <w:r w:rsidRPr="006A2585">
              <w:rPr>
                <w:szCs w:val="22"/>
              </w:rPr>
              <w:t>«</w:t>
            </w:r>
            <w:r w:rsidR="00D6712B" w:rsidRPr="006A2585">
              <w:rPr>
                <w:szCs w:val="22"/>
              </w:rPr>
              <w:t>По следам истории</w:t>
            </w:r>
            <w:r w:rsidRPr="006A2585">
              <w:rPr>
                <w:szCs w:val="22"/>
              </w:rPr>
              <w:t>»</w:t>
            </w:r>
          </w:p>
          <w:p w:rsidR="00A5553F" w:rsidRPr="006A2585" w:rsidRDefault="00A5553F" w:rsidP="00991B50">
            <w:pPr>
              <w:pStyle w:val="12"/>
              <w:ind w:left="142" w:right="142" w:firstLine="142"/>
              <w:jc w:val="left"/>
              <w:rPr>
                <w:szCs w:val="22"/>
              </w:rPr>
            </w:pPr>
            <w:r w:rsidRPr="006A2585">
              <w:rPr>
                <w:szCs w:val="22"/>
              </w:rPr>
              <w:t>«</w:t>
            </w:r>
            <w:r w:rsidR="00D6712B" w:rsidRPr="006A2585">
              <w:rPr>
                <w:szCs w:val="22"/>
              </w:rPr>
              <w:t>Живое слово</w:t>
            </w:r>
            <w:r w:rsidRPr="006A2585">
              <w:rPr>
                <w:szCs w:val="22"/>
              </w:rPr>
              <w:t>»</w:t>
            </w:r>
          </w:p>
          <w:p w:rsidR="00A5553F" w:rsidRPr="006A2585" w:rsidRDefault="00D6712B" w:rsidP="00991B50">
            <w:pPr>
              <w:pStyle w:val="12"/>
              <w:ind w:left="142" w:right="142" w:firstLine="142"/>
              <w:jc w:val="left"/>
              <w:rPr>
                <w:szCs w:val="22"/>
              </w:rPr>
            </w:pPr>
            <w:r w:rsidRPr="006A2585">
              <w:rPr>
                <w:szCs w:val="22"/>
              </w:rPr>
              <w:t xml:space="preserve"> </w:t>
            </w:r>
            <w:r w:rsidR="00A5553F" w:rsidRPr="006A2585">
              <w:rPr>
                <w:szCs w:val="22"/>
              </w:rPr>
              <w:t>«Социальное проектирование и моделирование»</w:t>
            </w:r>
          </w:p>
          <w:p w:rsidR="00D6712B" w:rsidRPr="006A2585" w:rsidRDefault="00D6712B" w:rsidP="00991B50">
            <w:pPr>
              <w:pStyle w:val="12"/>
              <w:ind w:left="142" w:right="142" w:firstLine="142"/>
              <w:jc w:val="left"/>
              <w:rPr>
                <w:szCs w:val="22"/>
              </w:rPr>
            </w:pPr>
            <w:r w:rsidRPr="006A2585">
              <w:rPr>
                <w:szCs w:val="22"/>
              </w:rPr>
              <w:t>Волейбол</w:t>
            </w:r>
          </w:p>
          <w:p w:rsidR="00D6712B" w:rsidRPr="006A2585" w:rsidRDefault="00D6712B" w:rsidP="00991B50">
            <w:pPr>
              <w:pStyle w:val="12"/>
              <w:ind w:left="142" w:right="142" w:firstLine="142"/>
              <w:jc w:val="left"/>
              <w:rPr>
                <w:szCs w:val="22"/>
              </w:rPr>
            </w:pPr>
            <w:r w:rsidRPr="006A2585">
              <w:rPr>
                <w:szCs w:val="22"/>
              </w:rPr>
              <w:t>«Лидер»</w:t>
            </w:r>
          </w:p>
          <w:p w:rsidR="00A5553F" w:rsidRPr="006A2585" w:rsidRDefault="00A5553F" w:rsidP="00991B50">
            <w:pPr>
              <w:pStyle w:val="12"/>
              <w:ind w:left="142" w:right="142" w:firstLine="142"/>
              <w:jc w:val="left"/>
              <w:rPr>
                <w:szCs w:val="22"/>
              </w:rPr>
            </w:pPr>
          </w:p>
        </w:tc>
        <w:tc>
          <w:tcPr>
            <w:tcW w:w="4678" w:type="dxa"/>
            <w:vMerge w:val="restart"/>
            <w:tcBorders>
              <w:top w:val="single" w:sz="4" w:space="0" w:color="auto"/>
              <w:right w:val="single" w:sz="8" w:space="0" w:color="auto"/>
            </w:tcBorders>
          </w:tcPr>
          <w:p w:rsidR="00A5553F" w:rsidRPr="006A2585" w:rsidRDefault="00A5553F" w:rsidP="00991B50">
            <w:pPr>
              <w:pStyle w:val="12"/>
              <w:ind w:left="142" w:right="142" w:firstLine="142"/>
              <w:jc w:val="left"/>
              <w:rPr>
                <w:szCs w:val="22"/>
              </w:rPr>
            </w:pPr>
            <w:r w:rsidRPr="006A2585">
              <w:rPr>
                <w:szCs w:val="22"/>
              </w:rPr>
              <w:t>УУД различного типа в соответствии со спецификой проектов и внеурочной</w:t>
            </w:r>
          </w:p>
          <w:p w:rsidR="00A5553F" w:rsidRPr="006A2585" w:rsidRDefault="00A5553F" w:rsidP="00991B50">
            <w:pPr>
              <w:pStyle w:val="12"/>
              <w:ind w:left="141" w:right="141" w:firstLine="142"/>
              <w:jc w:val="left"/>
              <w:rPr>
                <w:szCs w:val="22"/>
              </w:rPr>
            </w:pPr>
            <w:r w:rsidRPr="006A2585">
              <w:rPr>
                <w:szCs w:val="22"/>
              </w:rPr>
              <w:t>деятельности.</w:t>
            </w:r>
          </w:p>
          <w:p w:rsidR="00A5553F" w:rsidRPr="006A2585" w:rsidRDefault="00A5553F" w:rsidP="00991B50">
            <w:pPr>
              <w:pStyle w:val="12"/>
              <w:ind w:left="141" w:right="141" w:firstLine="142"/>
              <w:jc w:val="left"/>
              <w:rPr>
                <w:szCs w:val="22"/>
              </w:rPr>
            </w:pPr>
            <w:r w:rsidRPr="006A2585">
              <w:rPr>
                <w:szCs w:val="22"/>
              </w:rPr>
              <w:t>Умение самостоятельно определять цели и составлять планы деятельности.</w:t>
            </w:r>
          </w:p>
          <w:p w:rsidR="00A5553F" w:rsidRPr="006A2585" w:rsidRDefault="00A5553F" w:rsidP="00991B50">
            <w:pPr>
              <w:pStyle w:val="12"/>
              <w:ind w:left="142" w:right="142" w:firstLine="142"/>
              <w:jc w:val="left"/>
              <w:rPr>
                <w:w w:val="99"/>
                <w:szCs w:val="22"/>
              </w:rPr>
            </w:pPr>
            <w:r w:rsidRPr="006A2585">
              <w:rPr>
                <w:szCs w:val="22"/>
              </w:rPr>
              <w:t>Умение самостоятельно осуществлять, контролировать и корректировать деятельность</w:t>
            </w:r>
            <w:r w:rsidRPr="006A2585">
              <w:rPr>
                <w:w w:val="99"/>
                <w:szCs w:val="22"/>
              </w:rPr>
              <w:t>.</w:t>
            </w:r>
          </w:p>
          <w:p w:rsidR="00A5553F" w:rsidRPr="006A2585" w:rsidRDefault="00A5553F" w:rsidP="00991B50">
            <w:pPr>
              <w:pStyle w:val="12"/>
              <w:ind w:left="142" w:right="142" w:firstLine="142"/>
              <w:jc w:val="left"/>
              <w:rPr>
                <w:szCs w:val="22"/>
              </w:rPr>
            </w:pPr>
            <w:r w:rsidRPr="006A2585">
              <w:rPr>
                <w:szCs w:val="22"/>
              </w:rPr>
              <w:t>Умение использовать все возможные ресурсы для достижения поставленных целей и реализации планов деятельности</w:t>
            </w:r>
          </w:p>
        </w:tc>
      </w:tr>
      <w:tr w:rsidR="00A5553F" w:rsidRPr="006A2585" w:rsidTr="00A5553F">
        <w:trPr>
          <w:trHeight w:val="80"/>
        </w:trPr>
        <w:tc>
          <w:tcPr>
            <w:tcW w:w="2269" w:type="dxa"/>
            <w:vMerge/>
            <w:tcBorders>
              <w:left w:val="single" w:sz="8" w:space="0" w:color="auto"/>
              <w:bottom w:val="single" w:sz="4" w:space="0" w:color="auto"/>
              <w:right w:val="single" w:sz="8" w:space="0" w:color="auto"/>
            </w:tcBorders>
          </w:tcPr>
          <w:p w:rsidR="00A5553F" w:rsidRPr="006A2585" w:rsidRDefault="00A5553F" w:rsidP="006A2585">
            <w:pPr>
              <w:pStyle w:val="12"/>
              <w:ind w:firstLine="851"/>
              <w:jc w:val="left"/>
              <w:rPr>
                <w:w w:val="99"/>
                <w:szCs w:val="22"/>
              </w:rPr>
            </w:pPr>
          </w:p>
        </w:tc>
        <w:tc>
          <w:tcPr>
            <w:tcW w:w="2693" w:type="dxa"/>
            <w:gridSpan w:val="2"/>
            <w:tcBorders>
              <w:bottom w:val="single" w:sz="4" w:space="0" w:color="auto"/>
              <w:right w:val="single" w:sz="8" w:space="0" w:color="auto"/>
            </w:tcBorders>
          </w:tcPr>
          <w:p w:rsidR="00A5553F" w:rsidRPr="006A2585" w:rsidRDefault="00A5553F" w:rsidP="006A2585">
            <w:pPr>
              <w:pStyle w:val="12"/>
              <w:ind w:left="142" w:right="142" w:firstLine="851"/>
              <w:jc w:val="left"/>
              <w:rPr>
                <w:szCs w:val="22"/>
              </w:rPr>
            </w:pPr>
          </w:p>
        </w:tc>
        <w:tc>
          <w:tcPr>
            <w:tcW w:w="4678" w:type="dxa"/>
            <w:vMerge/>
            <w:tcBorders>
              <w:bottom w:val="single" w:sz="4" w:space="0" w:color="auto"/>
              <w:right w:val="single" w:sz="8" w:space="0" w:color="auto"/>
            </w:tcBorders>
          </w:tcPr>
          <w:p w:rsidR="00A5553F" w:rsidRPr="006A2585" w:rsidRDefault="00A5553F" w:rsidP="006A2585">
            <w:pPr>
              <w:pStyle w:val="12"/>
              <w:ind w:left="142" w:right="142" w:firstLine="851"/>
              <w:jc w:val="left"/>
              <w:rPr>
                <w:szCs w:val="22"/>
              </w:rPr>
            </w:pPr>
          </w:p>
        </w:tc>
      </w:tr>
    </w:tbl>
    <w:p w:rsidR="00662990" w:rsidRPr="006A2585" w:rsidRDefault="00662990" w:rsidP="006A2585">
      <w:pPr>
        <w:pStyle w:val="12"/>
        <w:ind w:firstLine="851"/>
        <w:rPr>
          <w:szCs w:val="22"/>
        </w:rPr>
      </w:pPr>
    </w:p>
    <w:p w:rsidR="00662990" w:rsidRPr="006A2585" w:rsidRDefault="00662990" w:rsidP="006A2585">
      <w:pPr>
        <w:pStyle w:val="12"/>
        <w:ind w:firstLine="851"/>
        <w:rPr>
          <w:szCs w:val="22"/>
        </w:rPr>
      </w:pPr>
    </w:p>
    <w:p w:rsidR="00662990" w:rsidRPr="006A2585" w:rsidRDefault="00662990" w:rsidP="006A2585">
      <w:pPr>
        <w:pStyle w:val="12"/>
        <w:ind w:firstLine="851"/>
        <w:rPr>
          <w:szCs w:val="22"/>
        </w:rPr>
      </w:pPr>
    </w:p>
    <w:p w:rsidR="00D6712B" w:rsidRPr="006A2585" w:rsidRDefault="00D6712B" w:rsidP="006A2585">
      <w:pPr>
        <w:pStyle w:val="ConsPlusNormal"/>
        <w:ind w:firstLine="851"/>
        <w:jc w:val="both"/>
        <w:rPr>
          <w:rFonts w:ascii="Times New Roman" w:hAnsi="Times New Roman" w:cs="Times New Roman"/>
          <w:b/>
          <w:sz w:val="22"/>
          <w:szCs w:val="22"/>
        </w:rPr>
      </w:pPr>
      <w:r w:rsidRPr="006A2585">
        <w:rPr>
          <w:rFonts w:ascii="Times New Roman" w:hAnsi="Times New Roman" w:cs="Times New Roman"/>
          <w:b/>
          <w:bCs/>
          <w:color w:val="000000"/>
          <w:sz w:val="22"/>
          <w:szCs w:val="22"/>
        </w:rPr>
        <w:t>2.2.</w:t>
      </w:r>
      <w:r w:rsidRPr="006A2585">
        <w:rPr>
          <w:rFonts w:ascii="Times New Roman" w:hAnsi="Times New Roman" w:cs="Times New Roman"/>
          <w:b/>
          <w:sz w:val="22"/>
          <w:szCs w:val="22"/>
        </w:rPr>
        <w:t xml:space="preserve"> Программы учебных предметов, курсов и курсов внеурочной деятельности.</w:t>
      </w:r>
    </w:p>
    <w:p w:rsidR="00991B50" w:rsidRDefault="00991B50" w:rsidP="00991B50">
      <w:pPr>
        <w:pStyle w:val="12"/>
        <w:ind w:left="567"/>
        <w:rPr>
          <w:b/>
        </w:rPr>
      </w:pPr>
      <w:r w:rsidRPr="00991B50">
        <w:rPr>
          <w:rStyle w:val="a8"/>
          <w:b/>
          <w:noProof/>
          <w:color w:val="auto"/>
          <w:szCs w:val="22"/>
          <w:u w:val="none"/>
        </w:rPr>
        <w:t xml:space="preserve">2.2.1 </w:t>
      </w:r>
      <w:hyperlink w:anchor="_Toc453968178" w:history="1">
        <w:r w:rsidRPr="00991B50">
          <w:rPr>
            <w:rStyle w:val="a8"/>
            <w:b/>
            <w:noProof/>
            <w:color w:val="auto"/>
            <w:szCs w:val="22"/>
            <w:u w:val="none"/>
          </w:rPr>
          <w:t>Русский язык</w:t>
        </w:r>
        <w:r w:rsidRPr="00991B50">
          <w:rPr>
            <w:b/>
            <w:noProof/>
            <w:webHidden/>
            <w:szCs w:val="22"/>
          </w:rPr>
          <w:tab/>
        </w:r>
      </w:hyperlink>
    </w:p>
    <w:p w:rsidR="00991B50" w:rsidRPr="005B2FBE" w:rsidRDefault="00991B50" w:rsidP="00991B50">
      <w:pPr>
        <w:pStyle w:val="a4"/>
        <w:ind w:firstLine="851"/>
        <w:jc w:val="both"/>
        <w:rPr>
          <w:rFonts w:cs="Times New Roman"/>
          <w:sz w:val="22"/>
        </w:rPr>
      </w:pPr>
      <w:r w:rsidRPr="005B2FBE">
        <w:rPr>
          <w:rFonts w:cs="Times New Roman"/>
          <w:sz w:val="22"/>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991B50" w:rsidRPr="005B2FBE" w:rsidRDefault="00991B50" w:rsidP="00991B50">
      <w:pPr>
        <w:pStyle w:val="a4"/>
        <w:ind w:firstLine="851"/>
        <w:jc w:val="both"/>
        <w:rPr>
          <w:rFonts w:cs="Times New Roman"/>
          <w:sz w:val="22"/>
        </w:rPr>
      </w:pPr>
      <w:r w:rsidRPr="005B2FBE">
        <w:rPr>
          <w:rFonts w:cs="Times New Roman"/>
          <w:sz w:val="22"/>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991B50" w:rsidRPr="005B2FBE" w:rsidRDefault="00991B50" w:rsidP="00991B50">
      <w:pPr>
        <w:pStyle w:val="a4"/>
        <w:ind w:firstLine="851"/>
        <w:jc w:val="both"/>
        <w:rPr>
          <w:rFonts w:cs="Times New Roman"/>
          <w:sz w:val="22"/>
        </w:rPr>
      </w:pPr>
      <w:r w:rsidRPr="005B2FBE">
        <w:rPr>
          <w:rFonts w:cs="Times New Roman"/>
          <w:sz w:val="22"/>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991B50" w:rsidRPr="005B2FBE" w:rsidRDefault="00991B50" w:rsidP="00991B50">
      <w:pPr>
        <w:pStyle w:val="a4"/>
        <w:ind w:firstLine="851"/>
        <w:jc w:val="both"/>
        <w:rPr>
          <w:rFonts w:cs="Times New Roman"/>
          <w:sz w:val="22"/>
        </w:rPr>
      </w:pPr>
      <w:r w:rsidRPr="005B2FBE">
        <w:rPr>
          <w:rFonts w:cs="Times New Roman"/>
          <w:sz w:val="22"/>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991B50" w:rsidRPr="005B2FBE" w:rsidRDefault="00991B50" w:rsidP="00991B50">
      <w:pPr>
        <w:pStyle w:val="a4"/>
        <w:ind w:firstLine="851"/>
        <w:jc w:val="both"/>
        <w:rPr>
          <w:rFonts w:cs="Times New Roman"/>
          <w:sz w:val="22"/>
        </w:rPr>
      </w:pPr>
      <w:r w:rsidRPr="005B2FBE">
        <w:rPr>
          <w:rFonts w:cs="Times New Roman"/>
          <w:sz w:val="22"/>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991B50" w:rsidRPr="005B2FBE" w:rsidRDefault="00991B50" w:rsidP="00991B50">
      <w:pPr>
        <w:pStyle w:val="a4"/>
        <w:ind w:firstLine="851"/>
        <w:jc w:val="both"/>
        <w:rPr>
          <w:rFonts w:cs="Times New Roman"/>
          <w:sz w:val="22"/>
        </w:rPr>
      </w:pPr>
      <w:r w:rsidRPr="005B2FBE">
        <w:rPr>
          <w:rFonts w:cs="Times New Roman"/>
          <w:sz w:val="22"/>
        </w:rPr>
        <w:t>Главными задачами реализации программы являются:</w:t>
      </w:r>
    </w:p>
    <w:p w:rsidR="00991B50" w:rsidRPr="005B2FBE" w:rsidRDefault="00991B50" w:rsidP="00991B50">
      <w:pPr>
        <w:pStyle w:val="a4"/>
        <w:ind w:firstLine="851"/>
        <w:jc w:val="both"/>
        <w:rPr>
          <w:rFonts w:cs="Times New Roman"/>
          <w:sz w:val="22"/>
        </w:rPr>
      </w:pPr>
      <w:r w:rsidRPr="005B2FBE">
        <w:rPr>
          <w:rFonts w:cs="Times New Roman"/>
          <w:sz w:val="22"/>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991B50" w:rsidRPr="005B2FBE" w:rsidRDefault="00991B50" w:rsidP="00991B50">
      <w:pPr>
        <w:pStyle w:val="a4"/>
        <w:ind w:firstLine="851"/>
        <w:jc w:val="both"/>
        <w:rPr>
          <w:rFonts w:cs="Times New Roman"/>
          <w:sz w:val="22"/>
        </w:rPr>
      </w:pPr>
      <w:r w:rsidRPr="005B2FBE">
        <w:rPr>
          <w:rFonts w:cs="Times New Roman"/>
          <w:sz w:val="22"/>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991B50" w:rsidRPr="005B2FBE" w:rsidRDefault="00991B50" w:rsidP="00991B50">
      <w:pPr>
        <w:pStyle w:val="a4"/>
        <w:ind w:firstLine="851"/>
        <w:jc w:val="both"/>
        <w:rPr>
          <w:rFonts w:cs="Times New Roman"/>
          <w:sz w:val="22"/>
        </w:rPr>
      </w:pPr>
      <w:r w:rsidRPr="005B2FBE">
        <w:rPr>
          <w:rFonts w:cs="Times New Roman"/>
          <w:sz w:val="22"/>
        </w:rPr>
        <w:t>овладение умениями комплексного анализа предложенного текста;</w:t>
      </w:r>
    </w:p>
    <w:p w:rsidR="00991B50" w:rsidRPr="005B2FBE" w:rsidRDefault="00991B50" w:rsidP="00991B50">
      <w:pPr>
        <w:pStyle w:val="a4"/>
        <w:ind w:firstLine="851"/>
        <w:jc w:val="both"/>
        <w:rPr>
          <w:rFonts w:cs="Times New Roman"/>
          <w:sz w:val="22"/>
        </w:rPr>
      </w:pPr>
      <w:r w:rsidRPr="005B2FBE">
        <w:rPr>
          <w:rFonts w:cs="Times New Roman"/>
          <w:sz w:val="22"/>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991B50" w:rsidRPr="005B2FBE" w:rsidRDefault="00991B50" w:rsidP="00991B50">
      <w:pPr>
        <w:pStyle w:val="a4"/>
        <w:ind w:firstLine="851"/>
        <w:jc w:val="both"/>
        <w:rPr>
          <w:rFonts w:cs="Times New Roman"/>
          <w:sz w:val="22"/>
        </w:rPr>
      </w:pPr>
      <w:r w:rsidRPr="005B2FBE">
        <w:rPr>
          <w:rFonts w:cs="Times New Roman"/>
          <w:sz w:val="22"/>
        </w:rPr>
        <w:lastRenderedPageBreak/>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991B50" w:rsidRPr="005B2FBE" w:rsidRDefault="00991B50" w:rsidP="00991B50">
      <w:pPr>
        <w:pStyle w:val="a4"/>
        <w:ind w:firstLine="851"/>
        <w:jc w:val="both"/>
        <w:rPr>
          <w:rFonts w:cs="Times New Roman"/>
          <w:sz w:val="22"/>
        </w:rPr>
      </w:pPr>
    </w:p>
    <w:p w:rsidR="00991B50" w:rsidRPr="005B2FBE" w:rsidRDefault="00991B50" w:rsidP="00991B50">
      <w:pPr>
        <w:pStyle w:val="a4"/>
        <w:ind w:firstLine="851"/>
        <w:jc w:val="both"/>
        <w:rPr>
          <w:rFonts w:cs="Times New Roman"/>
          <w:sz w:val="22"/>
        </w:rPr>
      </w:pPr>
      <w:r w:rsidRPr="005B2FBE">
        <w:rPr>
          <w:rFonts w:cs="Times New Roman"/>
          <w:sz w:val="22"/>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991B50" w:rsidRPr="005B2FBE" w:rsidRDefault="00991B50" w:rsidP="00991B50">
      <w:pPr>
        <w:pStyle w:val="a4"/>
        <w:ind w:firstLine="851"/>
        <w:jc w:val="both"/>
        <w:rPr>
          <w:rFonts w:cs="Times New Roman"/>
          <w:sz w:val="22"/>
        </w:rPr>
      </w:pPr>
      <w:r w:rsidRPr="005B2FBE">
        <w:rPr>
          <w:rFonts w:cs="Times New Roman"/>
          <w:sz w:val="22"/>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991B50" w:rsidRPr="005B2FBE" w:rsidRDefault="00991B50" w:rsidP="00991B50">
      <w:pPr>
        <w:pStyle w:val="a4"/>
        <w:ind w:firstLine="851"/>
        <w:jc w:val="both"/>
        <w:rPr>
          <w:rFonts w:cs="Times New Roman"/>
          <w:sz w:val="22"/>
        </w:rPr>
      </w:pPr>
      <w:r w:rsidRPr="005B2FBE">
        <w:rPr>
          <w:rFonts w:cs="Times New Roman"/>
          <w:sz w:val="22"/>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991B50" w:rsidRPr="005B2FBE" w:rsidRDefault="00991B50" w:rsidP="00991B50">
      <w:pPr>
        <w:pStyle w:val="a4"/>
        <w:ind w:firstLine="851"/>
        <w:jc w:val="both"/>
        <w:rPr>
          <w:rFonts w:cs="Times New Roman"/>
          <w:sz w:val="22"/>
        </w:rPr>
      </w:pPr>
      <w:r w:rsidRPr="005B2FBE">
        <w:rPr>
          <w:rFonts w:cs="Times New Roman"/>
          <w:sz w:val="22"/>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991B50" w:rsidRPr="005B2FBE" w:rsidRDefault="00991B50" w:rsidP="00991B50">
      <w:pPr>
        <w:pStyle w:val="a4"/>
        <w:ind w:firstLine="851"/>
        <w:jc w:val="both"/>
        <w:rPr>
          <w:rFonts w:cs="Times New Roman"/>
          <w:sz w:val="22"/>
        </w:rPr>
      </w:pPr>
    </w:p>
    <w:p w:rsidR="00991B50" w:rsidRPr="00991B50" w:rsidRDefault="00991B50" w:rsidP="00991B50">
      <w:pPr>
        <w:pStyle w:val="a4"/>
        <w:ind w:firstLine="851"/>
        <w:jc w:val="both"/>
        <w:rPr>
          <w:rFonts w:cs="Times New Roman"/>
          <w:b/>
          <w:sz w:val="22"/>
        </w:rPr>
      </w:pPr>
      <w:r w:rsidRPr="00991B50">
        <w:rPr>
          <w:rFonts w:cs="Times New Roman"/>
          <w:b/>
          <w:sz w:val="22"/>
        </w:rPr>
        <w:t>Базовый уровень</w:t>
      </w:r>
    </w:p>
    <w:p w:rsidR="00991B50" w:rsidRPr="005B2FBE" w:rsidRDefault="00991B50" w:rsidP="00991B50">
      <w:pPr>
        <w:pStyle w:val="a4"/>
        <w:ind w:firstLine="851"/>
        <w:jc w:val="both"/>
        <w:rPr>
          <w:rFonts w:cs="Times New Roman"/>
          <w:sz w:val="22"/>
        </w:rPr>
      </w:pPr>
      <w:r w:rsidRPr="00991B50">
        <w:rPr>
          <w:rFonts w:cs="Times New Roman"/>
          <w:b/>
          <w:sz w:val="22"/>
        </w:rPr>
        <w:t>Язык.</w:t>
      </w:r>
      <w:r w:rsidRPr="005B2FBE">
        <w:rPr>
          <w:rFonts w:cs="Times New Roman"/>
          <w:sz w:val="22"/>
        </w:rPr>
        <w:t xml:space="preserve"> Общие сведения о языке. Основные разделы науки о языке</w:t>
      </w:r>
    </w:p>
    <w:p w:rsidR="00991B50" w:rsidRPr="005B2FBE" w:rsidRDefault="00991B50" w:rsidP="00991B50">
      <w:pPr>
        <w:pStyle w:val="a4"/>
        <w:ind w:firstLine="851"/>
        <w:jc w:val="both"/>
        <w:rPr>
          <w:rFonts w:cs="Times New Roman"/>
          <w:sz w:val="22"/>
        </w:rPr>
      </w:pPr>
      <w:r w:rsidRPr="005B2FBE">
        <w:rPr>
          <w:rFonts w:cs="Times New Roman"/>
          <w:sz w:val="22"/>
        </w:rPr>
        <w:t>Язык как система. Основные уровни языка. Взаимосвязь различных единиц и уровней языка.</w:t>
      </w:r>
    </w:p>
    <w:p w:rsidR="00991B50" w:rsidRPr="005B2FBE" w:rsidRDefault="00991B50" w:rsidP="00991B50">
      <w:pPr>
        <w:pStyle w:val="a4"/>
        <w:ind w:firstLine="851"/>
        <w:jc w:val="both"/>
        <w:rPr>
          <w:rFonts w:cs="Times New Roman"/>
          <w:sz w:val="22"/>
        </w:rPr>
      </w:pPr>
      <w:r w:rsidRPr="005B2FBE">
        <w:rPr>
          <w:rFonts w:cs="Times New Roman"/>
          <w:sz w:val="22"/>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991B50" w:rsidRPr="005B2FBE" w:rsidRDefault="00991B50" w:rsidP="00991B50">
      <w:pPr>
        <w:pStyle w:val="a4"/>
        <w:ind w:firstLine="851"/>
        <w:jc w:val="both"/>
        <w:rPr>
          <w:rFonts w:cs="Times New Roman"/>
          <w:sz w:val="22"/>
        </w:rPr>
      </w:pPr>
      <w:r w:rsidRPr="005B2FBE">
        <w:rPr>
          <w:rFonts w:cs="Times New Roman"/>
          <w:sz w:val="22"/>
        </w:rPr>
        <w:t>Историческое развитие русского языка. Выдающиеся отечественные лингвисты.</w:t>
      </w:r>
    </w:p>
    <w:p w:rsidR="00991B50" w:rsidRPr="005B2FBE" w:rsidRDefault="00991B50" w:rsidP="00991B50">
      <w:pPr>
        <w:pStyle w:val="a4"/>
        <w:ind w:firstLine="851"/>
        <w:jc w:val="both"/>
        <w:rPr>
          <w:rFonts w:cs="Times New Roman"/>
          <w:sz w:val="22"/>
        </w:rPr>
      </w:pPr>
    </w:p>
    <w:p w:rsidR="00991B50" w:rsidRPr="005B2FBE" w:rsidRDefault="00991B50" w:rsidP="00991B50">
      <w:pPr>
        <w:pStyle w:val="a4"/>
        <w:ind w:firstLine="851"/>
        <w:jc w:val="both"/>
        <w:rPr>
          <w:rFonts w:cs="Times New Roman"/>
          <w:sz w:val="22"/>
        </w:rPr>
      </w:pPr>
      <w:r w:rsidRPr="00991B50">
        <w:rPr>
          <w:rFonts w:cs="Times New Roman"/>
          <w:b/>
          <w:sz w:val="22"/>
        </w:rPr>
        <w:t>Речь.</w:t>
      </w:r>
      <w:r w:rsidRPr="005B2FBE">
        <w:rPr>
          <w:rFonts w:cs="Times New Roman"/>
          <w:sz w:val="22"/>
        </w:rPr>
        <w:t xml:space="preserve"> Речевое общение</w:t>
      </w:r>
    </w:p>
    <w:p w:rsidR="00991B50" w:rsidRPr="005B2FBE" w:rsidRDefault="00991B50" w:rsidP="00991B50">
      <w:pPr>
        <w:pStyle w:val="a4"/>
        <w:ind w:firstLine="851"/>
        <w:jc w:val="both"/>
        <w:rPr>
          <w:rFonts w:cs="Times New Roman"/>
          <w:sz w:val="22"/>
        </w:rPr>
      </w:pPr>
      <w:r w:rsidRPr="005B2FBE">
        <w:rPr>
          <w:rFonts w:cs="Times New Roman"/>
          <w:sz w:val="22"/>
        </w:rPr>
        <w:t>Речь как деятельность. Виды речевой деятельности: чтение, аудирование, говорение, письмо.</w:t>
      </w:r>
    </w:p>
    <w:p w:rsidR="00991B50" w:rsidRPr="005B2FBE" w:rsidRDefault="00991B50" w:rsidP="00991B50">
      <w:pPr>
        <w:pStyle w:val="a4"/>
        <w:ind w:firstLine="851"/>
        <w:jc w:val="both"/>
        <w:rPr>
          <w:rFonts w:cs="Times New Roman"/>
          <w:sz w:val="22"/>
        </w:rPr>
      </w:pPr>
      <w:r w:rsidRPr="005B2FBE">
        <w:rPr>
          <w:rFonts w:cs="Times New Roman"/>
          <w:sz w:val="22"/>
        </w:rPr>
        <w:t>Речевое общение и его основные элементы. Виды речевого общения. Сферы и ситуации речевого общения. Компоненты речевой ситуации.</w:t>
      </w:r>
    </w:p>
    <w:p w:rsidR="00991B50" w:rsidRPr="005B2FBE" w:rsidRDefault="00991B50" w:rsidP="00991B50">
      <w:pPr>
        <w:pStyle w:val="a4"/>
        <w:ind w:firstLine="851"/>
        <w:jc w:val="both"/>
        <w:rPr>
          <w:rFonts w:cs="Times New Roman"/>
          <w:sz w:val="22"/>
        </w:rPr>
      </w:pPr>
      <w:r w:rsidRPr="005B2FBE">
        <w:rPr>
          <w:rFonts w:cs="Times New Roman"/>
          <w:sz w:val="22"/>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991B50" w:rsidRPr="005B2FBE" w:rsidRDefault="00991B50" w:rsidP="00991B50">
      <w:pPr>
        <w:pStyle w:val="a4"/>
        <w:ind w:firstLine="851"/>
        <w:jc w:val="both"/>
        <w:rPr>
          <w:rFonts w:cs="Times New Roman"/>
          <w:sz w:val="22"/>
        </w:rPr>
      </w:pPr>
      <w:r w:rsidRPr="005B2FBE">
        <w:rPr>
          <w:rFonts w:cs="Times New Roman"/>
          <w:sz w:val="22"/>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991B50" w:rsidRPr="005B2FBE" w:rsidRDefault="00991B50" w:rsidP="00991B50">
      <w:pPr>
        <w:pStyle w:val="a4"/>
        <w:ind w:firstLine="851"/>
        <w:jc w:val="both"/>
        <w:rPr>
          <w:rFonts w:cs="Times New Roman"/>
          <w:sz w:val="22"/>
        </w:rPr>
      </w:pPr>
      <w:r w:rsidRPr="005B2FBE">
        <w:rPr>
          <w:rFonts w:cs="Times New Roman"/>
          <w:sz w:val="22"/>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991B50" w:rsidRPr="005B2FBE" w:rsidRDefault="00991B50" w:rsidP="00991B50">
      <w:pPr>
        <w:pStyle w:val="a4"/>
        <w:ind w:firstLine="851"/>
        <w:jc w:val="both"/>
        <w:rPr>
          <w:rFonts w:cs="Times New Roman"/>
          <w:sz w:val="22"/>
        </w:rPr>
      </w:pPr>
      <w:r w:rsidRPr="005B2FBE">
        <w:rPr>
          <w:rFonts w:cs="Times New Roman"/>
          <w:sz w:val="22"/>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991B50" w:rsidRPr="005B2FBE" w:rsidRDefault="00991B50" w:rsidP="00991B50">
      <w:pPr>
        <w:pStyle w:val="a4"/>
        <w:ind w:firstLine="851"/>
        <w:jc w:val="both"/>
        <w:rPr>
          <w:rFonts w:cs="Times New Roman"/>
          <w:sz w:val="22"/>
        </w:rPr>
      </w:pPr>
      <w:r w:rsidRPr="005B2FBE">
        <w:rPr>
          <w:rFonts w:cs="Times New Roman"/>
          <w:sz w:val="22"/>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991B50" w:rsidRPr="005B2FBE" w:rsidRDefault="00991B50" w:rsidP="00991B50">
      <w:pPr>
        <w:pStyle w:val="a4"/>
        <w:ind w:firstLine="851"/>
        <w:jc w:val="both"/>
        <w:rPr>
          <w:rFonts w:cs="Times New Roman"/>
          <w:sz w:val="22"/>
        </w:rPr>
      </w:pPr>
      <w:r w:rsidRPr="005B2FBE">
        <w:rPr>
          <w:rFonts w:cs="Times New Roman"/>
          <w:sz w:val="22"/>
        </w:rPr>
        <w:t>Основные изобразительно-выразительные средства языка.</w:t>
      </w:r>
    </w:p>
    <w:p w:rsidR="00991B50" w:rsidRPr="005B2FBE" w:rsidRDefault="00991B50" w:rsidP="00991B50">
      <w:pPr>
        <w:pStyle w:val="a4"/>
        <w:ind w:firstLine="851"/>
        <w:jc w:val="both"/>
        <w:rPr>
          <w:rFonts w:cs="Times New Roman"/>
          <w:sz w:val="22"/>
        </w:rPr>
      </w:pPr>
      <w:r w:rsidRPr="00991B50">
        <w:rPr>
          <w:rFonts w:cs="Times New Roman"/>
          <w:b/>
          <w:sz w:val="22"/>
        </w:rPr>
        <w:t>Текст.</w:t>
      </w:r>
      <w:r w:rsidRPr="005B2FBE">
        <w:rPr>
          <w:rFonts w:cs="Times New Roman"/>
          <w:sz w:val="22"/>
        </w:rPr>
        <w:t xml:space="preserve"> Признаки текста.</w:t>
      </w:r>
    </w:p>
    <w:p w:rsidR="00991B50" w:rsidRPr="005B2FBE" w:rsidRDefault="00991B50" w:rsidP="00991B50">
      <w:pPr>
        <w:pStyle w:val="a4"/>
        <w:ind w:firstLine="851"/>
        <w:jc w:val="both"/>
        <w:rPr>
          <w:rFonts w:cs="Times New Roman"/>
          <w:sz w:val="22"/>
        </w:rPr>
      </w:pPr>
      <w:r w:rsidRPr="005B2FBE">
        <w:rPr>
          <w:rFonts w:cs="Times New Roman"/>
          <w:sz w:val="22"/>
        </w:rPr>
        <w:lastRenderedPageBreak/>
        <w:t>Виды чтения. Использование различных видов чтения в зависимости от коммуникативной задачи и характера текста.</w:t>
      </w:r>
    </w:p>
    <w:p w:rsidR="00991B50" w:rsidRPr="005B2FBE" w:rsidRDefault="00991B50" w:rsidP="00991B50">
      <w:pPr>
        <w:pStyle w:val="a4"/>
        <w:ind w:firstLine="851"/>
        <w:jc w:val="both"/>
        <w:rPr>
          <w:rFonts w:cs="Times New Roman"/>
          <w:sz w:val="22"/>
        </w:rPr>
      </w:pPr>
      <w:r w:rsidRPr="005B2FBE">
        <w:rPr>
          <w:rFonts w:cs="Times New Roman"/>
          <w:sz w:val="22"/>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991B50" w:rsidRPr="005B2FBE" w:rsidRDefault="00991B50" w:rsidP="00991B50">
      <w:pPr>
        <w:pStyle w:val="a4"/>
        <w:ind w:firstLine="851"/>
        <w:jc w:val="both"/>
        <w:rPr>
          <w:rFonts w:cs="Times New Roman"/>
          <w:sz w:val="22"/>
        </w:rPr>
      </w:pPr>
      <w:r w:rsidRPr="005B2FBE">
        <w:rPr>
          <w:rFonts w:cs="Times New Roman"/>
          <w:sz w:val="22"/>
        </w:rPr>
        <w:t>Лингвистический анализ текстов различных функциональных разновидностей языка.</w:t>
      </w:r>
    </w:p>
    <w:p w:rsidR="00991B50" w:rsidRPr="005B2FBE" w:rsidRDefault="00991B50" w:rsidP="00991B50">
      <w:pPr>
        <w:pStyle w:val="a4"/>
        <w:ind w:firstLine="851"/>
        <w:jc w:val="both"/>
        <w:rPr>
          <w:rFonts w:cs="Times New Roman"/>
          <w:sz w:val="22"/>
        </w:rPr>
      </w:pPr>
    </w:p>
    <w:p w:rsidR="00991B50" w:rsidRPr="00991B50" w:rsidRDefault="00991B50" w:rsidP="00991B50">
      <w:pPr>
        <w:pStyle w:val="a4"/>
        <w:ind w:firstLine="851"/>
        <w:jc w:val="both"/>
        <w:rPr>
          <w:rFonts w:cs="Times New Roman"/>
          <w:b/>
          <w:sz w:val="22"/>
        </w:rPr>
      </w:pPr>
      <w:r w:rsidRPr="00991B50">
        <w:rPr>
          <w:rFonts w:cs="Times New Roman"/>
          <w:b/>
          <w:sz w:val="22"/>
        </w:rPr>
        <w:t>Культура речи</w:t>
      </w:r>
    </w:p>
    <w:p w:rsidR="00991B50" w:rsidRPr="005B2FBE" w:rsidRDefault="00991B50" w:rsidP="00991B50">
      <w:pPr>
        <w:pStyle w:val="a4"/>
        <w:ind w:firstLine="851"/>
        <w:jc w:val="both"/>
        <w:rPr>
          <w:rFonts w:cs="Times New Roman"/>
          <w:sz w:val="22"/>
        </w:rPr>
      </w:pPr>
      <w:r w:rsidRPr="005B2FBE">
        <w:rPr>
          <w:rFonts w:cs="Times New Roman"/>
          <w:sz w:val="22"/>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991B50" w:rsidRPr="005B2FBE" w:rsidRDefault="00991B50" w:rsidP="00991B50">
      <w:pPr>
        <w:pStyle w:val="a4"/>
        <w:ind w:firstLine="851"/>
        <w:jc w:val="both"/>
        <w:rPr>
          <w:rFonts w:cs="Times New Roman"/>
          <w:sz w:val="22"/>
        </w:rPr>
      </w:pPr>
      <w:r w:rsidRPr="005B2FBE">
        <w:rPr>
          <w:rFonts w:cs="Times New Roman"/>
          <w:sz w:val="22"/>
        </w:rPr>
        <w:t>Культура видов речевой деятельности – чтения, аудирования, говорения и письма.</w:t>
      </w:r>
    </w:p>
    <w:p w:rsidR="00991B50" w:rsidRPr="005B2FBE" w:rsidRDefault="00991B50" w:rsidP="00991B50">
      <w:pPr>
        <w:pStyle w:val="a4"/>
        <w:ind w:firstLine="851"/>
        <w:jc w:val="both"/>
        <w:rPr>
          <w:rFonts w:cs="Times New Roman"/>
          <w:sz w:val="22"/>
        </w:rPr>
      </w:pPr>
      <w:r w:rsidRPr="005B2FBE">
        <w:rPr>
          <w:rFonts w:cs="Times New Roman"/>
          <w:sz w:val="22"/>
        </w:rPr>
        <w:t>Культура публичной речи. Публичное выступление: выбор темы, определение цели, поиск материала. Композиция публичного выступления.</w:t>
      </w:r>
    </w:p>
    <w:p w:rsidR="00991B50" w:rsidRPr="005B2FBE" w:rsidRDefault="00991B50" w:rsidP="00991B50">
      <w:pPr>
        <w:pStyle w:val="a4"/>
        <w:ind w:firstLine="851"/>
        <w:jc w:val="both"/>
        <w:rPr>
          <w:rFonts w:cs="Times New Roman"/>
          <w:sz w:val="22"/>
        </w:rPr>
      </w:pPr>
      <w:r w:rsidRPr="005B2FBE">
        <w:rPr>
          <w:rFonts w:cs="Times New Roman"/>
          <w:sz w:val="22"/>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991B50" w:rsidRPr="005B2FBE" w:rsidRDefault="00991B50" w:rsidP="00991B50">
      <w:pPr>
        <w:pStyle w:val="a4"/>
        <w:ind w:firstLine="851"/>
        <w:jc w:val="both"/>
        <w:rPr>
          <w:rFonts w:cs="Times New Roman"/>
          <w:sz w:val="22"/>
        </w:rPr>
      </w:pPr>
      <w:r w:rsidRPr="005B2FBE">
        <w:rPr>
          <w:rFonts w:cs="Times New Roman"/>
          <w:sz w:val="22"/>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991B50" w:rsidRPr="005B2FBE" w:rsidRDefault="00991B50" w:rsidP="00991B50">
      <w:pPr>
        <w:pStyle w:val="a4"/>
        <w:ind w:firstLine="851"/>
        <w:jc w:val="both"/>
        <w:rPr>
          <w:rFonts w:cs="Times New Roman"/>
          <w:sz w:val="22"/>
        </w:rPr>
      </w:pPr>
      <w:r w:rsidRPr="005B2FBE">
        <w:rPr>
          <w:rFonts w:cs="Times New Roman"/>
          <w:sz w:val="22"/>
        </w:rPr>
        <w:t>Нормативные словари современного русского языка и лингвистические справочники; их использование.</w:t>
      </w:r>
    </w:p>
    <w:p w:rsidR="00991B50" w:rsidRPr="005B2FBE" w:rsidRDefault="00991B50" w:rsidP="00991B50">
      <w:pPr>
        <w:pStyle w:val="a4"/>
        <w:ind w:firstLine="851"/>
        <w:jc w:val="both"/>
        <w:rPr>
          <w:rFonts w:cs="Times New Roman"/>
          <w:sz w:val="22"/>
        </w:rPr>
      </w:pPr>
    </w:p>
    <w:p w:rsidR="00991B50" w:rsidRPr="00991B50" w:rsidRDefault="00991B50" w:rsidP="00991B50">
      <w:pPr>
        <w:pStyle w:val="a4"/>
        <w:ind w:firstLine="851"/>
        <w:jc w:val="both"/>
        <w:rPr>
          <w:rFonts w:cs="Times New Roman"/>
          <w:b/>
          <w:sz w:val="22"/>
        </w:rPr>
      </w:pPr>
      <w:r w:rsidRPr="00991B50">
        <w:rPr>
          <w:rFonts w:cs="Times New Roman"/>
          <w:b/>
          <w:sz w:val="22"/>
        </w:rPr>
        <w:t>Углубленный уровень</w:t>
      </w:r>
    </w:p>
    <w:p w:rsidR="00991B50" w:rsidRPr="005B2FBE" w:rsidRDefault="00991B50" w:rsidP="00991B50">
      <w:pPr>
        <w:pStyle w:val="a4"/>
        <w:ind w:firstLine="851"/>
        <w:jc w:val="both"/>
        <w:rPr>
          <w:rFonts w:cs="Times New Roman"/>
          <w:sz w:val="22"/>
        </w:rPr>
      </w:pPr>
      <w:r w:rsidRPr="00991B50">
        <w:rPr>
          <w:rFonts w:cs="Times New Roman"/>
          <w:b/>
          <w:sz w:val="22"/>
        </w:rPr>
        <w:t>Язык.</w:t>
      </w:r>
      <w:r w:rsidRPr="005B2FBE">
        <w:rPr>
          <w:rFonts w:cs="Times New Roman"/>
          <w:sz w:val="22"/>
        </w:rPr>
        <w:t xml:space="preserve"> Общие сведения о языке. Основные разделы науки о языке</w:t>
      </w:r>
    </w:p>
    <w:p w:rsidR="00991B50" w:rsidRPr="005B2FBE" w:rsidRDefault="00991B50" w:rsidP="00991B50">
      <w:pPr>
        <w:pStyle w:val="a4"/>
        <w:ind w:firstLine="851"/>
        <w:jc w:val="both"/>
        <w:rPr>
          <w:rFonts w:cs="Times New Roman"/>
          <w:sz w:val="22"/>
        </w:rPr>
      </w:pPr>
      <w:r w:rsidRPr="005B2FBE">
        <w:rPr>
          <w:rFonts w:cs="Times New Roman"/>
          <w:sz w:val="22"/>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991B50" w:rsidRPr="005B2FBE" w:rsidRDefault="00991B50" w:rsidP="00991B50">
      <w:pPr>
        <w:pStyle w:val="a4"/>
        <w:ind w:firstLine="851"/>
        <w:jc w:val="both"/>
        <w:rPr>
          <w:rFonts w:cs="Times New Roman"/>
          <w:sz w:val="22"/>
        </w:rPr>
      </w:pPr>
      <w:r w:rsidRPr="005B2FBE">
        <w:rPr>
          <w:rFonts w:cs="Times New Roman"/>
          <w:sz w:val="22"/>
        </w:rPr>
        <w:t>Основные функции языка. Социальные функции русского языка.</w:t>
      </w:r>
    </w:p>
    <w:p w:rsidR="00991B50" w:rsidRPr="005B2FBE" w:rsidRDefault="00991B50" w:rsidP="00991B50">
      <w:pPr>
        <w:pStyle w:val="a4"/>
        <w:ind w:firstLine="851"/>
        <w:jc w:val="both"/>
        <w:rPr>
          <w:rFonts w:cs="Times New Roman"/>
          <w:sz w:val="22"/>
        </w:rPr>
      </w:pPr>
      <w:r w:rsidRPr="005B2FBE">
        <w:rPr>
          <w:rFonts w:cs="Times New Roman"/>
          <w:sz w:val="22"/>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991B50" w:rsidRPr="005B2FBE" w:rsidRDefault="00991B50" w:rsidP="00991B50">
      <w:pPr>
        <w:pStyle w:val="a4"/>
        <w:ind w:firstLine="851"/>
        <w:jc w:val="both"/>
        <w:rPr>
          <w:rFonts w:cs="Times New Roman"/>
          <w:sz w:val="22"/>
        </w:rPr>
      </w:pPr>
      <w:r w:rsidRPr="005B2FBE">
        <w:rPr>
          <w:rFonts w:cs="Times New Roman"/>
          <w:sz w:val="22"/>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991B50" w:rsidRPr="005B2FBE" w:rsidRDefault="00991B50" w:rsidP="00991B50">
      <w:pPr>
        <w:pStyle w:val="a4"/>
        <w:ind w:firstLine="851"/>
        <w:jc w:val="both"/>
        <w:rPr>
          <w:rFonts w:cs="Times New Roman"/>
          <w:sz w:val="22"/>
        </w:rPr>
      </w:pPr>
      <w:r w:rsidRPr="005B2FBE">
        <w:rPr>
          <w:rFonts w:cs="Times New Roman"/>
          <w:sz w:val="22"/>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991B50" w:rsidRPr="005B2FBE" w:rsidRDefault="00991B50" w:rsidP="00991B50">
      <w:pPr>
        <w:pStyle w:val="a4"/>
        <w:ind w:firstLine="851"/>
        <w:jc w:val="both"/>
        <w:rPr>
          <w:rFonts w:cs="Times New Roman"/>
          <w:sz w:val="22"/>
        </w:rPr>
      </w:pPr>
    </w:p>
    <w:p w:rsidR="00991B50" w:rsidRPr="005B2FBE" w:rsidRDefault="00991B50" w:rsidP="00991B50">
      <w:pPr>
        <w:pStyle w:val="a4"/>
        <w:ind w:firstLine="851"/>
        <w:jc w:val="both"/>
        <w:rPr>
          <w:rFonts w:cs="Times New Roman"/>
          <w:sz w:val="22"/>
        </w:rPr>
      </w:pPr>
      <w:r w:rsidRPr="00991B50">
        <w:rPr>
          <w:rFonts w:cs="Times New Roman"/>
          <w:b/>
          <w:sz w:val="22"/>
        </w:rPr>
        <w:t>Речь.</w:t>
      </w:r>
      <w:r w:rsidRPr="005B2FBE">
        <w:rPr>
          <w:rFonts w:cs="Times New Roman"/>
          <w:sz w:val="22"/>
        </w:rPr>
        <w:t xml:space="preserve"> Речевое общение</w:t>
      </w:r>
    </w:p>
    <w:p w:rsidR="00991B50" w:rsidRPr="005B2FBE" w:rsidRDefault="00991B50" w:rsidP="00991B50">
      <w:pPr>
        <w:pStyle w:val="a4"/>
        <w:ind w:firstLine="851"/>
        <w:jc w:val="both"/>
        <w:rPr>
          <w:rFonts w:cs="Times New Roman"/>
          <w:sz w:val="22"/>
        </w:rPr>
      </w:pPr>
      <w:r w:rsidRPr="005B2FBE">
        <w:rPr>
          <w:rFonts w:cs="Times New Roman"/>
          <w:sz w:val="22"/>
        </w:rPr>
        <w:t>Речевое общение как форма взаимодействия людей в процессе их познавательно-трудовой деятельности.</w:t>
      </w:r>
    </w:p>
    <w:p w:rsidR="00991B50" w:rsidRPr="005B2FBE" w:rsidRDefault="00991B50" w:rsidP="00991B50">
      <w:pPr>
        <w:pStyle w:val="a4"/>
        <w:ind w:firstLine="851"/>
        <w:jc w:val="both"/>
        <w:rPr>
          <w:rFonts w:cs="Times New Roman"/>
          <w:sz w:val="22"/>
        </w:rPr>
      </w:pPr>
      <w:r w:rsidRPr="005B2FBE">
        <w:rPr>
          <w:rFonts w:cs="Times New Roman"/>
          <w:sz w:val="22"/>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991B50" w:rsidRPr="005B2FBE" w:rsidRDefault="00991B50" w:rsidP="00991B50">
      <w:pPr>
        <w:pStyle w:val="a4"/>
        <w:ind w:firstLine="851"/>
        <w:jc w:val="both"/>
        <w:rPr>
          <w:rFonts w:cs="Times New Roman"/>
          <w:sz w:val="22"/>
        </w:rPr>
      </w:pPr>
      <w:r w:rsidRPr="005B2FBE">
        <w:rPr>
          <w:rFonts w:cs="Times New Roman"/>
          <w:sz w:val="22"/>
        </w:rPr>
        <w:t>Особенности восприятия чужого высказывания (устного и письменного) и создания собственного высказывания в устной и письменной форме.</w:t>
      </w:r>
    </w:p>
    <w:p w:rsidR="00991B50" w:rsidRPr="005B2FBE" w:rsidRDefault="00991B50" w:rsidP="00991B50">
      <w:pPr>
        <w:pStyle w:val="a4"/>
        <w:ind w:firstLine="851"/>
        <w:jc w:val="both"/>
        <w:rPr>
          <w:rFonts w:cs="Times New Roman"/>
          <w:sz w:val="22"/>
        </w:rPr>
      </w:pPr>
      <w:r w:rsidRPr="005B2FBE">
        <w:rPr>
          <w:rFonts w:cs="Times New Roman"/>
          <w:sz w:val="22"/>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991B50" w:rsidRPr="005B2FBE" w:rsidRDefault="00991B50" w:rsidP="00991B50">
      <w:pPr>
        <w:pStyle w:val="a4"/>
        <w:ind w:firstLine="851"/>
        <w:jc w:val="both"/>
        <w:rPr>
          <w:rFonts w:cs="Times New Roman"/>
          <w:sz w:val="22"/>
        </w:rPr>
      </w:pPr>
      <w:r w:rsidRPr="005B2FBE">
        <w:rPr>
          <w:rFonts w:cs="Times New Roman"/>
          <w:sz w:val="22"/>
        </w:rPr>
        <w:lastRenderedPageBreak/>
        <w:t>Речевое общение и его основные элементы. Виды речевого общения. Сферы и ситуации речевого общения. Компоненты речевой ситуации.</w:t>
      </w:r>
    </w:p>
    <w:p w:rsidR="00991B50" w:rsidRPr="005B2FBE" w:rsidRDefault="00991B50" w:rsidP="00991B50">
      <w:pPr>
        <w:pStyle w:val="a4"/>
        <w:ind w:firstLine="851"/>
        <w:jc w:val="both"/>
        <w:rPr>
          <w:rFonts w:cs="Times New Roman"/>
          <w:sz w:val="22"/>
        </w:rPr>
      </w:pPr>
      <w:r w:rsidRPr="005B2FBE">
        <w:rPr>
          <w:rFonts w:cs="Times New Roman"/>
          <w:sz w:val="22"/>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991B50" w:rsidRPr="005B2FBE" w:rsidRDefault="00991B50" w:rsidP="00991B50">
      <w:pPr>
        <w:pStyle w:val="a4"/>
        <w:ind w:firstLine="851"/>
        <w:jc w:val="both"/>
        <w:rPr>
          <w:rFonts w:cs="Times New Roman"/>
          <w:sz w:val="22"/>
        </w:rPr>
      </w:pPr>
      <w:r w:rsidRPr="005B2FBE">
        <w:rPr>
          <w:rFonts w:cs="Times New Roman"/>
          <w:sz w:val="22"/>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991B50" w:rsidRPr="005B2FBE" w:rsidRDefault="00991B50" w:rsidP="00991B50">
      <w:pPr>
        <w:pStyle w:val="a4"/>
        <w:ind w:firstLine="851"/>
        <w:jc w:val="both"/>
        <w:rPr>
          <w:rFonts w:cs="Times New Roman"/>
          <w:sz w:val="22"/>
        </w:rPr>
      </w:pPr>
      <w:r w:rsidRPr="005B2FBE">
        <w:rPr>
          <w:rFonts w:cs="Times New Roman"/>
          <w:sz w:val="22"/>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991B50" w:rsidRPr="005B2FBE" w:rsidRDefault="00991B50" w:rsidP="00991B50">
      <w:pPr>
        <w:pStyle w:val="a4"/>
        <w:ind w:firstLine="851"/>
        <w:jc w:val="both"/>
        <w:rPr>
          <w:rFonts w:cs="Times New Roman"/>
          <w:sz w:val="22"/>
        </w:rPr>
      </w:pPr>
      <w:r w:rsidRPr="005B2FBE">
        <w:rPr>
          <w:rFonts w:cs="Times New Roman"/>
          <w:sz w:val="22"/>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991B50" w:rsidRPr="005B2FBE" w:rsidRDefault="00991B50" w:rsidP="00991B50">
      <w:pPr>
        <w:pStyle w:val="a4"/>
        <w:ind w:firstLine="851"/>
        <w:jc w:val="both"/>
        <w:rPr>
          <w:rFonts w:cs="Times New Roman"/>
          <w:sz w:val="22"/>
        </w:rPr>
      </w:pPr>
      <w:r w:rsidRPr="005B2FBE">
        <w:rPr>
          <w:rFonts w:cs="Times New Roman"/>
          <w:sz w:val="22"/>
        </w:rPr>
        <w:t>Культура публичной речи. Публичное выступление: выбор темы, определение цели, поиск материала. Композиция публичного выступления.</w:t>
      </w:r>
    </w:p>
    <w:p w:rsidR="00991B50" w:rsidRPr="005B2FBE" w:rsidRDefault="00991B50" w:rsidP="00991B50">
      <w:pPr>
        <w:pStyle w:val="a4"/>
        <w:ind w:firstLine="851"/>
        <w:jc w:val="both"/>
        <w:rPr>
          <w:rFonts w:cs="Times New Roman"/>
          <w:sz w:val="22"/>
        </w:rPr>
      </w:pPr>
      <w:r w:rsidRPr="005B2FBE">
        <w:rPr>
          <w:rFonts w:cs="Times New Roman"/>
          <w:sz w:val="22"/>
        </w:rPr>
        <w:t>Культура публичного выступления с текстами различной жанровой принадлежности. Речевой самоконтроль, самооценка, самокоррекция.</w:t>
      </w:r>
    </w:p>
    <w:p w:rsidR="00991B50" w:rsidRPr="005B2FBE" w:rsidRDefault="00991B50" w:rsidP="00991B50">
      <w:pPr>
        <w:pStyle w:val="a4"/>
        <w:ind w:firstLine="851"/>
        <w:jc w:val="both"/>
        <w:rPr>
          <w:rFonts w:cs="Times New Roman"/>
          <w:sz w:val="22"/>
        </w:rPr>
      </w:pPr>
      <w:r w:rsidRPr="005B2FBE">
        <w:rPr>
          <w:rFonts w:cs="Times New Roman"/>
          <w:sz w:val="22"/>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991B50" w:rsidRPr="005B2FBE" w:rsidRDefault="00991B50" w:rsidP="00991B50">
      <w:pPr>
        <w:pStyle w:val="a4"/>
        <w:ind w:firstLine="851"/>
        <w:jc w:val="both"/>
        <w:rPr>
          <w:rFonts w:cs="Times New Roman"/>
          <w:sz w:val="22"/>
        </w:rPr>
      </w:pPr>
      <w:r w:rsidRPr="005B2FBE">
        <w:rPr>
          <w:rFonts w:cs="Times New Roman"/>
          <w:sz w:val="22"/>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991B50" w:rsidRPr="005B2FBE" w:rsidRDefault="00991B50" w:rsidP="00991B50">
      <w:pPr>
        <w:pStyle w:val="a4"/>
        <w:ind w:firstLine="851"/>
        <w:jc w:val="both"/>
        <w:rPr>
          <w:rFonts w:cs="Times New Roman"/>
          <w:sz w:val="22"/>
        </w:rPr>
      </w:pPr>
      <w:r w:rsidRPr="005B2FBE">
        <w:rPr>
          <w:rFonts w:cs="Times New Roman"/>
          <w:sz w:val="22"/>
        </w:rPr>
        <w:t>Основные изобразительно-выразительные средства языка.</w:t>
      </w:r>
    </w:p>
    <w:p w:rsidR="00991B50" w:rsidRPr="005B2FBE" w:rsidRDefault="00991B50" w:rsidP="00991B50">
      <w:pPr>
        <w:pStyle w:val="a4"/>
        <w:ind w:firstLine="851"/>
        <w:jc w:val="both"/>
        <w:rPr>
          <w:rFonts w:cs="Times New Roman"/>
          <w:sz w:val="22"/>
        </w:rPr>
      </w:pPr>
      <w:r w:rsidRPr="00991B50">
        <w:rPr>
          <w:rFonts w:cs="Times New Roman"/>
          <w:b/>
          <w:sz w:val="22"/>
        </w:rPr>
        <w:t>Текст.</w:t>
      </w:r>
      <w:r w:rsidRPr="005B2FBE">
        <w:rPr>
          <w:rFonts w:cs="Times New Roman"/>
          <w:sz w:val="22"/>
        </w:rPr>
        <w:t xml:space="preserve"> Признаки текста.</w:t>
      </w:r>
    </w:p>
    <w:p w:rsidR="00991B50" w:rsidRPr="005B2FBE" w:rsidRDefault="00991B50" w:rsidP="00991B50">
      <w:pPr>
        <w:pStyle w:val="a4"/>
        <w:ind w:firstLine="851"/>
        <w:jc w:val="both"/>
        <w:rPr>
          <w:rFonts w:cs="Times New Roman"/>
          <w:sz w:val="22"/>
        </w:rPr>
      </w:pPr>
      <w:r w:rsidRPr="005B2FBE">
        <w:rPr>
          <w:rFonts w:cs="Times New Roman"/>
          <w:sz w:val="22"/>
        </w:rPr>
        <w:t>Виды чтения. Использование различных видов чтения в зависимости от коммуникативной задачи и характера текста.</w:t>
      </w:r>
    </w:p>
    <w:p w:rsidR="00991B50" w:rsidRPr="005B2FBE" w:rsidRDefault="00991B50" w:rsidP="00991B50">
      <w:pPr>
        <w:pStyle w:val="a4"/>
        <w:ind w:firstLine="851"/>
        <w:jc w:val="both"/>
        <w:rPr>
          <w:rFonts w:cs="Times New Roman"/>
          <w:sz w:val="22"/>
        </w:rPr>
      </w:pPr>
      <w:r w:rsidRPr="005B2FBE">
        <w:rPr>
          <w:rFonts w:cs="Times New Roman"/>
          <w:sz w:val="22"/>
        </w:rPr>
        <w:t>Информационная переработка текста. Виды преобразования текста.</w:t>
      </w:r>
    </w:p>
    <w:p w:rsidR="00991B50" w:rsidRPr="005B2FBE" w:rsidRDefault="00991B50" w:rsidP="00991B50">
      <w:pPr>
        <w:pStyle w:val="a4"/>
        <w:ind w:firstLine="851"/>
        <w:jc w:val="both"/>
        <w:rPr>
          <w:rFonts w:cs="Times New Roman"/>
          <w:sz w:val="22"/>
        </w:rPr>
      </w:pPr>
      <w:r w:rsidRPr="005B2FBE">
        <w:rPr>
          <w:rFonts w:cs="Times New Roman"/>
          <w:sz w:val="22"/>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991B50" w:rsidRPr="005B2FBE" w:rsidRDefault="00991B50" w:rsidP="00991B50">
      <w:pPr>
        <w:pStyle w:val="a4"/>
        <w:ind w:firstLine="851"/>
        <w:jc w:val="both"/>
        <w:rPr>
          <w:rFonts w:cs="Times New Roman"/>
          <w:sz w:val="22"/>
        </w:rPr>
      </w:pPr>
    </w:p>
    <w:p w:rsidR="00991B50" w:rsidRPr="00991B50" w:rsidRDefault="00991B50" w:rsidP="00991B50">
      <w:pPr>
        <w:pStyle w:val="a4"/>
        <w:ind w:firstLine="851"/>
        <w:jc w:val="both"/>
        <w:rPr>
          <w:rFonts w:cs="Times New Roman"/>
          <w:b/>
          <w:sz w:val="22"/>
        </w:rPr>
      </w:pPr>
      <w:r w:rsidRPr="00991B50">
        <w:rPr>
          <w:rFonts w:cs="Times New Roman"/>
          <w:b/>
          <w:sz w:val="22"/>
        </w:rPr>
        <w:t>Культура речи</w:t>
      </w:r>
    </w:p>
    <w:p w:rsidR="00991B50" w:rsidRPr="005B2FBE" w:rsidRDefault="00991B50" w:rsidP="00991B50">
      <w:pPr>
        <w:pStyle w:val="a4"/>
        <w:ind w:firstLine="851"/>
        <w:jc w:val="both"/>
        <w:rPr>
          <w:rFonts w:cs="Times New Roman"/>
          <w:sz w:val="22"/>
        </w:rPr>
      </w:pPr>
      <w:r w:rsidRPr="005B2FBE">
        <w:rPr>
          <w:rFonts w:cs="Times New Roman"/>
          <w:sz w:val="22"/>
        </w:rPr>
        <w:t>Культура речи как раздел лингвистики. Основные аспекты культуры речи: нормативный, коммуникативный и этический.</w:t>
      </w:r>
    </w:p>
    <w:p w:rsidR="00991B50" w:rsidRPr="005B2FBE" w:rsidRDefault="00991B50" w:rsidP="00991B50">
      <w:pPr>
        <w:pStyle w:val="a4"/>
        <w:ind w:firstLine="851"/>
        <w:jc w:val="both"/>
        <w:rPr>
          <w:rFonts w:cs="Times New Roman"/>
          <w:sz w:val="22"/>
        </w:rPr>
      </w:pPr>
      <w:r w:rsidRPr="005B2FBE">
        <w:rPr>
          <w:rFonts w:cs="Times New Roman"/>
          <w:sz w:val="22"/>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991B50" w:rsidRPr="005B2FBE" w:rsidRDefault="00991B50" w:rsidP="00991B50">
      <w:pPr>
        <w:pStyle w:val="a4"/>
        <w:ind w:firstLine="851"/>
        <w:jc w:val="both"/>
        <w:rPr>
          <w:rFonts w:cs="Times New Roman"/>
          <w:sz w:val="22"/>
        </w:rPr>
      </w:pPr>
      <w:r w:rsidRPr="005B2FBE">
        <w:rPr>
          <w:rFonts w:cs="Times New Roman"/>
          <w:sz w:val="22"/>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991B50" w:rsidRPr="005B2FBE" w:rsidRDefault="00991B50" w:rsidP="00991B50">
      <w:pPr>
        <w:pStyle w:val="a4"/>
        <w:ind w:firstLine="851"/>
        <w:jc w:val="both"/>
        <w:rPr>
          <w:rFonts w:cs="Times New Roman"/>
          <w:sz w:val="22"/>
        </w:rPr>
      </w:pPr>
      <w:r w:rsidRPr="005B2FBE">
        <w:rPr>
          <w:rFonts w:cs="Times New Roman"/>
          <w:sz w:val="22"/>
        </w:rPr>
        <w:t>Культура видов речевой деятельности – чтения, аудирования, говорения и письма.</w:t>
      </w:r>
    </w:p>
    <w:p w:rsidR="00991B50" w:rsidRPr="005B2FBE" w:rsidRDefault="00991B50" w:rsidP="00991B50">
      <w:pPr>
        <w:pStyle w:val="a4"/>
        <w:ind w:firstLine="851"/>
        <w:jc w:val="both"/>
        <w:rPr>
          <w:rFonts w:cs="Times New Roman"/>
          <w:sz w:val="22"/>
        </w:rPr>
      </w:pPr>
      <w:r w:rsidRPr="005B2FBE">
        <w:rPr>
          <w:rFonts w:cs="Times New Roman"/>
          <w:sz w:val="22"/>
        </w:rPr>
        <w:t>Культура публичной речи. Публичное выступление: выбор темы, определение цели, поиск материала. Композиция публичного выступления.</w:t>
      </w:r>
    </w:p>
    <w:p w:rsidR="00991B50" w:rsidRPr="005B2FBE" w:rsidRDefault="00991B50" w:rsidP="00991B50">
      <w:pPr>
        <w:pStyle w:val="a4"/>
        <w:ind w:firstLine="851"/>
        <w:jc w:val="both"/>
        <w:rPr>
          <w:rFonts w:cs="Times New Roman"/>
          <w:sz w:val="22"/>
        </w:rPr>
      </w:pPr>
      <w:r w:rsidRPr="005B2FBE">
        <w:rPr>
          <w:rFonts w:cs="Times New Roman"/>
          <w:sz w:val="22"/>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991B50" w:rsidRPr="005B2FBE" w:rsidRDefault="00991B50" w:rsidP="00991B50">
      <w:pPr>
        <w:pStyle w:val="a4"/>
        <w:ind w:firstLine="851"/>
        <w:jc w:val="both"/>
        <w:rPr>
          <w:rFonts w:cs="Times New Roman"/>
          <w:sz w:val="22"/>
        </w:rPr>
      </w:pPr>
      <w:r w:rsidRPr="005B2FBE">
        <w:rPr>
          <w:rFonts w:cs="Times New Roman"/>
          <w:sz w:val="22"/>
        </w:rPr>
        <w:lastRenderedPageBreak/>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991B50" w:rsidRPr="005B2FBE" w:rsidRDefault="00991B50" w:rsidP="00991B50">
      <w:pPr>
        <w:pStyle w:val="a4"/>
        <w:ind w:firstLine="851"/>
        <w:jc w:val="both"/>
        <w:rPr>
          <w:rFonts w:cs="Times New Roman"/>
          <w:sz w:val="22"/>
        </w:rPr>
      </w:pPr>
      <w:r w:rsidRPr="005B2FBE">
        <w:rPr>
          <w:rFonts w:cs="Times New Roman"/>
          <w:sz w:val="22"/>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991B50" w:rsidRPr="005B2FBE" w:rsidRDefault="00991B50" w:rsidP="00991B50">
      <w:pPr>
        <w:pStyle w:val="a4"/>
        <w:ind w:firstLine="851"/>
        <w:jc w:val="both"/>
        <w:rPr>
          <w:rFonts w:cs="Times New Roman"/>
          <w:sz w:val="22"/>
        </w:rPr>
      </w:pPr>
      <w:r w:rsidRPr="005B2FBE">
        <w:rPr>
          <w:rFonts w:cs="Times New Roman"/>
          <w:sz w:val="22"/>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991B50" w:rsidRPr="005B2FBE" w:rsidRDefault="00991B50" w:rsidP="00991B50">
      <w:pPr>
        <w:pStyle w:val="a4"/>
        <w:ind w:firstLine="851"/>
        <w:jc w:val="both"/>
        <w:rPr>
          <w:rFonts w:cs="Times New Roman"/>
          <w:sz w:val="22"/>
        </w:rPr>
      </w:pPr>
      <w:r w:rsidRPr="005B2FBE">
        <w:rPr>
          <w:rFonts w:cs="Times New Roman"/>
          <w:sz w:val="22"/>
        </w:rPr>
        <w:t>Нормативные словари современного русского языка и лингвистические справочники; их использование.</w:t>
      </w:r>
    </w:p>
    <w:p w:rsidR="00991B50" w:rsidRPr="005B2FBE" w:rsidRDefault="00991B50" w:rsidP="00991B50">
      <w:pPr>
        <w:pStyle w:val="a4"/>
        <w:ind w:firstLine="851"/>
        <w:jc w:val="both"/>
        <w:rPr>
          <w:rFonts w:cs="Times New Roman"/>
          <w:sz w:val="22"/>
        </w:rPr>
      </w:pPr>
      <w:r w:rsidRPr="005B2FBE">
        <w:rPr>
          <w:rFonts w:cs="Times New Roman"/>
          <w:sz w:val="22"/>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991B50" w:rsidRPr="005B2FBE" w:rsidRDefault="00991B50" w:rsidP="00991B50">
      <w:pPr>
        <w:pStyle w:val="a4"/>
        <w:ind w:firstLine="851"/>
        <w:jc w:val="both"/>
        <w:rPr>
          <w:rFonts w:cs="Times New Roman"/>
          <w:sz w:val="22"/>
        </w:rPr>
      </w:pPr>
    </w:p>
    <w:p w:rsidR="00991B50" w:rsidRPr="00991B50" w:rsidRDefault="00991B50" w:rsidP="00991B50">
      <w:pPr>
        <w:pStyle w:val="12"/>
        <w:ind w:left="567"/>
        <w:rPr>
          <w:b/>
          <w:noProof/>
          <w:szCs w:val="22"/>
        </w:rPr>
      </w:pPr>
      <w:r w:rsidRPr="00991B50">
        <w:rPr>
          <w:rStyle w:val="a8"/>
          <w:b/>
          <w:noProof/>
          <w:color w:val="auto"/>
          <w:szCs w:val="22"/>
          <w:u w:val="none"/>
        </w:rPr>
        <w:t xml:space="preserve">2.2.2 </w:t>
      </w:r>
      <w:hyperlink w:anchor="_Toc453968179" w:history="1">
        <w:r w:rsidRPr="00991B50">
          <w:rPr>
            <w:rStyle w:val="a8"/>
            <w:b/>
            <w:noProof/>
            <w:color w:val="auto"/>
            <w:szCs w:val="22"/>
            <w:u w:val="none"/>
          </w:rPr>
          <w:t>Литература</w:t>
        </w:r>
        <w:r w:rsidRPr="00991B50">
          <w:rPr>
            <w:b/>
            <w:noProof/>
            <w:webHidden/>
            <w:szCs w:val="22"/>
          </w:rPr>
          <w:tab/>
        </w:r>
      </w:hyperlink>
    </w:p>
    <w:p w:rsidR="00991B50" w:rsidRPr="005B2FBE" w:rsidRDefault="000333A0" w:rsidP="00991B50">
      <w:pPr>
        <w:pStyle w:val="a4"/>
        <w:ind w:firstLine="851"/>
        <w:jc w:val="both"/>
        <w:rPr>
          <w:rFonts w:cs="Times New Roman"/>
          <w:sz w:val="22"/>
        </w:rPr>
      </w:pPr>
      <w:r>
        <w:rPr>
          <w:rFonts w:cs="Times New Roman"/>
          <w:sz w:val="22"/>
        </w:rPr>
        <w:t>П</w:t>
      </w:r>
      <w:r w:rsidR="00991B50" w:rsidRPr="005B2FBE">
        <w:rPr>
          <w:rFonts w:cs="Times New Roman"/>
          <w:sz w:val="22"/>
        </w:rPr>
        <w:t>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991B50" w:rsidRDefault="00991B50" w:rsidP="00991B50">
      <w:pPr>
        <w:pStyle w:val="a4"/>
        <w:ind w:firstLine="851"/>
        <w:jc w:val="both"/>
        <w:rPr>
          <w:rFonts w:cs="Times New Roman"/>
          <w:sz w:val="22"/>
        </w:rPr>
      </w:pPr>
      <w:r w:rsidRPr="005B2FBE">
        <w:rPr>
          <w:rFonts w:cs="Times New Roman"/>
          <w:sz w:val="22"/>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991B50" w:rsidRPr="005B2FBE" w:rsidRDefault="00991B50" w:rsidP="00991B50">
      <w:pPr>
        <w:pStyle w:val="a4"/>
        <w:ind w:firstLine="851"/>
        <w:jc w:val="both"/>
        <w:rPr>
          <w:rFonts w:cs="Times New Roman"/>
          <w:sz w:val="22"/>
        </w:rPr>
      </w:pPr>
    </w:p>
    <w:p w:rsidR="00991B50" w:rsidRPr="005B2FBE" w:rsidRDefault="00991B50" w:rsidP="00991B50">
      <w:pPr>
        <w:pStyle w:val="a4"/>
        <w:ind w:firstLine="851"/>
        <w:jc w:val="both"/>
        <w:rPr>
          <w:rFonts w:cs="Times New Roman"/>
          <w:sz w:val="22"/>
        </w:rPr>
      </w:pPr>
      <w:r w:rsidRPr="005B2FBE">
        <w:rPr>
          <w:rFonts w:cs="Times New Roman"/>
          <w:sz w:val="22"/>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991B50" w:rsidRPr="005B2FBE" w:rsidRDefault="00991B50" w:rsidP="00991B50">
      <w:pPr>
        <w:pStyle w:val="a4"/>
        <w:ind w:firstLine="851"/>
        <w:jc w:val="both"/>
        <w:rPr>
          <w:rFonts w:cs="Times New Roman"/>
          <w:sz w:val="22"/>
        </w:rPr>
      </w:pPr>
      <w:r w:rsidRPr="005B2FBE">
        <w:rPr>
          <w:rFonts w:cs="Times New Roman"/>
          <w:sz w:val="22"/>
        </w:rPr>
        <w:t>Задачи учебного предмета «Литература»:</w:t>
      </w:r>
    </w:p>
    <w:p w:rsidR="00991B50" w:rsidRPr="005B2FBE" w:rsidRDefault="00991B50" w:rsidP="00991B50">
      <w:pPr>
        <w:pStyle w:val="a4"/>
        <w:ind w:firstLine="851"/>
        <w:jc w:val="both"/>
        <w:rPr>
          <w:rFonts w:cs="Times New Roman"/>
          <w:sz w:val="22"/>
        </w:rPr>
      </w:pPr>
      <w:r w:rsidRPr="005B2FBE">
        <w:rPr>
          <w:rFonts w:cs="Times New Roman"/>
          <w:sz w:val="22"/>
        </w:rPr>
        <w:t>получение опыта медленного чтения произведений русской, родной (региональной) и мировой литературы;</w:t>
      </w:r>
    </w:p>
    <w:p w:rsidR="00991B50" w:rsidRPr="005B2FBE" w:rsidRDefault="00991B50" w:rsidP="00991B50">
      <w:pPr>
        <w:pStyle w:val="a4"/>
        <w:ind w:firstLine="851"/>
        <w:jc w:val="both"/>
        <w:rPr>
          <w:rFonts w:cs="Times New Roman"/>
          <w:sz w:val="22"/>
        </w:rPr>
      </w:pPr>
      <w:r w:rsidRPr="005B2FBE">
        <w:rPr>
          <w:rFonts w:cs="Times New Roman"/>
          <w:sz w:val="22"/>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991B50" w:rsidRPr="005B2FBE" w:rsidRDefault="00991B50" w:rsidP="00991B50">
      <w:pPr>
        <w:pStyle w:val="a4"/>
        <w:ind w:firstLine="851"/>
        <w:jc w:val="both"/>
        <w:rPr>
          <w:rFonts w:cs="Times New Roman"/>
          <w:sz w:val="22"/>
        </w:rPr>
      </w:pPr>
      <w:r w:rsidRPr="005B2FBE">
        <w:rPr>
          <w:rFonts w:cs="Times New Roman"/>
          <w:sz w:val="22"/>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991B50" w:rsidRPr="005B2FBE" w:rsidRDefault="00991B50" w:rsidP="00991B50">
      <w:pPr>
        <w:pStyle w:val="a4"/>
        <w:ind w:firstLine="851"/>
        <w:jc w:val="both"/>
        <w:rPr>
          <w:rFonts w:cs="Times New Roman"/>
          <w:sz w:val="22"/>
        </w:rPr>
      </w:pPr>
      <w:r w:rsidRPr="005B2FBE">
        <w:rPr>
          <w:rFonts w:cs="Times New Roman"/>
          <w:sz w:val="22"/>
        </w:rPr>
        <w:t>формирование умения анализировать в устной и письменной форме самостоятельно прочитанные произведения, их отдельные фрагменты, аспекты;</w:t>
      </w:r>
    </w:p>
    <w:p w:rsidR="00991B50" w:rsidRPr="005B2FBE" w:rsidRDefault="00991B50" w:rsidP="00991B50">
      <w:pPr>
        <w:pStyle w:val="a4"/>
        <w:ind w:firstLine="851"/>
        <w:jc w:val="both"/>
        <w:rPr>
          <w:rFonts w:cs="Times New Roman"/>
          <w:sz w:val="22"/>
        </w:rPr>
      </w:pPr>
      <w:r w:rsidRPr="005B2FBE">
        <w:rPr>
          <w:rFonts w:cs="Times New Roman"/>
          <w:sz w:val="22"/>
        </w:rPr>
        <w:t>формирование умения самостоятельно создавать тексты различных жанров (ответы на вопросы, рецензии, аннотации и др.);</w:t>
      </w:r>
    </w:p>
    <w:p w:rsidR="00991B50" w:rsidRPr="005B2FBE" w:rsidRDefault="00991B50" w:rsidP="00991B50">
      <w:pPr>
        <w:pStyle w:val="a4"/>
        <w:ind w:firstLine="851"/>
        <w:jc w:val="both"/>
        <w:rPr>
          <w:rFonts w:cs="Times New Roman"/>
          <w:sz w:val="22"/>
        </w:rPr>
      </w:pPr>
      <w:r w:rsidRPr="005B2FBE">
        <w:rPr>
          <w:rFonts w:cs="Times New Roman"/>
          <w:sz w:val="22"/>
        </w:rPr>
        <w:t>овладение умением определять стратегию своего чтения;</w:t>
      </w:r>
    </w:p>
    <w:p w:rsidR="00991B50" w:rsidRPr="005B2FBE" w:rsidRDefault="00991B50" w:rsidP="00991B50">
      <w:pPr>
        <w:pStyle w:val="a4"/>
        <w:ind w:firstLine="851"/>
        <w:jc w:val="both"/>
        <w:rPr>
          <w:rFonts w:cs="Times New Roman"/>
          <w:sz w:val="22"/>
        </w:rPr>
      </w:pPr>
      <w:r w:rsidRPr="005B2FBE">
        <w:rPr>
          <w:rFonts w:cs="Times New Roman"/>
          <w:sz w:val="22"/>
        </w:rPr>
        <w:t>овладение умением делать читательский выбор;</w:t>
      </w:r>
    </w:p>
    <w:p w:rsidR="00991B50" w:rsidRPr="005B2FBE" w:rsidRDefault="00991B50" w:rsidP="00991B50">
      <w:pPr>
        <w:pStyle w:val="a4"/>
        <w:ind w:firstLine="851"/>
        <w:jc w:val="both"/>
        <w:rPr>
          <w:rFonts w:cs="Times New Roman"/>
          <w:sz w:val="22"/>
        </w:rPr>
      </w:pPr>
      <w:r w:rsidRPr="005B2FBE">
        <w:rPr>
          <w:rFonts w:cs="Times New Roman"/>
          <w:sz w:val="22"/>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991B50" w:rsidRPr="005B2FBE" w:rsidRDefault="00991B50" w:rsidP="00991B50">
      <w:pPr>
        <w:pStyle w:val="a4"/>
        <w:ind w:firstLine="851"/>
        <w:jc w:val="both"/>
        <w:rPr>
          <w:rFonts w:cs="Times New Roman"/>
          <w:sz w:val="22"/>
        </w:rPr>
      </w:pPr>
      <w:r w:rsidRPr="005B2FBE">
        <w:rPr>
          <w:rFonts w:cs="Times New Roman"/>
          <w:sz w:val="22"/>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991B50" w:rsidRPr="005B2FBE" w:rsidRDefault="00991B50" w:rsidP="00991B50">
      <w:pPr>
        <w:pStyle w:val="a4"/>
        <w:ind w:firstLine="851"/>
        <w:jc w:val="both"/>
        <w:rPr>
          <w:rFonts w:cs="Times New Roman"/>
          <w:sz w:val="22"/>
        </w:rPr>
      </w:pPr>
      <w:r w:rsidRPr="005B2FBE">
        <w:rPr>
          <w:rFonts w:cs="Times New Roman"/>
          <w:sz w:val="22"/>
        </w:rPr>
        <w:lastRenderedPageBreak/>
        <w:t>знакомство с историей литературы: русской и зарубежной литературной классикой, современным литературным процессом;</w:t>
      </w:r>
    </w:p>
    <w:p w:rsidR="00991B50" w:rsidRPr="005B2FBE" w:rsidRDefault="00991B50" w:rsidP="00991B50">
      <w:pPr>
        <w:pStyle w:val="a4"/>
        <w:ind w:firstLine="851"/>
        <w:jc w:val="both"/>
        <w:rPr>
          <w:rFonts w:cs="Times New Roman"/>
          <w:sz w:val="22"/>
        </w:rPr>
      </w:pPr>
      <w:r w:rsidRPr="005B2FBE">
        <w:rPr>
          <w:rFonts w:cs="Times New Roman"/>
          <w:sz w:val="22"/>
        </w:rPr>
        <w:t>знакомство со смежными с литературой сферами искусства и научного знания (культурология, психология, социология и др.).</w:t>
      </w:r>
    </w:p>
    <w:p w:rsidR="00991B50" w:rsidRPr="005B2FBE" w:rsidRDefault="00991B50" w:rsidP="00991B50">
      <w:pPr>
        <w:pStyle w:val="a4"/>
        <w:ind w:firstLine="851"/>
        <w:jc w:val="both"/>
        <w:rPr>
          <w:rFonts w:cs="Times New Roman"/>
          <w:sz w:val="22"/>
        </w:rPr>
      </w:pPr>
      <w:r w:rsidRPr="005B2FBE">
        <w:rPr>
          <w:rFonts w:cs="Times New Roman"/>
          <w:sz w:val="22"/>
        </w:rPr>
        <w:t xml:space="preserve"> </w:t>
      </w:r>
    </w:p>
    <w:p w:rsidR="00991B50" w:rsidRPr="005B2FBE" w:rsidRDefault="00991B50" w:rsidP="00991B50">
      <w:pPr>
        <w:pStyle w:val="a4"/>
        <w:ind w:firstLine="851"/>
        <w:jc w:val="both"/>
        <w:rPr>
          <w:rFonts w:cs="Times New Roman"/>
          <w:sz w:val="22"/>
        </w:rPr>
      </w:pPr>
      <w:r w:rsidRPr="005B2FBE">
        <w:rPr>
          <w:rFonts w:cs="Times New Roman"/>
          <w:sz w:val="22"/>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991B50" w:rsidRPr="005B2FBE" w:rsidRDefault="00991B50" w:rsidP="00991B50">
      <w:pPr>
        <w:pStyle w:val="a4"/>
        <w:ind w:firstLine="851"/>
        <w:jc w:val="both"/>
        <w:rPr>
          <w:rFonts w:cs="Times New Roman"/>
          <w:sz w:val="22"/>
        </w:rPr>
      </w:pPr>
      <w:r w:rsidRPr="005B2FBE">
        <w:rPr>
          <w:rFonts w:cs="Times New Roman"/>
          <w:sz w:val="22"/>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991B50" w:rsidRPr="005B2FBE" w:rsidRDefault="00991B50" w:rsidP="00991B50">
      <w:pPr>
        <w:pStyle w:val="a4"/>
        <w:ind w:firstLine="851"/>
        <w:jc w:val="both"/>
        <w:rPr>
          <w:rFonts w:cs="Times New Roman"/>
          <w:sz w:val="22"/>
        </w:rPr>
      </w:pPr>
      <w:r w:rsidRPr="005B2FBE">
        <w:rPr>
          <w:rFonts w:cs="Times New Roman"/>
          <w:sz w:val="22"/>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991B50" w:rsidRPr="005B2FBE" w:rsidRDefault="00991B50" w:rsidP="00991B50">
      <w:pPr>
        <w:pStyle w:val="a4"/>
        <w:ind w:firstLine="851"/>
        <w:jc w:val="both"/>
        <w:rPr>
          <w:rFonts w:cs="Times New Roman"/>
          <w:sz w:val="22"/>
        </w:rPr>
      </w:pPr>
      <w:r w:rsidRPr="005B2FBE">
        <w:rPr>
          <w:rFonts w:cs="Times New Roman"/>
          <w:sz w:val="22"/>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991B50" w:rsidRPr="005B2FBE" w:rsidRDefault="00991B50" w:rsidP="00991B50">
      <w:pPr>
        <w:pStyle w:val="a4"/>
        <w:ind w:firstLine="851"/>
        <w:jc w:val="both"/>
        <w:rPr>
          <w:rFonts w:cs="Times New Roman"/>
          <w:sz w:val="22"/>
        </w:rPr>
      </w:pPr>
      <w:r w:rsidRPr="005B2FBE">
        <w:rPr>
          <w:rFonts w:cs="Times New Roman"/>
          <w:sz w:val="22"/>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991B50" w:rsidRPr="005B2FBE" w:rsidRDefault="00991B50" w:rsidP="00991B50">
      <w:pPr>
        <w:pStyle w:val="a4"/>
        <w:ind w:firstLine="851"/>
        <w:jc w:val="both"/>
        <w:rPr>
          <w:rFonts w:cs="Times New Roman"/>
          <w:sz w:val="22"/>
        </w:rPr>
      </w:pPr>
    </w:p>
    <w:p w:rsidR="00991B50" w:rsidRPr="000333A0" w:rsidRDefault="00991B50" w:rsidP="00991B50">
      <w:pPr>
        <w:pStyle w:val="a4"/>
        <w:ind w:firstLine="851"/>
        <w:jc w:val="both"/>
        <w:rPr>
          <w:rFonts w:cs="Times New Roman"/>
          <w:b/>
          <w:sz w:val="22"/>
        </w:rPr>
      </w:pPr>
      <w:r w:rsidRPr="000333A0">
        <w:rPr>
          <w:rFonts w:cs="Times New Roman"/>
          <w:b/>
          <w:sz w:val="22"/>
        </w:rPr>
        <w:t>Содержание программы</w:t>
      </w:r>
    </w:p>
    <w:p w:rsidR="00991B50" w:rsidRPr="005B2FBE" w:rsidRDefault="00991B50" w:rsidP="00991B50">
      <w:pPr>
        <w:pStyle w:val="a4"/>
        <w:ind w:firstLine="851"/>
        <w:jc w:val="both"/>
        <w:rPr>
          <w:rFonts w:cs="Times New Roman"/>
          <w:sz w:val="22"/>
        </w:rPr>
      </w:pPr>
      <w:r w:rsidRPr="005B2FBE">
        <w:rPr>
          <w:rFonts w:cs="Times New Roman"/>
          <w:sz w:val="22"/>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991B50" w:rsidRPr="005B2FBE" w:rsidRDefault="00991B50" w:rsidP="00991B50">
      <w:pPr>
        <w:pStyle w:val="a4"/>
        <w:ind w:firstLine="851"/>
        <w:jc w:val="both"/>
        <w:rPr>
          <w:rFonts w:cs="Times New Roman"/>
          <w:sz w:val="22"/>
        </w:rPr>
      </w:pPr>
      <w:r w:rsidRPr="005B2FBE">
        <w:rPr>
          <w:rFonts w:cs="Times New Roman"/>
          <w:sz w:val="22"/>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991B50" w:rsidRPr="005B2FBE" w:rsidRDefault="00991B50" w:rsidP="00991B50">
      <w:pPr>
        <w:pStyle w:val="a4"/>
        <w:ind w:firstLine="851"/>
        <w:jc w:val="both"/>
        <w:rPr>
          <w:rFonts w:cs="Times New Roman"/>
          <w:sz w:val="22"/>
        </w:rPr>
      </w:pPr>
      <w:r w:rsidRPr="005B2FBE">
        <w:rPr>
          <w:rFonts w:cs="Times New Roman"/>
          <w:sz w:val="22"/>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w:t>
      </w:r>
      <w:r w:rsidRPr="005B2FBE">
        <w:rPr>
          <w:rFonts w:cs="Times New Roman"/>
          <w:sz w:val="22"/>
        </w:rPr>
        <w:lastRenderedPageBreak/>
        <w:t>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991B50" w:rsidRPr="005B2FBE" w:rsidRDefault="00991B50" w:rsidP="00991B50">
      <w:pPr>
        <w:pStyle w:val="a4"/>
        <w:ind w:firstLine="851"/>
        <w:jc w:val="both"/>
        <w:rPr>
          <w:rFonts w:cs="Times New Roman"/>
          <w:sz w:val="22"/>
        </w:rPr>
      </w:pPr>
      <w:r w:rsidRPr="005B2FBE">
        <w:rPr>
          <w:rFonts w:cs="Times New Roman"/>
          <w:sz w:val="22"/>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991B50" w:rsidRPr="005B2FBE" w:rsidRDefault="00991B50" w:rsidP="00991B50">
      <w:pPr>
        <w:pStyle w:val="a4"/>
        <w:ind w:firstLine="851"/>
        <w:jc w:val="both"/>
        <w:rPr>
          <w:rFonts w:cs="Times New Roman"/>
          <w:sz w:val="22"/>
        </w:rPr>
      </w:pPr>
      <w:r w:rsidRPr="005B2FBE">
        <w:rPr>
          <w:rFonts w:cs="Times New Roman"/>
          <w:sz w:val="22"/>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991B50" w:rsidRPr="005B2FBE" w:rsidRDefault="00991B50" w:rsidP="00991B50">
      <w:pPr>
        <w:pStyle w:val="a4"/>
        <w:ind w:firstLine="851"/>
        <w:jc w:val="both"/>
        <w:rPr>
          <w:rFonts w:cs="Times New Roman"/>
          <w:sz w:val="22"/>
        </w:rPr>
      </w:pPr>
    </w:p>
    <w:p w:rsidR="00991B50" w:rsidRPr="000333A0" w:rsidRDefault="00991B50" w:rsidP="00991B50">
      <w:pPr>
        <w:pStyle w:val="a4"/>
        <w:ind w:firstLine="851"/>
        <w:jc w:val="both"/>
        <w:rPr>
          <w:rFonts w:cs="Times New Roman"/>
          <w:b/>
          <w:sz w:val="22"/>
        </w:rPr>
      </w:pPr>
      <w:r w:rsidRPr="000333A0">
        <w:rPr>
          <w:rFonts w:cs="Times New Roman"/>
          <w:b/>
          <w:sz w:val="22"/>
        </w:rPr>
        <w:t>Деятельность на уроке литературы</w:t>
      </w:r>
    </w:p>
    <w:p w:rsidR="00991B50" w:rsidRPr="005B2FBE" w:rsidRDefault="00991B50" w:rsidP="00991B50">
      <w:pPr>
        <w:pStyle w:val="a4"/>
        <w:ind w:firstLine="851"/>
        <w:jc w:val="both"/>
        <w:rPr>
          <w:rFonts w:cs="Times New Roman"/>
          <w:sz w:val="22"/>
        </w:rPr>
      </w:pPr>
      <w:r w:rsidRPr="005B2FBE">
        <w:rPr>
          <w:rFonts w:cs="Times New Roman"/>
          <w:sz w:val="22"/>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991B50" w:rsidRPr="000333A0" w:rsidRDefault="00991B50" w:rsidP="00991B50">
      <w:pPr>
        <w:pStyle w:val="a4"/>
        <w:ind w:firstLine="851"/>
        <w:jc w:val="both"/>
        <w:rPr>
          <w:rFonts w:cs="Times New Roman"/>
          <w:b/>
          <w:sz w:val="22"/>
        </w:rPr>
      </w:pPr>
    </w:p>
    <w:p w:rsidR="00991B50" w:rsidRPr="000333A0" w:rsidRDefault="00991B50" w:rsidP="00991B50">
      <w:pPr>
        <w:pStyle w:val="a4"/>
        <w:ind w:firstLine="851"/>
        <w:jc w:val="both"/>
        <w:rPr>
          <w:rFonts w:cs="Times New Roman"/>
          <w:b/>
          <w:sz w:val="22"/>
        </w:rPr>
      </w:pPr>
      <w:r w:rsidRPr="000333A0">
        <w:rPr>
          <w:rFonts w:cs="Times New Roman"/>
          <w:b/>
          <w:sz w:val="22"/>
        </w:rPr>
        <w:t>Анализ художественного текста</w:t>
      </w:r>
    </w:p>
    <w:p w:rsidR="00991B50" w:rsidRPr="005B2FBE" w:rsidRDefault="00991B50" w:rsidP="00991B50">
      <w:pPr>
        <w:pStyle w:val="a4"/>
        <w:ind w:firstLine="851"/>
        <w:jc w:val="both"/>
        <w:rPr>
          <w:rFonts w:cs="Times New Roman"/>
          <w:sz w:val="22"/>
        </w:rPr>
      </w:pPr>
      <w:r w:rsidRPr="005B2FBE">
        <w:rPr>
          <w:rFonts w:cs="Times New Roman"/>
          <w:sz w:val="22"/>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991B50" w:rsidRPr="000333A0" w:rsidRDefault="00991B50" w:rsidP="00991B50">
      <w:pPr>
        <w:pStyle w:val="a4"/>
        <w:ind w:firstLine="851"/>
        <w:jc w:val="both"/>
        <w:rPr>
          <w:rFonts w:cs="Times New Roman"/>
          <w:b/>
          <w:sz w:val="22"/>
        </w:rPr>
      </w:pPr>
      <w:r w:rsidRPr="000333A0">
        <w:rPr>
          <w:rFonts w:cs="Times New Roman"/>
          <w:b/>
          <w:sz w:val="22"/>
        </w:rPr>
        <w:t>Методы анализа</w:t>
      </w:r>
    </w:p>
    <w:p w:rsidR="00991B50" w:rsidRPr="005B2FBE" w:rsidRDefault="00991B50" w:rsidP="00991B50">
      <w:pPr>
        <w:pStyle w:val="a4"/>
        <w:ind w:firstLine="851"/>
        <w:jc w:val="both"/>
        <w:rPr>
          <w:rFonts w:cs="Times New Roman"/>
          <w:sz w:val="22"/>
        </w:rPr>
      </w:pPr>
      <w:r w:rsidRPr="005B2FBE">
        <w:rPr>
          <w:rFonts w:cs="Times New Roman"/>
          <w:sz w:val="22"/>
        </w:rPr>
        <w:t>Мотивный анализ. Поуровневый анализ. Компаративный анализ. Структурный анализ (метод анализа бинарных оппозиций). Стиховедческий анализ.</w:t>
      </w:r>
    </w:p>
    <w:p w:rsidR="00991B50" w:rsidRPr="005B2FBE" w:rsidRDefault="00991B50" w:rsidP="00991B50">
      <w:pPr>
        <w:pStyle w:val="a4"/>
        <w:ind w:firstLine="851"/>
        <w:jc w:val="both"/>
        <w:rPr>
          <w:rFonts w:cs="Times New Roman"/>
          <w:sz w:val="22"/>
        </w:rPr>
      </w:pPr>
      <w:r w:rsidRPr="005B2FBE">
        <w:rPr>
          <w:rFonts w:cs="Times New Roman"/>
          <w:sz w:val="22"/>
        </w:rPr>
        <w:t>Работа с интерпретациями и смежными видами искусств и областями знания</w:t>
      </w:r>
    </w:p>
    <w:p w:rsidR="00991B50" w:rsidRPr="005B2FBE" w:rsidRDefault="00991B50" w:rsidP="00991B50">
      <w:pPr>
        <w:pStyle w:val="a4"/>
        <w:ind w:firstLine="851"/>
        <w:jc w:val="both"/>
        <w:rPr>
          <w:rFonts w:cs="Times New Roman"/>
          <w:sz w:val="22"/>
        </w:rPr>
      </w:pPr>
      <w:r w:rsidRPr="005B2FBE">
        <w:rPr>
          <w:rFonts w:cs="Times New Roman"/>
          <w:sz w:val="22"/>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991B50" w:rsidRPr="000333A0" w:rsidRDefault="00991B50" w:rsidP="00991B50">
      <w:pPr>
        <w:pStyle w:val="a4"/>
        <w:ind w:firstLine="851"/>
        <w:jc w:val="both"/>
        <w:rPr>
          <w:rFonts w:cs="Times New Roman"/>
          <w:b/>
          <w:sz w:val="22"/>
        </w:rPr>
      </w:pPr>
      <w:r w:rsidRPr="000333A0">
        <w:rPr>
          <w:rFonts w:cs="Times New Roman"/>
          <w:b/>
          <w:sz w:val="22"/>
        </w:rPr>
        <w:t>Самостоятельное чтение</w:t>
      </w:r>
    </w:p>
    <w:p w:rsidR="00991B50" w:rsidRPr="005B2FBE" w:rsidRDefault="00991B50" w:rsidP="00991B50">
      <w:pPr>
        <w:pStyle w:val="a4"/>
        <w:ind w:firstLine="851"/>
        <w:jc w:val="both"/>
        <w:rPr>
          <w:rFonts w:cs="Times New Roman"/>
          <w:sz w:val="22"/>
        </w:rPr>
      </w:pPr>
      <w:r w:rsidRPr="005B2FBE">
        <w:rPr>
          <w:rFonts w:cs="Times New Roman"/>
          <w:sz w:val="22"/>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991B50" w:rsidRPr="000333A0" w:rsidRDefault="00991B50" w:rsidP="00991B50">
      <w:pPr>
        <w:pStyle w:val="a4"/>
        <w:ind w:firstLine="851"/>
        <w:jc w:val="both"/>
        <w:rPr>
          <w:rFonts w:cs="Times New Roman"/>
          <w:b/>
          <w:sz w:val="22"/>
        </w:rPr>
      </w:pPr>
      <w:r w:rsidRPr="000333A0">
        <w:rPr>
          <w:rFonts w:cs="Times New Roman"/>
          <w:b/>
          <w:sz w:val="22"/>
        </w:rPr>
        <w:t>Создание собственного текста</w:t>
      </w:r>
    </w:p>
    <w:p w:rsidR="00991B50" w:rsidRPr="005B2FBE" w:rsidRDefault="00991B50" w:rsidP="00991B50">
      <w:pPr>
        <w:pStyle w:val="a4"/>
        <w:ind w:firstLine="851"/>
        <w:jc w:val="both"/>
        <w:rPr>
          <w:rFonts w:cs="Times New Roman"/>
          <w:sz w:val="22"/>
        </w:rPr>
      </w:pPr>
      <w:r w:rsidRPr="005B2FBE">
        <w:rPr>
          <w:rFonts w:cs="Times New Roman"/>
          <w:sz w:val="22"/>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w:t>
      </w:r>
      <w:r w:rsidRPr="005B2FBE">
        <w:rPr>
          <w:rFonts w:cs="Times New Roman"/>
          <w:sz w:val="22"/>
        </w:rPr>
        <w:lastRenderedPageBreak/>
        <w:t>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991B50" w:rsidRPr="000333A0" w:rsidRDefault="00991B50" w:rsidP="00991B50">
      <w:pPr>
        <w:pStyle w:val="a4"/>
        <w:ind w:firstLine="851"/>
        <w:jc w:val="both"/>
        <w:rPr>
          <w:rFonts w:cs="Times New Roman"/>
          <w:b/>
          <w:sz w:val="22"/>
        </w:rPr>
      </w:pPr>
      <w:r w:rsidRPr="000333A0">
        <w:rPr>
          <w:rFonts w:cs="Times New Roman"/>
          <w:b/>
          <w:sz w:val="22"/>
        </w:rPr>
        <w:t>Использование ресурса</w:t>
      </w:r>
    </w:p>
    <w:p w:rsidR="00991B50" w:rsidRPr="005B2FBE" w:rsidRDefault="00991B50" w:rsidP="00991B50">
      <w:pPr>
        <w:pStyle w:val="a4"/>
        <w:ind w:firstLine="851"/>
        <w:jc w:val="both"/>
        <w:rPr>
          <w:rFonts w:cs="Times New Roman"/>
          <w:sz w:val="22"/>
        </w:rPr>
      </w:pPr>
      <w:r w:rsidRPr="005B2FBE">
        <w:rPr>
          <w:rFonts w:cs="Times New Roman"/>
          <w:sz w:val="22"/>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991B50" w:rsidRPr="005B2FBE" w:rsidRDefault="00991B50" w:rsidP="00991B50">
      <w:pPr>
        <w:pStyle w:val="a4"/>
        <w:ind w:firstLine="851"/>
        <w:jc w:val="both"/>
        <w:rPr>
          <w:rFonts w:cs="Times New Roman"/>
          <w:sz w:val="22"/>
        </w:rPr>
      </w:pPr>
    </w:p>
    <w:p w:rsidR="00991B50" w:rsidRPr="000333A0" w:rsidRDefault="00991B50" w:rsidP="00991B50">
      <w:pPr>
        <w:pStyle w:val="a4"/>
        <w:ind w:firstLine="851"/>
        <w:jc w:val="both"/>
        <w:rPr>
          <w:rFonts w:cs="Times New Roman"/>
          <w:b/>
          <w:sz w:val="22"/>
        </w:rPr>
      </w:pPr>
      <w:r w:rsidRPr="000333A0">
        <w:rPr>
          <w:rFonts w:cs="Times New Roman"/>
          <w:b/>
          <w:sz w:val="22"/>
        </w:rPr>
        <w:t>Учебно-методическое и материально-техническое обеспечение</w:t>
      </w:r>
    </w:p>
    <w:p w:rsidR="00991B50" w:rsidRPr="005B2FBE" w:rsidRDefault="00991B50" w:rsidP="00991B50">
      <w:pPr>
        <w:pStyle w:val="a4"/>
        <w:ind w:firstLine="851"/>
        <w:jc w:val="both"/>
        <w:rPr>
          <w:rFonts w:cs="Times New Roman"/>
          <w:sz w:val="22"/>
        </w:rPr>
      </w:pPr>
      <w:r w:rsidRPr="005B2FBE">
        <w:rPr>
          <w:rFonts w:cs="Times New Roman"/>
          <w:sz w:val="22"/>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991B50" w:rsidRPr="005B2FBE" w:rsidRDefault="000333A0" w:rsidP="00991B50">
      <w:pPr>
        <w:pStyle w:val="a4"/>
        <w:ind w:firstLine="851"/>
        <w:jc w:val="both"/>
        <w:rPr>
          <w:rFonts w:cs="Times New Roman"/>
          <w:sz w:val="22"/>
        </w:rPr>
      </w:pPr>
      <w:r>
        <w:rPr>
          <w:rFonts w:cs="Times New Roman"/>
          <w:sz w:val="22"/>
        </w:rPr>
        <w:t xml:space="preserve">- </w:t>
      </w:r>
      <w:r w:rsidR="00991B50" w:rsidRPr="005B2FBE">
        <w:rPr>
          <w:rFonts w:cs="Times New Roman"/>
          <w:sz w:val="22"/>
        </w:rPr>
        <w:t>списками рекомендуемых к изучению в школе произведений русской, родной, мировой классики;</w:t>
      </w:r>
    </w:p>
    <w:p w:rsidR="00991B50" w:rsidRPr="005B2FBE" w:rsidRDefault="000333A0" w:rsidP="00991B50">
      <w:pPr>
        <w:pStyle w:val="a4"/>
        <w:ind w:firstLine="851"/>
        <w:jc w:val="both"/>
        <w:rPr>
          <w:rFonts w:cs="Times New Roman"/>
          <w:sz w:val="22"/>
        </w:rPr>
      </w:pPr>
      <w:r>
        <w:rPr>
          <w:rFonts w:cs="Times New Roman"/>
          <w:sz w:val="22"/>
        </w:rPr>
        <w:t xml:space="preserve">- </w:t>
      </w:r>
      <w:r w:rsidR="00991B50" w:rsidRPr="005B2FBE">
        <w:rPr>
          <w:rFonts w:cs="Times New Roman"/>
          <w:sz w:val="22"/>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991B50" w:rsidRPr="005B2FBE" w:rsidRDefault="000333A0" w:rsidP="00991B50">
      <w:pPr>
        <w:pStyle w:val="a4"/>
        <w:ind w:firstLine="851"/>
        <w:jc w:val="both"/>
        <w:rPr>
          <w:rFonts w:cs="Times New Roman"/>
          <w:sz w:val="22"/>
        </w:rPr>
      </w:pPr>
      <w:r>
        <w:rPr>
          <w:rFonts w:cs="Times New Roman"/>
          <w:sz w:val="22"/>
        </w:rPr>
        <w:t xml:space="preserve">- </w:t>
      </w:r>
      <w:r w:rsidR="00991B50" w:rsidRPr="005B2FBE">
        <w:rPr>
          <w:rFonts w:cs="Times New Roman"/>
          <w:sz w:val="22"/>
        </w:rPr>
        <w:t>тематическими подборками произведений, рекомендованных для освоения конкретных теоретико- и историко-литературных понятий;</w:t>
      </w:r>
    </w:p>
    <w:p w:rsidR="00991B50" w:rsidRPr="005B2FBE" w:rsidRDefault="000333A0" w:rsidP="00991B50">
      <w:pPr>
        <w:pStyle w:val="a4"/>
        <w:ind w:firstLine="851"/>
        <w:jc w:val="both"/>
        <w:rPr>
          <w:rFonts w:cs="Times New Roman"/>
          <w:sz w:val="22"/>
        </w:rPr>
      </w:pPr>
      <w:r>
        <w:rPr>
          <w:rFonts w:cs="Times New Roman"/>
          <w:sz w:val="22"/>
        </w:rPr>
        <w:t xml:space="preserve">- </w:t>
      </w:r>
      <w:r w:rsidR="00991B50" w:rsidRPr="005B2FBE">
        <w:rPr>
          <w:rFonts w:cs="Times New Roman"/>
          <w:sz w:val="22"/>
        </w:rPr>
        <w:t>тезаурусом этих понятий или списком рекомендованных справочников, словарей и научно-методических работ по теории и истории литературы;</w:t>
      </w:r>
    </w:p>
    <w:p w:rsidR="00991B50" w:rsidRPr="005B2FBE" w:rsidRDefault="000333A0" w:rsidP="00991B50">
      <w:pPr>
        <w:pStyle w:val="a4"/>
        <w:ind w:firstLine="851"/>
        <w:jc w:val="both"/>
        <w:rPr>
          <w:rFonts w:cs="Times New Roman"/>
          <w:sz w:val="22"/>
        </w:rPr>
      </w:pPr>
      <w:r>
        <w:rPr>
          <w:rFonts w:cs="Times New Roman"/>
          <w:sz w:val="22"/>
        </w:rPr>
        <w:t xml:space="preserve">- </w:t>
      </w:r>
      <w:r w:rsidR="00991B50" w:rsidRPr="005B2FBE">
        <w:rPr>
          <w:rFonts w:cs="Times New Roman"/>
          <w:sz w:val="22"/>
        </w:rPr>
        <w:t>подборкой учебного материала.</w:t>
      </w:r>
    </w:p>
    <w:p w:rsidR="00991B50" w:rsidRPr="005B2FBE" w:rsidRDefault="00991B50" w:rsidP="00991B50">
      <w:pPr>
        <w:pStyle w:val="a4"/>
        <w:ind w:firstLine="851"/>
        <w:jc w:val="both"/>
        <w:rPr>
          <w:rFonts w:cs="Times New Roman"/>
          <w:sz w:val="22"/>
        </w:rPr>
      </w:pPr>
      <w:r w:rsidRPr="005B2FBE">
        <w:rPr>
          <w:rFonts w:cs="Times New Roman"/>
          <w:sz w:val="22"/>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991B50" w:rsidRPr="005B2FBE" w:rsidRDefault="00991B50" w:rsidP="00991B50">
      <w:pPr>
        <w:pStyle w:val="a4"/>
        <w:ind w:firstLine="851"/>
        <w:jc w:val="both"/>
        <w:rPr>
          <w:rFonts w:cs="Times New Roman"/>
          <w:sz w:val="22"/>
        </w:rPr>
      </w:pPr>
      <w:r w:rsidRPr="005B2FBE">
        <w:rPr>
          <w:rFonts w:cs="Times New Roman"/>
          <w:sz w:val="22"/>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991B50" w:rsidRPr="005B2FBE" w:rsidRDefault="00991B50" w:rsidP="00991B50">
      <w:pPr>
        <w:pStyle w:val="a4"/>
        <w:ind w:firstLine="851"/>
        <w:jc w:val="both"/>
        <w:rPr>
          <w:rFonts w:cs="Times New Roman"/>
          <w:sz w:val="22"/>
        </w:rPr>
      </w:pPr>
      <w:r w:rsidRPr="005B2FBE">
        <w:rPr>
          <w:rFonts w:cs="Times New Roman"/>
          <w:sz w:val="22"/>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991B50" w:rsidRPr="005B2FBE" w:rsidRDefault="00991B50" w:rsidP="00991B50">
      <w:pPr>
        <w:pStyle w:val="a4"/>
        <w:ind w:firstLine="851"/>
        <w:jc w:val="both"/>
        <w:rPr>
          <w:rFonts w:cs="Times New Roman"/>
          <w:sz w:val="22"/>
        </w:rPr>
      </w:pPr>
      <w:r w:rsidRPr="005B2FBE">
        <w:rPr>
          <w:rFonts w:cs="Times New Roman"/>
          <w:sz w:val="22"/>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991B50" w:rsidRPr="005B2FBE" w:rsidRDefault="00991B50" w:rsidP="00991B50">
      <w:pPr>
        <w:pStyle w:val="a4"/>
        <w:ind w:firstLine="851"/>
        <w:jc w:val="both"/>
        <w:rPr>
          <w:rFonts w:cs="Times New Roman"/>
          <w:sz w:val="22"/>
        </w:rPr>
      </w:pPr>
      <w:r w:rsidRPr="005B2FBE">
        <w:rPr>
          <w:rFonts w:cs="Times New Roman"/>
          <w:sz w:val="22"/>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991B50" w:rsidRPr="000333A0" w:rsidRDefault="00991B50" w:rsidP="00991B50">
      <w:pPr>
        <w:pStyle w:val="a4"/>
        <w:ind w:firstLine="851"/>
        <w:jc w:val="both"/>
        <w:rPr>
          <w:rFonts w:cs="Times New Roman"/>
          <w:b/>
          <w:sz w:val="22"/>
        </w:rPr>
      </w:pPr>
      <w:r w:rsidRPr="000333A0">
        <w:rPr>
          <w:rFonts w:cs="Times New Roman"/>
          <w:b/>
          <w:sz w:val="22"/>
        </w:rPr>
        <w:t xml:space="preserve">Список рекомендуемых произведений и авторов к программе по литературе для 10–11-х классов </w:t>
      </w:r>
    </w:p>
    <w:p w:rsidR="00991B50" w:rsidRPr="005B2FBE" w:rsidRDefault="00991B50" w:rsidP="00991B50">
      <w:pPr>
        <w:pStyle w:val="a4"/>
        <w:ind w:firstLine="851"/>
        <w:jc w:val="both"/>
        <w:rPr>
          <w:rFonts w:cs="Times New Roman"/>
          <w:sz w:val="22"/>
        </w:rPr>
      </w:pPr>
      <w:r w:rsidRPr="005B2FBE">
        <w:rPr>
          <w:rFonts w:cs="Times New Roman"/>
          <w:sz w:val="22"/>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1B50" w:rsidRPr="005B2FBE" w:rsidRDefault="00991B50" w:rsidP="00991B50">
      <w:pPr>
        <w:pStyle w:val="a4"/>
        <w:ind w:firstLine="851"/>
        <w:jc w:val="both"/>
        <w:rPr>
          <w:rFonts w:cs="Times New Roman"/>
          <w:sz w:val="22"/>
        </w:rPr>
      </w:pPr>
      <w:r w:rsidRPr="000333A0">
        <w:rPr>
          <w:rFonts w:cs="Times New Roman"/>
          <w:b/>
          <w:sz w:val="22"/>
        </w:rPr>
        <w:t>Список А</w:t>
      </w:r>
      <w:r w:rsidRPr="005B2FBE">
        <w:rPr>
          <w:rFonts w:cs="Times New Roman"/>
          <w:sz w:val="22"/>
        </w:rPr>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rsidR="00991B50" w:rsidRPr="005B2FBE" w:rsidRDefault="00991B50" w:rsidP="00991B50">
      <w:pPr>
        <w:pStyle w:val="a4"/>
        <w:ind w:firstLine="851"/>
        <w:jc w:val="both"/>
        <w:rPr>
          <w:rFonts w:cs="Times New Roman"/>
          <w:sz w:val="22"/>
        </w:rPr>
      </w:pPr>
      <w:r w:rsidRPr="000333A0">
        <w:rPr>
          <w:rFonts w:cs="Times New Roman"/>
          <w:b/>
          <w:sz w:val="22"/>
        </w:rPr>
        <w:lastRenderedPageBreak/>
        <w:t>Список В</w:t>
      </w:r>
      <w:r w:rsidRPr="005B2FBE">
        <w:rPr>
          <w:rFonts w:cs="Times New Roman"/>
          <w:sz w:val="22"/>
        </w:rPr>
        <w:t xml:space="preserve">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1B50" w:rsidRPr="005B2FBE" w:rsidRDefault="00991B50" w:rsidP="00991B50">
      <w:pPr>
        <w:pStyle w:val="a4"/>
        <w:ind w:firstLine="851"/>
        <w:jc w:val="both"/>
        <w:rPr>
          <w:rFonts w:cs="Times New Roman"/>
          <w:sz w:val="22"/>
        </w:rPr>
      </w:pPr>
      <w:r w:rsidRPr="000333A0">
        <w:rPr>
          <w:rFonts w:cs="Times New Roman"/>
          <w:b/>
          <w:sz w:val="22"/>
        </w:rPr>
        <w:t>Список С</w:t>
      </w:r>
      <w:r w:rsidRPr="005B2FBE">
        <w:rPr>
          <w:rFonts w:cs="Times New Roman"/>
          <w:sz w:val="22"/>
        </w:rPr>
        <w:t xml:space="preserve">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1B50" w:rsidRPr="005B2FBE" w:rsidRDefault="00991B50" w:rsidP="00991B50">
      <w:pPr>
        <w:pStyle w:val="a4"/>
        <w:ind w:firstLine="851"/>
        <w:jc w:val="both"/>
        <w:rPr>
          <w:rFonts w:cs="Times New Roman"/>
          <w:sz w:val="22"/>
        </w:rPr>
      </w:pPr>
      <w:r w:rsidRPr="005B2FBE">
        <w:rPr>
          <w:rFonts w:cs="Times New Roman"/>
          <w:sz w:val="22"/>
        </w:rPr>
        <w:t xml:space="preserve">Для удобства работы со списком С материал в нем разделен на 7 блоков: </w:t>
      </w:r>
    </w:p>
    <w:p w:rsidR="00991B50" w:rsidRPr="005B2FBE" w:rsidRDefault="00991B50" w:rsidP="00991B50">
      <w:pPr>
        <w:pStyle w:val="a4"/>
        <w:ind w:firstLine="851"/>
        <w:jc w:val="both"/>
        <w:rPr>
          <w:rFonts w:cs="Times New Roman"/>
          <w:sz w:val="22"/>
        </w:rPr>
      </w:pPr>
      <w:r w:rsidRPr="005B2FBE">
        <w:rPr>
          <w:rFonts w:cs="Times New Roman"/>
          <w:sz w:val="22"/>
        </w:rPr>
        <w:t>Поэзия середины и второй половины XIX века</w:t>
      </w:r>
    </w:p>
    <w:p w:rsidR="00991B50" w:rsidRPr="005B2FBE" w:rsidRDefault="00991B50" w:rsidP="00991B50">
      <w:pPr>
        <w:pStyle w:val="a4"/>
        <w:ind w:firstLine="851"/>
        <w:jc w:val="both"/>
        <w:rPr>
          <w:rFonts w:cs="Times New Roman"/>
          <w:sz w:val="22"/>
        </w:rPr>
      </w:pPr>
      <w:r w:rsidRPr="005B2FBE">
        <w:rPr>
          <w:rFonts w:cs="Times New Roman"/>
          <w:sz w:val="22"/>
        </w:rPr>
        <w:t xml:space="preserve">Реализм XIX–ХХ века </w:t>
      </w:r>
    </w:p>
    <w:p w:rsidR="00991B50" w:rsidRPr="005B2FBE" w:rsidRDefault="00991B50" w:rsidP="00991B50">
      <w:pPr>
        <w:pStyle w:val="a4"/>
        <w:ind w:firstLine="851"/>
        <w:jc w:val="both"/>
        <w:rPr>
          <w:rFonts w:cs="Times New Roman"/>
          <w:sz w:val="22"/>
        </w:rPr>
      </w:pPr>
      <w:r w:rsidRPr="005B2FBE">
        <w:rPr>
          <w:rFonts w:cs="Times New Roman"/>
          <w:sz w:val="22"/>
        </w:rPr>
        <w:t xml:space="preserve">Модернизм конца XIX – ХХ века </w:t>
      </w:r>
    </w:p>
    <w:p w:rsidR="00991B50" w:rsidRPr="005B2FBE" w:rsidRDefault="00991B50" w:rsidP="00991B50">
      <w:pPr>
        <w:pStyle w:val="a4"/>
        <w:ind w:firstLine="851"/>
        <w:jc w:val="both"/>
        <w:rPr>
          <w:rFonts w:cs="Times New Roman"/>
          <w:sz w:val="22"/>
        </w:rPr>
      </w:pPr>
      <w:r w:rsidRPr="005B2FBE">
        <w:rPr>
          <w:rFonts w:cs="Times New Roman"/>
          <w:sz w:val="22"/>
        </w:rPr>
        <w:t xml:space="preserve">Литература советского времени </w:t>
      </w:r>
    </w:p>
    <w:p w:rsidR="00991B50" w:rsidRPr="005B2FBE" w:rsidRDefault="00991B50" w:rsidP="00991B50">
      <w:pPr>
        <w:pStyle w:val="a4"/>
        <w:ind w:firstLine="851"/>
        <w:jc w:val="both"/>
        <w:rPr>
          <w:rFonts w:cs="Times New Roman"/>
          <w:sz w:val="22"/>
        </w:rPr>
      </w:pPr>
      <w:r w:rsidRPr="005B2FBE">
        <w:rPr>
          <w:rFonts w:cs="Times New Roman"/>
          <w:sz w:val="22"/>
        </w:rPr>
        <w:t>Современный литературный процесс</w:t>
      </w:r>
    </w:p>
    <w:p w:rsidR="00991B50" w:rsidRPr="005B2FBE" w:rsidRDefault="00991B50" w:rsidP="00991B50">
      <w:pPr>
        <w:pStyle w:val="a4"/>
        <w:ind w:firstLine="851"/>
        <w:jc w:val="both"/>
        <w:rPr>
          <w:rFonts w:cs="Times New Roman"/>
          <w:sz w:val="22"/>
        </w:rPr>
      </w:pPr>
      <w:r w:rsidRPr="005B2FBE">
        <w:rPr>
          <w:rFonts w:cs="Times New Roman"/>
          <w:sz w:val="22"/>
        </w:rPr>
        <w:t>Мировая литература XIX–ХХ века</w:t>
      </w:r>
    </w:p>
    <w:p w:rsidR="00991B50" w:rsidRPr="005B2FBE" w:rsidRDefault="00991B50" w:rsidP="00991B50">
      <w:pPr>
        <w:pStyle w:val="a4"/>
        <w:ind w:firstLine="851"/>
        <w:jc w:val="both"/>
        <w:rPr>
          <w:rFonts w:cs="Times New Roman"/>
          <w:sz w:val="22"/>
        </w:rPr>
      </w:pPr>
      <w:r w:rsidRPr="005B2FBE">
        <w:rPr>
          <w:rFonts w:cs="Times New Roman"/>
          <w:sz w:val="22"/>
        </w:rPr>
        <w:t>Родная (региональная) литература</w:t>
      </w:r>
    </w:p>
    <w:p w:rsidR="00991B50" w:rsidRPr="005B2FBE" w:rsidRDefault="00991B50" w:rsidP="00991B50">
      <w:pPr>
        <w:pStyle w:val="a4"/>
        <w:ind w:firstLine="851"/>
        <w:jc w:val="both"/>
        <w:rPr>
          <w:rFonts w:cs="Times New Roman"/>
          <w:sz w:val="22"/>
        </w:rPr>
      </w:pPr>
      <w:r w:rsidRPr="005B2FBE">
        <w:rPr>
          <w:rFonts w:cs="Times New Roman"/>
          <w:sz w:val="22"/>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3260"/>
        <w:gridCol w:w="4253"/>
      </w:tblGrid>
      <w:tr w:rsidR="00991B50" w:rsidRPr="005B2FBE" w:rsidTr="000333A0">
        <w:tc>
          <w:tcPr>
            <w:tcW w:w="2093" w:type="dxa"/>
            <w:shd w:val="clear" w:color="auto" w:fill="auto"/>
          </w:tcPr>
          <w:p w:rsidR="00991B50" w:rsidRPr="005B2FBE" w:rsidRDefault="00991B50" w:rsidP="000333A0">
            <w:pPr>
              <w:pStyle w:val="12"/>
              <w:rPr>
                <w:highlight w:val="white"/>
              </w:rPr>
            </w:pPr>
            <w:r w:rsidRPr="005B2FBE">
              <w:rPr>
                <w:highlight w:val="white"/>
              </w:rPr>
              <w:t>Список А</w:t>
            </w:r>
          </w:p>
        </w:tc>
        <w:tc>
          <w:tcPr>
            <w:tcW w:w="3260" w:type="dxa"/>
            <w:shd w:val="clear" w:color="auto" w:fill="auto"/>
          </w:tcPr>
          <w:p w:rsidR="00991B50" w:rsidRPr="005B2FBE" w:rsidRDefault="00991B50" w:rsidP="000333A0">
            <w:pPr>
              <w:pStyle w:val="12"/>
              <w:rPr>
                <w:highlight w:val="white"/>
              </w:rPr>
            </w:pPr>
            <w:r w:rsidRPr="005B2FBE">
              <w:rPr>
                <w:highlight w:val="white"/>
              </w:rPr>
              <w:t>Список В</w:t>
            </w:r>
          </w:p>
        </w:tc>
        <w:tc>
          <w:tcPr>
            <w:tcW w:w="4253" w:type="dxa"/>
            <w:shd w:val="clear" w:color="auto" w:fill="auto"/>
          </w:tcPr>
          <w:p w:rsidR="00991B50" w:rsidRPr="005B2FBE" w:rsidRDefault="00991B50" w:rsidP="000333A0">
            <w:pPr>
              <w:pStyle w:val="12"/>
            </w:pPr>
            <w:r w:rsidRPr="005B2FBE">
              <w:t>Список С</w:t>
            </w:r>
          </w:p>
        </w:tc>
      </w:tr>
      <w:tr w:rsidR="00991B50" w:rsidRPr="005B2FBE" w:rsidTr="000333A0">
        <w:tc>
          <w:tcPr>
            <w:tcW w:w="2093" w:type="dxa"/>
            <w:vMerge w:val="restart"/>
            <w:shd w:val="clear" w:color="auto" w:fill="auto"/>
          </w:tcPr>
          <w:p w:rsidR="00991B50" w:rsidRPr="005B2FBE" w:rsidRDefault="00991B50" w:rsidP="000333A0">
            <w:pPr>
              <w:pStyle w:val="12"/>
            </w:pPr>
          </w:p>
        </w:tc>
        <w:tc>
          <w:tcPr>
            <w:tcW w:w="3260" w:type="dxa"/>
            <w:shd w:val="clear" w:color="auto" w:fill="auto"/>
          </w:tcPr>
          <w:p w:rsidR="00991B50" w:rsidRPr="005B2FBE" w:rsidRDefault="00991B50" w:rsidP="000333A0">
            <w:pPr>
              <w:pStyle w:val="12"/>
              <w:rPr>
                <w:highlight w:val="white"/>
              </w:rPr>
            </w:pPr>
            <w:r w:rsidRPr="005B2FBE">
              <w:rPr>
                <w:highlight w:val="white"/>
              </w:rPr>
              <w:t>Ф.И. Тютчев</w:t>
            </w:r>
          </w:p>
          <w:p w:rsidR="00991B50" w:rsidRPr="005B2FBE" w:rsidRDefault="00991B50" w:rsidP="000333A0">
            <w:pPr>
              <w:pStyle w:val="12"/>
              <w:rPr>
                <w:highlight w:val="white"/>
              </w:rPr>
            </w:pPr>
            <w:r w:rsidRPr="005B2FBE">
              <w:rPr>
                <w:highlight w:val="white"/>
              </w:rPr>
              <w:t xml:space="preserve">Стихотворения: «К. Б.» («Я встретил вас – и все былое...»), «Нам не дано предугадать…», </w:t>
            </w:r>
            <w:r w:rsidRPr="005B2FBE">
              <w:t xml:space="preserve">«Не то, что мните вы, природа…», </w:t>
            </w:r>
            <w:r w:rsidRPr="005B2FBE">
              <w:rPr>
                <w:highlight w:val="white"/>
              </w:rPr>
              <w:t xml:space="preserve">«О, как убийственно мы любим...», </w:t>
            </w:r>
            <w:r w:rsidRPr="005B2FBE">
              <w:t xml:space="preserve"> </w:t>
            </w:r>
            <w:r w:rsidRPr="005B2FBE">
              <w:rPr>
                <w:highlight w:val="white"/>
              </w:rPr>
              <w:t>«Певучесть есть в морских волнах…»,  «Умом Россию не понять…», «Silentium!» и др.</w:t>
            </w:r>
          </w:p>
          <w:p w:rsidR="00991B50" w:rsidRPr="005B2FBE" w:rsidRDefault="00991B50" w:rsidP="000333A0">
            <w:pPr>
              <w:pStyle w:val="12"/>
              <w:rPr>
                <w:highlight w:val="white"/>
              </w:rPr>
            </w:pPr>
          </w:p>
          <w:p w:rsidR="00991B50" w:rsidRPr="005B2FBE" w:rsidRDefault="00991B50" w:rsidP="000333A0">
            <w:pPr>
              <w:pStyle w:val="12"/>
              <w:rPr>
                <w:highlight w:val="white"/>
              </w:rPr>
            </w:pPr>
          </w:p>
        </w:tc>
        <w:tc>
          <w:tcPr>
            <w:tcW w:w="4253" w:type="dxa"/>
            <w:vMerge w:val="restart"/>
            <w:shd w:val="clear" w:color="auto" w:fill="auto"/>
          </w:tcPr>
          <w:p w:rsidR="00991B50" w:rsidRPr="005B2FBE" w:rsidRDefault="00991B50" w:rsidP="000333A0">
            <w:pPr>
              <w:pStyle w:val="12"/>
            </w:pPr>
            <w:r w:rsidRPr="005B2FBE">
              <w:t>Поэзия середины и второй половины XIX века</w:t>
            </w:r>
          </w:p>
          <w:p w:rsidR="00991B50" w:rsidRPr="005B2FBE" w:rsidRDefault="00991B50" w:rsidP="000333A0">
            <w:pPr>
              <w:pStyle w:val="12"/>
              <w:rPr>
                <w:highlight w:val="white"/>
              </w:rPr>
            </w:pPr>
            <w:r w:rsidRPr="005B2FBE">
              <w:rPr>
                <w:highlight w:val="white"/>
              </w:rPr>
              <w:t xml:space="preserve">Ф.И. Тютчев </w:t>
            </w:r>
          </w:p>
          <w:p w:rsidR="00991B50" w:rsidRPr="005B2FBE" w:rsidRDefault="00991B50" w:rsidP="000333A0">
            <w:pPr>
              <w:pStyle w:val="12"/>
              <w:rPr>
                <w:highlight w:val="white"/>
              </w:rPr>
            </w:pPr>
            <w:r w:rsidRPr="005B2FBE">
              <w:rPr>
                <w:highlight w:val="white"/>
              </w:rPr>
              <w:t xml:space="preserve">«День и ночь», </w:t>
            </w:r>
            <w:r w:rsidRPr="005B2FBE">
              <w:t xml:space="preserve">«Есть в осени первоначальной…», «Еще в полях белеет снег…», </w:t>
            </w:r>
            <w:r w:rsidRPr="005B2FBE">
              <w:rPr>
                <w:highlight w:val="white"/>
              </w:rPr>
              <w:t xml:space="preserve">«Предопределение»,  </w:t>
            </w:r>
            <w:r w:rsidRPr="005B2FBE">
              <w:t xml:space="preserve"> «С поляны коршун поднялся…»,</w:t>
            </w:r>
            <w:r w:rsidRPr="005B2FBE">
              <w:rPr>
                <w:highlight w:val="white"/>
              </w:rPr>
              <w:t xml:space="preserve"> </w:t>
            </w:r>
            <w:r w:rsidRPr="005B2FBE">
              <w:t xml:space="preserve">«Фонтан»,  </w:t>
            </w:r>
            <w:r w:rsidRPr="005B2FBE">
              <w:rPr>
                <w:highlight w:val="white"/>
              </w:rPr>
              <w:t xml:space="preserve"> «Эти бедные селенья…» и др.</w:t>
            </w: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r w:rsidRPr="005B2FBE">
              <w:t>А.А. Фет</w:t>
            </w:r>
          </w:p>
          <w:p w:rsidR="00991B50" w:rsidRPr="005B2FBE" w:rsidRDefault="00991B50" w:rsidP="000333A0">
            <w:pPr>
              <w:pStyle w:val="12"/>
              <w:rPr>
                <w:highlight w:val="white"/>
              </w:rPr>
            </w:pPr>
            <w:r w:rsidRPr="005B2FBE">
              <w:t>Стихотворения: «На стоге сена ночью южной…»,</w:t>
            </w:r>
            <w:r w:rsidRPr="005B2FBE">
              <w:rPr>
                <w:highlight w:val="white"/>
              </w:rPr>
              <w:t xml:space="preserve">  «Одним толчком согнать ладью живую…». </w:t>
            </w:r>
          </w:p>
          <w:p w:rsidR="00991B50" w:rsidRPr="005B2FBE" w:rsidRDefault="00991B50" w:rsidP="000333A0">
            <w:pPr>
              <w:pStyle w:val="12"/>
              <w:rPr>
                <w:highlight w:val="white"/>
              </w:rPr>
            </w:pPr>
          </w:p>
          <w:p w:rsidR="00991B50" w:rsidRPr="005B2FBE" w:rsidRDefault="00991B50" w:rsidP="000333A0">
            <w:pPr>
              <w:pStyle w:val="12"/>
              <w:rPr>
                <w:highlight w:val="white"/>
              </w:rPr>
            </w:pPr>
            <w:r w:rsidRPr="005B2FBE">
              <w:rPr>
                <w:highlight w:val="white"/>
              </w:rPr>
              <w:t>А.К. Толстой</w:t>
            </w:r>
          </w:p>
          <w:p w:rsidR="00991B50" w:rsidRPr="005B2FBE" w:rsidRDefault="00991B50" w:rsidP="000333A0">
            <w:pPr>
              <w:pStyle w:val="12"/>
              <w:rPr>
                <w:highlight w:val="white"/>
              </w:rPr>
            </w:pPr>
            <w:r w:rsidRPr="005B2FBE">
              <w:rPr>
                <w:highlight w:val="white"/>
              </w:rPr>
              <w:t xml:space="preserve">Стихотворения: </w:t>
            </w:r>
            <w:r w:rsidRPr="005B2FBE">
              <w:t>«Средь шумного бала, случайно…», «Край ты мой, родимый край...»,</w:t>
            </w:r>
            <w:r w:rsidRPr="005B2FBE">
              <w:rPr>
                <w:highlight w:val="white"/>
              </w:rPr>
              <w:t xml:space="preserve"> «Меня, во мраке и в пыли…», «Двух станов не боец, но только гость случайный…» и др.</w:t>
            </w:r>
          </w:p>
          <w:p w:rsidR="00991B50" w:rsidRPr="005B2FBE" w:rsidRDefault="00991B50" w:rsidP="000333A0">
            <w:pPr>
              <w:pStyle w:val="12"/>
            </w:pPr>
            <w:r w:rsidRPr="005B2FBE">
              <w:t>Н.А. Некрасов</w:t>
            </w:r>
          </w:p>
          <w:p w:rsidR="00991B50" w:rsidRPr="005B2FBE" w:rsidRDefault="00991B50" w:rsidP="000333A0">
            <w:pPr>
              <w:pStyle w:val="12"/>
              <w:rPr>
                <w:highlight w:val="white"/>
              </w:rPr>
            </w:pPr>
            <w:r w:rsidRPr="005B2FBE">
              <w:rPr>
                <w:highlight w:val="white"/>
              </w:rPr>
              <w:t xml:space="preserve">«Внимая ужасам войны…», «Когда из мрака заблужденья…», </w:t>
            </w:r>
            <w:r w:rsidRPr="005B2FBE">
              <w:t>«Накануне светлого праздника»</w:t>
            </w:r>
            <w:r w:rsidRPr="005B2FBE">
              <w:rPr>
                <w:highlight w:val="white"/>
              </w:rPr>
              <w:t>,</w:t>
            </w:r>
          </w:p>
          <w:p w:rsidR="00991B50" w:rsidRPr="005B2FBE" w:rsidRDefault="00991B50" w:rsidP="000333A0">
            <w:pPr>
              <w:pStyle w:val="12"/>
              <w:rPr>
                <w:highlight w:val="white"/>
              </w:rPr>
            </w:pPr>
            <w:r w:rsidRPr="005B2FBE">
              <w:rPr>
                <w:highlight w:val="white"/>
              </w:rPr>
              <w:t>«Несжатая полоса»</w:t>
            </w:r>
            <w:r w:rsidRPr="005B2FBE">
              <w:t>,</w:t>
            </w:r>
            <w:r w:rsidRPr="005B2FBE">
              <w:rPr>
                <w:highlight w:val="white"/>
              </w:rPr>
              <w:t xml:space="preserve"> «Памяти Добролюбова», «Я не люблю иронии </w:t>
            </w:r>
            <w:r w:rsidRPr="005B2FBE">
              <w:rPr>
                <w:highlight w:val="white"/>
              </w:rPr>
              <w:lastRenderedPageBreak/>
              <w:t>твоей</w:t>
            </w:r>
            <w:r w:rsidRPr="005B2FBE">
              <w:t>…»</w:t>
            </w:r>
          </w:p>
        </w:tc>
      </w:tr>
      <w:tr w:rsidR="00991B50" w:rsidRPr="005B2FBE" w:rsidTr="000333A0">
        <w:tc>
          <w:tcPr>
            <w:tcW w:w="2093" w:type="dxa"/>
            <w:vMerge/>
            <w:shd w:val="clear" w:color="auto" w:fill="auto"/>
          </w:tcPr>
          <w:p w:rsidR="00991B50" w:rsidRPr="005B2FBE" w:rsidRDefault="00991B50" w:rsidP="000333A0">
            <w:pPr>
              <w:pStyle w:val="12"/>
              <w:rPr>
                <w:highlight w:val="white"/>
              </w:rPr>
            </w:pPr>
          </w:p>
        </w:tc>
        <w:tc>
          <w:tcPr>
            <w:tcW w:w="3260" w:type="dxa"/>
            <w:shd w:val="clear" w:color="auto" w:fill="auto"/>
          </w:tcPr>
          <w:p w:rsidR="00991B50" w:rsidRPr="005B2FBE" w:rsidRDefault="00991B50" w:rsidP="000333A0">
            <w:pPr>
              <w:pStyle w:val="12"/>
            </w:pPr>
            <w:r w:rsidRPr="005B2FBE">
              <w:rPr>
                <w:highlight w:val="white"/>
              </w:rPr>
              <w:t>А.А. Фет</w:t>
            </w:r>
          </w:p>
          <w:p w:rsidR="00991B50" w:rsidRPr="005B2FBE" w:rsidRDefault="00991B50" w:rsidP="000333A0">
            <w:pPr>
              <w:pStyle w:val="12"/>
            </w:pPr>
            <w:r w:rsidRPr="005B2FBE">
              <w:t xml:space="preserve">Стихотворения: </w:t>
            </w:r>
            <w:r w:rsidRPr="005B2FBE">
              <w:rPr>
                <w:highlight w:val="white"/>
              </w:rPr>
              <w:t>«Еще майская ночь»,</w:t>
            </w:r>
            <w:r w:rsidRPr="005B2FBE">
              <w:t xml:space="preserve"> «Как беден наш язык! Хочу и не могу…»,  </w:t>
            </w:r>
            <w:r w:rsidRPr="005B2FBE">
              <w:rPr>
                <w:highlight w:val="white"/>
              </w:rPr>
              <w:t>«Сияла ночь. Луной был полон сад. Лежали…»</w:t>
            </w:r>
            <w:r w:rsidRPr="005B2FBE">
              <w:t xml:space="preserve">, «Учись у них – у дуба, у березы…», </w:t>
            </w:r>
            <w:r w:rsidRPr="005B2FBE">
              <w:rPr>
                <w:highlight w:val="white"/>
              </w:rPr>
              <w:t xml:space="preserve">«Шепот, робкое дыханье…», «Это утро, радость эта…», </w:t>
            </w:r>
            <w:r w:rsidRPr="005B2FBE">
              <w:t xml:space="preserve"> «Я пришел к тебе с приветом…», «Я тебе ничего не скажу…» и др.</w:t>
            </w: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shd w:val="clear" w:color="auto" w:fill="auto"/>
          </w:tcPr>
          <w:p w:rsidR="00991B50" w:rsidRPr="005B2FBE" w:rsidRDefault="00991B50" w:rsidP="000333A0">
            <w:pPr>
              <w:pStyle w:val="12"/>
            </w:pPr>
            <w:r w:rsidRPr="005B2FBE">
              <w:t xml:space="preserve">Н.А. Некрасов </w:t>
            </w:r>
            <w:r w:rsidRPr="005B2FBE">
              <w:lastRenderedPageBreak/>
              <w:t>Поэма «Кому на Руси жить хорошо»</w:t>
            </w:r>
          </w:p>
        </w:tc>
        <w:tc>
          <w:tcPr>
            <w:tcW w:w="3260" w:type="dxa"/>
            <w:shd w:val="clear" w:color="auto" w:fill="auto"/>
          </w:tcPr>
          <w:p w:rsidR="00991B50" w:rsidRPr="005B2FBE" w:rsidRDefault="00991B50" w:rsidP="000333A0">
            <w:pPr>
              <w:pStyle w:val="12"/>
            </w:pPr>
            <w:r w:rsidRPr="005B2FBE">
              <w:lastRenderedPageBreak/>
              <w:t>Н.А. Некрасов</w:t>
            </w:r>
          </w:p>
          <w:p w:rsidR="00991B50" w:rsidRPr="005B2FBE" w:rsidRDefault="00991B50" w:rsidP="000333A0">
            <w:pPr>
              <w:pStyle w:val="12"/>
            </w:pPr>
            <w:r w:rsidRPr="005B2FBE">
              <w:lastRenderedPageBreak/>
              <w:t>Стихотворения:</w:t>
            </w:r>
            <w:r w:rsidRPr="005B2FBE">
              <w:rPr>
                <w:highlight w:val="white"/>
              </w:rPr>
              <w:t xml:space="preserve"> «Блажен незлобивый поэт…», «В дороге», «В полном разгаре страда деревенская…», «Вчерашний день, часу в шестом…»,</w:t>
            </w:r>
            <w:r w:rsidRPr="005B2FBE">
              <w:t xml:space="preserve"> </w:t>
            </w:r>
            <w:r w:rsidRPr="005B2FBE">
              <w:rPr>
                <w:highlight w:val="white"/>
              </w:rPr>
              <w:t xml:space="preserve">«Мы с тобой бестолковые люди...»,  «О Муза! я у двери гроба…», «Поэт и Гражданин», </w:t>
            </w:r>
            <w:r w:rsidRPr="005B2FBE">
              <w:t xml:space="preserve">«Пророк», «Родина», «Тройка», «Размышления у парадного подъезда», </w:t>
            </w:r>
            <w:r w:rsidRPr="005B2FBE">
              <w:rPr>
                <w:highlight w:val="white"/>
              </w:rPr>
              <w:t>«Элегия» («Пускай нам говорит изменчивая мода...»),</w:t>
            </w:r>
            <w:r w:rsidRPr="005B2FBE">
              <w:t xml:space="preserve"> </w:t>
            </w:r>
          </w:p>
          <w:p w:rsidR="00991B50" w:rsidRPr="005B2FBE" w:rsidRDefault="00991B50" w:rsidP="000333A0">
            <w:pPr>
              <w:pStyle w:val="12"/>
            </w:pPr>
            <w:r w:rsidRPr="005B2FBE">
              <w:t>Поэма «Русские женщины»</w:t>
            </w:r>
          </w:p>
        </w:tc>
        <w:tc>
          <w:tcPr>
            <w:tcW w:w="4253" w:type="dxa"/>
            <w:vMerge/>
            <w:shd w:val="clear" w:color="auto" w:fill="auto"/>
          </w:tcPr>
          <w:p w:rsidR="00991B50" w:rsidRPr="005B2FBE" w:rsidRDefault="00991B50" w:rsidP="000333A0">
            <w:pPr>
              <w:pStyle w:val="12"/>
            </w:pPr>
          </w:p>
        </w:tc>
      </w:tr>
      <w:tr w:rsidR="00991B50" w:rsidRPr="005B2FBE" w:rsidTr="000333A0">
        <w:tc>
          <w:tcPr>
            <w:tcW w:w="2093" w:type="dxa"/>
            <w:shd w:val="clear" w:color="auto" w:fill="auto"/>
          </w:tcPr>
          <w:p w:rsidR="00991B50" w:rsidRPr="005B2FBE" w:rsidRDefault="00991B50" w:rsidP="000333A0">
            <w:pPr>
              <w:pStyle w:val="12"/>
              <w:rPr>
                <w:highlight w:val="white"/>
              </w:rPr>
            </w:pPr>
            <w:r w:rsidRPr="005B2FBE">
              <w:rPr>
                <w:highlight w:val="white"/>
              </w:rPr>
              <w:lastRenderedPageBreak/>
              <w:t xml:space="preserve">А.Н. Островский </w:t>
            </w:r>
            <w:r w:rsidRPr="005B2FBE">
              <w:t>Пьеса «Гроза»</w:t>
            </w:r>
          </w:p>
        </w:tc>
        <w:tc>
          <w:tcPr>
            <w:tcW w:w="3260" w:type="dxa"/>
            <w:shd w:val="clear" w:color="auto" w:fill="auto"/>
          </w:tcPr>
          <w:p w:rsidR="00991B50" w:rsidRPr="005B2FBE" w:rsidRDefault="00991B50" w:rsidP="000333A0">
            <w:pPr>
              <w:pStyle w:val="12"/>
              <w:rPr>
                <w:highlight w:val="white"/>
              </w:rPr>
            </w:pPr>
            <w:r w:rsidRPr="005B2FBE">
              <w:rPr>
                <w:highlight w:val="white"/>
              </w:rPr>
              <w:t>А.Н. Островский</w:t>
            </w:r>
          </w:p>
          <w:p w:rsidR="00991B50" w:rsidRPr="005B2FBE" w:rsidRDefault="00991B50" w:rsidP="000333A0">
            <w:pPr>
              <w:pStyle w:val="12"/>
            </w:pPr>
            <w:r w:rsidRPr="005B2FBE">
              <w:t>Пьеса  «Бесприданница»</w:t>
            </w: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rPr>
                <w:highlight w:val="white"/>
              </w:rPr>
            </w:pPr>
          </w:p>
        </w:tc>
        <w:tc>
          <w:tcPr>
            <w:tcW w:w="4253" w:type="dxa"/>
            <w:vMerge w:val="restart"/>
            <w:shd w:val="clear" w:color="auto" w:fill="auto"/>
          </w:tcPr>
          <w:p w:rsidR="00991B50" w:rsidRPr="005B2FBE" w:rsidRDefault="00991B50" w:rsidP="000333A0">
            <w:pPr>
              <w:pStyle w:val="12"/>
              <w:rPr>
                <w:highlight w:val="white"/>
              </w:rPr>
            </w:pPr>
            <w:r w:rsidRPr="005B2FBE">
              <w:rPr>
                <w:highlight w:val="white"/>
              </w:rPr>
              <w:t xml:space="preserve">Реализм XIX – XX </w:t>
            </w:r>
            <w:r w:rsidRPr="005B2FBE">
              <w:t>века</w:t>
            </w:r>
          </w:p>
          <w:p w:rsidR="00991B50" w:rsidRPr="005B2FBE" w:rsidRDefault="00991B50" w:rsidP="000333A0">
            <w:pPr>
              <w:pStyle w:val="12"/>
              <w:rPr>
                <w:highlight w:val="white"/>
              </w:rPr>
            </w:pPr>
            <w:r w:rsidRPr="005B2FBE">
              <w:rPr>
                <w:highlight w:val="white"/>
              </w:rPr>
              <w:t>А.Н. Островский</w:t>
            </w:r>
          </w:p>
          <w:p w:rsidR="00991B50" w:rsidRPr="005B2FBE" w:rsidRDefault="00991B50" w:rsidP="000333A0">
            <w:pPr>
              <w:pStyle w:val="12"/>
              <w:rPr>
                <w:highlight w:val="white"/>
              </w:rPr>
            </w:pPr>
            <w:r w:rsidRPr="005B2FBE">
              <w:t>«Доходное место», «На всякого мудреца довольно простоты», «Снегурочка», «Женитьба Бальзаминова»</w:t>
            </w:r>
          </w:p>
          <w:p w:rsidR="00991B50" w:rsidRPr="005B2FBE" w:rsidRDefault="00991B50" w:rsidP="000333A0">
            <w:pPr>
              <w:pStyle w:val="12"/>
              <w:rPr>
                <w:highlight w:val="white"/>
              </w:rPr>
            </w:pPr>
            <w:r w:rsidRPr="005B2FBE">
              <w:rPr>
                <w:highlight w:val="white"/>
              </w:rPr>
              <w:t>Н.А. Добролюбов</w:t>
            </w:r>
          </w:p>
          <w:p w:rsidR="00991B50" w:rsidRPr="005B2FBE" w:rsidRDefault="00991B50" w:rsidP="000333A0">
            <w:pPr>
              <w:pStyle w:val="12"/>
              <w:rPr>
                <w:highlight w:val="white"/>
              </w:rPr>
            </w:pPr>
            <w:r w:rsidRPr="005B2FBE">
              <w:rPr>
                <w:highlight w:val="white"/>
              </w:rPr>
              <w:t>Статья «Луч света в темном царстве»</w:t>
            </w:r>
          </w:p>
          <w:p w:rsidR="00991B50" w:rsidRPr="005B2FBE" w:rsidRDefault="00991B50" w:rsidP="000333A0">
            <w:pPr>
              <w:pStyle w:val="12"/>
              <w:rPr>
                <w:highlight w:val="white"/>
              </w:rPr>
            </w:pPr>
            <w:r w:rsidRPr="005B2FBE">
              <w:rPr>
                <w:highlight w:val="white"/>
              </w:rPr>
              <w:t>Д.И. Писарев</w:t>
            </w:r>
          </w:p>
          <w:p w:rsidR="00991B50" w:rsidRPr="005B2FBE" w:rsidRDefault="00991B50" w:rsidP="000333A0">
            <w:pPr>
              <w:pStyle w:val="12"/>
              <w:rPr>
                <w:highlight w:val="white"/>
              </w:rPr>
            </w:pPr>
            <w:r w:rsidRPr="005B2FBE">
              <w:rPr>
                <w:highlight w:val="white"/>
              </w:rPr>
              <w:t>Статья «Мотивы русской драмы»</w:t>
            </w:r>
          </w:p>
          <w:p w:rsidR="00991B50" w:rsidRPr="005B2FBE" w:rsidRDefault="00991B50" w:rsidP="000333A0">
            <w:pPr>
              <w:pStyle w:val="12"/>
              <w:rPr>
                <w:highlight w:val="white"/>
              </w:rPr>
            </w:pPr>
            <w:r w:rsidRPr="005B2FBE">
              <w:rPr>
                <w:highlight w:val="white"/>
              </w:rPr>
              <w:t xml:space="preserve">И.А. Гончаров </w:t>
            </w:r>
          </w:p>
          <w:p w:rsidR="00991B50" w:rsidRPr="005B2FBE" w:rsidRDefault="00991B50" w:rsidP="000333A0">
            <w:pPr>
              <w:pStyle w:val="12"/>
              <w:rPr>
                <w:highlight w:val="white"/>
              </w:rPr>
            </w:pPr>
            <w:r w:rsidRPr="005B2FBE">
              <w:rPr>
                <w:highlight w:val="white"/>
              </w:rPr>
              <w:t>Повесть «Фрегат «Паллада», роман «Обрыв»</w:t>
            </w:r>
          </w:p>
          <w:p w:rsidR="00991B50" w:rsidRPr="005B2FBE" w:rsidRDefault="00991B50" w:rsidP="000333A0">
            <w:pPr>
              <w:pStyle w:val="12"/>
              <w:rPr>
                <w:highlight w:val="white"/>
              </w:rPr>
            </w:pPr>
            <w:r w:rsidRPr="005B2FBE">
              <w:rPr>
                <w:highlight w:val="white"/>
              </w:rPr>
              <w:t xml:space="preserve">И.С. Тургенев </w:t>
            </w:r>
          </w:p>
          <w:p w:rsidR="00991B50" w:rsidRPr="005B2FBE" w:rsidRDefault="00991B50" w:rsidP="000333A0">
            <w:pPr>
              <w:pStyle w:val="12"/>
              <w:rPr>
                <w:highlight w:val="white"/>
              </w:rPr>
            </w:pPr>
            <w:r w:rsidRPr="005B2FBE">
              <w:rPr>
                <w:highlight w:val="white"/>
              </w:rPr>
              <w:t xml:space="preserve">Романы «Рудин», «Накануне», повести «Первая любовь», «Гамлет Щигровского уезда», «Вешние воды», статья «Гамлет и Дон Кихот» </w:t>
            </w:r>
          </w:p>
          <w:p w:rsidR="00991B50" w:rsidRPr="005B2FBE" w:rsidRDefault="00991B50" w:rsidP="000333A0">
            <w:pPr>
              <w:pStyle w:val="12"/>
              <w:rPr>
                <w:highlight w:val="white"/>
              </w:rPr>
            </w:pPr>
            <w:r w:rsidRPr="005B2FBE">
              <w:rPr>
                <w:highlight w:val="white"/>
              </w:rPr>
              <w:t xml:space="preserve">Ф.М. Достоевский </w:t>
            </w:r>
          </w:p>
          <w:p w:rsidR="00991B50" w:rsidRPr="005B2FBE" w:rsidRDefault="00991B50" w:rsidP="000333A0">
            <w:pPr>
              <w:pStyle w:val="12"/>
              <w:rPr>
                <w:highlight w:val="white"/>
              </w:rPr>
            </w:pPr>
            <w:r w:rsidRPr="005B2FBE">
              <w:rPr>
                <w:highlight w:val="white"/>
              </w:rPr>
              <w:t>Повести «Неточка Незванова», «Сон смешного человека», «Записки из подполья»</w:t>
            </w:r>
          </w:p>
          <w:p w:rsidR="00991B50" w:rsidRPr="005B2FBE" w:rsidRDefault="00991B50" w:rsidP="000333A0">
            <w:pPr>
              <w:pStyle w:val="12"/>
              <w:rPr>
                <w:highlight w:val="white"/>
              </w:rPr>
            </w:pPr>
            <w:r w:rsidRPr="005B2FBE">
              <w:rPr>
                <w:highlight w:val="white"/>
              </w:rPr>
              <w:t xml:space="preserve">А.В. Сухово-Кобылин «Свадьба Кречинского» </w:t>
            </w:r>
          </w:p>
          <w:p w:rsidR="00991B50" w:rsidRPr="005B2FBE" w:rsidRDefault="00991B50" w:rsidP="000333A0">
            <w:pPr>
              <w:pStyle w:val="12"/>
              <w:rPr>
                <w:highlight w:val="white"/>
              </w:rPr>
            </w:pPr>
            <w:r w:rsidRPr="005B2FBE">
              <w:rPr>
                <w:highlight w:val="white"/>
              </w:rPr>
              <w:t>В.М. Гаршин</w:t>
            </w:r>
          </w:p>
          <w:p w:rsidR="00991B50" w:rsidRPr="005B2FBE" w:rsidRDefault="00991B50" w:rsidP="000333A0">
            <w:pPr>
              <w:pStyle w:val="12"/>
              <w:rPr>
                <w:highlight w:val="white"/>
              </w:rPr>
            </w:pPr>
            <w:r w:rsidRPr="005B2FBE">
              <w:rPr>
                <w:highlight w:val="white"/>
              </w:rPr>
              <w:t xml:space="preserve">Рассказы «Красный цветок», </w:t>
            </w:r>
            <w:r w:rsidRPr="005B2FBE">
              <w:t>«Attalea princeps»</w:t>
            </w:r>
            <w:r w:rsidRPr="005B2FBE">
              <w:rPr>
                <w:highlight w:val="white"/>
              </w:rPr>
              <w:t xml:space="preserve"> </w:t>
            </w:r>
          </w:p>
          <w:p w:rsidR="00991B50" w:rsidRPr="005B2FBE" w:rsidRDefault="00991B50" w:rsidP="000333A0">
            <w:pPr>
              <w:pStyle w:val="12"/>
              <w:rPr>
                <w:highlight w:val="white"/>
              </w:rPr>
            </w:pPr>
            <w:r w:rsidRPr="005B2FBE">
              <w:rPr>
                <w:highlight w:val="white"/>
              </w:rPr>
              <w:t>Д.В. Григорович</w:t>
            </w:r>
          </w:p>
          <w:p w:rsidR="00991B50" w:rsidRPr="005B2FBE" w:rsidRDefault="00991B50" w:rsidP="000333A0">
            <w:pPr>
              <w:pStyle w:val="12"/>
              <w:rPr>
                <w:highlight w:val="white"/>
              </w:rPr>
            </w:pPr>
            <w:r w:rsidRPr="005B2FBE">
              <w:rPr>
                <w:highlight w:val="white"/>
              </w:rPr>
              <w:t xml:space="preserve">Рассказ «Гуттаперчевый мальчик» (оригинальный текст), «Прохожий» (святочный рассказ) </w:t>
            </w:r>
          </w:p>
          <w:p w:rsidR="00991B50" w:rsidRPr="005B2FBE" w:rsidRDefault="00991B50" w:rsidP="000333A0">
            <w:pPr>
              <w:pStyle w:val="12"/>
              <w:rPr>
                <w:highlight w:val="white"/>
              </w:rPr>
            </w:pPr>
            <w:r w:rsidRPr="005B2FBE">
              <w:rPr>
                <w:highlight w:val="white"/>
              </w:rPr>
              <w:t>Г.И. Успенский</w:t>
            </w:r>
          </w:p>
          <w:p w:rsidR="00991B50" w:rsidRPr="005B2FBE" w:rsidRDefault="00991B50" w:rsidP="000333A0">
            <w:pPr>
              <w:pStyle w:val="12"/>
              <w:rPr>
                <w:highlight w:val="white"/>
              </w:rPr>
            </w:pPr>
            <w:r w:rsidRPr="005B2FBE">
              <w:rPr>
                <w:highlight w:val="white"/>
              </w:rPr>
              <w:t>Эссе «Выпрямила»</w:t>
            </w:r>
          </w:p>
          <w:p w:rsidR="00991B50" w:rsidRPr="005B2FBE" w:rsidRDefault="00991B50" w:rsidP="000333A0">
            <w:pPr>
              <w:pStyle w:val="12"/>
              <w:rPr>
                <w:highlight w:val="white"/>
              </w:rPr>
            </w:pPr>
            <w:r w:rsidRPr="005B2FBE">
              <w:rPr>
                <w:highlight w:val="white"/>
              </w:rPr>
              <w:t xml:space="preserve">Рассказ «Пятница» </w:t>
            </w:r>
          </w:p>
          <w:p w:rsidR="00991B50" w:rsidRPr="005B2FBE" w:rsidRDefault="00991B50" w:rsidP="000333A0">
            <w:pPr>
              <w:pStyle w:val="12"/>
              <w:rPr>
                <w:highlight w:val="white"/>
              </w:rPr>
            </w:pPr>
            <w:r w:rsidRPr="005B2FBE">
              <w:rPr>
                <w:highlight w:val="white"/>
              </w:rPr>
              <w:t xml:space="preserve">Н.Г. Чернышевский </w:t>
            </w:r>
          </w:p>
          <w:p w:rsidR="00991B50" w:rsidRPr="005B2FBE" w:rsidRDefault="00991B50" w:rsidP="000333A0">
            <w:pPr>
              <w:pStyle w:val="12"/>
              <w:rPr>
                <w:highlight w:val="white"/>
              </w:rPr>
            </w:pPr>
            <w:r w:rsidRPr="005B2FBE">
              <w:rPr>
                <w:highlight w:val="white"/>
              </w:rPr>
              <w:t>Роман «Что делать?»</w:t>
            </w:r>
          </w:p>
          <w:p w:rsidR="00991B50" w:rsidRPr="005B2FBE" w:rsidRDefault="00991B50" w:rsidP="000333A0">
            <w:pPr>
              <w:pStyle w:val="12"/>
            </w:pPr>
            <w:r w:rsidRPr="005B2FBE">
              <w:rPr>
                <w:highlight w:val="white"/>
              </w:rPr>
              <w:t xml:space="preserve">Статьи </w:t>
            </w:r>
            <w:r w:rsidRPr="005B2FBE">
              <w:t xml:space="preserve">«Детство и отрочество. Сочинение графа Л.Н. Толстого. Военные рассказы графа Л.Н. Толстого»,  </w:t>
            </w:r>
            <w:r w:rsidRPr="005B2FBE">
              <w:rPr>
                <w:highlight w:val="white"/>
              </w:rPr>
              <w:t xml:space="preserve"> «</w:t>
            </w:r>
            <w:r w:rsidRPr="005B2FBE">
              <w:t>Русский человек на rendez-vous. Размышления по прочтении повести г. Тургенева «Ася»</w:t>
            </w:r>
          </w:p>
          <w:p w:rsidR="00991B50" w:rsidRPr="005B2FBE" w:rsidRDefault="00991B50" w:rsidP="000333A0">
            <w:pPr>
              <w:pStyle w:val="12"/>
              <w:rPr>
                <w:highlight w:val="white"/>
              </w:rPr>
            </w:pPr>
            <w:r w:rsidRPr="005B2FBE">
              <w:rPr>
                <w:highlight w:val="white"/>
              </w:rPr>
              <w:lastRenderedPageBreak/>
              <w:t xml:space="preserve">Л.Н. Толстой </w:t>
            </w:r>
          </w:p>
          <w:p w:rsidR="00991B50" w:rsidRPr="005B2FBE" w:rsidRDefault="00991B50" w:rsidP="000333A0">
            <w:pPr>
              <w:pStyle w:val="12"/>
              <w:rPr>
                <w:highlight w:val="white"/>
              </w:rPr>
            </w:pPr>
            <w:r w:rsidRPr="005B2FBE">
              <w:rPr>
                <w:highlight w:val="white"/>
              </w:rPr>
              <w:t xml:space="preserve">Повести «Смерть Ивана Ильича», «Крейцерова соната», пьеса «Живой труп» </w:t>
            </w:r>
          </w:p>
          <w:p w:rsidR="00991B50" w:rsidRPr="005B2FBE" w:rsidRDefault="00991B50" w:rsidP="000333A0">
            <w:pPr>
              <w:pStyle w:val="12"/>
            </w:pPr>
            <w:r w:rsidRPr="005B2FBE">
              <w:rPr>
                <w:highlight w:val="white"/>
              </w:rPr>
              <w:t xml:space="preserve">А.П. Чехов </w:t>
            </w:r>
          </w:p>
          <w:p w:rsidR="00991B50" w:rsidRPr="005B2FBE" w:rsidRDefault="00991B50" w:rsidP="000333A0">
            <w:pPr>
              <w:pStyle w:val="12"/>
            </w:pPr>
            <w:r w:rsidRPr="005B2FBE">
              <w:t>Рассказы «Душечка», «Любовь», «Скучная история»,</w:t>
            </w:r>
          </w:p>
          <w:p w:rsidR="00991B50" w:rsidRPr="005B2FBE" w:rsidRDefault="00991B50" w:rsidP="000333A0">
            <w:pPr>
              <w:pStyle w:val="12"/>
            </w:pPr>
            <w:r w:rsidRPr="005B2FBE">
              <w:t xml:space="preserve">пьеса </w:t>
            </w:r>
            <w:r w:rsidRPr="005B2FBE">
              <w:rPr>
                <w:highlight w:val="white"/>
              </w:rPr>
              <w:t>«Дядя Ваня»</w:t>
            </w:r>
            <w:r w:rsidRPr="005B2FBE">
              <w:t xml:space="preserve">. </w:t>
            </w:r>
          </w:p>
          <w:p w:rsidR="00991B50" w:rsidRPr="005B2FBE" w:rsidRDefault="00991B50" w:rsidP="000333A0">
            <w:pPr>
              <w:pStyle w:val="12"/>
            </w:pPr>
            <w:r w:rsidRPr="005B2FBE">
              <w:t>В.А. Гиляровский</w:t>
            </w:r>
          </w:p>
          <w:p w:rsidR="00991B50" w:rsidRPr="005B2FBE" w:rsidRDefault="00991B50" w:rsidP="000333A0">
            <w:pPr>
              <w:pStyle w:val="12"/>
            </w:pPr>
            <w:r w:rsidRPr="005B2FBE">
              <w:t>Книга «Москва и москвичи» //</w:t>
            </w:r>
          </w:p>
          <w:p w:rsidR="00991B50" w:rsidRPr="005B2FBE" w:rsidRDefault="00991B50" w:rsidP="000333A0">
            <w:pPr>
              <w:pStyle w:val="12"/>
              <w:rPr>
                <w:highlight w:val="white"/>
              </w:rPr>
            </w:pPr>
            <w:r w:rsidRPr="005B2FBE">
              <w:t>Другие региональные произведения о родном городе, крае</w:t>
            </w:r>
          </w:p>
          <w:p w:rsidR="00991B50" w:rsidRPr="005B2FBE" w:rsidRDefault="00991B50" w:rsidP="000333A0">
            <w:pPr>
              <w:pStyle w:val="12"/>
              <w:rPr>
                <w:highlight w:val="white"/>
              </w:rPr>
            </w:pPr>
            <w:r w:rsidRPr="005B2FBE">
              <w:rPr>
                <w:highlight w:val="white"/>
              </w:rPr>
              <w:t xml:space="preserve">И.А. Бунин </w:t>
            </w:r>
          </w:p>
          <w:p w:rsidR="00991B50" w:rsidRPr="005B2FBE" w:rsidRDefault="00991B50" w:rsidP="000333A0">
            <w:pPr>
              <w:pStyle w:val="12"/>
            </w:pPr>
            <w:r w:rsidRPr="005B2FBE">
              <w:rPr>
                <w:highlight w:val="white"/>
              </w:rPr>
              <w:t>Рассказы</w:t>
            </w:r>
            <w:r w:rsidRPr="005B2FBE">
              <w:t>: «Лапти», «Танька», «Деревня», «Суходол», «Захар Воробьев», «Иоанн Рыдалец», «Митина любовь»</w:t>
            </w:r>
          </w:p>
          <w:p w:rsidR="00991B50" w:rsidRPr="005B2FBE" w:rsidRDefault="00991B50" w:rsidP="000333A0">
            <w:pPr>
              <w:pStyle w:val="12"/>
              <w:rPr>
                <w:highlight w:val="white"/>
              </w:rPr>
            </w:pPr>
            <w:r w:rsidRPr="005B2FBE">
              <w:t>Статья «Миссия русской эмиграции»</w:t>
            </w:r>
            <w:r w:rsidRPr="005B2FBE">
              <w:rPr>
                <w:highlight w:val="white"/>
              </w:rPr>
              <w:t xml:space="preserve"> </w:t>
            </w:r>
          </w:p>
          <w:p w:rsidR="00991B50" w:rsidRPr="005B2FBE" w:rsidRDefault="00991B50" w:rsidP="000333A0">
            <w:pPr>
              <w:pStyle w:val="12"/>
            </w:pPr>
            <w:r w:rsidRPr="005B2FBE">
              <w:rPr>
                <w:highlight w:val="white"/>
              </w:rPr>
              <w:t>А.И. Куприн</w:t>
            </w:r>
            <w:r w:rsidRPr="005B2FBE">
              <w:t xml:space="preserve"> </w:t>
            </w:r>
          </w:p>
          <w:p w:rsidR="00991B50" w:rsidRPr="005B2FBE" w:rsidRDefault="00991B50" w:rsidP="000333A0">
            <w:pPr>
              <w:pStyle w:val="12"/>
            </w:pPr>
            <w:r w:rsidRPr="005B2FBE">
              <w:t>Рассказы и повести: «Молох», «Олеся», «Поединок», «Гранатовый браслет», «Гамбринус», «Суламифь».</w:t>
            </w:r>
            <w:r w:rsidRPr="005B2FBE">
              <w:rPr>
                <w:highlight w:val="white"/>
              </w:rPr>
              <w:t xml:space="preserve"> </w:t>
            </w:r>
          </w:p>
          <w:p w:rsidR="00991B50" w:rsidRPr="005B2FBE" w:rsidRDefault="00991B50" w:rsidP="000333A0">
            <w:pPr>
              <w:pStyle w:val="12"/>
              <w:rPr>
                <w:highlight w:val="white"/>
              </w:rPr>
            </w:pPr>
            <w:r w:rsidRPr="005B2FBE">
              <w:rPr>
                <w:highlight w:val="white"/>
              </w:rPr>
              <w:t>М. Горький</w:t>
            </w:r>
          </w:p>
          <w:p w:rsidR="00991B50" w:rsidRPr="005B2FBE" w:rsidRDefault="00991B50" w:rsidP="000333A0">
            <w:pPr>
              <w:pStyle w:val="12"/>
              <w:rPr>
                <w:highlight w:val="white"/>
              </w:rPr>
            </w:pPr>
            <w:r w:rsidRPr="005B2FBE">
              <w:rPr>
                <w:highlight w:val="white"/>
              </w:rPr>
              <w:t>Рассказ «Карамора», романы «Мать», «Фома Гордеев», «Дело Артамоновых»</w:t>
            </w:r>
          </w:p>
          <w:p w:rsidR="00991B50" w:rsidRPr="005B2FBE" w:rsidRDefault="00991B50" w:rsidP="000333A0">
            <w:pPr>
              <w:pStyle w:val="12"/>
            </w:pPr>
            <w:r w:rsidRPr="005B2FBE">
              <w:t>Б.Н. Зайцев</w:t>
            </w:r>
          </w:p>
          <w:p w:rsidR="00991B50" w:rsidRPr="005B2FBE" w:rsidRDefault="00991B50" w:rsidP="000333A0">
            <w:pPr>
              <w:pStyle w:val="12"/>
            </w:pPr>
            <w:r w:rsidRPr="005B2FBE">
              <w:t>Повести и рассказы «Голубая звезда», «Моя жизнь и Диана», «Волки».</w:t>
            </w:r>
          </w:p>
          <w:p w:rsidR="00991B50" w:rsidRPr="005B2FBE" w:rsidRDefault="00991B50" w:rsidP="000333A0">
            <w:pPr>
              <w:pStyle w:val="12"/>
            </w:pPr>
            <w:r w:rsidRPr="005B2FBE">
              <w:t xml:space="preserve">И.С. Шмелев </w:t>
            </w:r>
          </w:p>
          <w:p w:rsidR="00991B50" w:rsidRPr="005B2FBE" w:rsidRDefault="00991B50" w:rsidP="000333A0">
            <w:pPr>
              <w:pStyle w:val="12"/>
            </w:pPr>
            <w:r w:rsidRPr="005B2FBE">
              <w:t>Повесть «Человек из ресторана», книга «Лето Господне».</w:t>
            </w:r>
          </w:p>
          <w:p w:rsidR="00991B50" w:rsidRPr="005B2FBE" w:rsidRDefault="00991B50" w:rsidP="000333A0">
            <w:pPr>
              <w:pStyle w:val="12"/>
            </w:pPr>
            <w:r w:rsidRPr="005B2FBE">
              <w:rPr>
                <w:highlight w:val="white"/>
              </w:rPr>
              <w:t>М.М. Зощенко</w:t>
            </w:r>
            <w:r w:rsidRPr="005B2FBE">
              <w:t>*</w:t>
            </w:r>
          </w:p>
          <w:p w:rsidR="00991B50" w:rsidRPr="005B2FBE" w:rsidRDefault="00991B50" w:rsidP="000333A0">
            <w:pPr>
              <w:pStyle w:val="12"/>
            </w:pPr>
            <w:r w:rsidRPr="005B2FBE">
              <w:t>А.И.Солженицын*</w:t>
            </w:r>
          </w:p>
          <w:p w:rsidR="00991B50" w:rsidRPr="005B2FBE" w:rsidRDefault="00991B50" w:rsidP="000333A0">
            <w:pPr>
              <w:pStyle w:val="12"/>
            </w:pPr>
            <w:r w:rsidRPr="005B2FBE">
              <w:t>В.М. Шукшин*</w:t>
            </w:r>
          </w:p>
          <w:p w:rsidR="00991B50" w:rsidRPr="005B2FBE" w:rsidRDefault="00991B50" w:rsidP="000333A0">
            <w:pPr>
              <w:pStyle w:val="12"/>
            </w:pPr>
            <w:r w:rsidRPr="005B2FBE">
              <w:t>В.Г. Распутин*</w:t>
            </w:r>
          </w:p>
          <w:p w:rsidR="00991B50" w:rsidRPr="005B2FBE" w:rsidRDefault="00991B50" w:rsidP="000333A0">
            <w:pPr>
              <w:pStyle w:val="12"/>
              <w:rPr>
                <w:highlight w:val="white"/>
              </w:rPr>
            </w:pPr>
            <w:r w:rsidRPr="005B2FBE">
              <w:t xml:space="preserve">В.П. Астафьев* </w:t>
            </w:r>
          </w:p>
        </w:tc>
      </w:tr>
      <w:tr w:rsidR="00991B50" w:rsidRPr="005B2FBE" w:rsidTr="000333A0">
        <w:tc>
          <w:tcPr>
            <w:tcW w:w="2093" w:type="dxa"/>
            <w:shd w:val="clear" w:color="auto" w:fill="auto"/>
          </w:tcPr>
          <w:p w:rsidR="00991B50" w:rsidRPr="005B2FBE" w:rsidRDefault="00991B50" w:rsidP="000333A0">
            <w:pPr>
              <w:pStyle w:val="12"/>
              <w:rPr>
                <w:highlight w:val="white"/>
              </w:rPr>
            </w:pPr>
            <w:r w:rsidRPr="005B2FBE">
              <w:rPr>
                <w:highlight w:val="white"/>
              </w:rPr>
              <w:t>И.А. Гончаров Роман «Обломов»</w:t>
            </w:r>
          </w:p>
        </w:tc>
        <w:tc>
          <w:tcPr>
            <w:tcW w:w="3260" w:type="dxa"/>
            <w:shd w:val="clear" w:color="auto" w:fill="auto"/>
          </w:tcPr>
          <w:p w:rsidR="00991B50" w:rsidRPr="005B2FBE" w:rsidRDefault="00991B50" w:rsidP="000333A0">
            <w:pPr>
              <w:pStyle w:val="12"/>
              <w:rPr>
                <w:highlight w:val="white"/>
              </w:rPr>
            </w:pPr>
            <w:r w:rsidRPr="005B2FBE">
              <w:rPr>
                <w:highlight w:val="white"/>
              </w:rPr>
              <w:t xml:space="preserve">И.А. Гончаров </w:t>
            </w:r>
          </w:p>
          <w:p w:rsidR="00991B50" w:rsidRPr="005B2FBE" w:rsidRDefault="00991B50" w:rsidP="000333A0">
            <w:pPr>
              <w:pStyle w:val="12"/>
              <w:rPr>
                <w:highlight w:val="white"/>
              </w:rPr>
            </w:pPr>
            <w:r w:rsidRPr="005B2FBE">
              <w:rPr>
                <w:highlight w:val="white"/>
              </w:rPr>
              <w:t>Роман «Обыкновенная история»</w:t>
            </w:r>
          </w:p>
          <w:p w:rsidR="00991B50" w:rsidRPr="005B2FBE" w:rsidRDefault="00991B50" w:rsidP="000333A0">
            <w:pPr>
              <w:pStyle w:val="12"/>
              <w:rPr>
                <w:highlight w:val="white"/>
              </w:rPr>
            </w:pP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shd w:val="clear" w:color="auto" w:fill="auto"/>
          </w:tcPr>
          <w:p w:rsidR="00991B50" w:rsidRPr="005B2FBE" w:rsidRDefault="00991B50" w:rsidP="000333A0">
            <w:pPr>
              <w:pStyle w:val="12"/>
              <w:rPr>
                <w:highlight w:val="white"/>
              </w:rPr>
            </w:pPr>
            <w:r w:rsidRPr="005B2FBE">
              <w:rPr>
                <w:highlight w:val="white"/>
              </w:rPr>
              <w:t>И.С. Тургенев Роман «Отцы и дети»</w:t>
            </w:r>
          </w:p>
        </w:tc>
        <w:tc>
          <w:tcPr>
            <w:tcW w:w="3260" w:type="dxa"/>
            <w:shd w:val="clear" w:color="auto" w:fill="auto"/>
          </w:tcPr>
          <w:p w:rsidR="00991B50" w:rsidRPr="005B2FBE" w:rsidRDefault="00991B50" w:rsidP="000333A0">
            <w:pPr>
              <w:pStyle w:val="12"/>
              <w:rPr>
                <w:highlight w:val="white"/>
              </w:rPr>
            </w:pPr>
            <w:r w:rsidRPr="005B2FBE">
              <w:rPr>
                <w:highlight w:val="white"/>
              </w:rPr>
              <w:t xml:space="preserve">И.С. Тургенев </w:t>
            </w:r>
          </w:p>
          <w:p w:rsidR="00991B50" w:rsidRPr="005B2FBE" w:rsidRDefault="00991B50" w:rsidP="000333A0">
            <w:pPr>
              <w:pStyle w:val="12"/>
              <w:rPr>
                <w:highlight w:val="white"/>
              </w:rPr>
            </w:pPr>
            <w:r w:rsidRPr="005B2FBE">
              <w:rPr>
                <w:highlight w:val="white"/>
              </w:rPr>
              <w:t>Роман «Дворянское гнездо»</w:t>
            </w: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shd w:val="clear" w:color="auto" w:fill="auto"/>
          </w:tcPr>
          <w:p w:rsidR="00991B50" w:rsidRPr="005B2FBE" w:rsidRDefault="00991B50" w:rsidP="000333A0">
            <w:pPr>
              <w:pStyle w:val="12"/>
              <w:rPr>
                <w:highlight w:val="white"/>
              </w:rPr>
            </w:pPr>
            <w:r w:rsidRPr="005B2FBE">
              <w:rPr>
                <w:highlight w:val="white"/>
              </w:rPr>
              <w:t>Ф.М. Достоевский Роман «Преступление и наказание»</w:t>
            </w:r>
          </w:p>
        </w:tc>
        <w:tc>
          <w:tcPr>
            <w:tcW w:w="3260" w:type="dxa"/>
            <w:shd w:val="clear" w:color="auto" w:fill="auto"/>
          </w:tcPr>
          <w:p w:rsidR="00991B50" w:rsidRPr="005B2FBE" w:rsidRDefault="00991B50" w:rsidP="000333A0">
            <w:pPr>
              <w:pStyle w:val="12"/>
              <w:rPr>
                <w:highlight w:val="white"/>
              </w:rPr>
            </w:pPr>
            <w:r w:rsidRPr="005B2FBE">
              <w:rPr>
                <w:highlight w:val="white"/>
              </w:rPr>
              <w:t>Ф.М. Достоевский</w:t>
            </w:r>
          </w:p>
          <w:p w:rsidR="00991B50" w:rsidRPr="005B2FBE" w:rsidRDefault="00991B50" w:rsidP="000333A0">
            <w:pPr>
              <w:pStyle w:val="12"/>
              <w:rPr>
                <w:highlight w:val="white"/>
              </w:rPr>
            </w:pPr>
            <w:r w:rsidRPr="005B2FBE">
              <w:rPr>
                <w:highlight w:val="white"/>
              </w:rPr>
              <w:t xml:space="preserve"> Романы «Подросток», «Идиот»</w:t>
            </w: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shd w:val="clear" w:color="auto" w:fill="auto"/>
          </w:tcPr>
          <w:p w:rsidR="00991B50" w:rsidRPr="005B2FBE" w:rsidRDefault="00991B50" w:rsidP="000333A0">
            <w:pPr>
              <w:pStyle w:val="12"/>
              <w:rPr>
                <w:highlight w:val="white"/>
              </w:rPr>
            </w:pPr>
          </w:p>
        </w:tc>
        <w:tc>
          <w:tcPr>
            <w:tcW w:w="3260" w:type="dxa"/>
            <w:shd w:val="clear" w:color="auto" w:fill="auto"/>
          </w:tcPr>
          <w:p w:rsidR="00991B50" w:rsidRPr="005B2FBE" w:rsidRDefault="00991B50" w:rsidP="000333A0">
            <w:pPr>
              <w:pStyle w:val="12"/>
            </w:pPr>
            <w:r w:rsidRPr="005B2FBE">
              <w:rPr>
                <w:highlight w:val="white"/>
              </w:rPr>
              <w:t>М.Е. Салтыков-Щедрин</w:t>
            </w:r>
            <w:r w:rsidRPr="005B2FBE">
              <w:t xml:space="preserve"> </w:t>
            </w:r>
          </w:p>
          <w:p w:rsidR="00991B50" w:rsidRPr="005B2FBE" w:rsidRDefault="00991B50" w:rsidP="000333A0">
            <w:pPr>
              <w:pStyle w:val="12"/>
            </w:pPr>
            <w:r w:rsidRPr="005B2FBE">
              <w:t>Романы «История одного города», «Господа Головлевы»</w:t>
            </w:r>
          </w:p>
          <w:p w:rsidR="00991B50" w:rsidRPr="005B2FBE" w:rsidRDefault="00991B50" w:rsidP="000333A0">
            <w:pPr>
              <w:pStyle w:val="12"/>
              <w:rPr>
                <w:highlight w:val="white"/>
              </w:rPr>
            </w:pPr>
            <w:r w:rsidRPr="005B2FBE">
              <w:t>Цикл «Сказки для детей изрядного возраста»</w:t>
            </w: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rPr>
          <w:trHeight w:val="1975"/>
        </w:trPr>
        <w:tc>
          <w:tcPr>
            <w:tcW w:w="2093" w:type="dxa"/>
            <w:shd w:val="clear" w:color="auto" w:fill="auto"/>
          </w:tcPr>
          <w:p w:rsidR="00991B50" w:rsidRPr="005B2FBE" w:rsidRDefault="00991B50" w:rsidP="000333A0">
            <w:pPr>
              <w:pStyle w:val="12"/>
              <w:rPr>
                <w:highlight w:val="white"/>
              </w:rPr>
            </w:pPr>
          </w:p>
        </w:tc>
        <w:tc>
          <w:tcPr>
            <w:tcW w:w="3260" w:type="dxa"/>
            <w:shd w:val="clear" w:color="auto" w:fill="auto"/>
          </w:tcPr>
          <w:p w:rsidR="00991B50" w:rsidRPr="005B2FBE" w:rsidRDefault="00991B50" w:rsidP="000333A0">
            <w:pPr>
              <w:pStyle w:val="12"/>
              <w:rPr>
                <w:highlight w:val="white"/>
              </w:rPr>
            </w:pPr>
            <w:r w:rsidRPr="005B2FBE">
              <w:rPr>
                <w:highlight w:val="white"/>
              </w:rPr>
              <w:t>Н.С. Лесков (ГОС-2004 – 1 пр. по выбору)</w:t>
            </w:r>
          </w:p>
          <w:p w:rsidR="00991B50" w:rsidRPr="005B2FBE" w:rsidRDefault="00991B50" w:rsidP="000333A0">
            <w:pPr>
              <w:pStyle w:val="12"/>
              <w:rPr>
                <w:highlight w:val="white"/>
              </w:rPr>
            </w:pPr>
            <w:r w:rsidRPr="005B2FBE">
              <w:rPr>
                <w:highlight w:val="white"/>
              </w:rPr>
              <w:t>Повести и рассказы «Человек на часах», «Тупейный художник», «Левша», «Очарованный странник», «Леди Макбет Мценского уезда»</w:t>
            </w: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shd w:val="clear" w:color="auto" w:fill="auto"/>
          </w:tcPr>
          <w:p w:rsidR="00991B50" w:rsidRPr="005B2FBE" w:rsidRDefault="00991B50" w:rsidP="000333A0">
            <w:pPr>
              <w:pStyle w:val="12"/>
            </w:pPr>
            <w:r w:rsidRPr="005B2FBE">
              <w:rPr>
                <w:highlight w:val="white"/>
              </w:rPr>
              <w:lastRenderedPageBreak/>
              <w:t>Л.Н. Толстой</w:t>
            </w:r>
            <w:r w:rsidRPr="005B2FBE">
              <w:t xml:space="preserve"> Роман-эпопея «Война и мир»</w:t>
            </w:r>
          </w:p>
        </w:tc>
        <w:tc>
          <w:tcPr>
            <w:tcW w:w="3260" w:type="dxa"/>
            <w:shd w:val="clear" w:color="auto" w:fill="auto"/>
          </w:tcPr>
          <w:p w:rsidR="00991B50" w:rsidRPr="005B2FBE" w:rsidRDefault="00991B50" w:rsidP="000333A0">
            <w:pPr>
              <w:pStyle w:val="12"/>
            </w:pPr>
            <w:r w:rsidRPr="005B2FBE">
              <w:rPr>
                <w:highlight w:val="white"/>
              </w:rPr>
              <w:t>Л.Н. Толстой</w:t>
            </w:r>
          </w:p>
          <w:p w:rsidR="00991B50" w:rsidRPr="005B2FBE" w:rsidRDefault="00991B50" w:rsidP="000333A0">
            <w:pPr>
              <w:pStyle w:val="12"/>
              <w:rPr>
                <w:highlight w:val="white"/>
              </w:rPr>
            </w:pPr>
            <w:r w:rsidRPr="005B2FBE">
              <w:t xml:space="preserve"> Роман «Анна Каренина», цикл «Севастопольские рассказы», повесть «Хаджи-Мурат»</w:t>
            </w: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shd w:val="clear" w:color="auto" w:fill="auto"/>
          </w:tcPr>
          <w:p w:rsidR="00991B50" w:rsidRPr="005B2FBE" w:rsidRDefault="00991B50" w:rsidP="000333A0">
            <w:pPr>
              <w:pStyle w:val="12"/>
              <w:rPr>
                <w:highlight w:val="white"/>
              </w:rPr>
            </w:pPr>
            <w:r w:rsidRPr="005B2FBE">
              <w:rPr>
                <w:highlight w:val="white"/>
              </w:rPr>
              <w:t>А.П. Чехов</w:t>
            </w:r>
          </w:p>
          <w:p w:rsidR="00991B50" w:rsidRPr="005B2FBE" w:rsidRDefault="00991B50" w:rsidP="000333A0">
            <w:pPr>
              <w:pStyle w:val="12"/>
            </w:pPr>
            <w:r w:rsidRPr="005B2FBE">
              <w:rPr>
                <w:highlight w:val="white"/>
              </w:rPr>
              <w:t>Пьеса «Вишневый сад»</w:t>
            </w:r>
          </w:p>
        </w:tc>
        <w:tc>
          <w:tcPr>
            <w:tcW w:w="3260" w:type="dxa"/>
            <w:shd w:val="clear" w:color="auto" w:fill="auto"/>
          </w:tcPr>
          <w:p w:rsidR="00991B50" w:rsidRPr="005B2FBE" w:rsidRDefault="00991B50" w:rsidP="000333A0">
            <w:pPr>
              <w:pStyle w:val="12"/>
            </w:pPr>
            <w:r w:rsidRPr="005B2FBE">
              <w:rPr>
                <w:highlight w:val="white"/>
              </w:rPr>
              <w:t xml:space="preserve">А.П. Чехов </w:t>
            </w:r>
          </w:p>
          <w:p w:rsidR="00991B50" w:rsidRPr="005B2FBE" w:rsidRDefault="00991B50" w:rsidP="000333A0">
            <w:pPr>
              <w:pStyle w:val="12"/>
              <w:rPr>
                <w:highlight w:val="white"/>
              </w:rPr>
            </w:pPr>
            <w:r w:rsidRPr="005B2FBE">
              <w:t xml:space="preserve">Рассказы: «Смерть чиновника», «Тоска», «Спать хочется», </w:t>
            </w:r>
            <w:r w:rsidRPr="005B2FBE">
              <w:rPr>
                <w:highlight w:val="white"/>
              </w:rPr>
              <w:t xml:space="preserve">«Студент», «Ионыч», </w:t>
            </w:r>
            <w:r w:rsidRPr="005B2FBE">
              <w:t>«Человек в футляре»,</w:t>
            </w:r>
            <w:r w:rsidRPr="005B2FBE">
              <w:rPr>
                <w:highlight w:val="white"/>
              </w:rPr>
              <w:t xml:space="preserve"> «Крыжовник», «О любви», «Дама с собачкой»</w:t>
            </w:r>
            <w:r w:rsidRPr="005B2FBE">
              <w:t>, «Попрыгунья»</w:t>
            </w:r>
          </w:p>
          <w:p w:rsidR="00991B50" w:rsidRPr="005B2FBE" w:rsidRDefault="00991B50" w:rsidP="000333A0">
            <w:pPr>
              <w:pStyle w:val="12"/>
            </w:pPr>
            <w:r w:rsidRPr="005B2FBE">
              <w:rPr>
                <w:highlight w:val="white"/>
              </w:rPr>
              <w:t>Пьесы «Чайка», «Три сестры»</w:t>
            </w:r>
          </w:p>
          <w:p w:rsidR="00991B50" w:rsidRPr="005B2FBE" w:rsidRDefault="00991B50" w:rsidP="000333A0">
            <w:pPr>
              <w:pStyle w:val="12"/>
            </w:pPr>
          </w:p>
        </w:tc>
        <w:tc>
          <w:tcPr>
            <w:tcW w:w="4253" w:type="dxa"/>
            <w:vMerge/>
            <w:shd w:val="clear" w:color="auto" w:fill="auto"/>
          </w:tcPr>
          <w:p w:rsidR="00991B50" w:rsidRPr="005B2FBE" w:rsidRDefault="00991B50" w:rsidP="000333A0">
            <w:pPr>
              <w:pStyle w:val="12"/>
            </w:pPr>
          </w:p>
        </w:tc>
      </w:tr>
      <w:tr w:rsidR="00991B50" w:rsidRPr="005B2FBE" w:rsidTr="000333A0">
        <w:tc>
          <w:tcPr>
            <w:tcW w:w="2093" w:type="dxa"/>
            <w:shd w:val="clear" w:color="auto" w:fill="auto"/>
          </w:tcPr>
          <w:p w:rsidR="00991B50" w:rsidRPr="005B2FBE" w:rsidRDefault="00991B50" w:rsidP="000333A0">
            <w:pPr>
              <w:pStyle w:val="12"/>
              <w:rPr>
                <w:highlight w:val="white"/>
              </w:rPr>
            </w:pPr>
          </w:p>
        </w:tc>
        <w:tc>
          <w:tcPr>
            <w:tcW w:w="3260" w:type="dxa"/>
            <w:shd w:val="clear" w:color="auto" w:fill="auto"/>
          </w:tcPr>
          <w:p w:rsidR="00991B50" w:rsidRPr="005B2FBE" w:rsidRDefault="00991B50" w:rsidP="000333A0">
            <w:pPr>
              <w:pStyle w:val="12"/>
            </w:pPr>
            <w:r w:rsidRPr="005B2FBE">
              <w:rPr>
                <w:highlight w:val="white"/>
              </w:rPr>
              <w:t>И.А. Бунин</w:t>
            </w:r>
          </w:p>
          <w:p w:rsidR="00991B50" w:rsidRPr="005B2FBE" w:rsidRDefault="00991B50" w:rsidP="000333A0">
            <w:pPr>
              <w:pStyle w:val="12"/>
            </w:pPr>
            <w:r w:rsidRPr="005B2FBE">
              <w:t xml:space="preserve">Стихотворения: «Аленушка», «Вечер», «Дурман», «И цветы, и шмели, и трава, и колосья…», «У зверя есть гнездо, у птицы есть нора…» </w:t>
            </w:r>
          </w:p>
          <w:p w:rsidR="00991B50" w:rsidRPr="005B2FBE" w:rsidRDefault="00991B50" w:rsidP="000333A0">
            <w:pPr>
              <w:pStyle w:val="12"/>
            </w:pPr>
            <w:r w:rsidRPr="005B2FBE">
              <w:t>Рассказы: «Антоновские яблоки», «Господин из Сан-Франциско», «Легкое дыхание», «Темные аллеи», «Чистый понедельник»</w:t>
            </w:r>
          </w:p>
          <w:p w:rsidR="00991B50" w:rsidRPr="005B2FBE" w:rsidRDefault="00991B50" w:rsidP="000333A0">
            <w:pPr>
              <w:pStyle w:val="12"/>
              <w:rPr>
                <w:highlight w:val="white"/>
              </w:rPr>
            </w:pP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shd w:val="clear" w:color="auto" w:fill="auto"/>
          </w:tcPr>
          <w:p w:rsidR="00991B50" w:rsidRPr="005B2FBE" w:rsidRDefault="00991B50" w:rsidP="000333A0">
            <w:pPr>
              <w:pStyle w:val="12"/>
            </w:pPr>
            <w:r w:rsidRPr="005B2FBE">
              <w:rPr>
                <w:highlight w:val="white"/>
              </w:rPr>
              <w:t xml:space="preserve">М. Горький </w:t>
            </w:r>
          </w:p>
          <w:p w:rsidR="00991B50" w:rsidRPr="005B2FBE" w:rsidRDefault="00991B50" w:rsidP="000333A0">
            <w:pPr>
              <w:pStyle w:val="12"/>
              <w:rPr>
                <w:highlight w:val="white"/>
              </w:rPr>
            </w:pPr>
            <w:r w:rsidRPr="005B2FBE">
              <w:t>Пьеса «На дне»</w:t>
            </w:r>
          </w:p>
        </w:tc>
        <w:tc>
          <w:tcPr>
            <w:tcW w:w="3260" w:type="dxa"/>
            <w:shd w:val="clear" w:color="auto" w:fill="auto"/>
          </w:tcPr>
          <w:p w:rsidR="00991B50" w:rsidRPr="005B2FBE" w:rsidRDefault="00991B50" w:rsidP="000333A0">
            <w:pPr>
              <w:pStyle w:val="12"/>
            </w:pPr>
            <w:r w:rsidRPr="005B2FBE">
              <w:rPr>
                <w:highlight w:val="white"/>
              </w:rPr>
              <w:t xml:space="preserve">М. Горький </w:t>
            </w:r>
          </w:p>
          <w:p w:rsidR="00991B50" w:rsidRPr="005B2FBE" w:rsidRDefault="00991B50" w:rsidP="000333A0">
            <w:pPr>
              <w:pStyle w:val="12"/>
              <w:rPr>
                <w:highlight w:val="white"/>
              </w:rPr>
            </w:pPr>
            <w:r w:rsidRPr="005B2FBE">
              <w:t>Рассказы: «Макар Чудра», «Старуха Изергиль», «Челкаш»</w:t>
            </w: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shd w:val="clear" w:color="auto" w:fill="auto"/>
          </w:tcPr>
          <w:p w:rsidR="00991B50" w:rsidRPr="005B2FBE" w:rsidRDefault="00991B50" w:rsidP="000333A0">
            <w:pPr>
              <w:pStyle w:val="12"/>
              <w:rPr>
                <w:highlight w:val="white"/>
              </w:rPr>
            </w:pPr>
            <w:r w:rsidRPr="005B2FBE">
              <w:rPr>
                <w:highlight w:val="white"/>
              </w:rPr>
              <w:t>А.А. Блок</w:t>
            </w:r>
          </w:p>
          <w:p w:rsidR="00991B50" w:rsidRPr="005B2FBE" w:rsidRDefault="00991B50" w:rsidP="000333A0">
            <w:pPr>
              <w:pStyle w:val="12"/>
              <w:rPr>
                <w:highlight w:val="white"/>
              </w:rPr>
            </w:pPr>
            <w:r w:rsidRPr="005B2FBE">
              <w:t>Поэма «Двенадцать»</w:t>
            </w:r>
          </w:p>
        </w:tc>
        <w:tc>
          <w:tcPr>
            <w:tcW w:w="3260" w:type="dxa"/>
            <w:shd w:val="clear" w:color="auto" w:fill="auto"/>
          </w:tcPr>
          <w:p w:rsidR="00991B50" w:rsidRPr="005B2FBE" w:rsidRDefault="00991B50" w:rsidP="000333A0">
            <w:pPr>
              <w:pStyle w:val="12"/>
              <w:rPr>
                <w:highlight w:val="white"/>
              </w:rPr>
            </w:pPr>
            <w:r w:rsidRPr="005B2FBE">
              <w:rPr>
                <w:highlight w:val="white"/>
              </w:rPr>
              <w:t>А.А. Блок</w:t>
            </w:r>
          </w:p>
          <w:p w:rsidR="00991B50" w:rsidRPr="005B2FBE" w:rsidRDefault="00991B50" w:rsidP="000333A0">
            <w:pPr>
              <w:pStyle w:val="12"/>
              <w:rPr>
                <w:highlight w:val="white"/>
              </w:rPr>
            </w:pPr>
            <w:r w:rsidRPr="005B2FBE">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w:t>
            </w:r>
            <w:r w:rsidRPr="005B2FBE">
              <w:lastRenderedPageBreak/>
              <w:t xml:space="preserve">«Россия», «Русь моя, жизнь моя, вместе ль нам маяться…»,  «Пушкинскому Дому», «Скифы» </w:t>
            </w:r>
          </w:p>
        </w:tc>
        <w:tc>
          <w:tcPr>
            <w:tcW w:w="4253" w:type="dxa"/>
            <w:shd w:val="clear" w:color="auto" w:fill="auto"/>
          </w:tcPr>
          <w:p w:rsidR="00991B50" w:rsidRPr="005B2FBE" w:rsidRDefault="00991B50" w:rsidP="000333A0">
            <w:pPr>
              <w:pStyle w:val="12"/>
              <w:rPr>
                <w:highlight w:val="white"/>
              </w:rPr>
            </w:pPr>
            <w:r w:rsidRPr="005B2FBE">
              <w:rPr>
                <w:highlight w:val="white"/>
              </w:rPr>
              <w:lastRenderedPageBreak/>
              <w:t xml:space="preserve"> Модернизм конца XIX – ХХ века</w:t>
            </w:r>
          </w:p>
          <w:p w:rsidR="00991B50" w:rsidRPr="005B2FBE" w:rsidRDefault="00991B50" w:rsidP="000333A0">
            <w:pPr>
              <w:pStyle w:val="12"/>
              <w:rPr>
                <w:highlight w:val="white"/>
              </w:rPr>
            </w:pPr>
            <w:r w:rsidRPr="005B2FBE">
              <w:rPr>
                <w:highlight w:val="white"/>
              </w:rPr>
              <w:t>А.А. Блок</w:t>
            </w:r>
          </w:p>
          <w:p w:rsidR="00991B50" w:rsidRPr="005B2FBE" w:rsidRDefault="00991B50" w:rsidP="000333A0">
            <w:pPr>
              <w:pStyle w:val="12"/>
            </w:pPr>
            <w:r w:rsidRPr="005B2FBE">
              <w:rPr>
                <w:highlight w:val="white"/>
              </w:rPr>
              <w:t xml:space="preserve">Стихотворения: </w:t>
            </w:r>
            <w:r w:rsidRPr="005B2FBE">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991B50" w:rsidRPr="005B2FBE" w:rsidRDefault="00991B50" w:rsidP="000333A0">
            <w:pPr>
              <w:pStyle w:val="12"/>
              <w:rPr>
                <w:highlight w:val="white"/>
              </w:rPr>
            </w:pPr>
            <w:r w:rsidRPr="005B2FBE">
              <w:t>Поэма «Соловьиный сад»</w:t>
            </w:r>
          </w:p>
          <w:p w:rsidR="00991B50" w:rsidRPr="005B2FBE" w:rsidRDefault="00991B50" w:rsidP="000333A0">
            <w:pPr>
              <w:pStyle w:val="12"/>
            </w:pPr>
            <w:r w:rsidRPr="005B2FBE">
              <w:t xml:space="preserve">Л.Н. Андреев </w:t>
            </w:r>
          </w:p>
          <w:p w:rsidR="00991B50" w:rsidRPr="005B2FBE" w:rsidRDefault="00991B50" w:rsidP="000333A0">
            <w:pPr>
              <w:pStyle w:val="12"/>
            </w:pPr>
            <w:r w:rsidRPr="005B2FBE">
              <w:t xml:space="preserve">Повести и рассказы: «Большой шлем», «Красный смех», «Рассказ о семи </w:t>
            </w:r>
            <w:r w:rsidRPr="005B2FBE">
              <w:lastRenderedPageBreak/>
              <w:t>повешенных», «Иуда Искариот», «Жизнь Василия Фивейского».</w:t>
            </w:r>
          </w:p>
          <w:p w:rsidR="00991B50" w:rsidRPr="005B2FBE" w:rsidRDefault="00991B50" w:rsidP="000333A0">
            <w:pPr>
              <w:pStyle w:val="12"/>
            </w:pPr>
            <w:r w:rsidRPr="005B2FBE">
              <w:t>Пьеса «Жизнь человека»</w:t>
            </w:r>
          </w:p>
          <w:p w:rsidR="00991B50" w:rsidRPr="005B2FBE" w:rsidRDefault="00991B50" w:rsidP="000333A0">
            <w:pPr>
              <w:pStyle w:val="12"/>
            </w:pPr>
            <w:r w:rsidRPr="005B2FBE">
              <w:t xml:space="preserve">В.Я. Брюсов  </w:t>
            </w:r>
          </w:p>
          <w:p w:rsidR="00991B50" w:rsidRPr="005B2FBE" w:rsidRDefault="00991B50" w:rsidP="000333A0">
            <w:pPr>
              <w:pStyle w:val="12"/>
            </w:pPr>
            <w:r w:rsidRPr="005B2FBE">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91B50" w:rsidRPr="005B2FBE" w:rsidRDefault="00991B50" w:rsidP="000333A0">
            <w:pPr>
              <w:pStyle w:val="12"/>
            </w:pPr>
            <w:r w:rsidRPr="005B2FBE">
              <w:rPr>
                <w:highlight w:val="white"/>
              </w:rPr>
              <w:t>К.Д. Бальмонт</w:t>
            </w:r>
          </w:p>
          <w:p w:rsidR="00991B50" w:rsidRPr="005B2FBE" w:rsidRDefault="00991B50" w:rsidP="000333A0">
            <w:pPr>
              <w:pStyle w:val="12"/>
            </w:pPr>
            <w:r w:rsidRPr="005B2FBE">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991B50" w:rsidRPr="005B2FBE" w:rsidRDefault="00991B50" w:rsidP="000333A0">
            <w:pPr>
              <w:pStyle w:val="12"/>
            </w:pPr>
            <w:r w:rsidRPr="005B2FBE">
              <w:t>А.А. Ахматова*</w:t>
            </w:r>
          </w:p>
          <w:p w:rsidR="00991B50" w:rsidRPr="005B2FBE" w:rsidRDefault="00991B50" w:rsidP="000333A0">
            <w:pPr>
              <w:pStyle w:val="12"/>
            </w:pPr>
            <w:r w:rsidRPr="005B2FBE">
              <w:t>О.Э. Мандельштам*</w:t>
            </w:r>
          </w:p>
          <w:p w:rsidR="00991B50" w:rsidRPr="005B2FBE" w:rsidRDefault="00991B50" w:rsidP="000333A0">
            <w:pPr>
              <w:pStyle w:val="12"/>
            </w:pPr>
            <w:r w:rsidRPr="005B2FBE">
              <w:rPr>
                <w:highlight w:val="white"/>
              </w:rPr>
              <w:t>Н.С. Гумилев</w:t>
            </w:r>
            <w:r w:rsidRPr="005B2FBE">
              <w:t xml:space="preserve"> </w:t>
            </w:r>
          </w:p>
          <w:p w:rsidR="00991B50" w:rsidRPr="005B2FBE" w:rsidRDefault="00991B50" w:rsidP="000333A0">
            <w:pPr>
              <w:pStyle w:val="12"/>
            </w:pPr>
            <w:r w:rsidRPr="005B2FBE">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991B50" w:rsidRPr="005B2FBE" w:rsidRDefault="00991B50" w:rsidP="000333A0">
            <w:pPr>
              <w:pStyle w:val="12"/>
            </w:pPr>
            <w:r w:rsidRPr="005B2FBE">
              <w:t>В.В. Маяковский*</w:t>
            </w:r>
          </w:p>
          <w:p w:rsidR="00991B50" w:rsidRPr="005B2FBE" w:rsidRDefault="00991B50" w:rsidP="000333A0">
            <w:pPr>
              <w:pStyle w:val="12"/>
            </w:pPr>
            <w:r w:rsidRPr="005B2FBE">
              <w:t>В.В. Хлебников</w:t>
            </w:r>
          </w:p>
          <w:p w:rsidR="00991B50" w:rsidRPr="005B2FBE" w:rsidRDefault="00991B50" w:rsidP="000333A0">
            <w:pPr>
              <w:pStyle w:val="12"/>
            </w:pPr>
            <w:r w:rsidRPr="005B2FBE">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991B50" w:rsidRPr="005B2FBE" w:rsidRDefault="00991B50" w:rsidP="000333A0">
            <w:pPr>
              <w:pStyle w:val="12"/>
            </w:pPr>
            <w:r w:rsidRPr="005B2FBE">
              <w:t>М.И. Цветаева*</w:t>
            </w:r>
          </w:p>
          <w:p w:rsidR="00991B50" w:rsidRPr="005B2FBE" w:rsidRDefault="00991B50" w:rsidP="000333A0">
            <w:pPr>
              <w:pStyle w:val="12"/>
            </w:pPr>
            <w:r w:rsidRPr="005B2FBE">
              <w:t>С.А. Есенин*</w:t>
            </w:r>
          </w:p>
          <w:p w:rsidR="00991B50" w:rsidRPr="005B2FBE" w:rsidRDefault="00991B50" w:rsidP="000333A0">
            <w:pPr>
              <w:pStyle w:val="12"/>
              <w:rPr>
                <w:highlight w:val="white"/>
              </w:rPr>
            </w:pPr>
            <w:r w:rsidRPr="005B2FBE">
              <w:rPr>
                <w:highlight w:val="white"/>
              </w:rPr>
              <w:t>В.В. Набоков*</w:t>
            </w:r>
          </w:p>
          <w:p w:rsidR="00991B50" w:rsidRPr="005B2FBE" w:rsidRDefault="00991B50" w:rsidP="000333A0">
            <w:pPr>
              <w:pStyle w:val="12"/>
            </w:pPr>
            <w:r w:rsidRPr="005B2FBE">
              <w:t>И.Ф. Анненский,</w:t>
            </w:r>
          </w:p>
          <w:p w:rsidR="00991B50" w:rsidRPr="005B2FBE" w:rsidRDefault="00991B50" w:rsidP="000333A0">
            <w:pPr>
              <w:pStyle w:val="12"/>
            </w:pPr>
            <w:r w:rsidRPr="005B2FBE">
              <w:t>К.Д. Бальмонт, А. Белый, В.Я. Брюсов, М.А. Волошин, Н.С. Гумилев, Н.А. Клюев, И. Северянин, Ф.К. Сологуб, В.В. Хлебников,</w:t>
            </w:r>
          </w:p>
          <w:p w:rsidR="00991B50" w:rsidRPr="005B2FBE" w:rsidRDefault="00991B50" w:rsidP="000333A0">
            <w:pPr>
              <w:pStyle w:val="12"/>
              <w:rPr>
                <w:highlight w:val="white"/>
              </w:rPr>
            </w:pPr>
            <w:r w:rsidRPr="005B2FBE">
              <w:t>В.Ф. Ходасевич</w:t>
            </w:r>
          </w:p>
        </w:tc>
      </w:tr>
      <w:tr w:rsidR="00991B50" w:rsidRPr="005B2FBE" w:rsidTr="000333A0">
        <w:tc>
          <w:tcPr>
            <w:tcW w:w="2093" w:type="dxa"/>
            <w:vMerge w:val="restart"/>
            <w:shd w:val="clear" w:color="auto" w:fill="auto"/>
          </w:tcPr>
          <w:p w:rsidR="00991B50" w:rsidRPr="005B2FBE" w:rsidRDefault="00991B50" w:rsidP="000333A0">
            <w:pPr>
              <w:pStyle w:val="12"/>
            </w:pPr>
            <w:r w:rsidRPr="005B2FBE">
              <w:rPr>
                <w:highlight w:val="white"/>
              </w:rPr>
              <w:lastRenderedPageBreak/>
              <w:t>А.А. Ахматова</w:t>
            </w:r>
          </w:p>
          <w:p w:rsidR="00991B50" w:rsidRPr="005B2FBE" w:rsidRDefault="00991B50" w:rsidP="000333A0">
            <w:pPr>
              <w:pStyle w:val="12"/>
            </w:pPr>
            <w:r w:rsidRPr="005B2FBE">
              <w:rPr>
                <w:highlight w:val="white"/>
              </w:rPr>
              <w:t>Поэма «Реквием»</w:t>
            </w:r>
          </w:p>
          <w:p w:rsidR="00991B50" w:rsidRPr="005B2FBE" w:rsidRDefault="00991B50" w:rsidP="000333A0">
            <w:pPr>
              <w:pStyle w:val="12"/>
            </w:pPr>
          </w:p>
        </w:tc>
        <w:tc>
          <w:tcPr>
            <w:tcW w:w="3260" w:type="dxa"/>
            <w:shd w:val="clear" w:color="auto" w:fill="auto"/>
          </w:tcPr>
          <w:p w:rsidR="00991B50" w:rsidRPr="005B2FBE" w:rsidRDefault="00991B50" w:rsidP="000333A0">
            <w:pPr>
              <w:pStyle w:val="12"/>
            </w:pPr>
            <w:r w:rsidRPr="005B2FBE">
              <w:rPr>
                <w:highlight w:val="white"/>
              </w:rPr>
              <w:t>А.А. Ахматова</w:t>
            </w:r>
          </w:p>
          <w:p w:rsidR="00991B50" w:rsidRPr="005B2FBE" w:rsidRDefault="00991B50" w:rsidP="000333A0">
            <w:pPr>
              <w:pStyle w:val="12"/>
            </w:pPr>
            <w:r w:rsidRPr="005B2FBE">
              <w:t xml:space="preserve">Стихотворения: «Вечером», «Все расхищено, предано, продано…», «Когда в тоске самоубийства…», </w:t>
            </w:r>
            <w:r w:rsidRPr="005B2FBE">
              <w:rPr>
                <w:highlight w:val="white"/>
              </w:rPr>
              <w:t xml:space="preserve">«Мне ни к чему одические рати…», </w:t>
            </w:r>
            <w:r w:rsidRPr="005B2FBE">
              <w:t xml:space="preserve">«Мужество», «Муза» («Когда я ночью жду ее прихода…».) «Не с теми я, кто бросил землю…», </w:t>
            </w:r>
            <w:r w:rsidRPr="005B2FBE">
              <w:rPr>
                <w:highlight w:val="white"/>
              </w:rPr>
              <w:t xml:space="preserve">«Песня последней встречи», </w:t>
            </w:r>
            <w:r w:rsidRPr="005B2FBE">
              <w:lastRenderedPageBreak/>
              <w:t>«Сероглазый король»,</w:t>
            </w:r>
            <w:r w:rsidRPr="005B2FBE">
              <w:rPr>
                <w:highlight w:val="white"/>
              </w:rPr>
              <w:t xml:space="preserve"> «Сжала руки под темной вуалью…», </w:t>
            </w:r>
            <w:r w:rsidRPr="005B2FBE">
              <w:t>«Смуглый отрок бродил по аллеям…»</w:t>
            </w:r>
          </w:p>
          <w:p w:rsidR="00991B50" w:rsidRPr="005B2FBE" w:rsidRDefault="00991B50" w:rsidP="000333A0">
            <w:pPr>
              <w:pStyle w:val="12"/>
              <w:rPr>
                <w:highlight w:val="white"/>
              </w:rPr>
            </w:pPr>
          </w:p>
        </w:tc>
        <w:tc>
          <w:tcPr>
            <w:tcW w:w="4253" w:type="dxa"/>
            <w:vMerge w:val="restart"/>
            <w:shd w:val="clear" w:color="auto" w:fill="auto"/>
          </w:tcPr>
          <w:p w:rsidR="00991B50" w:rsidRPr="005B2FBE" w:rsidRDefault="00991B50" w:rsidP="000333A0">
            <w:pPr>
              <w:pStyle w:val="12"/>
              <w:rPr>
                <w:highlight w:val="white"/>
              </w:rPr>
            </w:pPr>
            <w:r w:rsidRPr="005B2FBE">
              <w:rPr>
                <w:highlight w:val="white"/>
              </w:rPr>
              <w:lastRenderedPageBreak/>
              <w:t>Литература советского времени</w:t>
            </w:r>
          </w:p>
          <w:p w:rsidR="00991B50" w:rsidRPr="005B2FBE" w:rsidRDefault="00991B50" w:rsidP="000333A0">
            <w:pPr>
              <w:pStyle w:val="12"/>
            </w:pPr>
            <w:r w:rsidRPr="005B2FBE">
              <w:rPr>
                <w:highlight w:val="white"/>
              </w:rPr>
              <w:t>А.А. Ахматова</w:t>
            </w:r>
          </w:p>
          <w:p w:rsidR="00991B50" w:rsidRPr="005B2FBE" w:rsidRDefault="00991B50" w:rsidP="000333A0">
            <w:pPr>
              <w:pStyle w:val="12"/>
              <w:rPr>
                <w:highlight w:val="white"/>
              </w:rPr>
            </w:pPr>
            <w:r w:rsidRPr="005B2FBE">
              <w:t xml:space="preserve"> «Все мы бражники здесь, блудницы…», «Перед весной бывают дни такие…», </w:t>
            </w:r>
            <w:r w:rsidRPr="005B2FBE">
              <w:rPr>
                <w:highlight w:val="white"/>
              </w:rPr>
              <w:t>«Родная земля», «Творчество»</w:t>
            </w:r>
            <w:r w:rsidRPr="005B2FBE">
              <w:t xml:space="preserve">, «Широк и желт вечерний свет…», </w:t>
            </w:r>
            <w:r w:rsidRPr="005B2FBE">
              <w:rPr>
                <w:highlight w:val="white"/>
              </w:rPr>
              <w:t>«Я научилась просто, мудро жить…».</w:t>
            </w:r>
          </w:p>
          <w:p w:rsidR="00991B50" w:rsidRPr="005B2FBE" w:rsidRDefault="00991B50" w:rsidP="000333A0">
            <w:pPr>
              <w:pStyle w:val="12"/>
              <w:rPr>
                <w:highlight w:val="white"/>
              </w:rPr>
            </w:pPr>
            <w:r w:rsidRPr="005B2FBE">
              <w:rPr>
                <w:highlight w:val="white"/>
              </w:rPr>
              <w:t>«Поэма без героя»</w:t>
            </w: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r w:rsidRPr="005B2FBE">
              <w:rPr>
                <w:highlight w:val="white"/>
              </w:rPr>
              <w:t>С.А. Есенин</w:t>
            </w:r>
          </w:p>
          <w:p w:rsidR="00991B50" w:rsidRPr="005B2FBE" w:rsidRDefault="00991B50" w:rsidP="000333A0">
            <w:pPr>
              <w:pStyle w:val="12"/>
            </w:pPr>
            <w:r w:rsidRPr="005B2FBE">
              <w:rPr>
                <w:highlight w:val="white"/>
              </w:rPr>
              <w:t>«Клен ты мой опавший…», «Не бродить, не мять в кустах багряных…»,</w:t>
            </w:r>
            <w:r w:rsidRPr="005B2FBE">
              <w:t xml:space="preserve"> «Нивы сжаты, рощи голы…», «Отговорила роща золотая…», </w:t>
            </w:r>
            <w:r w:rsidRPr="005B2FBE">
              <w:rPr>
                <w:highlight w:val="white"/>
              </w:rPr>
              <w:t xml:space="preserve"> «Мы теперь уходим понемногу…», «Русь советская», «Спит ковыль. Равнина дорогая…»,</w:t>
            </w:r>
            <w:r w:rsidRPr="005B2FBE">
              <w:t xml:space="preserve"> «Я обманывать себя не стану…».</w:t>
            </w:r>
            <w:r w:rsidRPr="005B2FBE">
              <w:rPr>
                <w:highlight w:val="white"/>
              </w:rPr>
              <w:t xml:space="preserve"> Роман в стихах «Анна Снегина». Поэмы:</w:t>
            </w:r>
            <w:r w:rsidRPr="005B2FBE">
              <w:t xml:space="preserve"> «Сорокоуст»,</w:t>
            </w:r>
            <w:r w:rsidRPr="005B2FBE">
              <w:rPr>
                <w:highlight w:val="white"/>
              </w:rPr>
              <w:t xml:space="preserve"> «Черный человек»</w:t>
            </w:r>
          </w:p>
          <w:p w:rsidR="00991B50" w:rsidRPr="005B2FBE" w:rsidRDefault="00991B50" w:rsidP="000333A0">
            <w:pPr>
              <w:pStyle w:val="12"/>
            </w:pPr>
            <w:r w:rsidRPr="005B2FBE">
              <w:rPr>
                <w:highlight w:val="white"/>
              </w:rPr>
              <w:t>В.В. Маяковский</w:t>
            </w:r>
          </w:p>
          <w:p w:rsidR="00991B50" w:rsidRPr="005B2FBE" w:rsidRDefault="00991B50" w:rsidP="000333A0">
            <w:pPr>
              <w:pStyle w:val="12"/>
              <w:rPr>
                <w:highlight w:val="white"/>
              </w:rPr>
            </w:pPr>
            <w:r w:rsidRPr="005B2FBE">
              <w:t>Стихотворения: «Адище города», «Вам!», «Домой!», «Ода революции», «Прозаседавшиеся», «Разговор с фининспектором о поэзии», «Уже второй должно быть ты легла…», «Юбилейное»</w:t>
            </w:r>
            <w:r w:rsidRPr="005B2FBE">
              <w:rPr>
                <w:highlight w:val="white"/>
              </w:rPr>
              <w:t xml:space="preserve"> </w:t>
            </w:r>
          </w:p>
          <w:p w:rsidR="00991B50" w:rsidRPr="005B2FBE" w:rsidRDefault="00991B50" w:rsidP="000333A0">
            <w:pPr>
              <w:pStyle w:val="12"/>
              <w:rPr>
                <w:highlight w:val="white"/>
              </w:rPr>
            </w:pPr>
            <w:r w:rsidRPr="005B2FBE">
              <w:rPr>
                <w:highlight w:val="white"/>
              </w:rPr>
              <w:t>Поэма: «Про это»</w:t>
            </w:r>
          </w:p>
          <w:p w:rsidR="00991B50" w:rsidRPr="005B2FBE" w:rsidRDefault="00991B50" w:rsidP="000333A0">
            <w:pPr>
              <w:pStyle w:val="12"/>
              <w:rPr>
                <w:highlight w:val="white"/>
              </w:rPr>
            </w:pPr>
          </w:p>
          <w:p w:rsidR="00991B50" w:rsidRPr="005B2FBE" w:rsidRDefault="00991B50" w:rsidP="000333A0">
            <w:pPr>
              <w:pStyle w:val="12"/>
              <w:rPr>
                <w:highlight w:val="white"/>
              </w:rPr>
            </w:pPr>
            <w:r w:rsidRPr="005B2FBE">
              <w:rPr>
                <w:highlight w:val="white"/>
              </w:rPr>
              <w:t>М.И. Цветаева</w:t>
            </w:r>
          </w:p>
          <w:p w:rsidR="00991B50" w:rsidRPr="005B2FBE" w:rsidRDefault="00991B50" w:rsidP="000333A0">
            <w:pPr>
              <w:pStyle w:val="12"/>
            </w:pPr>
            <w:r w:rsidRPr="005B2FBE">
              <w:t xml:space="preserve">Стихотворения: «Все повторяю первый стих…», </w:t>
            </w:r>
            <w:r w:rsidRPr="005B2FBE">
              <w:rPr>
                <w:highlight w:val="white"/>
              </w:rPr>
              <w:t>«Идешь, на меня похожий»,</w:t>
            </w:r>
            <w:r w:rsidRPr="005B2FBE">
              <w:t xml:space="preserve"> «Кто создан из камня…», «Откуда такая нежность», «Попытка ревности», «Пригвождена к позорному столбу»,  «Расстояние: версты, мили…»</w:t>
            </w:r>
          </w:p>
          <w:p w:rsidR="00991B50" w:rsidRPr="005B2FBE" w:rsidRDefault="00991B50" w:rsidP="000333A0">
            <w:pPr>
              <w:pStyle w:val="12"/>
            </w:pPr>
            <w:r w:rsidRPr="005B2FBE">
              <w:t>Очерк «Мой Пушкин»</w:t>
            </w:r>
          </w:p>
          <w:p w:rsidR="00991B50" w:rsidRPr="005B2FBE" w:rsidRDefault="00991B50" w:rsidP="000333A0">
            <w:pPr>
              <w:pStyle w:val="12"/>
              <w:rPr>
                <w:highlight w:val="white"/>
              </w:rPr>
            </w:pPr>
          </w:p>
          <w:p w:rsidR="00991B50" w:rsidRPr="005B2FBE" w:rsidRDefault="00991B50" w:rsidP="000333A0">
            <w:pPr>
              <w:pStyle w:val="12"/>
              <w:rPr>
                <w:highlight w:val="white"/>
              </w:rPr>
            </w:pPr>
            <w:r w:rsidRPr="005B2FBE">
              <w:rPr>
                <w:highlight w:val="white"/>
              </w:rPr>
              <w:t>О.Э. Мандельштам</w:t>
            </w:r>
          </w:p>
          <w:p w:rsidR="00991B50" w:rsidRPr="005B2FBE" w:rsidRDefault="00991B50" w:rsidP="000333A0">
            <w:pPr>
              <w:pStyle w:val="12"/>
              <w:rPr>
                <w:highlight w:val="white"/>
              </w:rPr>
            </w:pPr>
            <w:r w:rsidRPr="005B2FBE">
              <w:rPr>
                <w:highlight w:val="white"/>
              </w:rPr>
              <w:t>Стихотворения:</w:t>
            </w:r>
            <w:r w:rsidRPr="005B2FBE">
              <w:t xml:space="preserve"> «Айя-София»,</w:t>
            </w:r>
            <w:r w:rsidRPr="005B2FBE">
              <w:rPr>
                <w:highlight w:val="white"/>
              </w:rPr>
              <w:t xml:space="preserve"> «За гремучую доблесть грядущих веков…»,</w:t>
            </w:r>
            <w:r w:rsidRPr="005B2FBE">
              <w:t xml:space="preserve"> «Лишив меня морей, разбега и разлета…», «Нет, никогда ничей я не был современник…»,  </w:t>
            </w:r>
            <w:r w:rsidRPr="005B2FBE">
              <w:rPr>
                <w:highlight w:val="white"/>
              </w:rPr>
              <w:t xml:space="preserve"> </w:t>
            </w:r>
            <w:r w:rsidRPr="005B2FBE">
              <w:t>«Сумерки свободы»,</w:t>
            </w:r>
            <w:r w:rsidRPr="005B2FBE">
              <w:rPr>
                <w:highlight w:val="white"/>
              </w:rPr>
              <w:t xml:space="preserve"> </w:t>
            </w:r>
            <w:r w:rsidRPr="005B2FBE">
              <w:t xml:space="preserve">«Я к губам подношу эту зелень…» </w:t>
            </w:r>
            <w:r w:rsidRPr="005B2FBE">
              <w:rPr>
                <w:highlight w:val="white"/>
              </w:rPr>
              <w:t xml:space="preserve"> </w:t>
            </w:r>
          </w:p>
          <w:p w:rsidR="00991B50" w:rsidRPr="005B2FBE" w:rsidRDefault="00991B50" w:rsidP="000333A0">
            <w:pPr>
              <w:pStyle w:val="12"/>
              <w:rPr>
                <w:highlight w:val="white"/>
              </w:rPr>
            </w:pPr>
          </w:p>
          <w:p w:rsidR="00991B50" w:rsidRPr="005B2FBE" w:rsidRDefault="00991B50" w:rsidP="000333A0">
            <w:pPr>
              <w:pStyle w:val="12"/>
              <w:rPr>
                <w:highlight w:val="white"/>
              </w:rPr>
            </w:pPr>
            <w:r w:rsidRPr="005B2FBE">
              <w:rPr>
                <w:highlight w:val="white"/>
              </w:rPr>
              <w:t>Б.Л. Пастернак</w:t>
            </w:r>
          </w:p>
          <w:p w:rsidR="00991B50" w:rsidRPr="005B2FBE" w:rsidRDefault="00991B50" w:rsidP="000333A0">
            <w:pPr>
              <w:pStyle w:val="12"/>
            </w:pPr>
            <w:r w:rsidRPr="005B2FBE">
              <w:rPr>
                <w:highlight w:val="white"/>
              </w:rPr>
              <w:t xml:space="preserve">Стихотворения: </w:t>
            </w:r>
            <w:r w:rsidRPr="005B2FBE">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5B2FBE">
              <w:rPr>
                <w:highlight w:val="white"/>
              </w:rPr>
              <w:t>«Снег идет»</w:t>
            </w:r>
            <w:r w:rsidRPr="005B2FBE">
              <w:t>, «Столетье с лишним – не вчера…»</w:t>
            </w:r>
          </w:p>
          <w:p w:rsidR="00991B50" w:rsidRPr="005B2FBE" w:rsidRDefault="00991B50" w:rsidP="000333A0">
            <w:pPr>
              <w:pStyle w:val="12"/>
              <w:rPr>
                <w:highlight w:val="white"/>
              </w:rPr>
            </w:pPr>
            <w:r w:rsidRPr="005B2FBE">
              <w:rPr>
                <w:highlight w:val="white"/>
              </w:rPr>
              <w:t>Роман «Доктор Живаго»</w:t>
            </w:r>
          </w:p>
          <w:p w:rsidR="00991B50" w:rsidRPr="005B2FBE" w:rsidRDefault="00991B50" w:rsidP="000333A0">
            <w:pPr>
              <w:pStyle w:val="12"/>
              <w:rPr>
                <w:highlight w:val="white"/>
              </w:rPr>
            </w:pPr>
          </w:p>
          <w:p w:rsidR="00991B50" w:rsidRPr="005B2FBE" w:rsidRDefault="00991B50" w:rsidP="000333A0">
            <w:pPr>
              <w:pStyle w:val="12"/>
              <w:rPr>
                <w:highlight w:val="white"/>
              </w:rPr>
            </w:pPr>
            <w:r w:rsidRPr="005B2FBE">
              <w:rPr>
                <w:highlight w:val="white"/>
              </w:rPr>
              <w:t>М.А. Булгаков</w:t>
            </w:r>
          </w:p>
          <w:p w:rsidR="00991B50" w:rsidRPr="005B2FBE" w:rsidRDefault="00991B50" w:rsidP="000333A0">
            <w:pPr>
              <w:pStyle w:val="12"/>
              <w:rPr>
                <w:highlight w:val="white"/>
              </w:rPr>
            </w:pPr>
            <w:r w:rsidRPr="005B2FBE">
              <w:t>Книга рассказов «Записки юного врача». Пьесы «Дни Турбиных», «Бег», «Кабала святош» («Мольер»), «Зойкина квартира»</w:t>
            </w:r>
          </w:p>
          <w:p w:rsidR="00991B50" w:rsidRPr="005B2FBE" w:rsidRDefault="00991B50" w:rsidP="000333A0">
            <w:pPr>
              <w:pStyle w:val="12"/>
            </w:pPr>
            <w:r w:rsidRPr="005B2FBE">
              <w:lastRenderedPageBreak/>
              <w:t xml:space="preserve">А.П. Платонов </w:t>
            </w:r>
          </w:p>
          <w:p w:rsidR="00991B50" w:rsidRPr="005B2FBE" w:rsidRDefault="00991B50" w:rsidP="000333A0">
            <w:pPr>
              <w:pStyle w:val="12"/>
            </w:pPr>
            <w:r w:rsidRPr="005B2FBE">
              <w:t>Рассказы и повести: «Река Потудань», «Сокровенный человек», «Мусорный ветер»</w:t>
            </w:r>
          </w:p>
          <w:p w:rsidR="00991B50" w:rsidRPr="005B2FBE" w:rsidRDefault="00991B50" w:rsidP="000333A0">
            <w:pPr>
              <w:pStyle w:val="12"/>
              <w:rPr>
                <w:highlight w:val="white"/>
              </w:rPr>
            </w:pPr>
            <w:r w:rsidRPr="005B2FBE">
              <w:rPr>
                <w:highlight w:val="white"/>
              </w:rPr>
              <w:t>М.А. Шолохов</w:t>
            </w:r>
          </w:p>
          <w:p w:rsidR="00991B50" w:rsidRPr="005B2FBE" w:rsidRDefault="00991B50" w:rsidP="000333A0">
            <w:pPr>
              <w:pStyle w:val="12"/>
              <w:rPr>
                <w:highlight w:val="white"/>
              </w:rPr>
            </w:pPr>
            <w:r w:rsidRPr="005B2FBE">
              <w:rPr>
                <w:highlight w:val="white"/>
              </w:rPr>
              <w:t>Роман «Поднятая целина».</w:t>
            </w:r>
          </w:p>
          <w:p w:rsidR="00991B50" w:rsidRPr="005B2FBE" w:rsidRDefault="00991B50" w:rsidP="000333A0">
            <w:pPr>
              <w:pStyle w:val="12"/>
              <w:rPr>
                <w:highlight w:val="white"/>
              </w:rPr>
            </w:pPr>
            <w:r w:rsidRPr="005B2FBE">
              <w:rPr>
                <w:highlight w:val="white"/>
              </w:rPr>
              <w:t>Книга рассказов «Донские рассказы»</w:t>
            </w:r>
          </w:p>
          <w:p w:rsidR="00991B50" w:rsidRPr="005B2FBE" w:rsidRDefault="00991B50" w:rsidP="000333A0">
            <w:pPr>
              <w:pStyle w:val="12"/>
              <w:rPr>
                <w:highlight w:val="white"/>
              </w:rPr>
            </w:pPr>
            <w:r w:rsidRPr="005B2FBE">
              <w:rPr>
                <w:highlight w:val="white"/>
              </w:rPr>
              <w:t>В.В. Набоков</w:t>
            </w:r>
          </w:p>
          <w:p w:rsidR="00991B50" w:rsidRPr="005B2FBE" w:rsidRDefault="00991B50" w:rsidP="000333A0">
            <w:pPr>
              <w:pStyle w:val="12"/>
            </w:pPr>
            <w:r w:rsidRPr="005B2FBE">
              <w:rPr>
                <w:highlight w:val="white"/>
              </w:rPr>
              <w:t xml:space="preserve"> </w:t>
            </w:r>
            <w:r w:rsidRPr="005B2FBE">
              <w:t>Романы «Машенька», «Защита Лужина»</w:t>
            </w:r>
          </w:p>
          <w:p w:rsidR="00991B50" w:rsidRPr="005B2FBE" w:rsidRDefault="00991B50" w:rsidP="000333A0">
            <w:pPr>
              <w:pStyle w:val="12"/>
            </w:pPr>
            <w:r w:rsidRPr="005B2FBE">
              <w:t>М.М. Зощенко</w:t>
            </w:r>
          </w:p>
          <w:p w:rsidR="00991B50" w:rsidRPr="005B2FBE" w:rsidRDefault="00991B50" w:rsidP="000333A0">
            <w:pPr>
              <w:pStyle w:val="12"/>
              <w:rPr>
                <w:highlight w:val="white"/>
              </w:rPr>
            </w:pPr>
            <w:r w:rsidRPr="005B2FBE">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991B50" w:rsidRPr="005B2FBE" w:rsidRDefault="00991B50" w:rsidP="000333A0">
            <w:pPr>
              <w:pStyle w:val="12"/>
            </w:pPr>
            <w:r w:rsidRPr="005B2FBE">
              <w:t xml:space="preserve">И.Э. Бабель </w:t>
            </w:r>
          </w:p>
          <w:p w:rsidR="00991B50" w:rsidRPr="005B2FBE" w:rsidRDefault="00991B50" w:rsidP="000333A0">
            <w:pPr>
              <w:pStyle w:val="12"/>
            </w:pPr>
            <w:r w:rsidRPr="005B2FBE">
              <w:t>Книга рассказов «Конармия»</w:t>
            </w:r>
          </w:p>
          <w:p w:rsidR="00991B50" w:rsidRPr="005B2FBE" w:rsidRDefault="00991B50" w:rsidP="000333A0">
            <w:pPr>
              <w:pStyle w:val="12"/>
            </w:pPr>
            <w:r w:rsidRPr="005B2FBE">
              <w:t xml:space="preserve">А.А. Фадеев  </w:t>
            </w:r>
          </w:p>
          <w:p w:rsidR="00991B50" w:rsidRPr="005B2FBE" w:rsidRDefault="00991B50" w:rsidP="000333A0">
            <w:pPr>
              <w:pStyle w:val="12"/>
            </w:pPr>
            <w:r w:rsidRPr="005B2FBE">
              <w:t>Романы «Разгром», «Молодая гвардия»</w:t>
            </w:r>
          </w:p>
          <w:p w:rsidR="00991B50" w:rsidRPr="005B2FBE" w:rsidRDefault="00991B50" w:rsidP="000333A0">
            <w:pPr>
              <w:pStyle w:val="12"/>
            </w:pPr>
            <w:r w:rsidRPr="005B2FBE">
              <w:t xml:space="preserve">И. Ильф, Е. Петров </w:t>
            </w:r>
          </w:p>
          <w:p w:rsidR="00991B50" w:rsidRPr="005B2FBE" w:rsidRDefault="00991B50" w:rsidP="000333A0">
            <w:pPr>
              <w:pStyle w:val="12"/>
            </w:pPr>
            <w:r w:rsidRPr="005B2FBE">
              <w:t xml:space="preserve">Романы «12 стульев», «Золотой теленок» </w:t>
            </w:r>
          </w:p>
          <w:p w:rsidR="00991B50" w:rsidRPr="005B2FBE" w:rsidRDefault="00991B50" w:rsidP="000333A0">
            <w:pPr>
              <w:pStyle w:val="12"/>
            </w:pPr>
            <w:r w:rsidRPr="005B2FBE">
              <w:t xml:space="preserve">Н.Р. Эрдман </w:t>
            </w:r>
          </w:p>
          <w:p w:rsidR="00991B50" w:rsidRPr="005B2FBE" w:rsidRDefault="00991B50" w:rsidP="000333A0">
            <w:pPr>
              <w:pStyle w:val="12"/>
            </w:pPr>
            <w:r w:rsidRPr="005B2FBE">
              <w:t>Пьеса «Самоубийца»</w:t>
            </w:r>
          </w:p>
          <w:p w:rsidR="00991B50" w:rsidRPr="005B2FBE" w:rsidRDefault="00991B50" w:rsidP="000333A0">
            <w:pPr>
              <w:pStyle w:val="12"/>
              <w:rPr>
                <w:highlight w:val="white"/>
              </w:rPr>
            </w:pPr>
            <w:r w:rsidRPr="005B2FBE">
              <w:rPr>
                <w:highlight w:val="white"/>
              </w:rPr>
              <w:t xml:space="preserve">А.Н. Островский </w:t>
            </w:r>
          </w:p>
          <w:p w:rsidR="00991B50" w:rsidRPr="005B2FBE" w:rsidRDefault="00991B50" w:rsidP="000333A0">
            <w:pPr>
              <w:pStyle w:val="12"/>
              <w:rPr>
                <w:highlight w:val="white"/>
              </w:rPr>
            </w:pPr>
            <w:r w:rsidRPr="005B2FBE">
              <w:rPr>
                <w:highlight w:val="white"/>
              </w:rPr>
              <w:t>Роман «Как закалялась сталь»</w:t>
            </w:r>
          </w:p>
          <w:p w:rsidR="00991B50" w:rsidRPr="005B2FBE" w:rsidRDefault="00991B50" w:rsidP="000333A0">
            <w:pPr>
              <w:pStyle w:val="12"/>
            </w:pPr>
            <w:r w:rsidRPr="005B2FBE">
              <w:t>А.И. Солженицын</w:t>
            </w:r>
          </w:p>
          <w:p w:rsidR="00991B50" w:rsidRPr="005B2FBE" w:rsidRDefault="00991B50" w:rsidP="000333A0">
            <w:pPr>
              <w:pStyle w:val="12"/>
              <w:rPr>
                <w:highlight w:val="white"/>
              </w:rPr>
            </w:pPr>
            <w:r w:rsidRPr="005B2FBE">
              <w:rPr>
                <w:highlight w:val="white"/>
              </w:rPr>
              <w:t>Повесть «Раковый корпус», статья «Жить не по лжи»</w:t>
            </w:r>
          </w:p>
          <w:p w:rsidR="00991B50" w:rsidRPr="005B2FBE" w:rsidRDefault="00991B50" w:rsidP="000333A0">
            <w:pPr>
              <w:pStyle w:val="12"/>
            </w:pPr>
            <w:r w:rsidRPr="005B2FBE">
              <w:t>В.Т. Шаламов</w:t>
            </w:r>
          </w:p>
          <w:p w:rsidR="00991B50" w:rsidRPr="005B2FBE" w:rsidRDefault="00991B50" w:rsidP="000333A0">
            <w:pPr>
              <w:pStyle w:val="12"/>
            </w:pPr>
            <w:r w:rsidRPr="005B2FBE">
              <w:t>Рассказы: «Сгущенное молоко», «Татарский мулла и чистый воздух», «Васька Денисов, похититель свиней», «Выходной день»</w:t>
            </w:r>
          </w:p>
          <w:p w:rsidR="00991B50" w:rsidRPr="005B2FBE" w:rsidRDefault="00991B50" w:rsidP="000333A0">
            <w:pPr>
              <w:pStyle w:val="12"/>
              <w:rPr>
                <w:highlight w:val="white"/>
              </w:rPr>
            </w:pPr>
            <w:r w:rsidRPr="005B2FBE">
              <w:rPr>
                <w:highlight w:val="white"/>
              </w:rPr>
              <w:t>В.М. Шукшин</w:t>
            </w:r>
          </w:p>
          <w:p w:rsidR="00991B50" w:rsidRPr="005B2FBE" w:rsidRDefault="00991B50" w:rsidP="000333A0">
            <w:pPr>
              <w:pStyle w:val="12"/>
            </w:pPr>
            <w:r w:rsidRPr="005B2FBE">
              <w:rPr>
                <w:highlight w:val="white"/>
              </w:rPr>
              <w:t>Рассказы «Верую», «Крепкий мужик», «Сапожки», «Танцующий Шива»</w:t>
            </w:r>
          </w:p>
          <w:p w:rsidR="00991B50" w:rsidRPr="005B2FBE" w:rsidRDefault="00991B50" w:rsidP="000333A0">
            <w:pPr>
              <w:pStyle w:val="12"/>
            </w:pPr>
            <w:r w:rsidRPr="005B2FBE">
              <w:rPr>
                <w:highlight w:val="white"/>
              </w:rPr>
              <w:t>Н.А. Заболоцкий</w:t>
            </w:r>
          </w:p>
          <w:p w:rsidR="00991B50" w:rsidRPr="005B2FBE" w:rsidRDefault="00991B50" w:rsidP="000333A0">
            <w:pPr>
              <w:pStyle w:val="12"/>
              <w:rPr>
                <w:highlight w:val="white"/>
              </w:rPr>
            </w:pPr>
            <w:r w:rsidRPr="005B2FBE">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91B50" w:rsidRPr="005B2FBE" w:rsidRDefault="00991B50" w:rsidP="000333A0">
            <w:pPr>
              <w:pStyle w:val="12"/>
              <w:rPr>
                <w:highlight w:val="white"/>
              </w:rPr>
            </w:pPr>
            <w:r w:rsidRPr="005B2FBE">
              <w:rPr>
                <w:highlight w:val="white"/>
              </w:rPr>
              <w:t xml:space="preserve">А.Т. Твардовский </w:t>
            </w:r>
          </w:p>
          <w:p w:rsidR="00991B50" w:rsidRPr="005B2FBE" w:rsidRDefault="00991B50" w:rsidP="000333A0">
            <w:pPr>
              <w:pStyle w:val="12"/>
              <w:rPr>
                <w:highlight w:val="white"/>
              </w:rPr>
            </w:pPr>
            <w:r w:rsidRPr="005B2FBE">
              <w:rPr>
                <w:highlight w:val="white"/>
              </w:rPr>
              <w:t xml:space="preserve">Стихотворения: </w:t>
            </w:r>
            <w:r w:rsidRPr="005B2FBE">
              <w:t xml:space="preserve">«В тот день, когда окончилась война…», </w:t>
            </w:r>
            <w:r w:rsidRPr="005B2FBE">
              <w:rPr>
                <w:highlight w:val="white"/>
              </w:rPr>
              <w:t>«Вся суть в одном-единственном завете…»,</w:t>
            </w:r>
            <w:r w:rsidRPr="005B2FBE">
              <w:t xml:space="preserve"> «Дробится рваный цоколь монумента...»,</w:t>
            </w:r>
            <w:r w:rsidRPr="005B2FBE">
              <w:rPr>
                <w:highlight w:val="white"/>
              </w:rPr>
              <w:t xml:space="preserve"> </w:t>
            </w:r>
            <w:r w:rsidRPr="005B2FBE">
              <w:t>«О сущем»,</w:t>
            </w:r>
            <w:r w:rsidRPr="005B2FBE">
              <w:rPr>
                <w:highlight w:val="white"/>
              </w:rPr>
              <w:t xml:space="preserve"> «Памяти матери», «Я знаю, никакой моей вины…»</w:t>
            </w:r>
          </w:p>
          <w:p w:rsidR="00991B50" w:rsidRPr="005B2FBE" w:rsidRDefault="00991B50" w:rsidP="000333A0">
            <w:pPr>
              <w:pStyle w:val="12"/>
              <w:rPr>
                <w:highlight w:val="white"/>
              </w:rPr>
            </w:pPr>
            <w:r w:rsidRPr="005B2FBE">
              <w:rPr>
                <w:highlight w:val="white"/>
              </w:rPr>
              <w:t>И.А. Бродский</w:t>
            </w:r>
          </w:p>
          <w:p w:rsidR="00991B50" w:rsidRPr="005B2FBE" w:rsidRDefault="00991B50" w:rsidP="000333A0">
            <w:pPr>
              <w:pStyle w:val="12"/>
              <w:rPr>
                <w:highlight w:val="white"/>
              </w:rPr>
            </w:pPr>
            <w:r w:rsidRPr="005B2FBE">
              <w:rPr>
                <w:highlight w:val="white"/>
              </w:rPr>
              <w:t xml:space="preserve">Стихотворения: «1 января 1965 года», «В деревне Бог живет не по углам…», «Воротишься на родину. Ну что ж…», </w:t>
            </w:r>
            <w:r w:rsidRPr="005B2FBE">
              <w:rPr>
                <w:highlight w:val="white"/>
              </w:rPr>
              <w:lastRenderedPageBreak/>
              <w:t>«Осенний крик ястреба», «Рождественская звезда», «То не Муза воды набирает в рот…» «Я обнял эти плечи и взглянул…»</w:t>
            </w:r>
          </w:p>
          <w:p w:rsidR="00991B50" w:rsidRPr="005B2FBE" w:rsidRDefault="00991B50" w:rsidP="000333A0">
            <w:pPr>
              <w:pStyle w:val="12"/>
              <w:rPr>
                <w:highlight w:val="white"/>
              </w:rPr>
            </w:pPr>
            <w:r w:rsidRPr="005B2FBE">
              <w:rPr>
                <w:highlight w:val="white"/>
              </w:rPr>
              <w:t>Нобелевская лекция</w:t>
            </w:r>
          </w:p>
          <w:p w:rsidR="00991B50" w:rsidRPr="005B2FBE" w:rsidRDefault="00991B50" w:rsidP="000333A0">
            <w:pPr>
              <w:pStyle w:val="12"/>
              <w:rPr>
                <w:highlight w:val="white"/>
              </w:rPr>
            </w:pPr>
            <w:r w:rsidRPr="005B2FBE">
              <w:rPr>
                <w:highlight w:val="white"/>
              </w:rPr>
              <w:t>Н.М. Рубцов</w:t>
            </w:r>
          </w:p>
          <w:p w:rsidR="00991B50" w:rsidRPr="005B2FBE" w:rsidRDefault="00991B50" w:rsidP="000333A0">
            <w:pPr>
              <w:pStyle w:val="12"/>
            </w:pPr>
            <w:r w:rsidRPr="005B2FBE">
              <w:rPr>
                <w:highlight w:val="white"/>
              </w:rPr>
              <w:t>Стихотворения:</w:t>
            </w:r>
            <w:r w:rsidRPr="005B2FBE">
              <w:t xml:space="preserve"> «В горнице», </w:t>
            </w:r>
            <w:r w:rsidRPr="005B2FBE">
              <w:rPr>
                <w:highlight w:val="white"/>
              </w:rPr>
              <w:t xml:space="preserve">«Видения на холме», </w:t>
            </w:r>
            <w:r w:rsidRPr="005B2FBE">
              <w:t>«Звезда полей»,</w:t>
            </w:r>
            <w:r w:rsidRPr="005B2FBE">
              <w:rPr>
                <w:highlight w:val="white"/>
              </w:rPr>
              <w:t xml:space="preserve"> «Зимняя песня»</w:t>
            </w:r>
            <w:r w:rsidRPr="005B2FBE">
              <w:t xml:space="preserve">, </w:t>
            </w:r>
            <w:r w:rsidRPr="005B2FBE">
              <w:rPr>
                <w:highlight w:val="white"/>
              </w:rPr>
              <w:t>«Привет, Россия, родина моя!..»,</w:t>
            </w:r>
            <w:r w:rsidRPr="005B2FBE">
              <w:t xml:space="preserve"> «Тихая моя родина!», </w:t>
            </w:r>
            <w:r w:rsidRPr="005B2FBE">
              <w:rPr>
                <w:highlight w:val="white"/>
              </w:rPr>
              <w:t>«Русский огонек», «Стихи»</w:t>
            </w:r>
          </w:p>
          <w:p w:rsidR="00991B50" w:rsidRPr="005B2FBE" w:rsidRDefault="00991B50" w:rsidP="000333A0">
            <w:pPr>
              <w:pStyle w:val="12"/>
            </w:pPr>
          </w:p>
          <w:p w:rsidR="00991B50" w:rsidRPr="005B2FBE" w:rsidRDefault="00991B50" w:rsidP="000333A0">
            <w:pPr>
              <w:pStyle w:val="12"/>
            </w:pPr>
            <w:r w:rsidRPr="005B2FBE">
              <w:t>Проза второй половины ХХ века</w:t>
            </w:r>
          </w:p>
          <w:p w:rsidR="00991B50" w:rsidRPr="005B2FBE" w:rsidRDefault="00991B50" w:rsidP="000333A0">
            <w:pPr>
              <w:pStyle w:val="12"/>
            </w:pPr>
            <w:r w:rsidRPr="005B2FBE">
              <w:t>Ф.А. Абрамов</w:t>
            </w:r>
          </w:p>
          <w:p w:rsidR="00991B50" w:rsidRPr="005B2FBE" w:rsidRDefault="00991B50" w:rsidP="000333A0">
            <w:pPr>
              <w:pStyle w:val="12"/>
            </w:pPr>
            <w:r w:rsidRPr="005B2FBE">
              <w:t>Роман «Братья и сестры»</w:t>
            </w:r>
          </w:p>
          <w:p w:rsidR="00991B50" w:rsidRPr="005B2FBE" w:rsidRDefault="00991B50" w:rsidP="000333A0">
            <w:pPr>
              <w:pStyle w:val="12"/>
            </w:pPr>
            <w:r w:rsidRPr="005B2FBE">
              <w:t xml:space="preserve">Ч.Т. Айтматов </w:t>
            </w:r>
          </w:p>
          <w:p w:rsidR="00991B50" w:rsidRPr="005B2FBE" w:rsidRDefault="00991B50" w:rsidP="000333A0">
            <w:pPr>
              <w:pStyle w:val="12"/>
            </w:pPr>
            <w:r w:rsidRPr="005B2FBE">
              <w:t>Повести «Пегий пес, бегущий краем моря», «Белый пароход», «Прощай, Гюльсары»</w:t>
            </w:r>
          </w:p>
          <w:p w:rsidR="00991B50" w:rsidRPr="005B2FBE" w:rsidRDefault="00991B50" w:rsidP="000333A0">
            <w:pPr>
              <w:pStyle w:val="12"/>
            </w:pPr>
            <w:r w:rsidRPr="005B2FBE">
              <w:t>В.П. Аксёнов</w:t>
            </w:r>
          </w:p>
          <w:p w:rsidR="00991B50" w:rsidRPr="005B2FBE" w:rsidRDefault="00991B50" w:rsidP="000333A0">
            <w:pPr>
              <w:pStyle w:val="12"/>
              <w:rPr>
                <w:highlight w:val="white"/>
              </w:rPr>
            </w:pPr>
            <w:r w:rsidRPr="005B2FBE">
              <w:t xml:space="preserve">Повести «Апельсины из Марокко», «Затоваренная бочкотара» </w:t>
            </w:r>
          </w:p>
          <w:p w:rsidR="00991B50" w:rsidRPr="005B2FBE" w:rsidRDefault="00991B50" w:rsidP="000333A0">
            <w:pPr>
              <w:pStyle w:val="12"/>
            </w:pPr>
            <w:r w:rsidRPr="005B2FBE">
              <w:t>В.П. Астафьев</w:t>
            </w:r>
          </w:p>
          <w:p w:rsidR="00991B50" w:rsidRPr="005B2FBE" w:rsidRDefault="00991B50" w:rsidP="000333A0">
            <w:pPr>
              <w:pStyle w:val="12"/>
            </w:pPr>
            <w:r w:rsidRPr="005B2FBE">
              <w:t>Роман «Царь-рыба». Повести: «Веселый солдат», «Пастух и пастушка»</w:t>
            </w:r>
          </w:p>
          <w:p w:rsidR="00991B50" w:rsidRPr="005B2FBE" w:rsidRDefault="00991B50" w:rsidP="000333A0">
            <w:pPr>
              <w:pStyle w:val="12"/>
            </w:pPr>
            <w:r w:rsidRPr="005B2FBE">
              <w:t>В.И. Белов</w:t>
            </w:r>
          </w:p>
          <w:p w:rsidR="00991B50" w:rsidRPr="005B2FBE" w:rsidRDefault="00991B50" w:rsidP="000333A0">
            <w:pPr>
              <w:pStyle w:val="12"/>
            </w:pPr>
            <w:r w:rsidRPr="005B2FBE">
              <w:t>Повесть «Привычное дело», книга «Лад»</w:t>
            </w:r>
          </w:p>
          <w:p w:rsidR="00991B50" w:rsidRPr="005B2FBE" w:rsidRDefault="00991B50" w:rsidP="000333A0">
            <w:pPr>
              <w:pStyle w:val="12"/>
            </w:pPr>
            <w:r w:rsidRPr="005B2FBE">
              <w:t>А.Г. Битов</w:t>
            </w:r>
          </w:p>
          <w:p w:rsidR="00991B50" w:rsidRPr="005B2FBE" w:rsidRDefault="00991B50" w:rsidP="000333A0">
            <w:pPr>
              <w:pStyle w:val="12"/>
            </w:pPr>
            <w:r w:rsidRPr="005B2FBE">
              <w:t>Книга очерков «Уроки Армении»</w:t>
            </w:r>
          </w:p>
          <w:p w:rsidR="00991B50" w:rsidRPr="005B2FBE" w:rsidRDefault="00991B50" w:rsidP="000333A0">
            <w:pPr>
              <w:pStyle w:val="12"/>
            </w:pPr>
            <w:r w:rsidRPr="005B2FBE">
              <w:t>В.В. Быков</w:t>
            </w:r>
          </w:p>
          <w:p w:rsidR="00991B50" w:rsidRPr="005B2FBE" w:rsidRDefault="00991B50" w:rsidP="000333A0">
            <w:pPr>
              <w:pStyle w:val="12"/>
            </w:pPr>
            <w:r w:rsidRPr="005B2FBE">
              <w:t>Повести: «Знак беды», «Обелиск», «Сотников»</w:t>
            </w:r>
          </w:p>
          <w:p w:rsidR="00991B50" w:rsidRPr="005B2FBE" w:rsidRDefault="00991B50" w:rsidP="000333A0">
            <w:pPr>
              <w:pStyle w:val="12"/>
            </w:pPr>
            <w:r w:rsidRPr="005B2FBE">
              <w:t>Б.Л. Васильев</w:t>
            </w:r>
          </w:p>
          <w:p w:rsidR="00991B50" w:rsidRPr="005B2FBE" w:rsidRDefault="00991B50" w:rsidP="000333A0">
            <w:pPr>
              <w:pStyle w:val="12"/>
            </w:pPr>
            <w:r w:rsidRPr="005B2FBE">
              <w:t>Повести: «А зори здесь тихие», «В списках не значился», «Завтра была война»</w:t>
            </w:r>
          </w:p>
          <w:p w:rsidR="00991B50" w:rsidRPr="005B2FBE" w:rsidRDefault="00991B50" w:rsidP="000333A0">
            <w:pPr>
              <w:pStyle w:val="12"/>
            </w:pPr>
            <w:r w:rsidRPr="005B2FBE">
              <w:t>Г.Н. Владимов</w:t>
            </w:r>
          </w:p>
          <w:p w:rsidR="00991B50" w:rsidRPr="005B2FBE" w:rsidRDefault="00991B50" w:rsidP="000333A0">
            <w:pPr>
              <w:pStyle w:val="12"/>
            </w:pPr>
            <w:r w:rsidRPr="005B2FBE">
              <w:t>Повесть «Верный Руслан», роман «Генерал и его армия»</w:t>
            </w:r>
          </w:p>
          <w:p w:rsidR="00991B50" w:rsidRPr="005B2FBE" w:rsidRDefault="00991B50" w:rsidP="000333A0">
            <w:pPr>
              <w:pStyle w:val="12"/>
            </w:pPr>
            <w:r w:rsidRPr="005B2FBE">
              <w:t>В.Н. Войнович</w:t>
            </w:r>
          </w:p>
          <w:p w:rsidR="00991B50" w:rsidRPr="005B2FBE" w:rsidRDefault="00991B50" w:rsidP="000333A0">
            <w:pPr>
              <w:pStyle w:val="12"/>
            </w:pPr>
            <w:r w:rsidRPr="005B2FBE">
              <w:t>«Жизнь и необычайные приключения солдата Ивана Чонкина», «Москва 2042»</w:t>
            </w:r>
          </w:p>
          <w:p w:rsidR="00991B50" w:rsidRPr="005B2FBE" w:rsidRDefault="00991B50" w:rsidP="000333A0">
            <w:pPr>
              <w:pStyle w:val="12"/>
            </w:pPr>
            <w:r w:rsidRPr="005B2FBE">
              <w:t xml:space="preserve">В.С. Гроссман </w:t>
            </w:r>
          </w:p>
          <w:p w:rsidR="00991B50" w:rsidRPr="005B2FBE" w:rsidRDefault="00991B50" w:rsidP="000333A0">
            <w:pPr>
              <w:pStyle w:val="12"/>
            </w:pPr>
            <w:r w:rsidRPr="005B2FBE">
              <w:t xml:space="preserve">Роман «Жизнь и судьба» </w:t>
            </w:r>
          </w:p>
          <w:p w:rsidR="00991B50" w:rsidRPr="005B2FBE" w:rsidRDefault="00991B50" w:rsidP="000333A0">
            <w:pPr>
              <w:pStyle w:val="12"/>
            </w:pPr>
            <w:r w:rsidRPr="005B2FBE">
              <w:t>С.Д. Довлатов</w:t>
            </w:r>
          </w:p>
          <w:p w:rsidR="00991B50" w:rsidRPr="005B2FBE" w:rsidRDefault="00991B50" w:rsidP="000333A0">
            <w:pPr>
              <w:pStyle w:val="12"/>
            </w:pPr>
            <w:r w:rsidRPr="005B2FBE">
              <w:t>Книги «Зона», «Чемодан», «Заповедник»</w:t>
            </w:r>
          </w:p>
          <w:p w:rsidR="00991B50" w:rsidRPr="005B2FBE" w:rsidRDefault="00991B50" w:rsidP="000333A0">
            <w:pPr>
              <w:pStyle w:val="12"/>
            </w:pPr>
            <w:r w:rsidRPr="005B2FBE">
              <w:t>Ю.О. Домбровский</w:t>
            </w:r>
          </w:p>
          <w:p w:rsidR="00991B50" w:rsidRPr="005B2FBE" w:rsidRDefault="00991B50" w:rsidP="000333A0">
            <w:pPr>
              <w:pStyle w:val="12"/>
            </w:pPr>
            <w:r w:rsidRPr="005B2FBE">
              <w:t>Роман «Факультет ненужных вещей»</w:t>
            </w:r>
          </w:p>
          <w:p w:rsidR="00991B50" w:rsidRPr="005B2FBE" w:rsidRDefault="00991B50" w:rsidP="000333A0">
            <w:pPr>
              <w:pStyle w:val="12"/>
            </w:pPr>
            <w:r w:rsidRPr="005B2FBE">
              <w:t>Ф.А. Искандер</w:t>
            </w:r>
          </w:p>
          <w:p w:rsidR="00991B50" w:rsidRPr="005B2FBE" w:rsidRDefault="00991B50" w:rsidP="000333A0">
            <w:pPr>
              <w:pStyle w:val="12"/>
            </w:pPr>
            <w:r w:rsidRPr="005B2FBE">
              <w:t>«Детство Чика», «Сандро из Чегема», «Кролики и удавы»</w:t>
            </w:r>
          </w:p>
          <w:p w:rsidR="00991B50" w:rsidRPr="005B2FBE" w:rsidRDefault="00991B50" w:rsidP="000333A0">
            <w:pPr>
              <w:pStyle w:val="12"/>
            </w:pPr>
            <w:r w:rsidRPr="005B2FBE">
              <w:t>Ю.П. Казаков</w:t>
            </w:r>
          </w:p>
          <w:p w:rsidR="00991B50" w:rsidRPr="005B2FBE" w:rsidRDefault="00991B50" w:rsidP="000333A0">
            <w:pPr>
              <w:pStyle w:val="12"/>
            </w:pPr>
            <w:r w:rsidRPr="005B2FBE">
              <w:t>Рассказ «Во сне ты горько плакал»</w:t>
            </w:r>
          </w:p>
          <w:p w:rsidR="00991B50" w:rsidRPr="005B2FBE" w:rsidRDefault="00991B50" w:rsidP="000333A0">
            <w:pPr>
              <w:pStyle w:val="12"/>
            </w:pPr>
            <w:r w:rsidRPr="005B2FBE">
              <w:t xml:space="preserve">В.Л. Кондратьев </w:t>
            </w:r>
          </w:p>
          <w:p w:rsidR="00991B50" w:rsidRPr="005B2FBE" w:rsidRDefault="00991B50" w:rsidP="000333A0">
            <w:pPr>
              <w:pStyle w:val="12"/>
            </w:pPr>
            <w:r w:rsidRPr="005B2FBE">
              <w:t>Повесть «Сашка»</w:t>
            </w:r>
          </w:p>
          <w:p w:rsidR="00991B50" w:rsidRPr="005B2FBE" w:rsidRDefault="00991B50" w:rsidP="000333A0">
            <w:pPr>
              <w:pStyle w:val="12"/>
            </w:pPr>
            <w:r w:rsidRPr="005B2FBE">
              <w:t>Е.И. Носов</w:t>
            </w:r>
          </w:p>
          <w:p w:rsidR="00991B50" w:rsidRPr="005B2FBE" w:rsidRDefault="00991B50" w:rsidP="000333A0">
            <w:pPr>
              <w:pStyle w:val="12"/>
            </w:pPr>
            <w:r w:rsidRPr="005B2FBE">
              <w:lastRenderedPageBreak/>
              <w:t>Повесть «Усвятские шлемоносцы»</w:t>
            </w:r>
          </w:p>
          <w:p w:rsidR="00991B50" w:rsidRPr="005B2FBE" w:rsidRDefault="00991B50" w:rsidP="000333A0">
            <w:pPr>
              <w:pStyle w:val="12"/>
            </w:pPr>
            <w:r w:rsidRPr="005B2FBE">
              <w:t>Б.Ш. Окуждава</w:t>
            </w:r>
          </w:p>
          <w:p w:rsidR="00991B50" w:rsidRPr="005B2FBE" w:rsidRDefault="00991B50" w:rsidP="000333A0">
            <w:pPr>
              <w:pStyle w:val="12"/>
            </w:pPr>
            <w:r w:rsidRPr="005B2FBE">
              <w:t>Повесть «Будь здоров, школяр!»</w:t>
            </w:r>
          </w:p>
          <w:p w:rsidR="00991B50" w:rsidRPr="005B2FBE" w:rsidRDefault="00991B50" w:rsidP="000333A0">
            <w:pPr>
              <w:pStyle w:val="12"/>
            </w:pPr>
            <w:r w:rsidRPr="005B2FBE">
              <w:t>В.Н. Некрасов</w:t>
            </w:r>
          </w:p>
          <w:p w:rsidR="00991B50" w:rsidRPr="005B2FBE" w:rsidRDefault="00991B50" w:rsidP="000333A0">
            <w:pPr>
              <w:pStyle w:val="12"/>
            </w:pPr>
            <w:r w:rsidRPr="005B2FBE">
              <w:t>Повесть «В окопах Сталинграда»</w:t>
            </w:r>
          </w:p>
          <w:p w:rsidR="00991B50" w:rsidRPr="005B2FBE" w:rsidRDefault="00991B50" w:rsidP="000333A0">
            <w:pPr>
              <w:pStyle w:val="12"/>
            </w:pPr>
            <w:r w:rsidRPr="005B2FBE">
              <w:rPr>
                <w:highlight w:val="white"/>
              </w:rPr>
              <w:t>В.Г. Распутин</w:t>
            </w:r>
            <w:r w:rsidRPr="005B2FBE">
              <w:t xml:space="preserve"> </w:t>
            </w:r>
          </w:p>
          <w:p w:rsidR="00991B50" w:rsidRPr="005B2FBE" w:rsidRDefault="00991B50" w:rsidP="000333A0">
            <w:pPr>
              <w:pStyle w:val="12"/>
            </w:pPr>
            <w:r w:rsidRPr="005B2FBE">
              <w:t>Рассказы и повести: «Деньги для Марии», «Живи и помни», «Прощание с Матерой».</w:t>
            </w:r>
          </w:p>
          <w:p w:rsidR="00991B50" w:rsidRPr="005B2FBE" w:rsidRDefault="00991B50" w:rsidP="000333A0">
            <w:pPr>
              <w:pStyle w:val="12"/>
              <w:rPr>
                <w:highlight w:val="white"/>
              </w:rPr>
            </w:pPr>
            <w:r w:rsidRPr="005B2FBE">
              <w:rPr>
                <w:highlight w:val="white"/>
              </w:rPr>
              <w:t>А.Д. Синявский</w:t>
            </w:r>
          </w:p>
          <w:p w:rsidR="00991B50" w:rsidRPr="005B2FBE" w:rsidRDefault="00991B50" w:rsidP="000333A0">
            <w:pPr>
              <w:pStyle w:val="12"/>
              <w:rPr>
                <w:highlight w:val="white"/>
              </w:rPr>
            </w:pPr>
            <w:r w:rsidRPr="005B2FBE">
              <w:rPr>
                <w:highlight w:val="white"/>
              </w:rPr>
              <w:t>Рассказ «Пхенц»</w:t>
            </w:r>
          </w:p>
          <w:p w:rsidR="00991B50" w:rsidRPr="005B2FBE" w:rsidRDefault="00991B50" w:rsidP="000333A0">
            <w:pPr>
              <w:pStyle w:val="12"/>
              <w:rPr>
                <w:highlight w:val="white"/>
              </w:rPr>
            </w:pPr>
            <w:r w:rsidRPr="005B2FBE">
              <w:rPr>
                <w:highlight w:val="white"/>
              </w:rPr>
              <w:t xml:space="preserve">А. и Б. Стругацкие </w:t>
            </w:r>
          </w:p>
          <w:p w:rsidR="00991B50" w:rsidRPr="005B2FBE" w:rsidRDefault="00991B50" w:rsidP="000333A0">
            <w:pPr>
              <w:pStyle w:val="12"/>
              <w:rPr>
                <w:highlight w:val="white"/>
              </w:rPr>
            </w:pPr>
            <w:r w:rsidRPr="005B2FBE">
              <w:rPr>
                <w:highlight w:val="white"/>
              </w:rPr>
              <w:t>Романы: «Трудно быть богом», «Улитка на склоне»</w:t>
            </w:r>
          </w:p>
          <w:p w:rsidR="00991B50" w:rsidRPr="005B2FBE" w:rsidRDefault="00991B50" w:rsidP="000333A0">
            <w:pPr>
              <w:pStyle w:val="12"/>
            </w:pPr>
            <w:r w:rsidRPr="005B2FBE">
              <w:t>Ю.В. Трифонов</w:t>
            </w:r>
          </w:p>
          <w:p w:rsidR="00991B50" w:rsidRPr="005B2FBE" w:rsidRDefault="00991B50" w:rsidP="000333A0">
            <w:pPr>
              <w:pStyle w:val="12"/>
            </w:pPr>
            <w:r w:rsidRPr="005B2FBE">
              <w:t>Повесть «Обмен»</w:t>
            </w:r>
          </w:p>
          <w:p w:rsidR="00991B50" w:rsidRPr="005B2FBE" w:rsidRDefault="00991B50" w:rsidP="000333A0">
            <w:pPr>
              <w:pStyle w:val="12"/>
            </w:pPr>
            <w:r w:rsidRPr="005B2FBE">
              <w:t xml:space="preserve">В.Ф. Тендряков </w:t>
            </w:r>
          </w:p>
          <w:p w:rsidR="00991B50" w:rsidRPr="005B2FBE" w:rsidRDefault="00991B50" w:rsidP="000333A0">
            <w:pPr>
              <w:pStyle w:val="12"/>
            </w:pPr>
            <w:r w:rsidRPr="005B2FBE">
              <w:t>Рассказы: «Пара гнедых», «Хлеб для собаки»</w:t>
            </w:r>
          </w:p>
          <w:p w:rsidR="00991B50" w:rsidRPr="005B2FBE" w:rsidRDefault="00991B50" w:rsidP="000333A0">
            <w:pPr>
              <w:pStyle w:val="12"/>
            </w:pPr>
            <w:r w:rsidRPr="005B2FBE">
              <w:t xml:space="preserve">Г.Н. Щербакова </w:t>
            </w:r>
          </w:p>
          <w:p w:rsidR="00991B50" w:rsidRPr="005B2FBE" w:rsidRDefault="00991B50" w:rsidP="000333A0">
            <w:pPr>
              <w:pStyle w:val="12"/>
            </w:pPr>
            <w:r w:rsidRPr="005B2FBE">
              <w:t>Повесть «Вам и не снилось»</w:t>
            </w:r>
          </w:p>
          <w:p w:rsidR="00991B50" w:rsidRPr="005B2FBE" w:rsidRDefault="00991B50" w:rsidP="000333A0">
            <w:pPr>
              <w:pStyle w:val="12"/>
            </w:pPr>
          </w:p>
          <w:p w:rsidR="00991B50" w:rsidRPr="005B2FBE" w:rsidRDefault="00991B50" w:rsidP="000333A0">
            <w:pPr>
              <w:pStyle w:val="12"/>
            </w:pPr>
            <w:r w:rsidRPr="005B2FBE">
              <w:t>Драматургия второй  половины ХХ века:</w:t>
            </w:r>
          </w:p>
          <w:p w:rsidR="00991B50" w:rsidRPr="005B2FBE" w:rsidRDefault="00991B50" w:rsidP="000333A0">
            <w:pPr>
              <w:pStyle w:val="12"/>
            </w:pPr>
            <w:r w:rsidRPr="005B2FBE">
              <w:t xml:space="preserve">А.Н. Арбузов </w:t>
            </w:r>
          </w:p>
          <w:p w:rsidR="00991B50" w:rsidRPr="005B2FBE" w:rsidRDefault="00991B50" w:rsidP="000333A0">
            <w:pPr>
              <w:pStyle w:val="12"/>
            </w:pPr>
            <w:r w:rsidRPr="005B2FBE">
              <w:t>Пьеса «Жестокие игры»</w:t>
            </w:r>
          </w:p>
          <w:p w:rsidR="00991B50" w:rsidRPr="005B2FBE" w:rsidRDefault="00991B50" w:rsidP="000333A0">
            <w:pPr>
              <w:pStyle w:val="12"/>
            </w:pPr>
            <w:r w:rsidRPr="005B2FBE">
              <w:t>А.В. Вампилов</w:t>
            </w:r>
          </w:p>
          <w:p w:rsidR="00991B50" w:rsidRPr="005B2FBE" w:rsidRDefault="00991B50" w:rsidP="000333A0">
            <w:pPr>
              <w:pStyle w:val="12"/>
            </w:pPr>
            <w:r w:rsidRPr="005B2FBE">
              <w:t>Пьесы «Старший сын», «Утиная охота»</w:t>
            </w:r>
          </w:p>
          <w:p w:rsidR="00991B50" w:rsidRPr="005B2FBE" w:rsidRDefault="00991B50" w:rsidP="000333A0">
            <w:pPr>
              <w:pStyle w:val="12"/>
            </w:pPr>
            <w:r w:rsidRPr="005B2FBE">
              <w:t>А.М. Володин</w:t>
            </w:r>
          </w:p>
          <w:p w:rsidR="00991B50" w:rsidRPr="005B2FBE" w:rsidRDefault="00991B50" w:rsidP="000333A0">
            <w:pPr>
              <w:pStyle w:val="12"/>
            </w:pPr>
            <w:r w:rsidRPr="005B2FBE">
              <w:t>Пьеса «Назначение»</w:t>
            </w:r>
          </w:p>
          <w:p w:rsidR="00991B50" w:rsidRPr="005B2FBE" w:rsidRDefault="00991B50" w:rsidP="000333A0">
            <w:pPr>
              <w:pStyle w:val="12"/>
              <w:rPr>
                <w:highlight w:val="white"/>
              </w:rPr>
            </w:pPr>
            <w:r w:rsidRPr="005B2FBE">
              <w:rPr>
                <w:highlight w:val="white"/>
              </w:rPr>
              <w:t xml:space="preserve">В.С. Розов </w:t>
            </w:r>
          </w:p>
          <w:p w:rsidR="00991B50" w:rsidRPr="005B2FBE" w:rsidRDefault="00991B50" w:rsidP="000333A0">
            <w:pPr>
              <w:pStyle w:val="12"/>
              <w:rPr>
                <w:highlight w:val="white"/>
              </w:rPr>
            </w:pPr>
            <w:r w:rsidRPr="005B2FBE">
              <w:rPr>
                <w:highlight w:val="white"/>
              </w:rPr>
              <w:t xml:space="preserve">Пьеса «Гнездо глухаря» </w:t>
            </w:r>
          </w:p>
          <w:p w:rsidR="00991B50" w:rsidRPr="005B2FBE" w:rsidRDefault="00991B50" w:rsidP="000333A0">
            <w:pPr>
              <w:pStyle w:val="12"/>
              <w:rPr>
                <w:highlight w:val="white"/>
              </w:rPr>
            </w:pPr>
            <w:r w:rsidRPr="005B2FBE">
              <w:rPr>
                <w:highlight w:val="white"/>
              </w:rPr>
              <w:t xml:space="preserve">М.М. Рощин </w:t>
            </w:r>
          </w:p>
          <w:p w:rsidR="00991B50" w:rsidRPr="005B2FBE" w:rsidRDefault="00991B50" w:rsidP="000333A0">
            <w:pPr>
              <w:pStyle w:val="12"/>
              <w:rPr>
                <w:highlight w:val="white"/>
              </w:rPr>
            </w:pPr>
            <w:r w:rsidRPr="005B2FBE">
              <w:rPr>
                <w:highlight w:val="white"/>
              </w:rPr>
              <w:t>Пьеса «Валентин и Валентина»</w:t>
            </w:r>
          </w:p>
          <w:p w:rsidR="00991B50" w:rsidRPr="005B2FBE" w:rsidRDefault="00991B50" w:rsidP="000333A0">
            <w:pPr>
              <w:pStyle w:val="12"/>
            </w:pPr>
          </w:p>
          <w:p w:rsidR="00991B50" w:rsidRPr="005B2FBE" w:rsidRDefault="00991B50" w:rsidP="000333A0">
            <w:pPr>
              <w:pStyle w:val="12"/>
            </w:pPr>
            <w:r w:rsidRPr="005B2FBE">
              <w:t>Поэзия второй половины XX века</w:t>
            </w:r>
          </w:p>
          <w:p w:rsidR="00991B50" w:rsidRPr="005B2FBE" w:rsidRDefault="00991B50" w:rsidP="000333A0">
            <w:pPr>
              <w:pStyle w:val="12"/>
            </w:pPr>
            <w:r w:rsidRPr="005B2FBE">
              <w:t>Б.А. Ахмадулина</w:t>
            </w:r>
          </w:p>
          <w:p w:rsidR="00991B50" w:rsidRPr="005B2FBE" w:rsidRDefault="00991B50" w:rsidP="000333A0">
            <w:pPr>
              <w:pStyle w:val="12"/>
            </w:pPr>
            <w:r w:rsidRPr="005B2FBE">
              <w:t>А.А. Вознесенский</w:t>
            </w:r>
          </w:p>
          <w:p w:rsidR="00991B50" w:rsidRPr="005B2FBE" w:rsidRDefault="00991B50" w:rsidP="000333A0">
            <w:pPr>
              <w:pStyle w:val="12"/>
            </w:pPr>
            <w:r w:rsidRPr="005B2FBE">
              <w:t>В.С. Высоцкий</w:t>
            </w:r>
          </w:p>
          <w:p w:rsidR="00991B50" w:rsidRPr="005B2FBE" w:rsidRDefault="00991B50" w:rsidP="000333A0">
            <w:pPr>
              <w:pStyle w:val="12"/>
            </w:pPr>
            <w:r w:rsidRPr="005B2FBE">
              <w:t>Е.А. Евтушенко</w:t>
            </w:r>
          </w:p>
          <w:p w:rsidR="00991B50" w:rsidRPr="005B2FBE" w:rsidRDefault="00991B50" w:rsidP="000333A0">
            <w:pPr>
              <w:pStyle w:val="12"/>
            </w:pPr>
            <w:r w:rsidRPr="005B2FBE">
              <w:t>Ю.П. Кузнецов</w:t>
            </w:r>
          </w:p>
          <w:p w:rsidR="00991B50" w:rsidRPr="005B2FBE" w:rsidRDefault="00991B50" w:rsidP="000333A0">
            <w:pPr>
              <w:pStyle w:val="12"/>
            </w:pPr>
            <w:r w:rsidRPr="005B2FBE">
              <w:t>А.С. Кушнер</w:t>
            </w:r>
          </w:p>
          <w:p w:rsidR="00991B50" w:rsidRPr="005B2FBE" w:rsidRDefault="00991B50" w:rsidP="000333A0">
            <w:pPr>
              <w:pStyle w:val="12"/>
            </w:pPr>
            <w:r w:rsidRPr="005B2FBE">
              <w:t>Ю.Д. Левитанский</w:t>
            </w:r>
          </w:p>
          <w:p w:rsidR="00991B50" w:rsidRPr="005B2FBE" w:rsidRDefault="00991B50" w:rsidP="000333A0">
            <w:pPr>
              <w:pStyle w:val="12"/>
            </w:pPr>
            <w:r w:rsidRPr="005B2FBE">
              <w:t>Л.Н. Мартынов</w:t>
            </w:r>
          </w:p>
          <w:p w:rsidR="00991B50" w:rsidRPr="005B2FBE" w:rsidRDefault="00991B50" w:rsidP="000333A0">
            <w:pPr>
              <w:pStyle w:val="12"/>
            </w:pPr>
            <w:r w:rsidRPr="005B2FBE">
              <w:t>Вс.Н. Некрасов</w:t>
            </w:r>
          </w:p>
          <w:p w:rsidR="00991B50" w:rsidRPr="005B2FBE" w:rsidRDefault="00991B50" w:rsidP="000333A0">
            <w:pPr>
              <w:pStyle w:val="12"/>
            </w:pPr>
            <w:r w:rsidRPr="005B2FBE">
              <w:t>Б.Ш. Окуджава</w:t>
            </w:r>
          </w:p>
          <w:p w:rsidR="00991B50" w:rsidRPr="005B2FBE" w:rsidRDefault="00991B50" w:rsidP="000333A0">
            <w:pPr>
              <w:pStyle w:val="12"/>
            </w:pPr>
            <w:r w:rsidRPr="005B2FBE">
              <w:t>Д.С. Самойлов</w:t>
            </w:r>
          </w:p>
          <w:p w:rsidR="00991B50" w:rsidRPr="005B2FBE" w:rsidRDefault="00991B50" w:rsidP="000333A0">
            <w:pPr>
              <w:pStyle w:val="12"/>
            </w:pPr>
            <w:r w:rsidRPr="005B2FBE">
              <w:t>Г.В. Сапгир</w:t>
            </w:r>
          </w:p>
          <w:p w:rsidR="00991B50" w:rsidRPr="005B2FBE" w:rsidRDefault="00991B50" w:rsidP="000333A0">
            <w:pPr>
              <w:pStyle w:val="12"/>
            </w:pPr>
            <w:r w:rsidRPr="005B2FBE">
              <w:t>Б.А. Слуцкий</w:t>
            </w:r>
          </w:p>
          <w:p w:rsidR="00991B50" w:rsidRPr="005B2FBE" w:rsidRDefault="00991B50" w:rsidP="000333A0">
            <w:pPr>
              <w:pStyle w:val="12"/>
            </w:pPr>
            <w:r w:rsidRPr="005B2FBE">
              <w:t>В.Н. Соколов</w:t>
            </w:r>
          </w:p>
          <w:p w:rsidR="00991B50" w:rsidRPr="005B2FBE" w:rsidRDefault="00991B50" w:rsidP="000333A0">
            <w:pPr>
              <w:pStyle w:val="12"/>
            </w:pPr>
            <w:r w:rsidRPr="005B2FBE">
              <w:t>В.А. Солоухин</w:t>
            </w:r>
          </w:p>
          <w:p w:rsidR="00991B50" w:rsidRPr="005B2FBE" w:rsidRDefault="00991B50" w:rsidP="000333A0">
            <w:pPr>
              <w:pStyle w:val="12"/>
            </w:pPr>
            <w:r w:rsidRPr="005B2FBE">
              <w:t>А.А. Тарковский</w:t>
            </w:r>
          </w:p>
          <w:p w:rsidR="00991B50" w:rsidRPr="005B2FBE" w:rsidRDefault="00991B50" w:rsidP="000333A0">
            <w:pPr>
              <w:pStyle w:val="12"/>
            </w:pPr>
            <w:r w:rsidRPr="005B2FBE">
              <w:t>О.Г. Чухонцев</w:t>
            </w:r>
          </w:p>
        </w:tc>
      </w:tr>
      <w:tr w:rsidR="00991B50" w:rsidRPr="005B2FBE" w:rsidTr="000333A0">
        <w:tc>
          <w:tcPr>
            <w:tcW w:w="2093" w:type="dxa"/>
            <w:vMerge/>
            <w:shd w:val="clear" w:color="auto" w:fill="auto"/>
          </w:tcPr>
          <w:p w:rsidR="00991B50" w:rsidRPr="005B2FBE" w:rsidRDefault="00991B50" w:rsidP="000333A0">
            <w:pPr>
              <w:pStyle w:val="12"/>
            </w:pPr>
          </w:p>
        </w:tc>
        <w:tc>
          <w:tcPr>
            <w:tcW w:w="3260" w:type="dxa"/>
            <w:shd w:val="clear" w:color="auto" w:fill="auto"/>
          </w:tcPr>
          <w:p w:rsidR="00991B50" w:rsidRPr="005B2FBE" w:rsidRDefault="00991B50" w:rsidP="000333A0">
            <w:pPr>
              <w:pStyle w:val="12"/>
            </w:pPr>
            <w:r w:rsidRPr="005B2FBE">
              <w:rPr>
                <w:highlight w:val="white"/>
              </w:rPr>
              <w:t>С.А. Есенин</w:t>
            </w:r>
          </w:p>
          <w:p w:rsidR="00991B50" w:rsidRPr="005B2FBE" w:rsidRDefault="00991B50" w:rsidP="000333A0">
            <w:pPr>
              <w:pStyle w:val="12"/>
            </w:pPr>
            <w:r w:rsidRPr="005B2FBE">
              <w:t xml:space="preserve">Стихотворения: «Гой ты, Русь моя родная…», «Да! Теперь решено. Без возврата…», «До свиданья, друг мой, до свиданья!..», «Не жалею, не зову, не плачу…», </w:t>
            </w:r>
            <w:r w:rsidRPr="005B2FBE">
              <w:rPr>
                <w:highlight w:val="white"/>
              </w:rPr>
              <w:t xml:space="preserve"> </w:t>
            </w:r>
            <w:r w:rsidRPr="005B2FBE">
              <w:t xml:space="preserve">«Песнь о собаке», </w:t>
            </w:r>
            <w:r w:rsidRPr="005B2FBE">
              <w:rPr>
                <w:highlight w:val="white"/>
              </w:rPr>
              <w:t>«Письмо к женщине», «Письмо матери», «Собаке Качалова», «Шаганэ ты моя, Шаганэ…»,</w:t>
            </w:r>
            <w:r w:rsidRPr="005B2FBE">
              <w:t xml:space="preserve"> «Я последний поэт деревни…»</w:t>
            </w: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rPr>
                <w:highlight w:val="white"/>
              </w:rPr>
            </w:pP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vMerge/>
            <w:shd w:val="clear" w:color="auto" w:fill="auto"/>
          </w:tcPr>
          <w:p w:rsidR="00991B50" w:rsidRPr="005B2FBE" w:rsidRDefault="00991B50" w:rsidP="000333A0">
            <w:pPr>
              <w:pStyle w:val="12"/>
            </w:pPr>
          </w:p>
        </w:tc>
        <w:tc>
          <w:tcPr>
            <w:tcW w:w="3260" w:type="dxa"/>
            <w:shd w:val="clear" w:color="auto" w:fill="auto"/>
          </w:tcPr>
          <w:p w:rsidR="00991B50" w:rsidRPr="005B2FBE" w:rsidRDefault="00991B50" w:rsidP="000333A0">
            <w:pPr>
              <w:pStyle w:val="12"/>
              <w:rPr>
                <w:highlight w:val="white"/>
              </w:rPr>
            </w:pPr>
            <w:r w:rsidRPr="005B2FBE">
              <w:rPr>
                <w:highlight w:val="white"/>
              </w:rPr>
              <w:t>В.В. Маяковский</w:t>
            </w:r>
          </w:p>
          <w:p w:rsidR="00991B50" w:rsidRPr="005B2FBE" w:rsidRDefault="00991B50" w:rsidP="000333A0">
            <w:pPr>
              <w:pStyle w:val="12"/>
              <w:rPr>
                <w:highlight w:val="white"/>
              </w:rPr>
            </w:pPr>
            <w:r w:rsidRPr="005B2FBE">
              <w:rPr>
                <w:highlight w:val="white"/>
              </w:rPr>
              <w:t xml:space="preserve">Стихотворения: </w:t>
            </w:r>
            <w:r w:rsidRPr="005B2FBE">
              <w:t xml:space="preserve">«А вы могли бы?», «Левый марш», «Нате!», «Необычайное приключение, бывшее с Владимиром Маяковским летом на даче», </w:t>
            </w:r>
            <w:r w:rsidRPr="005B2FBE">
              <w:rPr>
                <w:highlight w:val="white"/>
              </w:rPr>
              <w:t>«Лиличка!»,</w:t>
            </w:r>
            <w:r w:rsidRPr="005B2FBE">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991B50" w:rsidRPr="005B2FBE" w:rsidRDefault="00991B50" w:rsidP="000333A0">
            <w:pPr>
              <w:pStyle w:val="12"/>
            </w:pPr>
            <w:r w:rsidRPr="005B2FBE">
              <w:rPr>
                <w:highlight w:val="white"/>
              </w:rPr>
              <w:t>Поэма «Облако в штанах», «Первое вступление к поэме «Во весь голос»</w:t>
            </w:r>
          </w:p>
        </w:tc>
        <w:tc>
          <w:tcPr>
            <w:tcW w:w="4253" w:type="dxa"/>
            <w:vMerge/>
            <w:shd w:val="clear" w:color="auto" w:fill="auto"/>
          </w:tcPr>
          <w:p w:rsidR="00991B50" w:rsidRPr="005B2FBE" w:rsidRDefault="00991B50" w:rsidP="000333A0">
            <w:pPr>
              <w:pStyle w:val="12"/>
            </w:pPr>
          </w:p>
        </w:tc>
      </w:tr>
      <w:tr w:rsidR="00991B50" w:rsidRPr="005B2FBE" w:rsidTr="000333A0">
        <w:trPr>
          <w:trHeight w:val="2760"/>
        </w:trPr>
        <w:tc>
          <w:tcPr>
            <w:tcW w:w="2093" w:type="dxa"/>
            <w:vMerge/>
            <w:shd w:val="clear" w:color="auto" w:fill="auto"/>
          </w:tcPr>
          <w:p w:rsidR="00991B50" w:rsidRPr="005B2FBE" w:rsidRDefault="00991B50" w:rsidP="000333A0">
            <w:pPr>
              <w:pStyle w:val="12"/>
              <w:rPr>
                <w:highlight w:val="white"/>
              </w:rPr>
            </w:pPr>
          </w:p>
        </w:tc>
        <w:tc>
          <w:tcPr>
            <w:tcW w:w="3260" w:type="dxa"/>
            <w:tcBorders>
              <w:bottom w:val="single" w:sz="4" w:space="0" w:color="auto"/>
            </w:tcBorders>
            <w:shd w:val="clear" w:color="auto" w:fill="auto"/>
          </w:tcPr>
          <w:p w:rsidR="00991B50" w:rsidRPr="005B2FBE" w:rsidRDefault="00991B50" w:rsidP="000333A0">
            <w:pPr>
              <w:pStyle w:val="12"/>
              <w:rPr>
                <w:highlight w:val="white"/>
              </w:rPr>
            </w:pPr>
            <w:r w:rsidRPr="005B2FBE">
              <w:rPr>
                <w:highlight w:val="white"/>
              </w:rPr>
              <w:t>М.И. Цветаева</w:t>
            </w:r>
          </w:p>
          <w:p w:rsidR="00991B50" w:rsidRPr="005B2FBE" w:rsidRDefault="00991B50" w:rsidP="000333A0">
            <w:pPr>
              <w:pStyle w:val="12"/>
              <w:rPr>
                <w:highlight w:val="white"/>
              </w:rPr>
            </w:pPr>
            <w:r w:rsidRPr="005B2FBE">
              <w:rPr>
                <w:highlight w:val="white"/>
              </w:rPr>
              <w:t xml:space="preserve">Стихотворения: </w:t>
            </w:r>
            <w:r w:rsidRPr="005B2FBE">
              <w:t xml:space="preserve">«Генералам двенадцатого года», </w:t>
            </w:r>
            <w:r w:rsidRPr="005B2FBE">
              <w:rPr>
                <w:highlight w:val="white"/>
              </w:rPr>
              <w:t xml:space="preserve">«Мне нравится, что вы больны не мной…», «Моим стихам, написанным так рано…», «О сколько их упало в эту бездну…», </w:t>
            </w:r>
            <w:r w:rsidRPr="005B2FBE">
              <w:t xml:space="preserve">«О, слезы на глазах…».   </w:t>
            </w:r>
            <w:r w:rsidRPr="005B2FBE">
              <w:rPr>
                <w:highlight w:val="white"/>
              </w:rPr>
              <w:t>«Стихи к Блоку» («Имя твое – птица в руке…»), «Тоска по родине! Давно…»</w:t>
            </w: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vMerge/>
            <w:shd w:val="clear" w:color="auto" w:fill="auto"/>
          </w:tcPr>
          <w:p w:rsidR="00991B50" w:rsidRPr="005B2FBE" w:rsidRDefault="00991B50" w:rsidP="000333A0">
            <w:pPr>
              <w:pStyle w:val="12"/>
              <w:rPr>
                <w:highlight w:val="white"/>
              </w:rPr>
            </w:pPr>
          </w:p>
        </w:tc>
        <w:tc>
          <w:tcPr>
            <w:tcW w:w="3260" w:type="dxa"/>
            <w:shd w:val="clear" w:color="auto" w:fill="auto"/>
          </w:tcPr>
          <w:p w:rsidR="00991B50" w:rsidRPr="005B2FBE" w:rsidRDefault="00991B50" w:rsidP="000333A0">
            <w:pPr>
              <w:pStyle w:val="12"/>
              <w:rPr>
                <w:highlight w:val="white"/>
              </w:rPr>
            </w:pPr>
            <w:r w:rsidRPr="005B2FBE">
              <w:rPr>
                <w:highlight w:val="white"/>
              </w:rPr>
              <w:t>О.Э. Мандельштам</w:t>
            </w:r>
          </w:p>
          <w:p w:rsidR="00991B50" w:rsidRPr="005B2FBE" w:rsidRDefault="00991B50" w:rsidP="000333A0">
            <w:pPr>
              <w:pStyle w:val="12"/>
              <w:rPr>
                <w:highlight w:val="white"/>
              </w:rPr>
            </w:pPr>
            <w:r w:rsidRPr="005B2FBE">
              <w:rPr>
                <w:highlight w:val="white"/>
              </w:rPr>
              <w:t xml:space="preserve">Стихотворения: «Бессонница. Гомер. Тугие паруса…», </w:t>
            </w:r>
            <w:r w:rsidRPr="005B2FBE">
              <w:t xml:space="preserve"> «Мы живем под собою не чуя страны…», </w:t>
            </w:r>
            <w:r w:rsidRPr="005B2FBE">
              <w:rPr>
                <w:highlight w:val="white"/>
              </w:rPr>
              <w:t xml:space="preserve"> «Я вернулся в мой город, знакомый до слез…», «Я не слыхал рассказов Оссиана…»,  «Notre Dame»</w:t>
            </w: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vMerge/>
            <w:shd w:val="clear" w:color="auto" w:fill="auto"/>
          </w:tcPr>
          <w:p w:rsidR="00991B50" w:rsidRPr="005B2FBE" w:rsidRDefault="00991B50" w:rsidP="000333A0">
            <w:pPr>
              <w:pStyle w:val="12"/>
              <w:rPr>
                <w:highlight w:val="white"/>
              </w:rPr>
            </w:pPr>
          </w:p>
        </w:tc>
        <w:tc>
          <w:tcPr>
            <w:tcW w:w="3260" w:type="dxa"/>
            <w:shd w:val="clear" w:color="auto" w:fill="auto"/>
          </w:tcPr>
          <w:p w:rsidR="00991B50" w:rsidRPr="005B2FBE" w:rsidRDefault="00991B50" w:rsidP="000333A0">
            <w:pPr>
              <w:pStyle w:val="12"/>
              <w:rPr>
                <w:highlight w:val="white"/>
              </w:rPr>
            </w:pPr>
            <w:r w:rsidRPr="005B2FBE">
              <w:rPr>
                <w:highlight w:val="white"/>
              </w:rPr>
              <w:t>Б.Л. Пастернак</w:t>
            </w:r>
          </w:p>
          <w:p w:rsidR="00991B50" w:rsidRPr="005B2FBE" w:rsidRDefault="00991B50" w:rsidP="000333A0">
            <w:pPr>
              <w:pStyle w:val="12"/>
              <w:rPr>
                <w:highlight w:val="white"/>
              </w:rPr>
            </w:pPr>
            <w:r w:rsidRPr="005B2FBE">
              <w:rPr>
                <w:highlight w:val="white"/>
              </w:rPr>
              <w:t xml:space="preserve"> Стихотворения: </w:t>
            </w:r>
            <w:r w:rsidRPr="005B2FBE">
              <w:t>«Быть знаменитым некрасиво…»,</w:t>
            </w:r>
            <w:r w:rsidRPr="005B2FBE">
              <w:rPr>
                <w:highlight w:val="white"/>
              </w:rPr>
              <w:t xml:space="preserve"> «Во всем мне хочется дойти…», «Гамлет», </w:t>
            </w:r>
            <w:r w:rsidRPr="005B2FBE">
              <w:t xml:space="preserve">«Марбург», </w:t>
            </w:r>
            <w:r w:rsidRPr="005B2FBE">
              <w:rPr>
                <w:highlight w:val="white"/>
              </w:rPr>
              <w:t>«Зимняя ночь», «Февраль. Достать чернил и плакать!..»</w:t>
            </w: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vMerge/>
            <w:shd w:val="clear" w:color="auto" w:fill="auto"/>
          </w:tcPr>
          <w:p w:rsidR="00991B50" w:rsidRPr="005B2FBE" w:rsidRDefault="00991B50" w:rsidP="000333A0">
            <w:pPr>
              <w:pStyle w:val="12"/>
              <w:rPr>
                <w:highlight w:val="white"/>
              </w:rPr>
            </w:pPr>
          </w:p>
        </w:tc>
        <w:tc>
          <w:tcPr>
            <w:tcW w:w="3260" w:type="dxa"/>
            <w:shd w:val="clear" w:color="auto" w:fill="auto"/>
          </w:tcPr>
          <w:p w:rsidR="00991B50" w:rsidRPr="005B2FBE" w:rsidRDefault="00991B50" w:rsidP="000333A0">
            <w:pPr>
              <w:pStyle w:val="12"/>
              <w:rPr>
                <w:highlight w:val="white"/>
              </w:rPr>
            </w:pPr>
            <w:r w:rsidRPr="005B2FBE">
              <w:rPr>
                <w:highlight w:val="white"/>
              </w:rPr>
              <w:t xml:space="preserve">Е.И. Замятин </w:t>
            </w:r>
          </w:p>
          <w:p w:rsidR="00991B50" w:rsidRPr="005B2FBE" w:rsidRDefault="00991B50" w:rsidP="000333A0">
            <w:pPr>
              <w:pStyle w:val="12"/>
              <w:rPr>
                <w:highlight w:val="white"/>
              </w:rPr>
            </w:pPr>
            <w:r w:rsidRPr="005B2FBE">
              <w:rPr>
                <w:highlight w:val="white"/>
              </w:rPr>
              <w:t>Роман «Мы»</w:t>
            </w: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rPr>
          <w:trHeight w:val="1653"/>
        </w:trPr>
        <w:tc>
          <w:tcPr>
            <w:tcW w:w="2093" w:type="dxa"/>
            <w:vMerge/>
            <w:shd w:val="clear" w:color="auto" w:fill="auto"/>
          </w:tcPr>
          <w:p w:rsidR="00991B50" w:rsidRPr="005B2FBE" w:rsidRDefault="00991B50" w:rsidP="000333A0">
            <w:pPr>
              <w:pStyle w:val="12"/>
              <w:rPr>
                <w:highlight w:val="white"/>
              </w:rPr>
            </w:pPr>
          </w:p>
        </w:tc>
        <w:tc>
          <w:tcPr>
            <w:tcW w:w="3260" w:type="dxa"/>
            <w:tcBorders>
              <w:bottom w:val="single" w:sz="4" w:space="0" w:color="auto"/>
            </w:tcBorders>
            <w:shd w:val="clear" w:color="auto" w:fill="auto"/>
          </w:tcPr>
          <w:p w:rsidR="00991B50" w:rsidRPr="005B2FBE" w:rsidRDefault="00991B50" w:rsidP="000333A0">
            <w:pPr>
              <w:pStyle w:val="12"/>
            </w:pPr>
            <w:r w:rsidRPr="005B2FBE">
              <w:rPr>
                <w:highlight w:val="white"/>
              </w:rPr>
              <w:t>М.А. Булгаков</w:t>
            </w:r>
          </w:p>
          <w:p w:rsidR="00991B50" w:rsidRPr="005B2FBE" w:rsidRDefault="00991B50" w:rsidP="000333A0">
            <w:pPr>
              <w:pStyle w:val="12"/>
              <w:rPr>
                <w:highlight w:val="white"/>
              </w:rPr>
            </w:pPr>
            <w:r w:rsidRPr="005B2FBE">
              <w:t>Повесть «Собачье сердце»</w:t>
            </w:r>
            <w:r w:rsidRPr="005B2FBE">
              <w:rPr>
                <w:highlight w:val="white"/>
              </w:rPr>
              <w:t xml:space="preserve"> Романы «Белая гвардия»</w:t>
            </w:r>
            <w:r w:rsidRPr="005B2FBE">
              <w:t xml:space="preserve">, </w:t>
            </w:r>
            <w:r w:rsidRPr="005B2FBE">
              <w:rPr>
                <w:highlight w:val="white"/>
              </w:rPr>
              <w:t>«Мастер и Маргарита»</w:t>
            </w: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rPr>
          <w:trHeight w:val="1104"/>
        </w:trPr>
        <w:tc>
          <w:tcPr>
            <w:tcW w:w="2093" w:type="dxa"/>
            <w:vMerge/>
            <w:shd w:val="clear" w:color="auto" w:fill="auto"/>
          </w:tcPr>
          <w:p w:rsidR="00991B50" w:rsidRPr="005B2FBE" w:rsidRDefault="00991B50" w:rsidP="000333A0">
            <w:pPr>
              <w:pStyle w:val="12"/>
            </w:pPr>
          </w:p>
        </w:tc>
        <w:tc>
          <w:tcPr>
            <w:tcW w:w="3260" w:type="dxa"/>
            <w:tcBorders>
              <w:bottom w:val="single" w:sz="4" w:space="0" w:color="auto"/>
            </w:tcBorders>
            <w:shd w:val="clear" w:color="auto" w:fill="auto"/>
          </w:tcPr>
          <w:p w:rsidR="00991B50" w:rsidRPr="005B2FBE" w:rsidRDefault="00991B50" w:rsidP="000333A0">
            <w:pPr>
              <w:pStyle w:val="12"/>
              <w:rPr>
                <w:highlight w:val="white"/>
              </w:rPr>
            </w:pPr>
            <w:r w:rsidRPr="005B2FBE">
              <w:rPr>
                <w:highlight w:val="white"/>
              </w:rPr>
              <w:t xml:space="preserve">А.П. Платонов. </w:t>
            </w:r>
          </w:p>
          <w:p w:rsidR="00991B50" w:rsidRPr="005B2FBE" w:rsidRDefault="00991B50" w:rsidP="000333A0">
            <w:pPr>
              <w:pStyle w:val="12"/>
              <w:rPr>
                <w:highlight w:val="white"/>
              </w:rPr>
            </w:pPr>
            <w:r w:rsidRPr="005B2FBE">
              <w:t>Рассказы и повести: «В прекрасном и яростном мире», «Котлован», «Возвращение»</w:t>
            </w: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rPr>
          <w:trHeight w:val="761"/>
        </w:trPr>
        <w:tc>
          <w:tcPr>
            <w:tcW w:w="2093" w:type="dxa"/>
            <w:vMerge/>
            <w:shd w:val="clear" w:color="auto" w:fill="auto"/>
          </w:tcPr>
          <w:p w:rsidR="00991B50" w:rsidRPr="005B2FBE" w:rsidRDefault="00991B50" w:rsidP="000333A0">
            <w:pPr>
              <w:pStyle w:val="12"/>
              <w:rPr>
                <w:highlight w:val="white"/>
              </w:rPr>
            </w:pPr>
          </w:p>
        </w:tc>
        <w:tc>
          <w:tcPr>
            <w:tcW w:w="3260" w:type="dxa"/>
            <w:tcBorders>
              <w:bottom w:val="single" w:sz="4" w:space="0" w:color="auto"/>
            </w:tcBorders>
            <w:shd w:val="clear" w:color="auto" w:fill="auto"/>
          </w:tcPr>
          <w:p w:rsidR="00991B50" w:rsidRPr="005B2FBE" w:rsidRDefault="00991B50" w:rsidP="000333A0">
            <w:pPr>
              <w:pStyle w:val="12"/>
              <w:rPr>
                <w:highlight w:val="white"/>
              </w:rPr>
            </w:pPr>
            <w:r w:rsidRPr="005B2FBE">
              <w:rPr>
                <w:highlight w:val="white"/>
              </w:rPr>
              <w:t>М.А. Шолохов</w:t>
            </w:r>
          </w:p>
          <w:p w:rsidR="00991B50" w:rsidRPr="005B2FBE" w:rsidRDefault="00991B50" w:rsidP="000333A0">
            <w:pPr>
              <w:pStyle w:val="12"/>
            </w:pPr>
            <w:r w:rsidRPr="005B2FBE">
              <w:rPr>
                <w:highlight w:val="white"/>
              </w:rPr>
              <w:t xml:space="preserve">Роман-эпопея «Тихий Дон» </w:t>
            </w:r>
          </w:p>
          <w:p w:rsidR="00991B50" w:rsidRPr="005B2FBE" w:rsidRDefault="00991B50" w:rsidP="000333A0">
            <w:pPr>
              <w:pStyle w:val="12"/>
              <w:rPr>
                <w:highlight w:val="white"/>
              </w:rPr>
            </w:pPr>
          </w:p>
          <w:p w:rsidR="00991B50" w:rsidRPr="005B2FBE" w:rsidRDefault="00991B50" w:rsidP="000333A0">
            <w:pPr>
              <w:pStyle w:val="12"/>
              <w:rPr>
                <w:highlight w:val="white"/>
              </w:rPr>
            </w:pP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rPr>
          <w:trHeight w:val="1623"/>
        </w:trPr>
        <w:tc>
          <w:tcPr>
            <w:tcW w:w="2093" w:type="dxa"/>
            <w:vMerge/>
            <w:shd w:val="clear" w:color="auto" w:fill="auto"/>
          </w:tcPr>
          <w:p w:rsidR="00991B50" w:rsidRPr="005B2FBE" w:rsidRDefault="00991B50" w:rsidP="000333A0">
            <w:pPr>
              <w:pStyle w:val="12"/>
              <w:rPr>
                <w:highlight w:val="white"/>
              </w:rPr>
            </w:pPr>
          </w:p>
        </w:tc>
        <w:tc>
          <w:tcPr>
            <w:tcW w:w="3260" w:type="dxa"/>
            <w:shd w:val="clear" w:color="auto" w:fill="auto"/>
          </w:tcPr>
          <w:p w:rsidR="00991B50" w:rsidRPr="005B2FBE" w:rsidRDefault="00991B50" w:rsidP="000333A0">
            <w:pPr>
              <w:pStyle w:val="12"/>
              <w:rPr>
                <w:highlight w:val="white"/>
              </w:rPr>
            </w:pPr>
            <w:r w:rsidRPr="005B2FBE">
              <w:rPr>
                <w:highlight w:val="white"/>
              </w:rPr>
              <w:t>В.В. Набоков</w:t>
            </w:r>
          </w:p>
          <w:p w:rsidR="00991B50" w:rsidRPr="005B2FBE" w:rsidRDefault="00991B50" w:rsidP="000333A0">
            <w:pPr>
              <w:pStyle w:val="12"/>
            </w:pPr>
            <w:r w:rsidRPr="005B2FBE">
              <w:t>Рассказы «Облако, озеро, башня», «Весна в Фиальте»</w:t>
            </w:r>
          </w:p>
          <w:p w:rsidR="00991B50" w:rsidRPr="005B2FBE" w:rsidRDefault="00991B50" w:rsidP="000333A0">
            <w:pPr>
              <w:pStyle w:val="12"/>
              <w:rPr>
                <w:highlight w:val="yellow"/>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p w:rsidR="00991B50" w:rsidRPr="005B2FBE" w:rsidRDefault="00991B50" w:rsidP="000333A0">
            <w:pPr>
              <w:pStyle w:val="12"/>
              <w:rPr>
                <w:highlight w:val="white"/>
              </w:rPr>
            </w:pP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vMerge w:val="restart"/>
            <w:shd w:val="clear" w:color="auto" w:fill="auto"/>
          </w:tcPr>
          <w:p w:rsidR="00991B50" w:rsidRPr="005B2FBE" w:rsidRDefault="00991B50" w:rsidP="000333A0">
            <w:pPr>
              <w:pStyle w:val="12"/>
            </w:pPr>
            <w:r w:rsidRPr="005B2FBE">
              <w:lastRenderedPageBreak/>
              <w:t>А.И. Солженицын</w:t>
            </w:r>
          </w:p>
          <w:p w:rsidR="00991B50" w:rsidRPr="005B2FBE" w:rsidRDefault="00991B50" w:rsidP="000333A0">
            <w:pPr>
              <w:pStyle w:val="12"/>
              <w:rPr>
                <w:highlight w:val="white"/>
              </w:rPr>
            </w:pPr>
            <w:r w:rsidRPr="005B2FBE">
              <w:rPr>
                <w:highlight w:val="white"/>
              </w:rPr>
              <w:t>Рассказ «Один день Ивана Денисовича»</w:t>
            </w:r>
          </w:p>
        </w:tc>
        <w:tc>
          <w:tcPr>
            <w:tcW w:w="3260" w:type="dxa"/>
            <w:shd w:val="clear" w:color="auto" w:fill="auto"/>
          </w:tcPr>
          <w:p w:rsidR="00991B50" w:rsidRPr="005B2FBE" w:rsidRDefault="00991B50" w:rsidP="000333A0">
            <w:pPr>
              <w:pStyle w:val="12"/>
            </w:pPr>
            <w:r w:rsidRPr="005B2FBE">
              <w:t>А.И. Солженицын</w:t>
            </w:r>
          </w:p>
          <w:p w:rsidR="00991B50" w:rsidRPr="005B2FBE" w:rsidRDefault="00991B50" w:rsidP="000333A0">
            <w:pPr>
              <w:pStyle w:val="12"/>
              <w:rPr>
                <w:highlight w:val="white"/>
              </w:rPr>
            </w:pPr>
            <w:r w:rsidRPr="005B2FBE">
              <w:t>Рассказ «Матренин двор»</w:t>
            </w:r>
          </w:p>
          <w:p w:rsidR="00991B50" w:rsidRPr="005B2FBE" w:rsidRDefault="00991B50" w:rsidP="000333A0">
            <w:pPr>
              <w:pStyle w:val="12"/>
              <w:rPr>
                <w:highlight w:val="white"/>
              </w:rPr>
            </w:pPr>
            <w:r w:rsidRPr="005B2FBE">
              <w:rPr>
                <w:highlight w:val="white"/>
              </w:rPr>
              <w:t xml:space="preserve">Книга «Архипелаг ГУЛаг» </w:t>
            </w: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vMerge/>
            <w:shd w:val="clear" w:color="auto" w:fill="auto"/>
          </w:tcPr>
          <w:p w:rsidR="00991B50" w:rsidRPr="005B2FBE" w:rsidRDefault="00991B50" w:rsidP="000333A0">
            <w:pPr>
              <w:pStyle w:val="12"/>
            </w:pPr>
          </w:p>
        </w:tc>
        <w:tc>
          <w:tcPr>
            <w:tcW w:w="3260" w:type="dxa"/>
            <w:tcBorders>
              <w:bottom w:val="single" w:sz="4" w:space="0" w:color="auto"/>
            </w:tcBorders>
            <w:shd w:val="clear" w:color="auto" w:fill="auto"/>
          </w:tcPr>
          <w:p w:rsidR="00991B50" w:rsidRPr="005B2FBE" w:rsidRDefault="00991B50" w:rsidP="000333A0">
            <w:pPr>
              <w:pStyle w:val="12"/>
            </w:pPr>
            <w:r w:rsidRPr="005B2FBE">
              <w:t>В.Т. Шаламов</w:t>
            </w:r>
          </w:p>
          <w:p w:rsidR="00991B50" w:rsidRPr="005B2FBE" w:rsidRDefault="00991B50" w:rsidP="000333A0">
            <w:pPr>
              <w:pStyle w:val="12"/>
            </w:pPr>
            <w:r w:rsidRPr="005B2FBE">
              <w:t xml:space="preserve"> Рассказы: «На представку», «Серафим», «Красный крест», «Тифозный карантин», «Последний бой майора Пугачева»</w:t>
            </w: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p w:rsidR="00991B50" w:rsidRPr="005B2FBE" w:rsidRDefault="00991B50" w:rsidP="000333A0">
            <w:pPr>
              <w:pStyle w:val="12"/>
            </w:pPr>
          </w:p>
        </w:tc>
        <w:tc>
          <w:tcPr>
            <w:tcW w:w="4253" w:type="dxa"/>
            <w:vMerge/>
            <w:shd w:val="clear" w:color="auto" w:fill="auto"/>
          </w:tcPr>
          <w:p w:rsidR="00991B50" w:rsidRPr="005B2FBE" w:rsidRDefault="00991B50" w:rsidP="000333A0">
            <w:pPr>
              <w:pStyle w:val="12"/>
            </w:pPr>
          </w:p>
        </w:tc>
      </w:tr>
      <w:tr w:rsidR="00991B50" w:rsidRPr="005B2FBE" w:rsidTr="000333A0">
        <w:tc>
          <w:tcPr>
            <w:tcW w:w="2093" w:type="dxa"/>
            <w:vMerge/>
            <w:shd w:val="clear" w:color="auto" w:fill="auto"/>
          </w:tcPr>
          <w:p w:rsidR="00991B50" w:rsidRPr="005B2FBE" w:rsidRDefault="00991B50" w:rsidP="000333A0">
            <w:pPr>
              <w:pStyle w:val="12"/>
              <w:rPr>
                <w:highlight w:val="white"/>
              </w:rPr>
            </w:pPr>
          </w:p>
        </w:tc>
        <w:tc>
          <w:tcPr>
            <w:tcW w:w="3260" w:type="dxa"/>
            <w:shd w:val="clear" w:color="auto" w:fill="auto"/>
          </w:tcPr>
          <w:p w:rsidR="00991B50" w:rsidRPr="005B2FBE" w:rsidRDefault="00991B50" w:rsidP="000333A0">
            <w:pPr>
              <w:pStyle w:val="12"/>
              <w:rPr>
                <w:highlight w:val="white"/>
              </w:rPr>
            </w:pPr>
            <w:r w:rsidRPr="005B2FBE">
              <w:rPr>
                <w:highlight w:val="white"/>
              </w:rPr>
              <w:t>И.А. Бродский</w:t>
            </w:r>
          </w:p>
          <w:p w:rsidR="00991B50" w:rsidRPr="005B2FBE" w:rsidRDefault="00991B50" w:rsidP="000333A0">
            <w:pPr>
              <w:pStyle w:val="12"/>
              <w:rPr>
                <w:highlight w:val="white"/>
              </w:rPr>
            </w:pPr>
            <w:r w:rsidRPr="005B2FBE">
              <w:rPr>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991B50" w:rsidRPr="005B2FBE" w:rsidRDefault="00991B50" w:rsidP="000333A0">
            <w:pPr>
              <w:pStyle w:val="12"/>
              <w:rPr>
                <w:highlight w:val="white"/>
              </w:rPr>
            </w:pPr>
          </w:p>
          <w:p w:rsidR="00991B50" w:rsidRPr="005B2FBE" w:rsidRDefault="00991B50" w:rsidP="000333A0">
            <w:pPr>
              <w:pStyle w:val="12"/>
              <w:rPr>
                <w:highlight w:val="white"/>
              </w:rPr>
            </w:pP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vMerge/>
            <w:shd w:val="clear" w:color="auto" w:fill="auto"/>
          </w:tcPr>
          <w:p w:rsidR="00991B50" w:rsidRPr="005B2FBE" w:rsidRDefault="00991B50" w:rsidP="000333A0">
            <w:pPr>
              <w:pStyle w:val="12"/>
              <w:rPr>
                <w:highlight w:val="white"/>
              </w:rPr>
            </w:pPr>
          </w:p>
        </w:tc>
        <w:tc>
          <w:tcPr>
            <w:tcW w:w="3260" w:type="dxa"/>
            <w:shd w:val="clear" w:color="auto" w:fill="auto"/>
          </w:tcPr>
          <w:p w:rsidR="00991B50" w:rsidRPr="005B2FBE" w:rsidRDefault="00991B50" w:rsidP="000333A0">
            <w:pPr>
              <w:pStyle w:val="12"/>
              <w:rPr>
                <w:highlight w:val="white"/>
              </w:rPr>
            </w:pPr>
            <w:r w:rsidRPr="005B2FBE">
              <w:rPr>
                <w:highlight w:val="white"/>
              </w:rPr>
              <w:t>В.М. Шукшин</w:t>
            </w:r>
          </w:p>
          <w:p w:rsidR="00991B50" w:rsidRPr="005B2FBE" w:rsidRDefault="00991B50" w:rsidP="000333A0">
            <w:pPr>
              <w:pStyle w:val="12"/>
              <w:rPr>
                <w:highlight w:val="white"/>
              </w:rPr>
            </w:pPr>
            <w:r w:rsidRPr="005B2FBE">
              <w:rPr>
                <w:highlight w:val="white"/>
              </w:rPr>
              <w:t>Рассказы «Срезал», «Забуксовал», «Чудик»</w:t>
            </w:r>
          </w:p>
        </w:tc>
        <w:tc>
          <w:tcPr>
            <w:tcW w:w="4253" w:type="dxa"/>
            <w:vMerge/>
            <w:shd w:val="clear" w:color="auto" w:fill="auto"/>
          </w:tcPr>
          <w:p w:rsidR="00991B50" w:rsidRPr="005B2FBE" w:rsidRDefault="00991B50" w:rsidP="000333A0">
            <w:pPr>
              <w:pStyle w:val="12"/>
              <w:rPr>
                <w:highlight w:val="white"/>
              </w:rPr>
            </w:pPr>
          </w:p>
        </w:tc>
      </w:tr>
      <w:tr w:rsidR="00991B50" w:rsidRPr="005B2FBE" w:rsidTr="000333A0">
        <w:tc>
          <w:tcPr>
            <w:tcW w:w="2093" w:type="dxa"/>
            <w:shd w:val="clear" w:color="auto" w:fill="auto"/>
          </w:tcPr>
          <w:p w:rsidR="00991B50" w:rsidRPr="005B2FBE" w:rsidRDefault="00991B50" w:rsidP="000333A0">
            <w:pPr>
              <w:pStyle w:val="12"/>
            </w:pPr>
          </w:p>
        </w:tc>
        <w:tc>
          <w:tcPr>
            <w:tcW w:w="3260" w:type="dxa"/>
            <w:shd w:val="clear" w:color="auto" w:fill="auto"/>
          </w:tcPr>
          <w:p w:rsidR="00991B50" w:rsidRPr="005B2FBE" w:rsidRDefault="00991B50" w:rsidP="000333A0">
            <w:pPr>
              <w:pStyle w:val="12"/>
            </w:pPr>
          </w:p>
        </w:tc>
        <w:tc>
          <w:tcPr>
            <w:tcW w:w="4253" w:type="dxa"/>
            <w:shd w:val="clear" w:color="auto" w:fill="auto"/>
          </w:tcPr>
          <w:p w:rsidR="00991B50" w:rsidRPr="005B2FBE" w:rsidRDefault="00991B50" w:rsidP="000333A0">
            <w:pPr>
              <w:pStyle w:val="12"/>
            </w:pPr>
            <w:r w:rsidRPr="005B2FBE">
              <w:t xml:space="preserve">Современный литературный процесс </w:t>
            </w:r>
          </w:p>
          <w:p w:rsidR="00991B50" w:rsidRPr="005B2FBE" w:rsidRDefault="00991B50" w:rsidP="000333A0">
            <w:pPr>
              <w:pStyle w:val="12"/>
            </w:pPr>
            <w:r w:rsidRPr="005B2FBE">
              <w:t>Б.Акунин</w:t>
            </w:r>
          </w:p>
          <w:p w:rsidR="00991B50" w:rsidRPr="005B2FBE" w:rsidRDefault="00991B50" w:rsidP="000333A0">
            <w:pPr>
              <w:pStyle w:val="12"/>
            </w:pPr>
            <w:r w:rsidRPr="005B2FBE">
              <w:t xml:space="preserve">«Азазель» </w:t>
            </w:r>
          </w:p>
          <w:p w:rsidR="00991B50" w:rsidRPr="005B2FBE" w:rsidRDefault="00991B50" w:rsidP="000333A0">
            <w:pPr>
              <w:pStyle w:val="12"/>
            </w:pPr>
            <w:r w:rsidRPr="005B2FBE">
              <w:t>С. Алексиевич</w:t>
            </w:r>
          </w:p>
          <w:p w:rsidR="00991B50" w:rsidRPr="005B2FBE" w:rsidRDefault="00991B50" w:rsidP="000333A0">
            <w:pPr>
              <w:pStyle w:val="12"/>
            </w:pPr>
            <w:r w:rsidRPr="005B2FBE">
              <w:lastRenderedPageBreak/>
              <w:t>Книги «У войны не женское лицо», «Цинковые мальчики»</w:t>
            </w:r>
          </w:p>
          <w:p w:rsidR="00991B50" w:rsidRPr="005B2FBE" w:rsidRDefault="00991B50" w:rsidP="000333A0">
            <w:pPr>
              <w:pStyle w:val="12"/>
            </w:pPr>
            <w:r w:rsidRPr="005B2FBE">
              <w:t>Д.Л. Быков</w:t>
            </w:r>
          </w:p>
          <w:p w:rsidR="00991B50" w:rsidRPr="005B2FBE" w:rsidRDefault="00991B50" w:rsidP="000333A0">
            <w:pPr>
              <w:pStyle w:val="12"/>
            </w:pPr>
            <w:r w:rsidRPr="005B2FBE">
              <w:t xml:space="preserve">Стихотворения, рассказы, Лекции о русской литературе </w:t>
            </w:r>
          </w:p>
          <w:p w:rsidR="00991B50" w:rsidRPr="005B2FBE" w:rsidRDefault="00991B50" w:rsidP="000333A0">
            <w:pPr>
              <w:pStyle w:val="12"/>
            </w:pPr>
            <w:r w:rsidRPr="005B2FBE">
              <w:t xml:space="preserve">Э.Веркин </w:t>
            </w:r>
          </w:p>
          <w:p w:rsidR="00991B50" w:rsidRPr="005B2FBE" w:rsidRDefault="00991B50" w:rsidP="000333A0">
            <w:pPr>
              <w:pStyle w:val="12"/>
            </w:pPr>
            <w:r w:rsidRPr="005B2FBE">
              <w:t>Повесть «Облачный полк»</w:t>
            </w:r>
          </w:p>
          <w:p w:rsidR="00991B50" w:rsidRPr="005B2FBE" w:rsidRDefault="00991B50" w:rsidP="000333A0">
            <w:pPr>
              <w:pStyle w:val="12"/>
            </w:pPr>
            <w:r w:rsidRPr="005B2FBE">
              <w:t>Б.П. Екимов</w:t>
            </w:r>
          </w:p>
          <w:p w:rsidR="00991B50" w:rsidRPr="005B2FBE" w:rsidRDefault="00991B50" w:rsidP="000333A0">
            <w:pPr>
              <w:pStyle w:val="12"/>
            </w:pPr>
            <w:r w:rsidRPr="005B2FBE">
              <w:t xml:space="preserve">Повесть «Пиночет» </w:t>
            </w:r>
          </w:p>
          <w:p w:rsidR="00991B50" w:rsidRPr="005B2FBE" w:rsidRDefault="00991B50" w:rsidP="000333A0">
            <w:pPr>
              <w:pStyle w:val="12"/>
            </w:pPr>
            <w:r w:rsidRPr="005B2FBE">
              <w:t>А.В. Иванов</w:t>
            </w:r>
          </w:p>
          <w:p w:rsidR="00991B50" w:rsidRPr="005B2FBE" w:rsidRDefault="00991B50" w:rsidP="000333A0">
            <w:pPr>
              <w:pStyle w:val="12"/>
            </w:pPr>
            <w:r w:rsidRPr="005B2FBE">
              <w:t>Романы: «Сердце Пармы», «Золото бунта»</w:t>
            </w:r>
          </w:p>
          <w:p w:rsidR="00991B50" w:rsidRPr="005B2FBE" w:rsidRDefault="00991B50" w:rsidP="000333A0">
            <w:pPr>
              <w:pStyle w:val="12"/>
            </w:pPr>
            <w:r w:rsidRPr="005B2FBE">
              <w:t>В.С. Маканин</w:t>
            </w:r>
          </w:p>
          <w:p w:rsidR="00991B50" w:rsidRPr="005B2FBE" w:rsidRDefault="00991B50" w:rsidP="000333A0">
            <w:pPr>
              <w:pStyle w:val="12"/>
            </w:pPr>
            <w:r w:rsidRPr="005B2FBE">
              <w:t>Рассказ «Кавказский пленный»</w:t>
            </w:r>
          </w:p>
          <w:p w:rsidR="00991B50" w:rsidRPr="005B2FBE" w:rsidRDefault="00991B50" w:rsidP="000333A0">
            <w:pPr>
              <w:pStyle w:val="12"/>
            </w:pPr>
            <w:r w:rsidRPr="005B2FBE">
              <w:t>В.О. Пелевин</w:t>
            </w:r>
          </w:p>
          <w:p w:rsidR="00991B50" w:rsidRPr="005B2FBE" w:rsidRDefault="00991B50" w:rsidP="000333A0">
            <w:pPr>
              <w:pStyle w:val="12"/>
            </w:pPr>
            <w:r w:rsidRPr="005B2FBE">
              <w:t>Рассказ «Затворник и Шестипалый», книга «Жизнь насекомых»</w:t>
            </w:r>
          </w:p>
          <w:p w:rsidR="00991B50" w:rsidRPr="005B2FBE" w:rsidRDefault="00991B50" w:rsidP="000333A0">
            <w:pPr>
              <w:pStyle w:val="12"/>
            </w:pPr>
            <w:r w:rsidRPr="005B2FBE">
              <w:t xml:space="preserve">М. Петросян </w:t>
            </w:r>
          </w:p>
          <w:p w:rsidR="00991B50" w:rsidRPr="005B2FBE" w:rsidRDefault="00991B50" w:rsidP="000333A0">
            <w:pPr>
              <w:pStyle w:val="12"/>
            </w:pPr>
            <w:r w:rsidRPr="005B2FBE">
              <w:t>Роман «Дом, в котором…»</w:t>
            </w:r>
          </w:p>
          <w:p w:rsidR="00991B50" w:rsidRPr="005B2FBE" w:rsidRDefault="00991B50" w:rsidP="000333A0">
            <w:pPr>
              <w:pStyle w:val="12"/>
            </w:pPr>
            <w:r w:rsidRPr="005B2FBE">
              <w:t>Л.С. Петрушевская</w:t>
            </w:r>
          </w:p>
          <w:p w:rsidR="00991B50" w:rsidRPr="005B2FBE" w:rsidRDefault="00991B50" w:rsidP="000333A0">
            <w:pPr>
              <w:pStyle w:val="12"/>
            </w:pPr>
            <w:r w:rsidRPr="005B2FBE">
              <w:t>«Новые робинзоны», «Свой круг», «Гигиена»</w:t>
            </w:r>
          </w:p>
          <w:p w:rsidR="00991B50" w:rsidRPr="005B2FBE" w:rsidRDefault="00991B50" w:rsidP="000333A0">
            <w:pPr>
              <w:pStyle w:val="12"/>
            </w:pPr>
            <w:r w:rsidRPr="005B2FBE">
              <w:t>З. Прилепин</w:t>
            </w:r>
          </w:p>
          <w:p w:rsidR="00991B50" w:rsidRPr="005B2FBE" w:rsidRDefault="00991B50" w:rsidP="000333A0">
            <w:pPr>
              <w:pStyle w:val="12"/>
            </w:pPr>
            <w:r w:rsidRPr="005B2FBE">
              <w:t>Роман «Санькя»</w:t>
            </w:r>
          </w:p>
          <w:p w:rsidR="00991B50" w:rsidRPr="005B2FBE" w:rsidRDefault="00991B50" w:rsidP="000333A0">
            <w:pPr>
              <w:pStyle w:val="12"/>
            </w:pPr>
            <w:r w:rsidRPr="005B2FBE">
              <w:t>В.А. Пьецух</w:t>
            </w:r>
          </w:p>
          <w:p w:rsidR="00991B50" w:rsidRPr="005B2FBE" w:rsidRDefault="00991B50" w:rsidP="000333A0">
            <w:pPr>
              <w:pStyle w:val="12"/>
            </w:pPr>
            <w:r w:rsidRPr="005B2FBE">
              <w:t>«Шкаф»</w:t>
            </w:r>
          </w:p>
          <w:p w:rsidR="00991B50" w:rsidRPr="005B2FBE" w:rsidRDefault="00991B50" w:rsidP="000333A0">
            <w:pPr>
              <w:pStyle w:val="12"/>
            </w:pPr>
            <w:r w:rsidRPr="005B2FBE">
              <w:t>Д.И. Рубина</w:t>
            </w:r>
          </w:p>
          <w:p w:rsidR="00991B50" w:rsidRPr="005B2FBE" w:rsidRDefault="00991B50" w:rsidP="000333A0">
            <w:pPr>
              <w:pStyle w:val="12"/>
            </w:pPr>
            <w:r w:rsidRPr="005B2FBE">
              <w:t>Повести: «На солнечной стороне улицы», «Я и ты под персиковыми облаками»</w:t>
            </w:r>
          </w:p>
          <w:p w:rsidR="00991B50" w:rsidRPr="005B2FBE" w:rsidRDefault="00991B50" w:rsidP="000333A0">
            <w:pPr>
              <w:pStyle w:val="12"/>
            </w:pPr>
            <w:r w:rsidRPr="005B2FBE">
              <w:t>О.А. Славникова</w:t>
            </w:r>
          </w:p>
          <w:p w:rsidR="00991B50" w:rsidRPr="005B2FBE" w:rsidRDefault="00991B50" w:rsidP="000333A0">
            <w:pPr>
              <w:pStyle w:val="12"/>
            </w:pPr>
            <w:r w:rsidRPr="005B2FBE">
              <w:t>Рассказ «Сестры Черепановы»</w:t>
            </w:r>
          </w:p>
          <w:p w:rsidR="00991B50" w:rsidRPr="005B2FBE" w:rsidRDefault="00991B50" w:rsidP="000333A0">
            <w:pPr>
              <w:pStyle w:val="12"/>
            </w:pPr>
            <w:r w:rsidRPr="005B2FBE">
              <w:t>Роман «2017»</w:t>
            </w:r>
          </w:p>
          <w:p w:rsidR="00991B50" w:rsidRPr="005B2FBE" w:rsidRDefault="00991B50" w:rsidP="000333A0">
            <w:pPr>
              <w:pStyle w:val="12"/>
            </w:pPr>
            <w:r w:rsidRPr="005B2FBE">
              <w:t>Т.Н. Толстая</w:t>
            </w:r>
          </w:p>
          <w:p w:rsidR="00991B50" w:rsidRPr="005B2FBE" w:rsidRDefault="00991B50" w:rsidP="000333A0">
            <w:pPr>
              <w:pStyle w:val="12"/>
            </w:pPr>
            <w:r w:rsidRPr="005B2FBE">
              <w:t>Рассказы: «Поэт и муза», «Серафим», «На золотом крыльце сидели».</w:t>
            </w:r>
          </w:p>
          <w:p w:rsidR="00991B50" w:rsidRPr="005B2FBE" w:rsidRDefault="00991B50" w:rsidP="000333A0">
            <w:pPr>
              <w:pStyle w:val="12"/>
            </w:pPr>
            <w:r w:rsidRPr="005B2FBE">
              <w:t>Роман «Кысь»</w:t>
            </w:r>
          </w:p>
          <w:p w:rsidR="00991B50" w:rsidRPr="005B2FBE" w:rsidRDefault="00991B50" w:rsidP="000333A0">
            <w:pPr>
              <w:pStyle w:val="12"/>
            </w:pPr>
            <w:r w:rsidRPr="005B2FBE">
              <w:t>Л.Е. Улицкая</w:t>
            </w:r>
          </w:p>
          <w:p w:rsidR="00991B50" w:rsidRPr="005B2FBE" w:rsidRDefault="00991B50" w:rsidP="000333A0">
            <w:pPr>
              <w:pStyle w:val="12"/>
            </w:pPr>
            <w:r w:rsidRPr="005B2FBE">
              <w:t>Рассказы, повесть «Сонечка»</w:t>
            </w:r>
          </w:p>
          <w:p w:rsidR="00991B50" w:rsidRPr="005B2FBE" w:rsidRDefault="00991B50" w:rsidP="000333A0">
            <w:pPr>
              <w:pStyle w:val="12"/>
            </w:pPr>
            <w:r w:rsidRPr="005B2FBE">
              <w:t>Е.С. Чижова</w:t>
            </w:r>
          </w:p>
          <w:p w:rsidR="00991B50" w:rsidRPr="005B2FBE" w:rsidRDefault="00991B50" w:rsidP="000333A0">
            <w:pPr>
              <w:pStyle w:val="12"/>
            </w:pPr>
            <w:r w:rsidRPr="005B2FBE">
              <w:t>Роман «Крошки Цахес»</w:t>
            </w:r>
          </w:p>
        </w:tc>
      </w:tr>
      <w:tr w:rsidR="00991B50" w:rsidRPr="005B2FBE" w:rsidTr="000333A0">
        <w:tc>
          <w:tcPr>
            <w:tcW w:w="2093" w:type="dxa"/>
            <w:shd w:val="clear" w:color="auto" w:fill="auto"/>
          </w:tcPr>
          <w:p w:rsidR="00991B50" w:rsidRPr="005B2FBE" w:rsidRDefault="00991B50" w:rsidP="000333A0">
            <w:pPr>
              <w:pStyle w:val="12"/>
            </w:pPr>
          </w:p>
        </w:tc>
        <w:tc>
          <w:tcPr>
            <w:tcW w:w="3260" w:type="dxa"/>
            <w:shd w:val="clear" w:color="auto" w:fill="auto"/>
          </w:tcPr>
          <w:p w:rsidR="00991B50" w:rsidRPr="005B2FBE" w:rsidRDefault="00991B50" w:rsidP="000333A0">
            <w:pPr>
              <w:pStyle w:val="12"/>
            </w:pPr>
          </w:p>
        </w:tc>
        <w:tc>
          <w:tcPr>
            <w:tcW w:w="4253" w:type="dxa"/>
            <w:shd w:val="clear" w:color="auto" w:fill="auto"/>
          </w:tcPr>
          <w:p w:rsidR="00991B50" w:rsidRPr="005B2FBE" w:rsidRDefault="00991B50" w:rsidP="000333A0">
            <w:pPr>
              <w:pStyle w:val="12"/>
            </w:pPr>
            <w:r w:rsidRPr="005B2FBE">
              <w:t xml:space="preserve">Мировая литература </w:t>
            </w:r>
          </w:p>
          <w:p w:rsidR="00991B50" w:rsidRPr="005B2FBE" w:rsidRDefault="00991B50" w:rsidP="000333A0">
            <w:pPr>
              <w:pStyle w:val="12"/>
            </w:pPr>
            <w:r w:rsidRPr="005B2FBE">
              <w:t>Г. Аполлинер</w:t>
            </w:r>
          </w:p>
          <w:p w:rsidR="00991B50" w:rsidRPr="005B2FBE" w:rsidRDefault="00991B50" w:rsidP="000333A0">
            <w:pPr>
              <w:pStyle w:val="12"/>
            </w:pPr>
            <w:r w:rsidRPr="005B2FBE">
              <w:t>Стихотворения</w:t>
            </w:r>
          </w:p>
          <w:p w:rsidR="00991B50" w:rsidRPr="005B2FBE" w:rsidRDefault="00991B50" w:rsidP="000333A0">
            <w:pPr>
              <w:pStyle w:val="12"/>
            </w:pPr>
            <w:r w:rsidRPr="005B2FBE">
              <w:t xml:space="preserve">О. Бальзак </w:t>
            </w:r>
          </w:p>
          <w:p w:rsidR="00991B50" w:rsidRPr="005B2FBE" w:rsidRDefault="00991B50" w:rsidP="000333A0">
            <w:pPr>
              <w:pStyle w:val="12"/>
            </w:pPr>
            <w:r w:rsidRPr="005B2FBE">
              <w:t>Романы «Гобсек», «Шагреневая кожа»</w:t>
            </w:r>
          </w:p>
          <w:p w:rsidR="00991B50" w:rsidRPr="005B2FBE" w:rsidRDefault="00991B50" w:rsidP="000333A0">
            <w:pPr>
              <w:pStyle w:val="12"/>
            </w:pPr>
            <w:r w:rsidRPr="005B2FBE">
              <w:t xml:space="preserve">Г. Белль </w:t>
            </w:r>
          </w:p>
          <w:p w:rsidR="00991B50" w:rsidRPr="005B2FBE" w:rsidRDefault="00991B50" w:rsidP="000333A0">
            <w:pPr>
              <w:pStyle w:val="12"/>
            </w:pPr>
            <w:r w:rsidRPr="005B2FBE">
              <w:t>Роман «Глазами клоуна»</w:t>
            </w:r>
          </w:p>
          <w:p w:rsidR="00991B50" w:rsidRPr="005B2FBE" w:rsidRDefault="00991B50" w:rsidP="000333A0">
            <w:pPr>
              <w:pStyle w:val="12"/>
            </w:pPr>
            <w:r w:rsidRPr="005B2FBE">
              <w:t>Ш. Бодлер</w:t>
            </w:r>
          </w:p>
          <w:p w:rsidR="00991B50" w:rsidRPr="005B2FBE" w:rsidRDefault="00991B50" w:rsidP="000333A0">
            <w:pPr>
              <w:pStyle w:val="12"/>
            </w:pPr>
            <w:r w:rsidRPr="005B2FBE">
              <w:t>Стихотворения</w:t>
            </w:r>
          </w:p>
          <w:p w:rsidR="00991B50" w:rsidRPr="005B2FBE" w:rsidRDefault="00991B50" w:rsidP="000333A0">
            <w:pPr>
              <w:pStyle w:val="12"/>
            </w:pPr>
            <w:r w:rsidRPr="005B2FBE">
              <w:t xml:space="preserve">Р. Брэдбери </w:t>
            </w:r>
          </w:p>
          <w:p w:rsidR="00991B50" w:rsidRPr="005B2FBE" w:rsidRDefault="00991B50" w:rsidP="000333A0">
            <w:pPr>
              <w:pStyle w:val="12"/>
            </w:pPr>
            <w:r w:rsidRPr="005B2FBE">
              <w:t>Роман «451 градус по Фаренгейту»</w:t>
            </w:r>
          </w:p>
          <w:p w:rsidR="00991B50" w:rsidRPr="005B2FBE" w:rsidRDefault="00991B50" w:rsidP="000333A0">
            <w:pPr>
              <w:pStyle w:val="12"/>
            </w:pPr>
            <w:r w:rsidRPr="005B2FBE">
              <w:t>П. Верлен</w:t>
            </w:r>
          </w:p>
          <w:p w:rsidR="00991B50" w:rsidRPr="005B2FBE" w:rsidRDefault="00991B50" w:rsidP="000333A0">
            <w:pPr>
              <w:pStyle w:val="12"/>
            </w:pPr>
            <w:r w:rsidRPr="005B2FBE">
              <w:t>Стихотворения</w:t>
            </w:r>
          </w:p>
          <w:p w:rsidR="00991B50" w:rsidRPr="005B2FBE" w:rsidRDefault="00991B50" w:rsidP="000333A0">
            <w:pPr>
              <w:pStyle w:val="12"/>
            </w:pPr>
            <w:r w:rsidRPr="005B2FBE">
              <w:t>Э. Верхарн</w:t>
            </w:r>
          </w:p>
          <w:p w:rsidR="00991B50" w:rsidRPr="005B2FBE" w:rsidRDefault="00991B50" w:rsidP="000333A0">
            <w:pPr>
              <w:pStyle w:val="12"/>
            </w:pPr>
            <w:r w:rsidRPr="005B2FBE">
              <w:t>Стихотворения</w:t>
            </w:r>
          </w:p>
          <w:p w:rsidR="00991B50" w:rsidRPr="005B2FBE" w:rsidRDefault="00991B50" w:rsidP="000333A0">
            <w:pPr>
              <w:pStyle w:val="12"/>
            </w:pPr>
            <w:r w:rsidRPr="005B2FBE">
              <w:t xml:space="preserve">У. Голдинг </w:t>
            </w:r>
          </w:p>
          <w:p w:rsidR="00991B50" w:rsidRPr="005B2FBE" w:rsidRDefault="00991B50" w:rsidP="000333A0">
            <w:pPr>
              <w:pStyle w:val="12"/>
            </w:pPr>
            <w:r w:rsidRPr="005B2FBE">
              <w:lastRenderedPageBreak/>
              <w:t>Роман «Повелитель мух»</w:t>
            </w:r>
          </w:p>
          <w:p w:rsidR="00991B50" w:rsidRPr="005B2FBE" w:rsidRDefault="00991B50" w:rsidP="000333A0">
            <w:pPr>
              <w:pStyle w:val="12"/>
            </w:pPr>
            <w:r w:rsidRPr="005B2FBE">
              <w:t>Ч. Диккенс</w:t>
            </w:r>
          </w:p>
          <w:p w:rsidR="00991B50" w:rsidRPr="005B2FBE" w:rsidRDefault="00991B50" w:rsidP="000333A0">
            <w:pPr>
              <w:pStyle w:val="12"/>
            </w:pPr>
            <w:r w:rsidRPr="005B2FBE">
              <w:t>«Лавка древностей», «Рождественская история»</w:t>
            </w:r>
          </w:p>
          <w:p w:rsidR="00991B50" w:rsidRPr="005B2FBE" w:rsidRDefault="00991B50" w:rsidP="000333A0">
            <w:pPr>
              <w:pStyle w:val="12"/>
            </w:pPr>
            <w:r w:rsidRPr="005B2FBE">
              <w:t xml:space="preserve">Г. Ибсен </w:t>
            </w:r>
          </w:p>
          <w:p w:rsidR="00991B50" w:rsidRPr="005B2FBE" w:rsidRDefault="00991B50" w:rsidP="000333A0">
            <w:pPr>
              <w:pStyle w:val="12"/>
            </w:pPr>
            <w:r w:rsidRPr="005B2FBE">
              <w:t>Пьеса «Нора»</w:t>
            </w:r>
          </w:p>
          <w:p w:rsidR="00991B50" w:rsidRPr="005B2FBE" w:rsidRDefault="00991B50" w:rsidP="000333A0">
            <w:pPr>
              <w:pStyle w:val="12"/>
            </w:pPr>
            <w:r w:rsidRPr="005B2FBE">
              <w:t>А. Камю</w:t>
            </w:r>
          </w:p>
          <w:p w:rsidR="00991B50" w:rsidRPr="005B2FBE" w:rsidRDefault="00991B50" w:rsidP="000333A0">
            <w:pPr>
              <w:pStyle w:val="12"/>
            </w:pPr>
            <w:r w:rsidRPr="005B2FBE">
              <w:t>Повесть «Посторонний»</w:t>
            </w:r>
          </w:p>
          <w:p w:rsidR="00991B50" w:rsidRPr="005B2FBE" w:rsidRDefault="00991B50" w:rsidP="000333A0">
            <w:pPr>
              <w:pStyle w:val="12"/>
            </w:pPr>
            <w:r w:rsidRPr="005B2FBE">
              <w:t xml:space="preserve">Ф. Кафка </w:t>
            </w:r>
          </w:p>
          <w:p w:rsidR="00991B50" w:rsidRPr="005B2FBE" w:rsidRDefault="00991B50" w:rsidP="000333A0">
            <w:pPr>
              <w:pStyle w:val="12"/>
            </w:pPr>
            <w:r w:rsidRPr="005B2FBE">
              <w:t>Рассказ «Превращение»</w:t>
            </w:r>
          </w:p>
          <w:p w:rsidR="00991B50" w:rsidRPr="005B2FBE" w:rsidRDefault="00991B50" w:rsidP="000333A0">
            <w:pPr>
              <w:pStyle w:val="12"/>
            </w:pPr>
            <w:r w:rsidRPr="005B2FBE">
              <w:t xml:space="preserve">Х. Ли </w:t>
            </w:r>
          </w:p>
          <w:p w:rsidR="00991B50" w:rsidRPr="005B2FBE" w:rsidRDefault="00991B50" w:rsidP="000333A0">
            <w:pPr>
              <w:pStyle w:val="12"/>
            </w:pPr>
            <w:r w:rsidRPr="005B2FBE">
              <w:t>Роман «Убить пересмешника»</w:t>
            </w:r>
          </w:p>
          <w:p w:rsidR="00991B50" w:rsidRPr="005B2FBE" w:rsidRDefault="00991B50" w:rsidP="000333A0">
            <w:pPr>
              <w:pStyle w:val="12"/>
            </w:pPr>
            <w:r w:rsidRPr="005B2FBE">
              <w:t>Г.Г. Маркес</w:t>
            </w:r>
          </w:p>
          <w:p w:rsidR="00991B50" w:rsidRPr="005B2FBE" w:rsidRDefault="00991B50" w:rsidP="000333A0">
            <w:pPr>
              <w:pStyle w:val="12"/>
            </w:pPr>
            <w:r w:rsidRPr="005B2FBE">
              <w:t>Роман «Сто лет одиночества»</w:t>
            </w:r>
          </w:p>
          <w:p w:rsidR="00991B50" w:rsidRPr="005B2FBE" w:rsidRDefault="00991B50" w:rsidP="000333A0">
            <w:pPr>
              <w:pStyle w:val="12"/>
            </w:pPr>
            <w:r w:rsidRPr="005B2FBE">
              <w:t>М. Метерлинк</w:t>
            </w:r>
          </w:p>
          <w:p w:rsidR="00991B50" w:rsidRPr="005B2FBE" w:rsidRDefault="00991B50" w:rsidP="000333A0">
            <w:pPr>
              <w:pStyle w:val="12"/>
            </w:pPr>
            <w:r w:rsidRPr="005B2FBE">
              <w:t>Пьеса «Слепые»</w:t>
            </w:r>
          </w:p>
          <w:p w:rsidR="00991B50" w:rsidRPr="005B2FBE" w:rsidRDefault="00991B50" w:rsidP="000333A0">
            <w:pPr>
              <w:pStyle w:val="12"/>
            </w:pPr>
            <w:r w:rsidRPr="005B2FBE">
              <w:t>Г. де Мопассан</w:t>
            </w:r>
          </w:p>
          <w:p w:rsidR="00991B50" w:rsidRPr="005B2FBE" w:rsidRDefault="00991B50" w:rsidP="000333A0">
            <w:pPr>
              <w:pStyle w:val="12"/>
            </w:pPr>
            <w:r w:rsidRPr="005B2FBE">
              <w:t>«Милый друг»</w:t>
            </w:r>
          </w:p>
          <w:p w:rsidR="00991B50" w:rsidRPr="005B2FBE" w:rsidRDefault="00991B50" w:rsidP="000333A0">
            <w:pPr>
              <w:pStyle w:val="12"/>
            </w:pPr>
            <w:r w:rsidRPr="005B2FBE">
              <w:t>У.С. Моэм</w:t>
            </w:r>
          </w:p>
          <w:p w:rsidR="00991B50" w:rsidRPr="005B2FBE" w:rsidRDefault="00991B50" w:rsidP="000333A0">
            <w:pPr>
              <w:pStyle w:val="12"/>
            </w:pPr>
            <w:r w:rsidRPr="005B2FBE">
              <w:t>Роман «Театр»</w:t>
            </w:r>
          </w:p>
          <w:p w:rsidR="00991B50" w:rsidRPr="005B2FBE" w:rsidRDefault="00991B50" w:rsidP="000333A0">
            <w:pPr>
              <w:pStyle w:val="12"/>
            </w:pPr>
            <w:r w:rsidRPr="005B2FBE">
              <w:t xml:space="preserve">Д. Оруэлл </w:t>
            </w:r>
          </w:p>
          <w:p w:rsidR="00991B50" w:rsidRPr="005B2FBE" w:rsidRDefault="00991B50" w:rsidP="000333A0">
            <w:pPr>
              <w:pStyle w:val="12"/>
            </w:pPr>
            <w:r w:rsidRPr="005B2FBE">
              <w:t>Роман «1984»</w:t>
            </w:r>
          </w:p>
          <w:p w:rsidR="00991B50" w:rsidRPr="005B2FBE" w:rsidRDefault="00991B50" w:rsidP="000333A0">
            <w:pPr>
              <w:pStyle w:val="12"/>
            </w:pPr>
            <w:r w:rsidRPr="005B2FBE">
              <w:t xml:space="preserve">Э.М. Ремарк </w:t>
            </w:r>
          </w:p>
          <w:p w:rsidR="00991B50" w:rsidRPr="005B2FBE" w:rsidRDefault="00991B50" w:rsidP="000333A0">
            <w:pPr>
              <w:pStyle w:val="12"/>
            </w:pPr>
            <w:r w:rsidRPr="005B2FBE">
              <w:t>Романы «На западном фронте без перемен», «Три товарища»</w:t>
            </w:r>
          </w:p>
          <w:p w:rsidR="00991B50" w:rsidRPr="005B2FBE" w:rsidRDefault="00991B50" w:rsidP="000333A0">
            <w:pPr>
              <w:pStyle w:val="12"/>
            </w:pPr>
            <w:r w:rsidRPr="005B2FBE">
              <w:t>А. Рембо</w:t>
            </w:r>
          </w:p>
          <w:p w:rsidR="00991B50" w:rsidRPr="005B2FBE" w:rsidRDefault="00991B50" w:rsidP="000333A0">
            <w:pPr>
              <w:pStyle w:val="12"/>
            </w:pPr>
            <w:r w:rsidRPr="005B2FBE">
              <w:t>Стихотворения</w:t>
            </w:r>
          </w:p>
          <w:p w:rsidR="00991B50" w:rsidRPr="005B2FBE" w:rsidRDefault="00991B50" w:rsidP="000333A0">
            <w:pPr>
              <w:pStyle w:val="12"/>
            </w:pPr>
            <w:r w:rsidRPr="005B2FBE">
              <w:t>P.M. Рильке</w:t>
            </w:r>
          </w:p>
          <w:p w:rsidR="00991B50" w:rsidRPr="005B2FBE" w:rsidRDefault="00991B50" w:rsidP="000333A0">
            <w:pPr>
              <w:pStyle w:val="12"/>
            </w:pPr>
            <w:r w:rsidRPr="005B2FBE">
              <w:t>Стихотворения</w:t>
            </w:r>
          </w:p>
          <w:p w:rsidR="00991B50" w:rsidRPr="005B2FBE" w:rsidRDefault="00991B50" w:rsidP="000333A0">
            <w:pPr>
              <w:pStyle w:val="12"/>
            </w:pPr>
            <w:r w:rsidRPr="005B2FBE">
              <w:t xml:space="preserve">Д. Селлинджер </w:t>
            </w:r>
          </w:p>
          <w:p w:rsidR="00991B50" w:rsidRPr="005B2FBE" w:rsidRDefault="00991B50" w:rsidP="000333A0">
            <w:pPr>
              <w:pStyle w:val="12"/>
            </w:pPr>
            <w:r w:rsidRPr="005B2FBE">
              <w:t>Роман «Над пропастью во ржи»</w:t>
            </w:r>
          </w:p>
          <w:p w:rsidR="00991B50" w:rsidRPr="005B2FBE" w:rsidRDefault="00991B50" w:rsidP="000333A0">
            <w:pPr>
              <w:pStyle w:val="12"/>
            </w:pPr>
            <w:r w:rsidRPr="005B2FBE">
              <w:t>У. Старк</w:t>
            </w:r>
          </w:p>
          <w:p w:rsidR="00991B50" w:rsidRPr="005B2FBE" w:rsidRDefault="00991B50" w:rsidP="000333A0">
            <w:pPr>
              <w:pStyle w:val="12"/>
            </w:pPr>
            <w:r w:rsidRPr="005B2FBE">
              <w:t>Повести: «Чудаки и зануды», «Пусть танцуют белые медведи»</w:t>
            </w:r>
          </w:p>
          <w:p w:rsidR="00991B50" w:rsidRPr="005B2FBE" w:rsidRDefault="00991B50" w:rsidP="000333A0">
            <w:pPr>
              <w:pStyle w:val="12"/>
            </w:pPr>
            <w:r w:rsidRPr="005B2FBE">
              <w:t>Ф. Стендаль</w:t>
            </w:r>
          </w:p>
          <w:p w:rsidR="00991B50" w:rsidRPr="005B2FBE" w:rsidRDefault="00991B50" w:rsidP="000333A0">
            <w:pPr>
              <w:pStyle w:val="12"/>
            </w:pPr>
            <w:r w:rsidRPr="005B2FBE">
              <w:t>Роман «Пармская обитель»</w:t>
            </w:r>
          </w:p>
          <w:p w:rsidR="00991B50" w:rsidRPr="005B2FBE" w:rsidRDefault="00991B50" w:rsidP="000333A0">
            <w:pPr>
              <w:pStyle w:val="12"/>
            </w:pPr>
            <w:r w:rsidRPr="005B2FBE">
              <w:t>Г. Уэллс</w:t>
            </w:r>
          </w:p>
          <w:p w:rsidR="00991B50" w:rsidRPr="005B2FBE" w:rsidRDefault="00991B50" w:rsidP="000333A0">
            <w:pPr>
              <w:pStyle w:val="12"/>
            </w:pPr>
            <w:r w:rsidRPr="005B2FBE">
              <w:t>Роман «Машина времени»</w:t>
            </w:r>
          </w:p>
          <w:p w:rsidR="00991B50" w:rsidRPr="005B2FBE" w:rsidRDefault="00991B50" w:rsidP="000333A0">
            <w:pPr>
              <w:pStyle w:val="12"/>
            </w:pPr>
            <w:r w:rsidRPr="005B2FBE">
              <w:t>Г. Флобер</w:t>
            </w:r>
          </w:p>
          <w:p w:rsidR="00991B50" w:rsidRPr="005B2FBE" w:rsidRDefault="00991B50" w:rsidP="000333A0">
            <w:pPr>
              <w:pStyle w:val="12"/>
            </w:pPr>
            <w:r w:rsidRPr="005B2FBE">
              <w:t xml:space="preserve">Роман «Мадам Бовари» </w:t>
            </w:r>
          </w:p>
          <w:p w:rsidR="00991B50" w:rsidRPr="005B2FBE" w:rsidRDefault="00991B50" w:rsidP="000333A0">
            <w:pPr>
              <w:pStyle w:val="12"/>
            </w:pPr>
            <w:r w:rsidRPr="005B2FBE">
              <w:t xml:space="preserve">О. Хаксли </w:t>
            </w:r>
          </w:p>
          <w:p w:rsidR="00991B50" w:rsidRPr="005B2FBE" w:rsidRDefault="00991B50" w:rsidP="000333A0">
            <w:pPr>
              <w:pStyle w:val="12"/>
            </w:pPr>
            <w:r w:rsidRPr="005B2FBE">
              <w:t xml:space="preserve">Роман  «О дивный новый мир»,  </w:t>
            </w:r>
          </w:p>
          <w:p w:rsidR="00991B50" w:rsidRPr="005B2FBE" w:rsidRDefault="00991B50" w:rsidP="000333A0">
            <w:pPr>
              <w:pStyle w:val="12"/>
            </w:pPr>
            <w:r w:rsidRPr="005B2FBE">
              <w:t xml:space="preserve">Э. Хемингуэй </w:t>
            </w:r>
          </w:p>
          <w:p w:rsidR="00991B50" w:rsidRPr="005B2FBE" w:rsidRDefault="00991B50" w:rsidP="000333A0">
            <w:pPr>
              <w:pStyle w:val="12"/>
            </w:pPr>
            <w:r w:rsidRPr="005B2FBE">
              <w:t>Повесть  «Старик и море», роман «Прощай, оружие»</w:t>
            </w:r>
          </w:p>
          <w:p w:rsidR="00991B50" w:rsidRPr="005B2FBE" w:rsidRDefault="00991B50" w:rsidP="000333A0">
            <w:pPr>
              <w:pStyle w:val="12"/>
            </w:pPr>
            <w:r w:rsidRPr="005B2FBE">
              <w:t>А. Франк</w:t>
            </w:r>
          </w:p>
          <w:p w:rsidR="00991B50" w:rsidRPr="005B2FBE" w:rsidRDefault="00991B50" w:rsidP="000333A0">
            <w:pPr>
              <w:pStyle w:val="12"/>
            </w:pPr>
            <w:r w:rsidRPr="005B2FBE">
              <w:t>Книга «Дневник Анны Франк»</w:t>
            </w:r>
          </w:p>
          <w:p w:rsidR="00991B50" w:rsidRPr="005B2FBE" w:rsidRDefault="00991B50" w:rsidP="000333A0">
            <w:pPr>
              <w:pStyle w:val="12"/>
            </w:pPr>
            <w:r w:rsidRPr="005B2FBE">
              <w:t xml:space="preserve">Б. Шоу </w:t>
            </w:r>
          </w:p>
          <w:p w:rsidR="00991B50" w:rsidRPr="005B2FBE" w:rsidRDefault="00991B50" w:rsidP="000333A0">
            <w:pPr>
              <w:pStyle w:val="12"/>
            </w:pPr>
            <w:r w:rsidRPr="005B2FBE">
              <w:t>Пьеса «Пигмалион»</w:t>
            </w:r>
          </w:p>
          <w:p w:rsidR="00991B50" w:rsidRPr="005B2FBE" w:rsidRDefault="00991B50" w:rsidP="000333A0">
            <w:pPr>
              <w:pStyle w:val="12"/>
            </w:pPr>
            <w:r w:rsidRPr="005B2FBE">
              <w:t>У. Эко</w:t>
            </w:r>
          </w:p>
          <w:p w:rsidR="00991B50" w:rsidRPr="005B2FBE" w:rsidRDefault="00991B50" w:rsidP="000333A0">
            <w:pPr>
              <w:pStyle w:val="12"/>
            </w:pPr>
            <w:r w:rsidRPr="005B2FBE">
              <w:t>Роман «Имя Розы»</w:t>
            </w:r>
          </w:p>
          <w:p w:rsidR="00991B50" w:rsidRPr="005B2FBE" w:rsidRDefault="00991B50" w:rsidP="000333A0">
            <w:pPr>
              <w:pStyle w:val="12"/>
            </w:pPr>
            <w:r w:rsidRPr="005B2FBE">
              <w:t>Т.С. Элиот</w:t>
            </w:r>
          </w:p>
          <w:p w:rsidR="00991B50" w:rsidRPr="005B2FBE" w:rsidRDefault="00991B50" w:rsidP="000333A0">
            <w:pPr>
              <w:pStyle w:val="12"/>
            </w:pPr>
            <w:r w:rsidRPr="005B2FBE">
              <w:t xml:space="preserve">Стихотворения </w:t>
            </w:r>
          </w:p>
        </w:tc>
      </w:tr>
      <w:tr w:rsidR="00991B50" w:rsidRPr="005B2FBE" w:rsidTr="000333A0">
        <w:tc>
          <w:tcPr>
            <w:tcW w:w="2093" w:type="dxa"/>
            <w:shd w:val="clear" w:color="auto" w:fill="auto"/>
          </w:tcPr>
          <w:p w:rsidR="00991B50" w:rsidRPr="005B2FBE" w:rsidRDefault="00991B50" w:rsidP="000333A0">
            <w:pPr>
              <w:pStyle w:val="12"/>
            </w:pPr>
          </w:p>
        </w:tc>
        <w:tc>
          <w:tcPr>
            <w:tcW w:w="3260" w:type="dxa"/>
            <w:shd w:val="clear" w:color="auto" w:fill="auto"/>
          </w:tcPr>
          <w:p w:rsidR="00991B50" w:rsidRPr="005B2FBE" w:rsidRDefault="00991B50" w:rsidP="000333A0">
            <w:pPr>
              <w:pStyle w:val="12"/>
            </w:pPr>
          </w:p>
        </w:tc>
        <w:tc>
          <w:tcPr>
            <w:tcW w:w="4253" w:type="dxa"/>
            <w:shd w:val="clear" w:color="auto" w:fill="auto"/>
          </w:tcPr>
          <w:p w:rsidR="00991B50" w:rsidRPr="005B2FBE" w:rsidRDefault="00991B50" w:rsidP="000333A0">
            <w:pPr>
              <w:pStyle w:val="12"/>
            </w:pPr>
            <w:r w:rsidRPr="005B2FBE">
              <w:t>Родная (региональная) литература</w:t>
            </w:r>
          </w:p>
          <w:p w:rsidR="00991B50" w:rsidRPr="005B2FBE" w:rsidRDefault="00991B50" w:rsidP="000333A0">
            <w:pPr>
              <w:pStyle w:val="12"/>
            </w:pPr>
            <w:r w:rsidRPr="005B2FBE">
              <w:t xml:space="preserve">Данный раздел списка определяется </w:t>
            </w:r>
            <w:r w:rsidRPr="005B2FBE">
              <w:lastRenderedPageBreak/>
              <w:t xml:space="preserve">школой в соответствии с ее региональной принадлежностью </w:t>
            </w:r>
          </w:p>
          <w:p w:rsidR="00991B50" w:rsidRPr="005B2FBE" w:rsidRDefault="00991B50" w:rsidP="000333A0">
            <w:pPr>
              <w:pStyle w:val="12"/>
            </w:pPr>
          </w:p>
          <w:p w:rsidR="00991B50" w:rsidRPr="005B2FBE" w:rsidRDefault="00991B50" w:rsidP="000333A0">
            <w:pPr>
              <w:pStyle w:val="12"/>
            </w:pPr>
            <w:r w:rsidRPr="005B2FBE">
              <w:t>Литература народов России</w:t>
            </w:r>
          </w:p>
          <w:p w:rsidR="00991B50" w:rsidRPr="005B2FBE" w:rsidRDefault="00991B50" w:rsidP="000333A0">
            <w:pPr>
              <w:pStyle w:val="12"/>
            </w:pPr>
            <w:r w:rsidRPr="005B2FBE">
              <w:t xml:space="preserve">Г. Айги, Р. Гамзатов, М. Джалиль, М. Карим, Д.  Кугультинов, К. Кулиев, Ю. Рытхэу, Г. Тукай, К. Хетагуров, Ю. Шесталов </w:t>
            </w:r>
          </w:p>
          <w:p w:rsidR="00991B50" w:rsidRPr="005B2FBE" w:rsidRDefault="00991B50" w:rsidP="000333A0">
            <w:pPr>
              <w:pStyle w:val="12"/>
            </w:pPr>
            <w:r w:rsidRPr="005B2FBE">
              <w:t>(предлагаемый список произведений является примерным и может варьироваться в разных субъектах Российской Федерации)</w:t>
            </w:r>
          </w:p>
        </w:tc>
      </w:tr>
    </w:tbl>
    <w:p w:rsidR="00991B50" w:rsidRPr="005B2FBE" w:rsidRDefault="00991B50" w:rsidP="00991B50">
      <w:pPr>
        <w:pStyle w:val="a4"/>
        <w:ind w:firstLine="851"/>
        <w:jc w:val="both"/>
        <w:rPr>
          <w:rFonts w:cs="Times New Roman"/>
          <w:sz w:val="22"/>
        </w:rPr>
      </w:pPr>
    </w:p>
    <w:p w:rsidR="00991B50" w:rsidRPr="005B2FBE" w:rsidRDefault="00991B50" w:rsidP="00991B50">
      <w:pPr>
        <w:pStyle w:val="a4"/>
        <w:ind w:firstLine="851"/>
        <w:jc w:val="both"/>
        <w:rPr>
          <w:rFonts w:cs="Times New Roman"/>
          <w:sz w:val="22"/>
        </w:rPr>
      </w:pPr>
      <w:r w:rsidRPr="005B2FBE">
        <w:rPr>
          <w:rFonts w:cs="Times New Roman"/>
          <w:sz w:val="22"/>
        </w:rPr>
        <w:t>Пример возможного планирования модульного преподавания литературы на уровне среднего общего образования</w:t>
      </w:r>
    </w:p>
    <w:p w:rsidR="00991B50" w:rsidRPr="005B2FBE" w:rsidRDefault="00991B50" w:rsidP="00991B50">
      <w:pPr>
        <w:pStyle w:val="a4"/>
        <w:ind w:firstLine="851"/>
        <w:jc w:val="both"/>
        <w:rPr>
          <w:rFonts w:cs="Times New Roman"/>
          <w:sz w:val="22"/>
        </w:rPr>
      </w:pPr>
      <w:r w:rsidRPr="005B2FBE">
        <w:rPr>
          <w:rFonts w:cs="Times New Roman"/>
          <w:sz w:val="22"/>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991B50" w:rsidRPr="005B2FBE" w:rsidRDefault="00991B50" w:rsidP="00991B50">
      <w:pPr>
        <w:pStyle w:val="a4"/>
        <w:ind w:firstLine="851"/>
        <w:jc w:val="both"/>
        <w:rPr>
          <w:rFonts w:cs="Times New Roman"/>
          <w:sz w:val="22"/>
        </w:rPr>
      </w:pPr>
    </w:p>
    <w:p w:rsidR="00991B50" w:rsidRPr="000333A0" w:rsidRDefault="00991B50" w:rsidP="00991B50">
      <w:pPr>
        <w:pStyle w:val="a4"/>
        <w:ind w:firstLine="851"/>
        <w:jc w:val="both"/>
        <w:rPr>
          <w:rFonts w:cs="Times New Roman"/>
          <w:b/>
          <w:sz w:val="22"/>
        </w:rPr>
      </w:pPr>
      <w:r w:rsidRPr="000333A0">
        <w:rPr>
          <w:rFonts w:cs="Times New Roman"/>
          <w:b/>
          <w:sz w:val="22"/>
        </w:rPr>
        <w:t>1. Проблемно-тематические блоки</w:t>
      </w:r>
    </w:p>
    <w:p w:rsidR="00991B50" w:rsidRPr="005B2FBE" w:rsidRDefault="00991B50" w:rsidP="00991B50">
      <w:pPr>
        <w:pStyle w:val="a4"/>
        <w:ind w:firstLine="851"/>
        <w:jc w:val="both"/>
        <w:rPr>
          <w:rFonts w:cs="Times New Roman"/>
          <w:sz w:val="22"/>
        </w:rPr>
      </w:pPr>
      <w:r w:rsidRPr="005B2FBE">
        <w:rPr>
          <w:rFonts w:cs="Times New Roman"/>
          <w:sz w:val="22"/>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91B50" w:rsidRPr="005B2FBE" w:rsidRDefault="00991B50" w:rsidP="00991B50">
      <w:pPr>
        <w:pStyle w:val="a4"/>
        <w:ind w:firstLine="851"/>
        <w:jc w:val="both"/>
        <w:rPr>
          <w:rFonts w:cs="Times New Roman"/>
          <w:sz w:val="22"/>
        </w:rPr>
      </w:pPr>
      <w:r w:rsidRPr="005B2FBE">
        <w:rPr>
          <w:rFonts w:cs="Times New Roman"/>
          <w:sz w:val="22"/>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91B50" w:rsidRPr="005B2FBE" w:rsidRDefault="00991B50" w:rsidP="00991B50">
      <w:pPr>
        <w:pStyle w:val="a4"/>
        <w:ind w:firstLine="851"/>
        <w:jc w:val="both"/>
        <w:rPr>
          <w:rFonts w:cs="Times New Roman"/>
          <w:sz w:val="22"/>
        </w:rPr>
      </w:pPr>
      <w:r w:rsidRPr="005B2FBE">
        <w:rPr>
          <w:rFonts w:cs="Times New Roman"/>
          <w:sz w:val="22"/>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91B50" w:rsidRPr="005B2FBE" w:rsidRDefault="00991B50" w:rsidP="00991B50">
      <w:pPr>
        <w:pStyle w:val="a4"/>
        <w:ind w:firstLine="851"/>
        <w:jc w:val="both"/>
        <w:rPr>
          <w:rFonts w:cs="Times New Roman"/>
          <w:sz w:val="22"/>
        </w:rPr>
      </w:pPr>
      <w:r w:rsidRPr="005B2FBE">
        <w:rPr>
          <w:rFonts w:cs="Times New Roman"/>
          <w:sz w:val="22"/>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91B50" w:rsidRPr="005B2FBE" w:rsidRDefault="00991B50" w:rsidP="00991B50">
      <w:pPr>
        <w:pStyle w:val="a4"/>
        <w:ind w:firstLine="851"/>
        <w:jc w:val="both"/>
        <w:rPr>
          <w:rFonts w:cs="Times New Roman"/>
          <w:sz w:val="22"/>
        </w:rPr>
      </w:pPr>
      <w:r w:rsidRPr="005B2FBE">
        <w:rPr>
          <w:rFonts w:cs="Times New Roman"/>
          <w:sz w:val="22"/>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91B50" w:rsidRPr="005B2FBE" w:rsidRDefault="00991B50" w:rsidP="00991B50">
      <w:pPr>
        <w:pStyle w:val="a4"/>
        <w:ind w:firstLine="851"/>
        <w:jc w:val="both"/>
        <w:rPr>
          <w:rFonts w:cs="Times New Roman"/>
          <w:sz w:val="22"/>
        </w:rPr>
      </w:pPr>
    </w:p>
    <w:p w:rsidR="00991B50" w:rsidRPr="000333A0" w:rsidRDefault="00991B50" w:rsidP="00991B50">
      <w:pPr>
        <w:pStyle w:val="a4"/>
        <w:ind w:firstLine="851"/>
        <w:jc w:val="both"/>
        <w:rPr>
          <w:rFonts w:cs="Times New Roman"/>
          <w:b/>
          <w:sz w:val="22"/>
        </w:rPr>
      </w:pPr>
      <w:r w:rsidRPr="000333A0">
        <w:rPr>
          <w:rFonts w:cs="Times New Roman"/>
          <w:b/>
          <w:sz w:val="22"/>
        </w:rPr>
        <w:t>2. Историко- и теоретико-литературные блоки</w:t>
      </w:r>
    </w:p>
    <w:p w:rsidR="00991B50" w:rsidRPr="005B2FBE" w:rsidRDefault="00991B50" w:rsidP="00991B50">
      <w:pPr>
        <w:pStyle w:val="a4"/>
        <w:ind w:firstLine="851"/>
        <w:jc w:val="both"/>
        <w:rPr>
          <w:rFonts w:cs="Times New Roman"/>
          <w:sz w:val="22"/>
        </w:rPr>
      </w:pPr>
      <w:r w:rsidRPr="005B2FBE">
        <w:rPr>
          <w:rFonts w:cs="Times New Roman"/>
          <w:sz w:val="22"/>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991B50" w:rsidRPr="005B2FBE" w:rsidRDefault="00991B50" w:rsidP="00991B50">
      <w:pPr>
        <w:pStyle w:val="a4"/>
        <w:ind w:firstLine="851"/>
        <w:jc w:val="both"/>
        <w:rPr>
          <w:rFonts w:cs="Times New Roman"/>
          <w:sz w:val="22"/>
        </w:rPr>
      </w:pPr>
      <w:r w:rsidRPr="005B2FBE">
        <w:rPr>
          <w:rFonts w:cs="Times New Roman"/>
          <w:sz w:val="22"/>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991B50" w:rsidRPr="005B2FBE" w:rsidRDefault="00991B50" w:rsidP="00991B50">
      <w:pPr>
        <w:pStyle w:val="a4"/>
        <w:ind w:firstLine="851"/>
        <w:jc w:val="both"/>
        <w:rPr>
          <w:rFonts w:cs="Times New Roman"/>
          <w:sz w:val="22"/>
        </w:rPr>
      </w:pPr>
      <w:r w:rsidRPr="005B2FBE">
        <w:rPr>
          <w:rFonts w:cs="Times New Roman"/>
          <w:sz w:val="22"/>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991B50" w:rsidRPr="005B2FBE" w:rsidRDefault="00991B50" w:rsidP="00991B50">
      <w:pPr>
        <w:pStyle w:val="a4"/>
        <w:ind w:firstLine="851"/>
        <w:jc w:val="both"/>
        <w:rPr>
          <w:rFonts w:cs="Times New Roman"/>
          <w:sz w:val="22"/>
        </w:rPr>
      </w:pPr>
      <w:r w:rsidRPr="005B2FBE">
        <w:rPr>
          <w:rFonts w:cs="Times New Roman"/>
          <w:sz w:val="22"/>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991B50" w:rsidRPr="005B2FBE" w:rsidRDefault="00991B50" w:rsidP="00991B50">
      <w:pPr>
        <w:pStyle w:val="a4"/>
        <w:ind w:firstLine="851"/>
        <w:jc w:val="both"/>
        <w:rPr>
          <w:rFonts w:cs="Times New Roman"/>
          <w:sz w:val="22"/>
        </w:rPr>
      </w:pPr>
      <w:r w:rsidRPr="005B2FBE">
        <w:rPr>
          <w:rFonts w:cs="Times New Roman"/>
          <w:sz w:val="22"/>
        </w:rPr>
        <w:lastRenderedPageBreak/>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991B50" w:rsidRPr="005B2FBE" w:rsidRDefault="00991B50" w:rsidP="00991B50">
      <w:pPr>
        <w:pStyle w:val="a4"/>
        <w:ind w:firstLine="851"/>
        <w:jc w:val="both"/>
        <w:rPr>
          <w:rFonts w:cs="Times New Roman"/>
          <w:sz w:val="22"/>
        </w:rPr>
      </w:pPr>
      <w:r w:rsidRPr="005B2FBE">
        <w:rPr>
          <w:rFonts w:cs="Times New Roman"/>
          <w:sz w:val="22"/>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991B50" w:rsidRPr="00991B50" w:rsidRDefault="00991B50" w:rsidP="00991B50">
      <w:pPr>
        <w:pStyle w:val="12"/>
        <w:ind w:left="567"/>
        <w:rPr>
          <w:b/>
          <w:noProof/>
          <w:szCs w:val="22"/>
        </w:rPr>
      </w:pPr>
    </w:p>
    <w:p w:rsidR="00991B50" w:rsidRDefault="00991B50" w:rsidP="00991B50">
      <w:pPr>
        <w:pStyle w:val="12"/>
        <w:ind w:left="567"/>
        <w:rPr>
          <w:b/>
        </w:rPr>
      </w:pPr>
      <w:r w:rsidRPr="00991B50">
        <w:rPr>
          <w:rStyle w:val="a8"/>
          <w:b/>
          <w:noProof/>
          <w:color w:val="auto"/>
          <w:szCs w:val="22"/>
          <w:u w:val="none"/>
        </w:rPr>
        <w:t xml:space="preserve">2.2.3 </w:t>
      </w:r>
      <w:hyperlink w:anchor="_Toc453968180" w:history="1">
        <w:r w:rsidRPr="00991B50">
          <w:rPr>
            <w:rStyle w:val="a8"/>
            <w:b/>
            <w:noProof/>
            <w:color w:val="auto"/>
            <w:szCs w:val="22"/>
            <w:u w:val="none"/>
          </w:rPr>
          <w:t>Иностранный язык (английский язык)</w:t>
        </w:r>
      </w:hyperlink>
    </w:p>
    <w:p w:rsidR="000333A0" w:rsidRPr="00D952D1" w:rsidRDefault="000333A0" w:rsidP="000333A0">
      <w:pPr>
        <w:pStyle w:val="12"/>
        <w:ind w:firstLine="851"/>
      </w:pPr>
      <w:r w:rsidRPr="00D952D1">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0333A0" w:rsidRPr="00D952D1" w:rsidRDefault="000333A0" w:rsidP="000333A0">
      <w:pPr>
        <w:pStyle w:val="12"/>
        <w:ind w:firstLine="851"/>
      </w:pPr>
      <w:r w:rsidRPr="00D952D1">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0333A0" w:rsidRPr="00D952D1" w:rsidRDefault="000333A0" w:rsidP="000333A0">
      <w:pPr>
        <w:pStyle w:val="12"/>
        <w:ind w:firstLine="851"/>
        <w:rPr>
          <w:szCs w:val="22"/>
        </w:rPr>
      </w:pPr>
      <w:r>
        <w:rPr>
          <w:szCs w:val="22"/>
        </w:rPr>
        <w:t xml:space="preserve">- </w:t>
      </w:r>
      <w:r w:rsidRPr="00D952D1">
        <w:rPr>
          <w:szCs w:val="22"/>
        </w:rPr>
        <w:t>дальнейшее развитие иноязычной коммуникативной компетенции;</w:t>
      </w:r>
    </w:p>
    <w:p w:rsidR="000333A0" w:rsidRPr="00D952D1" w:rsidRDefault="000333A0" w:rsidP="000333A0">
      <w:pPr>
        <w:pStyle w:val="12"/>
        <w:ind w:firstLine="851"/>
        <w:rPr>
          <w:szCs w:val="22"/>
        </w:rPr>
      </w:pPr>
      <w:r>
        <w:rPr>
          <w:szCs w:val="22"/>
        </w:rPr>
        <w:t xml:space="preserve">- </w:t>
      </w:r>
      <w:r w:rsidRPr="00D952D1">
        <w:rPr>
          <w:szCs w:val="22"/>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0333A0" w:rsidRPr="00D952D1" w:rsidRDefault="000333A0" w:rsidP="000333A0">
      <w:pPr>
        <w:pStyle w:val="12"/>
        <w:ind w:firstLine="851"/>
      </w:pPr>
      <w:r w:rsidRPr="00D952D1">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0333A0" w:rsidRPr="00D952D1" w:rsidRDefault="000333A0" w:rsidP="000333A0">
      <w:pPr>
        <w:pStyle w:val="12"/>
        <w:ind w:firstLine="851"/>
      </w:pPr>
      <w:r w:rsidRPr="00D952D1">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0333A0" w:rsidRPr="00D952D1" w:rsidRDefault="000333A0" w:rsidP="000333A0">
      <w:pPr>
        <w:pStyle w:val="12"/>
        <w:ind w:firstLine="851"/>
      </w:pPr>
      <w:r w:rsidRPr="00D952D1">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0333A0" w:rsidRPr="00D952D1" w:rsidRDefault="000333A0" w:rsidP="000333A0">
      <w:pPr>
        <w:pStyle w:val="12"/>
        <w:ind w:firstLine="851"/>
      </w:pPr>
      <w:r w:rsidRPr="00D952D1">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0333A0" w:rsidRPr="00D952D1" w:rsidRDefault="000333A0" w:rsidP="000333A0">
      <w:pPr>
        <w:pStyle w:val="12"/>
        <w:ind w:firstLine="851"/>
      </w:pPr>
      <w:r w:rsidRPr="00D952D1">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0333A0" w:rsidRPr="00D952D1" w:rsidRDefault="000333A0" w:rsidP="000333A0">
      <w:pPr>
        <w:pStyle w:val="12"/>
        <w:ind w:firstLine="851"/>
      </w:pPr>
    </w:p>
    <w:p w:rsidR="000333A0" w:rsidRPr="00D952D1" w:rsidRDefault="000333A0" w:rsidP="000333A0">
      <w:pPr>
        <w:pStyle w:val="12"/>
        <w:ind w:firstLine="851"/>
      </w:pPr>
      <w:r w:rsidRPr="00D952D1">
        <w:rPr>
          <w:b/>
        </w:rPr>
        <w:t>Базовый уровень</w:t>
      </w:r>
    </w:p>
    <w:p w:rsidR="000333A0" w:rsidRPr="00D952D1" w:rsidRDefault="000333A0" w:rsidP="000333A0">
      <w:pPr>
        <w:pStyle w:val="12"/>
        <w:ind w:firstLine="851"/>
      </w:pPr>
      <w:r w:rsidRPr="00D952D1">
        <w:rPr>
          <w:b/>
        </w:rPr>
        <w:lastRenderedPageBreak/>
        <w:t>Коммуникативные умения</w:t>
      </w:r>
      <w:r w:rsidRPr="00D952D1">
        <w:t xml:space="preserve"> </w:t>
      </w:r>
    </w:p>
    <w:p w:rsidR="000333A0" w:rsidRPr="00D952D1" w:rsidRDefault="000333A0" w:rsidP="000333A0">
      <w:pPr>
        <w:pStyle w:val="12"/>
        <w:ind w:firstLine="851"/>
      </w:pPr>
      <w:r w:rsidRPr="00D952D1">
        <w:rPr>
          <w:b/>
        </w:rPr>
        <w:t>Говорение</w:t>
      </w:r>
    </w:p>
    <w:p w:rsidR="000333A0" w:rsidRPr="00D952D1" w:rsidRDefault="000333A0" w:rsidP="000333A0">
      <w:pPr>
        <w:pStyle w:val="12"/>
        <w:ind w:firstLine="851"/>
      </w:pPr>
      <w:r w:rsidRPr="00D952D1">
        <w:rPr>
          <w:b/>
        </w:rPr>
        <w:t>Диалогическая речь</w:t>
      </w:r>
    </w:p>
    <w:p w:rsidR="000333A0" w:rsidRPr="00D952D1" w:rsidRDefault="000333A0" w:rsidP="000333A0">
      <w:pPr>
        <w:pStyle w:val="12"/>
        <w:ind w:firstLine="851"/>
      </w:pPr>
      <w:r w:rsidRPr="00D952D1">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D952D1">
        <w:rPr>
          <w:i/>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0333A0" w:rsidRPr="00D952D1" w:rsidRDefault="000333A0" w:rsidP="000333A0">
      <w:pPr>
        <w:pStyle w:val="12"/>
        <w:ind w:firstLine="851"/>
      </w:pPr>
      <w:r w:rsidRPr="00D952D1">
        <w:rPr>
          <w:b/>
        </w:rPr>
        <w:t>Монологическая речь</w:t>
      </w:r>
    </w:p>
    <w:p w:rsidR="000333A0" w:rsidRPr="00D952D1" w:rsidRDefault="000333A0" w:rsidP="000333A0">
      <w:pPr>
        <w:pStyle w:val="12"/>
        <w:ind w:firstLine="851"/>
      </w:pPr>
      <w:r w:rsidRPr="00D952D1">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D952D1">
        <w:rPr>
          <w:color w:val="000000"/>
        </w:rPr>
        <w:t>рассказ, описание, характеристика</w:t>
      </w:r>
      <w:r w:rsidRPr="00D952D1">
        <w:t xml:space="preserve">, сообщение, объявление, презентация. </w:t>
      </w:r>
      <w:r w:rsidRPr="00D952D1">
        <w:rPr>
          <w:i/>
        </w:rPr>
        <w:t xml:space="preserve">Умение предоставлять фактическую информацию. </w:t>
      </w:r>
    </w:p>
    <w:p w:rsidR="000333A0" w:rsidRPr="00D952D1" w:rsidRDefault="000333A0" w:rsidP="000333A0">
      <w:pPr>
        <w:pStyle w:val="12"/>
        <w:ind w:firstLine="851"/>
      </w:pPr>
      <w:r w:rsidRPr="00D952D1">
        <w:t xml:space="preserve"> </w:t>
      </w:r>
    </w:p>
    <w:p w:rsidR="000333A0" w:rsidRPr="00D952D1" w:rsidRDefault="000333A0" w:rsidP="000333A0">
      <w:pPr>
        <w:pStyle w:val="12"/>
        <w:ind w:firstLine="851"/>
      </w:pPr>
      <w:r w:rsidRPr="00D952D1">
        <w:rPr>
          <w:b/>
        </w:rPr>
        <w:t>Аудирование</w:t>
      </w:r>
    </w:p>
    <w:p w:rsidR="000333A0" w:rsidRPr="00D952D1" w:rsidRDefault="000333A0" w:rsidP="000333A0">
      <w:pPr>
        <w:pStyle w:val="12"/>
        <w:ind w:firstLine="851"/>
      </w:pPr>
      <w:r w:rsidRPr="00D952D1">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D952D1">
        <w:rPr>
          <w:i/>
        </w:rPr>
        <w:t>Полное и точное восприятие информации в распространенных коммуникативных ситуациях. Обобщение прослушанной информации.</w:t>
      </w:r>
      <w:r w:rsidRPr="00D952D1">
        <w:t xml:space="preserve"> </w:t>
      </w:r>
    </w:p>
    <w:p w:rsidR="000333A0" w:rsidRPr="00D952D1" w:rsidRDefault="000333A0" w:rsidP="000333A0">
      <w:pPr>
        <w:pStyle w:val="12"/>
        <w:ind w:firstLine="851"/>
      </w:pPr>
      <w:r w:rsidRPr="00D952D1">
        <w:rPr>
          <w:b/>
        </w:rPr>
        <w:t>Чтение</w:t>
      </w:r>
    </w:p>
    <w:p w:rsidR="000333A0" w:rsidRPr="00D952D1" w:rsidRDefault="000333A0" w:rsidP="000333A0">
      <w:pPr>
        <w:pStyle w:val="12"/>
        <w:ind w:firstLine="851"/>
        <w:rPr>
          <w:b/>
        </w:rPr>
      </w:pPr>
      <w:r w:rsidRPr="00D952D1">
        <w:t>Совершенствование умений читать (вслух и про себя) и понимать простые аутентичные тексты различных стилей (</w:t>
      </w:r>
      <w:r w:rsidRPr="00D952D1">
        <w:rPr>
          <w:bCs/>
        </w:rPr>
        <w:t>публицистического, художественного, разговорного</w:t>
      </w:r>
      <w:r w:rsidRPr="00D952D1">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D952D1">
        <w:rPr>
          <w:i/>
        </w:rPr>
        <w:t>Умение читать и достаточно хорошо понимать простые аутентичные тексты различных стилей (</w:t>
      </w:r>
      <w:r w:rsidRPr="00D952D1">
        <w:rPr>
          <w:bCs/>
          <w:i/>
        </w:rPr>
        <w:t>публицистического, художественного, разговорного, научного, официально-делового</w:t>
      </w:r>
      <w:r w:rsidRPr="00D952D1">
        <w:rPr>
          <w:i/>
        </w:rPr>
        <w:t>) и жанров (рассказ, роман, статья научно-популярного характера, деловая переписка).</w:t>
      </w:r>
      <w:r w:rsidRPr="00D952D1">
        <w:t xml:space="preserve"> </w:t>
      </w:r>
    </w:p>
    <w:p w:rsidR="000333A0" w:rsidRPr="00D952D1" w:rsidRDefault="000333A0" w:rsidP="000333A0">
      <w:pPr>
        <w:pStyle w:val="12"/>
        <w:ind w:firstLine="851"/>
      </w:pPr>
      <w:r w:rsidRPr="00D952D1">
        <w:rPr>
          <w:b/>
        </w:rPr>
        <w:t>Письмо</w:t>
      </w:r>
    </w:p>
    <w:p w:rsidR="000333A0" w:rsidRPr="00D952D1" w:rsidRDefault="000333A0" w:rsidP="000333A0">
      <w:pPr>
        <w:pStyle w:val="12"/>
        <w:ind w:firstLine="851"/>
      </w:pPr>
      <w:r w:rsidRPr="00D952D1">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D952D1">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0333A0" w:rsidRPr="00D952D1" w:rsidRDefault="000333A0" w:rsidP="000333A0">
      <w:pPr>
        <w:pStyle w:val="12"/>
        <w:ind w:firstLine="851"/>
      </w:pPr>
      <w:r w:rsidRPr="00D952D1">
        <w:rPr>
          <w:b/>
        </w:rPr>
        <w:t xml:space="preserve"> </w:t>
      </w:r>
    </w:p>
    <w:p w:rsidR="000333A0" w:rsidRPr="00D952D1" w:rsidRDefault="000333A0" w:rsidP="000333A0">
      <w:pPr>
        <w:pStyle w:val="12"/>
        <w:ind w:firstLine="851"/>
      </w:pPr>
      <w:r w:rsidRPr="00D952D1">
        <w:rPr>
          <w:b/>
        </w:rPr>
        <w:t>Языковые навыки</w:t>
      </w:r>
    </w:p>
    <w:p w:rsidR="000333A0" w:rsidRPr="00D952D1" w:rsidRDefault="000333A0" w:rsidP="000333A0">
      <w:pPr>
        <w:pStyle w:val="12"/>
        <w:ind w:firstLine="851"/>
      </w:pPr>
      <w:r w:rsidRPr="00D952D1">
        <w:rPr>
          <w:b/>
        </w:rPr>
        <w:t>Орфография и пунктуация</w:t>
      </w:r>
    </w:p>
    <w:p w:rsidR="000333A0" w:rsidRPr="00D952D1" w:rsidRDefault="000333A0" w:rsidP="000333A0">
      <w:pPr>
        <w:pStyle w:val="12"/>
        <w:ind w:firstLine="851"/>
      </w:pPr>
      <w:r w:rsidRPr="00D952D1">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0333A0" w:rsidRPr="00D952D1" w:rsidRDefault="000333A0" w:rsidP="000333A0">
      <w:pPr>
        <w:pStyle w:val="12"/>
        <w:ind w:firstLine="851"/>
      </w:pPr>
      <w:r w:rsidRPr="00D952D1">
        <w:rPr>
          <w:b/>
        </w:rPr>
        <w:t>Фонетическая сторона речи</w:t>
      </w:r>
    </w:p>
    <w:p w:rsidR="000333A0" w:rsidRPr="00D952D1" w:rsidRDefault="000333A0" w:rsidP="000333A0">
      <w:pPr>
        <w:pStyle w:val="12"/>
        <w:ind w:firstLine="851"/>
      </w:pPr>
      <w:r w:rsidRPr="00D952D1">
        <w:lastRenderedPageBreak/>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D952D1">
        <w:rPr>
          <w:i/>
        </w:rPr>
        <w:t>Произношение звуков английского языка без выраженного акцента.</w:t>
      </w:r>
      <w:r w:rsidRPr="00D952D1">
        <w:t xml:space="preserve"> </w:t>
      </w:r>
    </w:p>
    <w:p w:rsidR="000333A0" w:rsidRPr="00D952D1" w:rsidRDefault="000333A0" w:rsidP="000333A0">
      <w:pPr>
        <w:pStyle w:val="12"/>
        <w:ind w:firstLine="851"/>
      </w:pPr>
      <w:r w:rsidRPr="00D952D1">
        <w:rPr>
          <w:b/>
        </w:rPr>
        <w:t>Грамматическая сторона речи</w:t>
      </w:r>
    </w:p>
    <w:p w:rsidR="000333A0" w:rsidRPr="00D952D1" w:rsidRDefault="000333A0" w:rsidP="000333A0">
      <w:pPr>
        <w:pStyle w:val="12"/>
        <w:ind w:firstLine="851"/>
      </w:pPr>
      <w:r w:rsidRPr="00D952D1">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D952D1">
        <w:rPr>
          <w:i/>
        </w:rPr>
        <w:t>Употребление</w:t>
      </w:r>
      <w:r w:rsidRPr="00D952D1">
        <w:rPr>
          <w:i/>
          <w:lang w:val="en-US"/>
        </w:rPr>
        <w:t xml:space="preserve"> </w:t>
      </w:r>
      <w:r w:rsidRPr="00D952D1">
        <w:rPr>
          <w:i/>
        </w:rPr>
        <w:t>в</w:t>
      </w:r>
      <w:r w:rsidRPr="00D952D1">
        <w:rPr>
          <w:i/>
          <w:lang w:val="en-US"/>
        </w:rPr>
        <w:t xml:space="preserve"> </w:t>
      </w:r>
      <w:r w:rsidRPr="00D952D1">
        <w:rPr>
          <w:i/>
        </w:rPr>
        <w:t>речи</w:t>
      </w:r>
      <w:r w:rsidRPr="00D952D1">
        <w:rPr>
          <w:i/>
          <w:lang w:val="en-US"/>
        </w:rPr>
        <w:t xml:space="preserve"> </w:t>
      </w:r>
      <w:r w:rsidRPr="00D952D1">
        <w:rPr>
          <w:i/>
        </w:rPr>
        <w:t>эмфатических</w:t>
      </w:r>
      <w:r w:rsidRPr="00D952D1">
        <w:rPr>
          <w:i/>
          <w:lang w:val="en-US"/>
        </w:rPr>
        <w:t xml:space="preserve"> </w:t>
      </w:r>
      <w:r w:rsidRPr="00D952D1">
        <w:rPr>
          <w:i/>
        </w:rPr>
        <w:t>конструкций</w:t>
      </w:r>
      <w:r w:rsidRPr="00D952D1">
        <w:rPr>
          <w:i/>
          <w:lang w:val="en-US"/>
        </w:rPr>
        <w:t xml:space="preserve"> (</w:t>
      </w:r>
      <w:r w:rsidRPr="00D952D1">
        <w:rPr>
          <w:i/>
        </w:rPr>
        <w:t>например</w:t>
      </w:r>
      <w:r w:rsidRPr="00D952D1">
        <w:rPr>
          <w:i/>
          <w:lang w:val="en-US"/>
        </w:rPr>
        <w:t xml:space="preserve">, „It’s him who took the money”, “It’s time you talked to her”). </w:t>
      </w:r>
      <w:r w:rsidRPr="00D952D1">
        <w:rPr>
          <w:i/>
        </w:rPr>
        <w:t>Употребление в речи предложений с конструкциями … as; not so … as; either … or; neither … nor.</w:t>
      </w:r>
      <w:r w:rsidRPr="00D952D1">
        <w:t xml:space="preserve"> </w:t>
      </w:r>
    </w:p>
    <w:p w:rsidR="000333A0" w:rsidRPr="00D952D1" w:rsidRDefault="000333A0" w:rsidP="000333A0">
      <w:pPr>
        <w:pStyle w:val="12"/>
        <w:ind w:firstLine="851"/>
        <w:rPr>
          <w:b/>
        </w:rPr>
      </w:pPr>
    </w:p>
    <w:p w:rsidR="000333A0" w:rsidRPr="00D952D1" w:rsidRDefault="000333A0" w:rsidP="000333A0">
      <w:pPr>
        <w:pStyle w:val="12"/>
        <w:ind w:firstLine="851"/>
      </w:pPr>
      <w:r w:rsidRPr="00D952D1">
        <w:rPr>
          <w:b/>
        </w:rPr>
        <w:t>Лексическая сторона речи</w:t>
      </w:r>
    </w:p>
    <w:p w:rsidR="000333A0" w:rsidRPr="00D952D1" w:rsidRDefault="000333A0" w:rsidP="000333A0">
      <w:pPr>
        <w:pStyle w:val="12"/>
        <w:ind w:firstLine="851"/>
      </w:pPr>
      <w:r w:rsidRPr="00D952D1">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D952D1">
        <w:rPr>
          <w:i/>
        </w:rPr>
        <w:t>(</w:t>
      </w:r>
      <w:r w:rsidRPr="00D952D1">
        <w:rPr>
          <w:i/>
          <w:lang w:val="en-US"/>
        </w:rPr>
        <w:t>look</w:t>
      </w:r>
      <w:r w:rsidRPr="00D952D1">
        <w:rPr>
          <w:i/>
        </w:rPr>
        <w:t xml:space="preserve"> </w:t>
      </w:r>
      <w:r w:rsidRPr="00D952D1">
        <w:rPr>
          <w:i/>
          <w:lang w:val="en-US"/>
        </w:rPr>
        <w:t>after</w:t>
      </w:r>
      <w:r w:rsidRPr="00D952D1">
        <w:rPr>
          <w:i/>
        </w:rPr>
        <w:t xml:space="preserve">, </w:t>
      </w:r>
      <w:r w:rsidRPr="00D952D1">
        <w:rPr>
          <w:i/>
          <w:lang w:val="en-US"/>
        </w:rPr>
        <w:t>give</w:t>
      </w:r>
      <w:r w:rsidRPr="00D952D1">
        <w:rPr>
          <w:i/>
        </w:rPr>
        <w:t xml:space="preserve"> </w:t>
      </w:r>
      <w:r w:rsidRPr="00D952D1">
        <w:rPr>
          <w:i/>
          <w:lang w:val="en-US"/>
        </w:rPr>
        <w:t>up</w:t>
      </w:r>
      <w:r w:rsidRPr="00D952D1">
        <w:rPr>
          <w:i/>
        </w:rPr>
        <w:t xml:space="preserve">, </w:t>
      </w:r>
      <w:r w:rsidRPr="00D952D1">
        <w:rPr>
          <w:i/>
          <w:lang w:val="en-US"/>
        </w:rPr>
        <w:t>be</w:t>
      </w:r>
      <w:r w:rsidRPr="00D952D1">
        <w:rPr>
          <w:i/>
        </w:rPr>
        <w:t xml:space="preserve"> </w:t>
      </w:r>
      <w:r w:rsidRPr="00D952D1">
        <w:rPr>
          <w:i/>
          <w:lang w:val="en-US"/>
        </w:rPr>
        <w:t>over</w:t>
      </w:r>
      <w:r w:rsidRPr="00D952D1">
        <w:rPr>
          <w:i/>
        </w:rPr>
        <w:t xml:space="preserve">, </w:t>
      </w:r>
      <w:r w:rsidRPr="00D952D1">
        <w:rPr>
          <w:i/>
          <w:lang w:val="en-US"/>
        </w:rPr>
        <w:t>write</w:t>
      </w:r>
      <w:r w:rsidRPr="00D952D1">
        <w:rPr>
          <w:i/>
        </w:rPr>
        <w:t xml:space="preserve"> </w:t>
      </w:r>
      <w:r w:rsidRPr="00D952D1">
        <w:rPr>
          <w:i/>
          <w:lang w:val="en-US"/>
        </w:rPr>
        <w:t>down</w:t>
      </w:r>
      <w:r w:rsidRPr="00D952D1">
        <w:rPr>
          <w:i/>
        </w:rPr>
        <w:t xml:space="preserve"> </w:t>
      </w:r>
      <w:r w:rsidRPr="00D952D1">
        <w:rPr>
          <w:i/>
          <w:lang w:val="en-US"/>
        </w:rPr>
        <w:t>get</w:t>
      </w:r>
      <w:r w:rsidRPr="00D952D1">
        <w:rPr>
          <w:i/>
        </w:rPr>
        <w:t xml:space="preserve"> </w:t>
      </w:r>
      <w:r w:rsidRPr="00D952D1">
        <w:rPr>
          <w:i/>
          <w:lang w:val="en-US"/>
        </w:rPr>
        <w:t>on</w:t>
      </w:r>
      <w:r w:rsidRPr="00D952D1">
        <w:rPr>
          <w:i/>
        </w:rPr>
        <w:t>).</w:t>
      </w:r>
      <w:r w:rsidRPr="00D952D1">
        <w:t xml:space="preserve"> Определение части речи по аффиксу.</w:t>
      </w:r>
      <w:r w:rsidRPr="00D952D1">
        <w:rPr>
          <w:i/>
        </w:rPr>
        <w:t xml:space="preserve"> </w:t>
      </w:r>
      <w:r w:rsidRPr="00D952D1">
        <w:t xml:space="preserve">Распознавание и употребление в речи различных средств связи для обеспечения целостности высказывания. </w:t>
      </w:r>
      <w:r w:rsidRPr="00D952D1">
        <w:rPr>
          <w:i/>
        </w:rPr>
        <w:t xml:space="preserve">Распознавание и использование в речи устойчивых выражений и фраз (collocations – </w:t>
      </w:r>
      <w:r w:rsidRPr="00D952D1">
        <w:rPr>
          <w:i/>
          <w:lang w:val="en-US"/>
        </w:rPr>
        <w:t>get</w:t>
      </w:r>
      <w:r w:rsidRPr="00D952D1">
        <w:rPr>
          <w:i/>
        </w:rPr>
        <w:t xml:space="preserve"> </w:t>
      </w:r>
      <w:r w:rsidRPr="00D952D1">
        <w:rPr>
          <w:i/>
          <w:lang w:val="en-US"/>
        </w:rPr>
        <w:t>to</w:t>
      </w:r>
      <w:r w:rsidRPr="00D952D1">
        <w:rPr>
          <w:i/>
        </w:rPr>
        <w:t xml:space="preserve"> </w:t>
      </w:r>
      <w:r w:rsidRPr="00D952D1">
        <w:rPr>
          <w:i/>
          <w:lang w:val="en-US"/>
        </w:rPr>
        <w:t>know</w:t>
      </w:r>
      <w:r w:rsidRPr="00D952D1">
        <w:rPr>
          <w:i/>
        </w:rPr>
        <w:t xml:space="preserve"> </w:t>
      </w:r>
      <w:r w:rsidRPr="00D952D1">
        <w:rPr>
          <w:i/>
          <w:lang w:val="en-US"/>
        </w:rPr>
        <w:t>somebody</w:t>
      </w:r>
      <w:r w:rsidRPr="00D952D1">
        <w:rPr>
          <w:i/>
        </w:rPr>
        <w:t xml:space="preserve">, </w:t>
      </w:r>
      <w:r w:rsidRPr="00D952D1">
        <w:rPr>
          <w:i/>
          <w:lang w:val="en-US"/>
        </w:rPr>
        <w:t>keep</w:t>
      </w:r>
      <w:r w:rsidRPr="00D952D1">
        <w:rPr>
          <w:i/>
        </w:rPr>
        <w:t xml:space="preserve"> </w:t>
      </w:r>
      <w:r w:rsidRPr="00D952D1">
        <w:rPr>
          <w:i/>
          <w:lang w:val="en-US"/>
        </w:rPr>
        <w:t>in</w:t>
      </w:r>
      <w:r w:rsidRPr="00D952D1">
        <w:rPr>
          <w:i/>
        </w:rPr>
        <w:t xml:space="preserve"> </w:t>
      </w:r>
      <w:r w:rsidRPr="00D952D1">
        <w:rPr>
          <w:i/>
          <w:lang w:val="en-US"/>
        </w:rPr>
        <w:t>touch</w:t>
      </w:r>
      <w:r w:rsidRPr="00D952D1">
        <w:rPr>
          <w:i/>
        </w:rPr>
        <w:t xml:space="preserve"> </w:t>
      </w:r>
      <w:r w:rsidRPr="00D952D1">
        <w:rPr>
          <w:i/>
          <w:lang w:val="en-US"/>
        </w:rPr>
        <w:t>with</w:t>
      </w:r>
      <w:r w:rsidRPr="00D952D1">
        <w:rPr>
          <w:i/>
        </w:rPr>
        <w:t xml:space="preserve"> </w:t>
      </w:r>
      <w:r w:rsidRPr="00D952D1">
        <w:rPr>
          <w:i/>
          <w:lang w:val="en-US"/>
        </w:rPr>
        <w:t>somebody</w:t>
      </w:r>
      <w:r w:rsidRPr="00D952D1">
        <w:rPr>
          <w:i/>
        </w:rPr>
        <w:t xml:space="preserve">, </w:t>
      </w:r>
      <w:r w:rsidRPr="00D952D1">
        <w:rPr>
          <w:i/>
          <w:lang w:val="en-US"/>
        </w:rPr>
        <w:t>look</w:t>
      </w:r>
      <w:r w:rsidRPr="00D952D1">
        <w:rPr>
          <w:i/>
        </w:rPr>
        <w:t xml:space="preserve"> </w:t>
      </w:r>
      <w:r w:rsidRPr="00D952D1">
        <w:rPr>
          <w:i/>
          <w:lang w:val="en-US"/>
        </w:rPr>
        <w:t>forward</w:t>
      </w:r>
      <w:r w:rsidRPr="00D952D1">
        <w:rPr>
          <w:i/>
        </w:rPr>
        <w:t xml:space="preserve"> </w:t>
      </w:r>
      <w:r w:rsidRPr="00D952D1">
        <w:rPr>
          <w:i/>
          <w:lang w:val="en-US"/>
        </w:rPr>
        <w:t>to</w:t>
      </w:r>
      <w:r w:rsidRPr="00D952D1">
        <w:rPr>
          <w:i/>
        </w:rPr>
        <w:t xml:space="preserve"> </w:t>
      </w:r>
      <w:r w:rsidRPr="00D952D1">
        <w:rPr>
          <w:i/>
          <w:lang w:val="en-US"/>
        </w:rPr>
        <w:t>doing</w:t>
      </w:r>
      <w:r w:rsidRPr="00D952D1">
        <w:rPr>
          <w:i/>
        </w:rPr>
        <w:t xml:space="preserve"> </w:t>
      </w:r>
      <w:r w:rsidRPr="00D952D1">
        <w:rPr>
          <w:i/>
          <w:lang w:val="en-US"/>
        </w:rPr>
        <w:t>something</w:t>
      </w:r>
      <w:r w:rsidRPr="00D952D1">
        <w:rPr>
          <w:i/>
        </w:rPr>
        <w:t xml:space="preserve">) в рамках тем, включенных в раздел «Предметное содержание речи». </w:t>
      </w:r>
    </w:p>
    <w:p w:rsidR="000333A0" w:rsidRPr="00D952D1" w:rsidRDefault="000333A0" w:rsidP="000333A0">
      <w:pPr>
        <w:pStyle w:val="12"/>
        <w:ind w:firstLine="851"/>
      </w:pPr>
      <w:r w:rsidRPr="00D952D1">
        <w:t xml:space="preserve"> </w:t>
      </w:r>
    </w:p>
    <w:p w:rsidR="000333A0" w:rsidRPr="00D952D1" w:rsidRDefault="000333A0" w:rsidP="000333A0">
      <w:pPr>
        <w:pStyle w:val="12"/>
        <w:ind w:firstLine="851"/>
      </w:pPr>
      <w:r w:rsidRPr="00D952D1">
        <w:rPr>
          <w:b/>
        </w:rPr>
        <w:t>Предметное содержание речи</w:t>
      </w:r>
    </w:p>
    <w:p w:rsidR="000333A0" w:rsidRPr="00D952D1" w:rsidRDefault="000333A0" w:rsidP="000333A0">
      <w:pPr>
        <w:pStyle w:val="12"/>
        <w:ind w:firstLine="851"/>
      </w:pPr>
      <w:r w:rsidRPr="00D952D1">
        <w:rPr>
          <w:b/>
        </w:rPr>
        <w:t>Повседневная жизнь</w:t>
      </w:r>
    </w:p>
    <w:p w:rsidR="000333A0" w:rsidRPr="00D952D1" w:rsidRDefault="000333A0" w:rsidP="000333A0">
      <w:pPr>
        <w:pStyle w:val="12"/>
        <w:ind w:firstLine="851"/>
      </w:pPr>
      <w:r w:rsidRPr="00D952D1">
        <w:t xml:space="preserve">Домашние обязанности. Покупки. Общение в семье и в школе. Семейные традиции. Общение с друзьями и знакомыми. Переписка с друзьями.  </w:t>
      </w:r>
    </w:p>
    <w:p w:rsidR="000333A0" w:rsidRPr="00D952D1" w:rsidRDefault="000333A0" w:rsidP="000333A0">
      <w:pPr>
        <w:pStyle w:val="12"/>
        <w:ind w:firstLine="851"/>
      </w:pPr>
      <w:r w:rsidRPr="00D952D1">
        <w:rPr>
          <w:b/>
        </w:rPr>
        <w:t>Здоровье</w:t>
      </w:r>
    </w:p>
    <w:p w:rsidR="000333A0" w:rsidRPr="00D952D1" w:rsidRDefault="000333A0" w:rsidP="000333A0">
      <w:pPr>
        <w:pStyle w:val="12"/>
        <w:ind w:firstLine="851"/>
      </w:pPr>
      <w:r w:rsidRPr="00D952D1">
        <w:t xml:space="preserve">Посещение  врача. Здоровый образ жизни. </w:t>
      </w:r>
    </w:p>
    <w:p w:rsidR="000333A0" w:rsidRPr="00D952D1" w:rsidRDefault="000333A0" w:rsidP="000333A0">
      <w:pPr>
        <w:pStyle w:val="12"/>
        <w:ind w:firstLine="851"/>
      </w:pPr>
      <w:r w:rsidRPr="00D952D1">
        <w:rPr>
          <w:b/>
        </w:rPr>
        <w:t>Спорт</w:t>
      </w:r>
    </w:p>
    <w:p w:rsidR="000333A0" w:rsidRPr="00D952D1" w:rsidRDefault="000333A0" w:rsidP="000333A0">
      <w:pPr>
        <w:pStyle w:val="12"/>
        <w:ind w:firstLine="851"/>
      </w:pPr>
      <w:r w:rsidRPr="00D952D1">
        <w:t xml:space="preserve">Активный отдых. Экстремальные виды спорта. </w:t>
      </w:r>
    </w:p>
    <w:p w:rsidR="000333A0" w:rsidRPr="00D952D1" w:rsidRDefault="000333A0" w:rsidP="000333A0">
      <w:pPr>
        <w:pStyle w:val="12"/>
        <w:ind w:firstLine="851"/>
      </w:pPr>
      <w:r w:rsidRPr="00D952D1">
        <w:rPr>
          <w:b/>
        </w:rPr>
        <w:t>Городская и сельская жизнь</w:t>
      </w:r>
    </w:p>
    <w:p w:rsidR="000333A0" w:rsidRPr="00D952D1" w:rsidRDefault="000333A0" w:rsidP="000333A0">
      <w:pPr>
        <w:pStyle w:val="12"/>
        <w:ind w:firstLine="851"/>
      </w:pPr>
      <w:r w:rsidRPr="00D952D1">
        <w:t xml:space="preserve">Особенности городской и сельской жизни в России и странах изучаемого языка. Городская инфраструктура. Сельское хозяйство. </w:t>
      </w:r>
    </w:p>
    <w:p w:rsidR="000333A0" w:rsidRPr="00D952D1" w:rsidRDefault="000333A0" w:rsidP="000333A0">
      <w:pPr>
        <w:pStyle w:val="12"/>
        <w:ind w:firstLine="851"/>
      </w:pPr>
      <w:r w:rsidRPr="00D952D1">
        <w:rPr>
          <w:b/>
        </w:rPr>
        <w:t>Научно-технический прогресс</w:t>
      </w:r>
    </w:p>
    <w:p w:rsidR="000333A0" w:rsidRPr="00D952D1" w:rsidRDefault="000333A0" w:rsidP="000333A0">
      <w:pPr>
        <w:pStyle w:val="12"/>
        <w:ind w:firstLine="851"/>
      </w:pPr>
      <w:r w:rsidRPr="00D952D1">
        <w:t xml:space="preserve">Прогресс в науке. Космос. Новые информационные технологии. </w:t>
      </w:r>
    </w:p>
    <w:p w:rsidR="000333A0" w:rsidRPr="00D952D1" w:rsidRDefault="000333A0" w:rsidP="000333A0">
      <w:pPr>
        <w:pStyle w:val="12"/>
        <w:ind w:firstLine="851"/>
      </w:pPr>
      <w:r w:rsidRPr="00D952D1">
        <w:rPr>
          <w:b/>
        </w:rPr>
        <w:t>Природа и экология</w:t>
      </w:r>
    </w:p>
    <w:p w:rsidR="000333A0" w:rsidRPr="00D952D1" w:rsidRDefault="000333A0" w:rsidP="000333A0">
      <w:pPr>
        <w:pStyle w:val="12"/>
        <w:ind w:firstLine="851"/>
      </w:pPr>
      <w:r w:rsidRPr="00D952D1">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0333A0" w:rsidRPr="00D952D1" w:rsidRDefault="000333A0" w:rsidP="000333A0">
      <w:pPr>
        <w:pStyle w:val="12"/>
        <w:ind w:firstLine="851"/>
      </w:pPr>
      <w:r w:rsidRPr="00D952D1">
        <w:rPr>
          <w:b/>
        </w:rPr>
        <w:t>Современная молодежь</w:t>
      </w:r>
    </w:p>
    <w:p w:rsidR="000333A0" w:rsidRPr="00D952D1" w:rsidRDefault="000333A0" w:rsidP="000333A0">
      <w:pPr>
        <w:pStyle w:val="12"/>
        <w:ind w:firstLine="851"/>
      </w:pPr>
      <w:r w:rsidRPr="00D952D1">
        <w:t xml:space="preserve">Увлечения и интересы. Связь с предыдущими поколениями. Образовательные поездки. </w:t>
      </w:r>
    </w:p>
    <w:p w:rsidR="000333A0" w:rsidRPr="00D952D1" w:rsidRDefault="000333A0" w:rsidP="000333A0">
      <w:pPr>
        <w:pStyle w:val="12"/>
        <w:ind w:firstLine="851"/>
      </w:pPr>
      <w:r w:rsidRPr="00D952D1">
        <w:rPr>
          <w:b/>
        </w:rPr>
        <w:t>Профессии</w:t>
      </w:r>
    </w:p>
    <w:p w:rsidR="000333A0" w:rsidRPr="00D952D1" w:rsidRDefault="000333A0" w:rsidP="000333A0">
      <w:pPr>
        <w:pStyle w:val="12"/>
        <w:ind w:firstLine="851"/>
      </w:pPr>
      <w:r w:rsidRPr="00D952D1">
        <w:t xml:space="preserve">Современные профессии. Планы на будущее, проблемы выбора профессии. Образование и профессии. </w:t>
      </w:r>
    </w:p>
    <w:p w:rsidR="000333A0" w:rsidRPr="00D952D1" w:rsidRDefault="000333A0" w:rsidP="000333A0">
      <w:pPr>
        <w:pStyle w:val="12"/>
        <w:ind w:firstLine="851"/>
      </w:pPr>
      <w:r w:rsidRPr="00D952D1">
        <w:rPr>
          <w:b/>
        </w:rPr>
        <w:t>Страны изучаемого языка</w:t>
      </w:r>
    </w:p>
    <w:p w:rsidR="000333A0" w:rsidRPr="00D952D1" w:rsidRDefault="000333A0" w:rsidP="000333A0">
      <w:pPr>
        <w:pStyle w:val="12"/>
        <w:ind w:firstLine="851"/>
      </w:pPr>
      <w:r w:rsidRPr="00D952D1">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0333A0" w:rsidRPr="00D952D1" w:rsidRDefault="000333A0" w:rsidP="000333A0">
      <w:pPr>
        <w:pStyle w:val="12"/>
        <w:ind w:firstLine="851"/>
      </w:pPr>
      <w:r w:rsidRPr="00D952D1">
        <w:rPr>
          <w:b/>
        </w:rPr>
        <w:t>Иностранные языки</w:t>
      </w:r>
    </w:p>
    <w:p w:rsidR="000333A0" w:rsidRPr="00D952D1" w:rsidRDefault="000333A0" w:rsidP="000333A0">
      <w:pPr>
        <w:pStyle w:val="12"/>
        <w:ind w:firstLine="851"/>
      </w:pPr>
      <w:r w:rsidRPr="00D952D1">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0333A0" w:rsidRPr="00D952D1" w:rsidRDefault="000333A0" w:rsidP="000333A0">
      <w:pPr>
        <w:pStyle w:val="12"/>
        <w:ind w:firstLine="851"/>
        <w:rPr>
          <w:b/>
        </w:rPr>
      </w:pPr>
    </w:p>
    <w:p w:rsidR="000333A0" w:rsidRPr="00D952D1" w:rsidRDefault="000333A0" w:rsidP="000333A0">
      <w:pPr>
        <w:pStyle w:val="12"/>
        <w:ind w:firstLine="851"/>
      </w:pPr>
      <w:r w:rsidRPr="00D952D1">
        <w:rPr>
          <w:b/>
        </w:rPr>
        <w:t>Углубленный уровень</w:t>
      </w:r>
    </w:p>
    <w:p w:rsidR="000333A0" w:rsidRPr="00D952D1" w:rsidRDefault="000333A0" w:rsidP="000333A0">
      <w:pPr>
        <w:pStyle w:val="12"/>
        <w:ind w:firstLine="851"/>
      </w:pPr>
      <w:r w:rsidRPr="00D952D1">
        <w:rPr>
          <w:b/>
        </w:rPr>
        <w:lastRenderedPageBreak/>
        <w:t>Коммуникативные умения</w:t>
      </w:r>
    </w:p>
    <w:p w:rsidR="000333A0" w:rsidRPr="00D952D1" w:rsidRDefault="000333A0" w:rsidP="000333A0">
      <w:pPr>
        <w:pStyle w:val="12"/>
        <w:ind w:firstLine="851"/>
      </w:pPr>
      <w:r w:rsidRPr="00D952D1">
        <w:t xml:space="preserve"> </w:t>
      </w:r>
      <w:r w:rsidRPr="00D952D1">
        <w:rPr>
          <w:b/>
        </w:rPr>
        <w:t>Говорение</w:t>
      </w:r>
    </w:p>
    <w:p w:rsidR="000333A0" w:rsidRPr="00D952D1" w:rsidRDefault="000333A0" w:rsidP="000333A0">
      <w:pPr>
        <w:pStyle w:val="12"/>
        <w:ind w:firstLine="851"/>
        <w:rPr>
          <w:i/>
        </w:rPr>
      </w:pPr>
      <w:r w:rsidRPr="00D952D1">
        <w:rPr>
          <w:b/>
        </w:rPr>
        <w:t>Диалогическая речь</w:t>
      </w:r>
    </w:p>
    <w:p w:rsidR="000333A0" w:rsidRPr="00D952D1" w:rsidRDefault="000333A0" w:rsidP="000333A0">
      <w:pPr>
        <w:pStyle w:val="12"/>
        <w:ind w:firstLine="851"/>
      </w:pPr>
      <w:r w:rsidRPr="00D952D1">
        <w:t xml:space="preserve">Подготовленное интервью. Умение кратко комментировать точку зрения другого человека. Типы текстов: интервью, модерация, обсуждение. </w:t>
      </w:r>
      <w:r w:rsidRPr="00D952D1">
        <w:rPr>
          <w:i/>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0333A0" w:rsidRPr="00D952D1" w:rsidRDefault="000333A0" w:rsidP="000333A0">
      <w:pPr>
        <w:pStyle w:val="12"/>
        <w:ind w:firstLine="851"/>
        <w:rPr>
          <w:b/>
        </w:rPr>
      </w:pPr>
    </w:p>
    <w:p w:rsidR="000333A0" w:rsidRPr="00D952D1" w:rsidRDefault="000333A0" w:rsidP="000333A0">
      <w:pPr>
        <w:pStyle w:val="12"/>
        <w:ind w:firstLine="851"/>
      </w:pPr>
      <w:r w:rsidRPr="00D952D1">
        <w:rPr>
          <w:b/>
        </w:rPr>
        <w:t>Монологическая речь</w:t>
      </w:r>
    </w:p>
    <w:p w:rsidR="000333A0" w:rsidRPr="00D952D1" w:rsidRDefault="000333A0" w:rsidP="000333A0">
      <w:pPr>
        <w:pStyle w:val="12"/>
        <w:ind w:firstLine="851"/>
      </w:pPr>
      <w:r w:rsidRPr="00D952D1">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0333A0" w:rsidRPr="00D952D1" w:rsidRDefault="000333A0" w:rsidP="000333A0">
      <w:pPr>
        <w:pStyle w:val="12"/>
        <w:ind w:firstLine="851"/>
      </w:pPr>
      <w:r w:rsidRPr="00D952D1">
        <w:rPr>
          <w:b/>
        </w:rPr>
        <w:t>Аудирование</w:t>
      </w:r>
    </w:p>
    <w:p w:rsidR="000333A0" w:rsidRPr="00D952D1" w:rsidRDefault="000333A0" w:rsidP="000333A0">
      <w:pPr>
        <w:pStyle w:val="12"/>
        <w:ind w:firstLine="851"/>
      </w:pPr>
      <w:r w:rsidRPr="00D952D1">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D952D1">
        <w:rPr>
          <w:i/>
        </w:rPr>
        <w:t>Доклад. Сложная система доказательств. Разговорная речь в пределах литературной нормы.</w:t>
      </w:r>
      <w:r w:rsidRPr="00D952D1">
        <w:t xml:space="preserve"> </w:t>
      </w:r>
    </w:p>
    <w:p w:rsidR="000333A0" w:rsidRPr="00D952D1" w:rsidRDefault="000333A0" w:rsidP="000333A0">
      <w:pPr>
        <w:pStyle w:val="12"/>
        <w:ind w:firstLine="851"/>
      </w:pPr>
      <w:r w:rsidRPr="00D952D1">
        <w:rPr>
          <w:b/>
        </w:rPr>
        <w:t>Чтение</w:t>
      </w:r>
    </w:p>
    <w:p w:rsidR="000333A0" w:rsidRPr="00D952D1" w:rsidRDefault="000333A0" w:rsidP="000333A0">
      <w:pPr>
        <w:pStyle w:val="12"/>
        <w:ind w:firstLine="851"/>
      </w:pPr>
      <w:r w:rsidRPr="00D952D1">
        <w:t>Умение читать и понимать несложные аутентичные тексты различных стилей (</w:t>
      </w:r>
      <w:r w:rsidRPr="00D952D1">
        <w:rPr>
          <w:bCs/>
        </w:rPr>
        <w:t>публицистического, художественного, разговорного, научного, официально-делового</w:t>
      </w:r>
      <w:r w:rsidRPr="00D952D1">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D952D1">
        <w:rPr>
          <w:i/>
        </w:rPr>
        <w:t>Детальное понимание сложных текстов. Анализ текстов с точки зрения содержания, позиции автора и организации текста.</w:t>
      </w:r>
      <w:r w:rsidRPr="00D952D1">
        <w:t xml:space="preserve"> </w:t>
      </w:r>
    </w:p>
    <w:p w:rsidR="000333A0" w:rsidRPr="00D952D1" w:rsidRDefault="000333A0" w:rsidP="000333A0">
      <w:pPr>
        <w:pStyle w:val="12"/>
        <w:ind w:firstLine="851"/>
      </w:pPr>
      <w:r w:rsidRPr="00D952D1">
        <w:rPr>
          <w:b/>
        </w:rPr>
        <w:t>Письмо</w:t>
      </w:r>
    </w:p>
    <w:p w:rsidR="000333A0" w:rsidRPr="00D952D1" w:rsidRDefault="000333A0" w:rsidP="000333A0">
      <w:pPr>
        <w:pStyle w:val="12"/>
        <w:ind w:firstLine="851"/>
      </w:pPr>
      <w:r w:rsidRPr="00D952D1">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0333A0" w:rsidRPr="00D952D1" w:rsidRDefault="000333A0" w:rsidP="000333A0">
      <w:pPr>
        <w:pStyle w:val="12"/>
        <w:ind w:firstLine="851"/>
      </w:pPr>
      <w:r w:rsidRPr="00D952D1">
        <w:rPr>
          <w:b/>
        </w:rPr>
        <w:t xml:space="preserve"> </w:t>
      </w:r>
    </w:p>
    <w:p w:rsidR="000333A0" w:rsidRPr="00D952D1" w:rsidRDefault="000333A0" w:rsidP="000333A0">
      <w:pPr>
        <w:pStyle w:val="12"/>
        <w:ind w:firstLine="851"/>
        <w:rPr>
          <w:b/>
        </w:rPr>
      </w:pPr>
      <w:r w:rsidRPr="00D952D1">
        <w:rPr>
          <w:b/>
        </w:rPr>
        <w:t>Языковые навыки</w:t>
      </w:r>
    </w:p>
    <w:p w:rsidR="000333A0" w:rsidRPr="00D952D1" w:rsidRDefault="000333A0" w:rsidP="000333A0">
      <w:pPr>
        <w:pStyle w:val="12"/>
        <w:ind w:firstLine="851"/>
      </w:pPr>
      <w:r w:rsidRPr="00D952D1">
        <w:rPr>
          <w:b/>
        </w:rPr>
        <w:t>Фонетическая сторона речи</w:t>
      </w:r>
    </w:p>
    <w:p w:rsidR="000333A0" w:rsidRPr="00D952D1" w:rsidRDefault="000333A0" w:rsidP="000333A0">
      <w:pPr>
        <w:pStyle w:val="12"/>
        <w:ind w:firstLine="851"/>
      </w:pPr>
      <w:r w:rsidRPr="00D952D1">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0333A0" w:rsidRPr="00D952D1" w:rsidRDefault="000333A0" w:rsidP="000333A0">
      <w:pPr>
        <w:pStyle w:val="12"/>
        <w:ind w:firstLine="851"/>
      </w:pPr>
      <w:r w:rsidRPr="00D952D1">
        <w:rPr>
          <w:b/>
        </w:rPr>
        <w:t>Орфография и пунктуация</w:t>
      </w:r>
    </w:p>
    <w:p w:rsidR="000333A0" w:rsidRPr="00D952D1" w:rsidRDefault="000333A0" w:rsidP="000333A0">
      <w:pPr>
        <w:pStyle w:val="12"/>
        <w:ind w:firstLine="851"/>
      </w:pPr>
      <w:r w:rsidRPr="00D952D1">
        <w:t xml:space="preserve">Орфографические и пунктуационные навыки. </w:t>
      </w:r>
      <w:r w:rsidRPr="00D952D1">
        <w:rPr>
          <w:i/>
        </w:rPr>
        <w:t>Умение создавать тексты без орфографических и пунктуационных ошибок, затрудняющих понимание.</w:t>
      </w:r>
      <w:r w:rsidRPr="00D952D1">
        <w:t xml:space="preserve"> </w:t>
      </w:r>
    </w:p>
    <w:p w:rsidR="000333A0" w:rsidRPr="00D952D1" w:rsidRDefault="000333A0" w:rsidP="000333A0">
      <w:pPr>
        <w:pStyle w:val="12"/>
        <w:ind w:firstLine="851"/>
      </w:pPr>
      <w:r w:rsidRPr="00D952D1">
        <w:rPr>
          <w:b/>
        </w:rPr>
        <w:t>Грамматическая сторона речи</w:t>
      </w:r>
    </w:p>
    <w:p w:rsidR="000333A0" w:rsidRPr="00D952D1" w:rsidRDefault="000333A0" w:rsidP="000333A0">
      <w:pPr>
        <w:pStyle w:val="12"/>
        <w:ind w:firstLine="851"/>
      </w:pPr>
      <w:r w:rsidRPr="00D952D1">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D952D1">
        <w:rPr>
          <w:lang w:val="en-US"/>
        </w:rPr>
        <w:t>to</w:t>
      </w:r>
      <w:r w:rsidRPr="00D952D1">
        <w:t xml:space="preserve"> </w:t>
      </w:r>
      <w:r w:rsidRPr="00D952D1">
        <w:rPr>
          <w:lang w:val="en-US"/>
        </w:rPr>
        <w:t>begin</w:t>
      </w:r>
      <w:r w:rsidRPr="00D952D1">
        <w:t xml:space="preserve"> </w:t>
      </w:r>
      <w:r w:rsidRPr="00D952D1">
        <w:rPr>
          <w:lang w:val="en-US"/>
        </w:rPr>
        <w:t>with</w:t>
      </w:r>
      <w:r w:rsidRPr="00D952D1">
        <w:t xml:space="preserve">, </w:t>
      </w:r>
      <w:r w:rsidRPr="00D952D1">
        <w:rPr>
          <w:lang w:val="en-US"/>
        </w:rPr>
        <w:t>as</w:t>
      </w:r>
      <w:r w:rsidRPr="00D952D1">
        <w:t xml:space="preserve"> </w:t>
      </w:r>
      <w:r w:rsidRPr="00D952D1">
        <w:rPr>
          <w:lang w:val="en-US"/>
        </w:rPr>
        <w:t>follows</w:t>
      </w:r>
      <w:r w:rsidRPr="00D952D1">
        <w:t xml:space="preserve">, </w:t>
      </w:r>
      <w:r w:rsidRPr="00D952D1">
        <w:rPr>
          <w:lang w:val="en-US"/>
        </w:rPr>
        <w:t>in</w:t>
      </w:r>
      <w:r w:rsidRPr="00D952D1">
        <w:t xml:space="preserve"> </w:t>
      </w:r>
      <w:r w:rsidRPr="00D952D1">
        <w:rPr>
          <w:lang w:val="en-US"/>
        </w:rPr>
        <w:t>conclusion</w:t>
      </w:r>
      <w:r w:rsidRPr="00D952D1">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D952D1">
        <w:rPr>
          <w:i/>
        </w:rPr>
        <w:t>Распознавание и употребление в речи инверсии. Распознавание и употребление в речи широкого спектра глагольных структур.</w:t>
      </w:r>
      <w:r w:rsidRPr="00D952D1">
        <w:t xml:space="preserve"> </w:t>
      </w:r>
    </w:p>
    <w:p w:rsidR="000333A0" w:rsidRPr="00D952D1" w:rsidRDefault="000333A0" w:rsidP="000333A0">
      <w:pPr>
        <w:pStyle w:val="12"/>
        <w:ind w:firstLine="851"/>
      </w:pPr>
      <w:r w:rsidRPr="00D952D1">
        <w:rPr>
          <w:b/>
        </w:rPr>
        <w:t>Лексическая сторона речи</w:t>
      </w:r>
    </w:p>
    <w:p w:rsidR="000333A0" w:rsidRPr="00D952D1" w:rsidRDefault="000333A0" w:rsidP="000333A0">
      <w:pPr>
        <w:pStyle w:val="12"/>
        <w:ind w:firstLine="851"/>
      </w:pPr>
      <w:r w:rsidRPr="00D952D1">
        <w:lastRenderedPageBreak/>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D952D1">
        <w:rPr>
          <w:i/>
        </w:rPr>
        <w:t>. Распознавание и употребление в речи пословиц, идиом, крылатых выражений.</w:t>
      </w:r>
    </w:p>
    <w:p w:rsidR="000333A0" w:rsidRPr="00D952D1" w:rsidRDefault="000333A0" w:rsidP="000333A0">
      <w:pPr>
        <w:pStyle w:val="12"/>
        <w:ind w:firstLine="851"/>
      </w:pPr>
      <w:r w:rsidRPr="00D952D1">
        <w:rPr>
          <w:b/>
        </w:rPr>
        <w:t xml:space="preserve"> </w:t>
      </w:r>
    </w:p>
    <w:p w:rsidR="000333A0" w:rsidRPr="00D952D1" w:rsidRDefault="000333A0" w:rsidP="000333A0">
      <w:pPr>
        <w:pStyle w:val="12"/>
        <w:ind w:firstLine="851"/>
        <w:rPr>
          <w:b/>
        </w:rPr>
      </w:pPr>
      <w:r w:rsidRPr="00D952D1">
        <w:rPr>
          <w:b/>
        </w:rPr>
        <w:t>Предметное содержание речи</w:t>
      </w:r>
    </w:p>
    <w:p w:rsidR="000333A0" w:rsidRPr="00D952D1" w:rsidRDefault="000333A0" w:rsidP="000333A0">
      <w:pPr>
        <w:pStyle w:val="12"/>
        <w:ind w:firstLine="851"/>
      </w:pPr>
      <w:r w:rsidRPr="00D952D1">
        <w:rPr>
          <w:b/>
        </w:rPr>
        <w:t>Повседневная жизнь</w:t>
      </w:r>
    </w:p>
    <w:p w:rsidR="000333A0" w:rsidRPr="00D952D1" w:rsidRDefault="000333A0" w:rsidP="000333A0">
      <w:pPr>
        <w:pStyle w:val="12"/>
        <w:ind w:firstLine="851"/>
      </w:pPr>
      <w:r w:rsidRPr="00D952D1">
        <w:t xml:space="preserve">Общество потребления. Самостоятельная жизнь. Отношения поколений в семье. Семейные истории. Круг друзей. Дружба и любовь. </w:t>
      </w:r>
    </w:p>
    <w:p w:rsidR="000333A0" w:rsidRPr="00D952D1" w:rsidRDefault="000333A0" w:rsidP="000333A0">
      <w:pPr>
        <w:pStyle w:val="12"/>
        <w:ind w:firstLine="851"/>
      </w:pPr>
      <w:r w:rsidRPr="00D952D1">
        <w:rPr>
          <w:b/>
        </w:rPr>
        <w:t>Здоровье</w:t>
      </w:r>
    </w:p>
    <w:p w:rsidR="000333A0" w:rsidRPr="00D952D1" w:rsidRDefault="000333A0" w:rsidP="000333A0">
      <w:pPr>
        <w:pStyle w:val="12"/>
        <w:ind w:firstLine="851"/>
      </w:pPr>
      <w:r w:rsidRPr="00D952D1">
        <w:t xml:space="preserve">Здоровый образ жизни и правильное питание. Современные тенденции в заботе о здоровье: йога, вегетарианство, фитнес. </w:t>
      </w:r>
    </w:p>
    <w:p w:rsidR="000333A0" w:rsidRPr="00D952D1" w:rsidRDefault="000333A0" w:rsidP="000333A0">
      <w:pPr>
        <w:pStyle w:val="12"/>
        <w:ind w:firstLine="851"/>
      </w:pPr>
      <w:r w:rsidRPr="00D952D1">
        <w:rPr>
          <w:b/>
        </w:rPr>
        <w:t>Городская и сельская жизнь</w:t>
      </w:r>
    </w:p>
    <w:p w:rsidR="000333A0" w:rsidRPr="00D952D1" w:rsidRDefault="000333A0" w:rsidP="000333A0">
      <w:pPr>
        <w:pStyle w:val="12"/>
        <w:ind w:firstLine="851"/>
      </w:pPr>
      <w:r w:rsidRPr="00D952D1">
        <w:t xml:space="preserve">Развитие города и регионов.  </w:t>
      </w:r>
    </w:p>
    <w:p w:rsidR="000333A0" w:rsidRPr="00D952D1" w:rsidRDefault="000333A0" w:rsidP="000333A0">
      <w:pPr>
        <w:pStyle w:val="12"/>
        <w:ind w:firstLine="851"/>
      </w:pPr>
      <w:r w:rsidRPr="00D952D1">
        <w:rPr>
          <w:b/>
        </w:rPr>
        <w:t>Научно-технический прогресс</w:t>
      </w:r>
    </w:p>
    <w:p w:rsidR="000333A0" w:rsidRPr="00D952D1" w:rsidRDefault="000333A0" w:rsidP="000333A0">
      <w:pPr>
        <w:pStyle w:val="12"/>
        <w:ind w:firstLine="851"/>
      </w:pPr>
      <w:r w:rsidRPr="00D952D1">
        <w:t xml:space="preserve">Дистанционное образование. Робототехника. </w:t>
      </w:r>
    </w:p>
    <w:p w:rsidR="000333A0" w:rsidRPr="00D952D1" w:rsidRDefault="000333A0" w:rsidP="000333A0">
      <w:pPr>
        <w:pStyle w:val="12"/>
        <w:ind w:firstLine="851"/>
        <w:rPr>
          <w:b/>
        </w:rPr>
      </w:pPr>
      <w:r w:rsidRPr="00D952D1">
        <w:rPr>
          <w:b/>
        </w:rPr>
        <w:t>Природа и экология</w:t>
      </w:r>
    </w:p>
    <w:p w:rsidR="000333A0" w:rsidRPr="00D952D1" w:rsidRDefault="000333A0" w:rsidP="000333A0">
      <w:pPr>
        <w:pStyle w:val="12"/>
        <w:ind w:firstLine="851"/>
      </w:pPr>
      <w:r w:rsidRPr="00D952D1">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0333A0" w:rsidRPr="00D952D1" w:rsidRDefault="000333A0" w:rsidP="000333A0">
      <w:pPr>
        <w:pStyle w:val="12"/>
        <w:ind w:firstLine="851"/>
      </w:pPr>
      <w:r w:rsidRPr="00D952D1">
        <w:rPr>
          <w:b/>
        </w:rPr>
        <w:t>Современная молодежь</w:t>
      </w:r>
    </w:p>
    <w:p w:rsidR="000333A0" w:rsidRPr="00D952D1" w:rsidRDefault="000333A0" w:rsidP="000333A0">
      <w:pPr>
        <w:pStyle w:val="12"/>
        <w:ind w:firstLine="851"/>
      </w:pPr>
      <w:r w:rsidRPr="00D952D1">
        <w:t xml:space="preserve">Молодежные субкультуры. Молодежные организации. Система ценностей. Волонтерство. </w:t>
      </w:r>
    </w:p>
    <w:p w:rsidR="000333A0" w:rsidRPr="00D952D1" w:rsidRDefault="000333A0" w:rsidP="000333A0">
      <w:pPr>
        <w:pStyle w:val="12"/>
        <w:ind w:firstLine="851"/>
      </w:pPr>
      <w:r w:rsidRPr="00D952D1">
        <w:rPr>
          <w:b/>
        </w:rPr>
        <w:t>Страны изучаемого языка</w:t>
      </w:r>
    </w:p>
    <w:p w:rsidR="000333A0" w:rsidRPr="00D952D1" w:rsidRDefault="000333A0" w:rsidP="000333A0">
      <w:pPr>
        <w:pStyle w:val="12"/>
        <w:ind w:firstLine="851"/>
      </w:pPr>
      <w:r w:rsidRPr="00D952D1">
        <w:t xml:space="preserve">Политические и экономические системы. Выдающиеся личности в истории стран изучаемого языка. Искусство. </w:t>
      </w:r>
    </w:p>
    <w:p w:rsidR="000333A0" w:rsidRPr="00D952D1" w:rsidRDefault="000333A0" w:rsidP="000333A0">
      <w:pPr>
        <w:pStyle w:val="12"/>
        <w:ind w:firstLine="851"/>
      </w:pPr>
      <w:r w:rsidRPr="00D952D1">
        <w:rPr>
          <w:b/>
        </w:rPr>
        <w:t>Современные профессии</w:t>
      </w:r>
    </w:p>
    <w:p w:rsidR="000333A0" w:rsidRPr="00D952D1" w:rsidRDefault="000333A0" w:rsidP="000333A0">
      <w:pPr>
        <w:pStyle w:val="12"/>
        <w:ind w:firstLine="851"/>
      </w:pPr>
      <w:r w:rsidRPr="00D952D1">
        <w:t xml:space="preserve">Профессии будущего. Карьера и семья. Успех в профессии. </w:t>
      </w:r>
    </w:p>
    <w:p w:rsidR="000333A0" w:rsidRPr="00D952D1" w:rsidRDefault="000333A0" w:rsidP="000333A0">
      <w:pPr>
        <w:pStyle w:val="12"/>
        <w:ind w:firstLine="851"/>
      </w:pPr>
      <w:r w:rsidRPr="00D952D1">
        <w:rPr>
          <w:b/>
        </w:rPr>
        <w:t>Иностранные языки</w:t>
      </w:r>
    </w:p>
    <w:p w:rsidR="000333A0" w:rsidRPr="00D952D1" w:rsidRDefault="000333A0" w:rsidP="000333A0">
      <w:pPr>
        <w:pStyle w:val="12"/>
        <w:ind w:firstLine="851"/>
      </w:pPr>
      <w:r w:rsidRPr="00D952D1">
        <w:t xml:space="preserve">Развитие языка. Диалекты. Молодежный сленг. Профессиональный язык. </w:t>
      </w:r>
    </w:p>
    <w:p w:rsidR="000333A0" w:rsidRPr="00D952D1" w:rsidRDefault="000333A0" w:rsidP="000333A0">
      <w:pPr>
        <w:pStyle w:val="12"/>
        <w:ind w:firstLine="851"/>
      </w:pPr>
      <w:r w:rsidRPr="00D952D1">
        <w:rPr>
          <w:b/>
        </w:rPr>
        <w:t>Культура и искусство</w:t>
      </w:r>
    </w:p>
    <w:p w:rsidR="000333A0" w:rsidRPr="00D952D1" w:rsidRDefault="000333A0" w:rsidP="000333A0">
      <w:pPr>
        <w:pStyle w:val="12"/>
        <w:ind w:firstLine="851"/>
      </w:pPr>
      <w:r w:rsidRPr="00D952D1">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0333A0" w:rsidRPr="00991B50" w:rsidRDefault="000333A0" w:rsidP="00991B50">
      <w:pPr>
        <w:pStyle w:val="12"/>
        <w:ind w:left="567"/>
        <w:rPr>
          <w:b/>
          <w:noProof/>
          <w:szCs w:val="22"/>
        </w:rPr>
      </w:pPr>
    </w:p>
    <w:p w:rsidR="00991B50" w:rsidRDefault="00991B50" w:rsidP="00991B50">
      <w:pPr>
        <w:pStyle w:val="12"/>
        <w:ind w:left="567"/>
        <w:rPr>
          <w:b/>
        </w:rPr>
      </w:pPr>
      <w:r w:rsidRPr="00991B50">
        <w:rPr>
          <w:rStyle w:val="a8"/>
          <w:b/>
          <w:noProof/>
          <w:color w:val="auto"/>
          <w:szCs w:val="22"/>
          <w:u w:val="none"/>
        </w:rPr>
        <w:t xml:space="preserve">2.2.4 </w:t>
      </w:r>
      <w:hyperlink w:anchor="_Toc453968181" w:history="1">
        <w:r w:rsidRPr="00991B50">
          <w:rPr>
            <w:rStyle w:val="a8"/>
            <w:b/>
            <w:noProof/>
            <w:color w:val="auto"/>
            <w:szCs w:val="22"/>
            <w:u w:val="none"/>
          </w:rPr>
          <w:t>История</w:t>
        </w:r>
        <w:r w:rsidRPr="00991B50">
          <w:rPr>
            <w:b/>
            <w:noProof/>
            <w:webHidden/>
            <w:szCs w:val="22"/>
          </w:rPr>
          <w:tab/>
        </w:r>
      </w:hyperlink>
    </w:p>
    <w:p w:rsidR="0025100A" w:rsidRPr="005B2FBE" w:rsidRDefault="0025100A" w:rsidP="0025100A">
      <w:pPr>
        <w:pStyle w:val="a4"/>
        <w:ind w:firstLine="851"/>
        <w:jc w:val="both"/>
      </w:pPr>
      <w:r>
        <w:t>Рабочая</w:t>
      </w:r>
      <w:r w:rsidRPr="005B2FBE">
        <w:t xml:space="preserve">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 xml:space="preserve">Место учебного предмета «История» </w:t>
      </w:r>
    </w:p>
    <w:p w:rsidR="0025100A" w:rsidRPr="005B2FBE" w:rsidRDefault="0025100A" w:rsidP="0025100A">
      <w:pPr>
        <w:pStyle w:val="a4"/>
        <w:ind w:firstLine="851"/>
        <w:jc w:val="both"/>
      </w:pPr>
      <w:r w:rsidRPr="005B2FBE">
        <w:t xml:space="preserve">Предмет «История» изучается на уровне среднего общего образования в качестве учебного предмета в 10–11-х классах. </w:t>
      </w:r>
    </w:p>
    <w:p w:rsidR="0025100A" w:rsidRPr="005B2FBE" w:rsidRDefault="0025100A" w:rsidP="0025100A">
      <w:pPr>
        <w:pStyle w:val="a4"/>
        <w:ind w:firstLine="851"/>
        <w:jc w:val="both"/>
      </w:pPr>
      <w:r w:rsidRPr="005B2FBE">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5100A" w:rsidRPr="005B2FBE" w:rsidRDefault="0025100A" w:rsidP="0025100A">
      <w:pPr>
        <w:pStyle w:val="a4"/>
        <w:ind w:firstLine="851"/>
        <w:jc w:val="both"/>
      </w:pPr>
      <w:r w:rsidRPr="005B2FBE">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 xml:space="preserve">Общая характеристика примерной программы по истории </w:t>
      </w:r>
    </w:p>
    <w:p w:rsidR="0025100A" w:rsidRPr="005B2FBE" w:rsidRDefault="0025100A" w:rsidP="0025100A">
      <w:pPr>
        <w:pStyle w:val="a4"/>
        <w:ind w:firstLine="851"/>
        <w:jc w:val="both"/>
      </w:pPr>
      <w:r w:rsidRPr="005B2FBE">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w:t>
      </w:r>
      <w:r w:rsidRPr="005B2FBE">
        <w:lastRenderedPageBreak/>
        <w:t xml:space="preserve">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5100A" w:rsidRPr="005B2FBE" w:rsidRDefault="0025100A" w:rsidP="0025100A">
      <w:pPr>
        <w:pStyle w:val="a4"/>
        <w:ind w:firstLine="851"/>
        <w:jc w:val="both"/>
      </w:pPr>
      <w:r w:rsidRPr="005B2FBE">
        <w:t>Основными задачами реализации примерной программы учебного предмета «История» (базовый уровень) в старшей школе являются:</w:t>
      </w:r>
    </w:p>
    <w:p w:rsidR="0025100A" w:rsidRPr="005B2FBE" w:rsidRDefault="0025100A" w:rsidP="0025100A">
      <w:pPr>
        <w:pStyle w:val="a4"/>
        <w:ind w:firstLine="851"/>
        <w:jc w:val="both"/>
      </w:pPr>
      <w:r w:rsidRPr="005B2FBE">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5100A" w:rsidRPr="005B2FBE" w:rsidRDefault="0025100A" w:rsidP="0025100A">
      <w:pPr>
        <w:pStyle w:val="a4"/>
        <w:ind w:firstLine="851"/>
        <w:jc w:val="both"/>
      </w:pPr>
      <w:r w:rsidRPr="005B2FBE">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5100A" w:rsidRPr="005B2FBE" w:rsidRDefault="0025100A" w:rsidP="0025100A">
      <w:pPr>
        <w:pStyle w:val="a4"/>
        <w:ind w:firstLine="851"/>
        <w:jc w:val="both"/>
      </w:pPr>
      <w:r w:rsidRPr="005B2FBE">
        <w:t>3) формирование умений применять исторические знания в профессиональной и общественной деятельности, поликультурном общении;</w:t>
      </w:r>
    </w:p>
    <w:p w:rsidR="0025100A" w:rsidRPr="005B2FBE" w:rsidRDefault="0025100A" w:rsidP="0025100A">
      <w:pPr>
        <w:pStyle w:val="a4"/>
        <w:ind w:firstLine="851"/>
        <w:jc w:val="both"/>
      </w:pPr>
      <w:r w:rsidRPr="005B2FBE">
        <w:t>4) овладение навыками проектной деятельности и исторической реконструкции с привлечением различных источников;</w:t>
      </w:r>
    </w:p>
    <w:p w:rsidR="0025100A" w:rsidRPr="005B2FBE" w:rsidRDefault="0025100A" w:rsidP="0025100A">
      <w:pPr>
        <w:pStyle w:val="a4"/>
        <w:ind w:firstLine="851"/>
        <w:jc w:val="both"/>
      </w:pPr>
      <w:r w:rsidRPr="005B2FBE">
        <w:t>5) формирование умений вести диалог, обосновывать свою точку зрения в дискуссии по исторической тематике.</w:t>
      </w:r>
    </w:p>
    <w:p w:rsidR="0025100A" w:rsidRPr="005B2FBE" w:rsidRDefault="0025100A" w:rsidP="0025100A">
      <w:pPr>
        <w:pStyle w:val="a4"/>
        <w:ind w:firstLine="851"/>
        <w:jc w:val="both"/>
      </w:pPr>
      <w:r w:rsidRPr="005B2FBE">
        <w:t>Задачами реализации примерной образовательной программы учебного предмета «История» (углубленный уровень) являются:</w:t>
      </w:r>
    </w:p>
    <w:p w:rsidR="0025100A" w:rsidRPr="005B2FBE" w:rsidRDefault="0025100A" w:rsidP="0025100A">
      <w:pPr>
        <w:pStyle w:val="a4"/>
        <w:ind w:firstLine="851"/>
        <w:jc w:val="both"/>
      </w:pPr>
      <w:r w:rsidRPr="005B2FBE">
        <w:t>1) формирование знаний о месте и роли исторической науки в системе научных дисциплин, представлений об историографии;</w:t>
      </w:r>
    </w:p>
    <w:p w:rsidR="0025100A" w:rsidRPr="005B2FBE" w:rsidRDefault="0025100A" w:rsidP="0025100A">
      <w:pPr>
        <w:pStyle w:val="a4"/>
        <w:ind w:firstLine="851"/>
        <w:jc w:val="both"/>
      </w:pPr>
      <w:r w:rsidRPr="005B2FBE">
        <w:t>2) овладение системными историческими знаниями, понимание места и роли России в мировой истории;</w:t>
      </w:r>
    </w:p>
    <w:p w:rsidR="0025100A" w:rsidRPr="005B2FBE" w:rsidRDefault="0025100A" w:rsidP="0025100A">
      <w:pPr>
        <w:pStyle w:val="a4"/>
        <w:ind w:firstLine="851"/>
        <w:jc w:val="both"/>
      </w:pPr>
      <w:r w:rsidRPr="005B2FBE">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25100A" w:rsidRPr="005B2FBE" w:rsidRDefault="0025100A" w:rsidP="0025100A">
      <w:pPr>
        <w:pStyle w:val="a4"/>
        <w:ind w:firstLine="851"/>
        <w:jc w:val="both"/>
      </w:pPr>
      <w:r w:rsidRPr="005B2FBE">
        <w:t>4) формирование умений оценивать различные исторические версии.</w:t>
      </w:r>
    </w:p>
    <w:p w:rsidR="0025100A" w:rsidRPr="005B2FBE" w:rsidRDefault="0025100A" w:rsidP="0025100A">
      <w:pPr>
        <w:pStyle w:val="a4"/>
        <w:ind w:firstLine="851"/>
        <w:jc w:val="both"/>
      </w:pPr>
    </w:p>
    <w:p w:rsidR="0025100A" w:rsidRPr="005B2FBE" w:rsidRDefault="0025100A" w:rsidP="0025100A">
      <w:pPr>
        <w:pStyle w:val="a4"/>
        <w:ind w:firstLine="851"/>
        <w:jc w:val="both"/>
      </w:pPr>
      <w:r w:rsidRPr="005B2FBE">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5100A" w:rsidRPr="005B2FBE" w:rsidRDefault="0025100A" w:rsidP="0025100A">
      <w:pPr>
        <w:pStyle w:val="a4"/>
        <w:ind w:firstLine="851"/>
        <w:jc w:val="both"/>
      </w:pPr>
      <w:r>
        <w:t xml:space="preserve">- </w:t>
      </w:r>
      <w:r w:rsidRPr="005B2FBE">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5100A" w:rsidRPr="005B2FBE" w:rsidRDefault="0025100A" w:rsidP="0025100A">
      <w:pPr>
        <w:pStyle w:val="a4"/>
        <w:ind w:firstLine="851"/>
        <w:jc w:val="both"/>
      </w:pPr>
      <w:r>
        <w:t xml:space="preserve">- </w:t>
      </w:r>
      <w:r w:rsidRPr="005B2FBE">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25100A" w:rsidRPr="005B2FBE" w:rsidRDefault="0025100A" w:rsidP="0025100A">
      <w:pPr>
        <w:pStyle w:val="a4"/>
        <w:ind w:firstLine="851"/>
        <w:jc w:val="both"/>
      </w:pPr>
      <w:r>
        <w:t xml:space="preserve">- </w:t>
      </w:r>
      <w:r w:rsidRPr="005B2FBE">
        <w:t xml:space="preserve">ценности гражданского общества – верховенство права, социальная солидарность, безопасность, свобода и ответственность; </w:t>
      </w:r>
    </w:p>
    <w:p w:rsidR="0025100A" w:rsidRPr="005B2FBE" w:rsidRDefault="0025100A" w:rsidP="0025100A">
      <w:pPr>
        <w:pStyle w:val="a4"/>
        <w:ind w:firstLine="851"/>
        <w:jc w:val="both"/>
      </w:pPr>
      <w:r>
        <w:t xml:space="preserve">- </w:t>
      </w:r>
      <w:r w:rsidRPr="005B2FBE">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5100A" w:rsidRPr="005B2FBE" w:rsidRDefault="0025100A" w:rsidP="0025100A">
      <w:pPr>
        <w:pStyle w:val="a4"/>
        <w:ind w:firstLine="851"/>
        <w:jc w:val="both"/>
      </w:pPr>
      <w:r>
        <w:t xml:space="preserve">- </w:t>
      </w:r>
      <w:r w:rsidRPr="005B2FBE">
        <w:t xml:space="preserve">бщественное согласие и уважение как необходимое условие взаимодействия государств и народов в Новейшей истории. </w:t>
      </w:r>
    </w:p>
    <w:p w:rsidR="0025100A" w:rsidRPr="005B2FBE" w:rsidRDefault="0025100A" w:rsidP="0025100A">
      <w:pPr>
        <w:pStyle w:val="a4"/>
        <w:ind w:firstLine="851"/>
        <w:jc w:val="both"/>
      </w:pPr>
      <w:r>
        <w:t xml:space="preserve">- </w:t>
      </w:r>
      <w:r w:rsidRPr="005B2FBE">
        <w:t>познавательное значение российской, региональной и мировой истории;</w:t>
      </w:r>
    </w:p>
    <w:p w:rsidR="0025100A" w:rsidRPr="005B2FBE" w:rsidRDefault="0025100A" w:rsidP="0025100A">
      <w:pPr>
        <w:pStyle w:val="a4"/>
        <w:ind w:firstLine="851"/>
        <w:jc w:val="both"/>
      </w:pPr>
      <w:r>
        <w:t xml:space="preserve">- </w:t>
      </w:r>
      <w:r w:rsidRPr="005B2FBE">
        <w:t>формирование требований к каждой ступени непрерывного исторического образования на протяжении всей жизни.</w:t>
      </w:r>
    </w:p>
    <w:p w:rsidR="0025100A" w:rsidRPr="005B2FBE" w:rsidRDefault="0025100A" w:rsidP="0025100A">
      <w:pPr>
        <w:pStyle w:val="a4"/>
        <w:ind w:firstLine="851"/>
        <w:jc w:val="both"/>
      </w:pPr>
    </w:p>
    <w:p w:rsidR="0025100A" w:rsidRPr="005B2FBE" w:rsidRDefault="0025100A" w:rsidP="0025100A">
      <w:pPr>
        <w:pStyle w:val="a4"/>
        <w:ind w:firstLine="851"/>
        <w:jc w:val="both"/>
      </w:pPr>
      <w:r w:rsidRPr="005B2FBE">
        <w:t>Методологическая основа преподавания курса истории в школе базируется на следующих образовательных и воспитательных приоритетах:</w:t>
      </w:r>
    </w:p>
    <w:p w:rsidR="0025100A" w:rsidRPr="005B2FBE" w:rsidRDefault="0025100A" w:rsidP="0025100A">
      <w:pPr>
        <w:pStyle w:val="a4"/>
        <w:ind w:firstLine="851"/>
        <w:jc w:val="both"/>
      </w:pPr>
      <w:r>
        <w:t xml:space="preserve">- </w:t>
      </w:r>
      <w:r w:rsidRPr="005B2FBE">
        <w:t>принцип научности, определяющий соответствие учебных единиц основным результатам научных исследований;</w:t>
      </w:r>
    </w:p>
    <w:p w:rsidR="0025100A" w:rsidRPr="005B2FBE" w:rsidRDefault="0025100A" w:rsidP="0025100A">
      <w:pPr>
        <w:pStyle w:val="a4"/>
        <w:ind w:firstLine="851"/>
        <w:jc w:val="both"/>
      </w:pPr>
      <w:r>
        <w:lastRenderedPageBreak/>
        <w:t xml:space="preserve">- </w:t>
      </w:r>
      <w:r w:rsidRPr="005B2FBE">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5100A" w:rsidRPr="005B2FBE" w:rsidRDefault="0025100A" w:rsidP="0025100A">
      <w:pPr>
        <w:pStyle w:val="a4"/>
        <w:ind w:firstLine="851"/>
        <w:jc w:val="both"/>
      </w:pPr>
      <w:r>
        <w:t xml:space="preserve">- </w:t>
      </w:r>
      <w:r w:rsidRPr="005B2FBE">
        <w:t xml:space="preserve">многофакторный подход к освещению истории всех сторон жизни государства и общества; </w:t>
      </w:r>
    </w:p>
    <w:p w:rsidR="0025100A" w:rsidRPr="005B2FBE" w:rsidRDefault="0025100A" w:rsidP="0025100A">
      <w:pPr>
        <w:pStyle w:val="a4"/>
        <w:ind w:firstLine="851"/>
        <w:jc w:val="both"/>
      </w:pPr>
      <w:r>
        <w:t xml:space="preserve">- </w:t>
      </w:r>
      <w:r w:rsidRPr="005B2FBE">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5100A" w:rsidRPr="005B2FBE" w:rsidRDefault="0025100A" w:rsidP="0025100A">
      <w:pPr>
        <w:pStyle w:val="a4"/>
        <w:ind w:firstLine="851"/>
        <w:jc w:val="both"/>
      </w:pPr>
      <w:r>
        <w:t xml:space="preserve">- </w:t>
      </w:r>
      <w:r w:rsidRPr="005B2FBE">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Новейшая история</w:t>
      </w:r>
    </w:p>
    <w:p w:rsidR="0025100A" w:rsidRPr="00A332D2" w:rsidRDefault="0025100A" w:rsidP="0025100A">
      <w:pPr>
        <w:pStyle w:val="a4"/>
        <w:ind w:firstLine="851"/>
        <w:jc w:val="both"/>
        <w:rPr>
          <w:b/>
        </w:rPr>
      </w:pPr>
      <w:bookmarkStart w:id="10" w:name="_Toc441481689"/>
      <w:bookmarkStart w:id="11" w:name="_Toc441483739"/>
      <w:r w:rsidRPr="00A332D2">
        <w:rPr>
          <w:b/>
        </w:rPr>
        <w:t>Мир накануне и в годы Первой мировой войны</w:t>
      </w:r>
      <w:bookmarkEnd w:id="10"/>
      <w:bookmarkEnd w:id="11"/>
    </w:p>
    <w:p w:rsidR="0025100A" w:rsidRPr="005B2FBE" w:rsidRDefault="0025100A" w:rsidP="0025100A">
      <w:pPr>
        <w:pStyle w:val="a4"/>
        <w:ind w:firstLine="851"/>
        <w:jc w:val="both"/>
      </w:pPr>
      <w:bookmarkStart w:id="12" w:name="_Toc426635486"/>
      <w:bookmarkStart w:id="13" w:name="_Toc427703599"/>
      <w:r w:rsidRPr="005B2FBE">
        <w:t>Мир накануне Первой мировой войны</w:t>
      </w:r>
    </w:p>
    <w:p w:rsidR="0025100A" w:rsidRPr="005B2FBE" w:rsidRDefault="0025100A" w:rsidP="0025100A">
      <w:pPr>
        <w:pStyle w:val="a4"/>
        <w:ind w:firstLine="851"/>
        <w:jc w:val="both"/>
      </w:pPr>
      <w:r w:rsidRPr="005B2FBE">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25100A" w:rsidRPr="00A332D2" w:rsidRDefault="0025100A" w:rsidP="0025100A">
      <w:pPr>
        <w:pStyle w:val="a4"/>
        <w:ind w:firstLine="851"/>
        <w:jc w:val="both"/>
        <w:rPr>
          <w:b/>
        </w:rPr>
      </w:pPr>
      <w:r w:rsidRPr="00A332D2">
        <w:rPr>
          <w:b/>
        </w:rPr>
        <w:t>Первая мировая война</w:t>
      </w:r>
    </w:p>
    <w:p w:rsidR="0025100A" w:rsidRPr="005B2FBE" w:rsidRDefault="0025100A" w:rsidP="0025100A">
      <w:pPr>
        <w:pStyle w:val="a4"/>
        <w:ind w:firstLine="851"/>
        <w:jc w:val="both"/>
      </w:pPr>
      <w:r w:rsidRPr="005B2FBE">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bookmarkStart w:id="14" w:name="_Toc441481690"/>
      <w:bookmarkStart w:id="15" w:name="_Toc441483740"/>
      <w:r w:rsidRPr="00A332D2">
        <w:rPr>
          <w:b/>
        </w:rPr>
        <w:t>Межвоенный период (1918–1939)</w:t>
      </w:r>
      <w:bookmarkEnd w:id="12"/>
      <w:bookmarkEnd w:id="13"/>
      <w:bookmarkEnd w:id="14"/>
      <w:bookmarkEnd w:id="15"/>
    </w:p>
    <w:p w:rsidR="0025100A" w:rsidRPr="005B2FBE" w:rsidRDefault="0025100A" w:rsidP="0025100A">
      <w:pPr>
        <w:pStyle w:val="a4"/>
        <w:ind w:firstLine="851"/>
        <w:jc w:val="both"/>
      </w:pPr>
      <w:bookmarkStart w:id="16" w:name="_Toc426635487"/>
      <w:bookmarkStart w:id="17" w:name="_Toc427703600"/>
      <w:r w:rsidRPr="005B2FBE">
        <w:t>Революционная волна после Первой мировой войны</w:t>
      </w:r>
    </w:p>
    <w:p w:rsidR="0025100A" w:rsidRPr="005B2FBE" w:rsidRDefault="0025100A" w:rsidP="0025100A">
      <w:pPr>
        <w:pStyle w:val="a4"/>
        <w:ind w:firstLine="851"/>
        <w:jc w:val="both"/>
      </w:pPr>
      <w:r w:rsidRPr="005B2FBE">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25100A" w:rsidRPr="00A332D2" w:rsidRDefault="0025100A" w:rsidP="0025100A">
      <w:pPr>
        <w:pStyle w:val="a4"/>
        <w:ind w:firstLine="851"/>
        <w:jc w:val="both"/>
        <w:rPr>
          <w:b/>
        </w:rPr>
      </w:pPr>
      <w:r w:rsidRPr="00A332D2">
        <w:rPr>
          <w:b/>
        </w:rPr>
        <w:t>Версальско-вашингтонская система</w:t>
      </w:r>
    </w:p>
    <w:p w:rsidR="0025100A" w:rsidRPr="005B2FBE" w:rsidRDefault="0025100A" w:rsidP="0025100A">
      <w:pPr>
        <w:pStyle w:val="a4"/>
        <w:ind w:firstLine="851"/>
        <w:jc w:val="both"/>
      </w:pPr>
      <w:r w:rsidRPr="005B2FBE">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Страны Запада в 1920-е гг.</w:t>
      </w:r>
    </w:p>
    <w:p w:rsidR="0025100A" w:rsidRPr="005B2FBE" w:rsidRDefault="0025100A" w:rsidP="0025100A">
      <w:pPr>
        <w:pStyle w:val="a4"/>
        <w:ind w:firstLine="851"/>
        <w:jc w:val="both"/>
      </w:pPr>
      <w:r w:rsidRPr="005B2FBE">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w:t>
      </w:r>
      <w:r w:rsidRPr="005B2FBE">
        <w:lastRenderedPageBreak/>
        <w:t>Испания. Б. Муссолини и идеи фашизма. Приход фашистов к власти в Италии. Создание фашистского режима. Кризис Матеотти. Фашистский режим в Италии.</w:t>
      </w:r>
    </w:p>
    <w:p w:rsidR="0025100A" w:rsidRPr="005B2FBE" w:rsidRDefault="0025100A" w:rsidP="0025100A">
      <w:pPr>
        <w:pStyle w:val="a4"/>
        <w:ind w:firstLine="851"/>
        <w:jc w:val="both"/>
      </w:pPr>
      <w:r w:rsidRPr="005B2FBE">
        <w:t>Политическое развитие стран Южной и Восточной Азии</w:t>
      </w:r>
    </w:p>
    <w:p w:rsidR="0025100A" w:rsidRPr="005B2FBE" w:rsidRDefault="0025100A" w:rsidP="0025100A">
      <w:pPr>
        <w:pStyle w:val="a4"/>
        <w:ind w:firstLine="851"/>
        <w:jc w:val="both"/>
      </w:pPr>
      <w:r w:rsidRPr="005B2FBE">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25100A" w:rsidRPr="005B2FBE" w:rsidRDefault="0025100A" w:rsidP="0025100A">
      <w:pPr>
        <w:pStyle w:val="a4"/>
        <w:ind w:firstLine="851"/>
        <w:jc w:val="both"/>
      </w:pPr>
      <w:r w:rsidRPr="005B2FBE">
        <w:t>Великая депрессия. Мировой экономический кризис. Преобразования Ф. Рузвельта в США</w:t>
      </w:r>
    </w:p>
    <w:p w:rsidR="0025100A" w:rsidRPr="005B2FBE" w:rsidRDefault="0025100A" w:rsidP="0025100A">
      <w:pPr>
        <w:pStyle w:val="a4"/>
        <w:ind w:firstLine="851"/>
        <w:jc w:val="both"/>
      </w:pPr>
      <w:r w:rsidRPr="005B2FBE">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25100A" w:rsidRPr="005B2FBE" w:rsidRDefault="0025100A" w:rsidP="0025100A">
      <w:pPr>
        <w:pStyle w:val="a4"/>
        <w:ind w:firstLine="851"/>
        <w:jc w:val="both"/>
      </w:pPr>
      <w:r w:rsidRPr="00A332D2">
        <w:t>Нарастание агрессии.</w:t>
      </w:r>
      <w:r w:rsidRPr="005B2FBE">
        <w:t xml:space="preserve"> Германский нацизм</w:t>
      </w:r>
    </w:p>
    <w:p w:rsidR="0025100A" w:rsidRPr="005B2FBE" w:rsidRDefault="0025100A" w:rsidP="0025100A">
      <w:pPr>
        <w:pStyle w:val="a4"/>
        <w:ind w:firstLine="851"/>
        <w:jc w:val="both"/>
      </w:pPr>
      <w:r w:rsidRPr="005B2FBE">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5100A" w:rsidRPr="00A332D2" w:rsidRDefault="0025100A" w:rsidP="0025100A">
      <w:pPr>
        <w:pStyle w:val="a4"/>
        <w:ind w:firstLine="851"/>
        <w:jc w:val="both"/>
      </w:pPr>
      <w:r w:rsidRPr="00A332D2">
        <w:t>«Народный фронт» и Гражданская война в Испании</w:t>
      </w:r>
    </w:p>
    <w:p w:rsidR="0025100A" w:rsidRPr="005B2FBE" w:rsidRDefault="0025100A" w:rsidP="0025100A">
      <w:pPr>
        <w:pStyle w:val="a4"/>
        <w:ind w:firstLine="851"/>
        <w:jc w:val="both"/>
      </w:pPr>
      <w:r w:rsidRPr="005B2FBE">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25100A" w:rsidRPr="00A332D2" w:rsidRDefault="0025100A" w:rsidP="0025100A">
      <w:pPr>
        <w:pStyle w:val="a4"/>
        <w:ind w:firstLine="851"/>
        <w:jc w:val="both"/>
      </w:pPr>
      <w:r w:rsidRPr="00A332D2">
        <w:t>Политика «умиротворения» агрессора</w:t>
      </w:r>
    </w:p>
    <w:p w:rsidR="0025100A" w:rsidRPr="005B2FBE" w:rsidRDefault="0025100A" w:rsidP="0025100A">
      <w:pPr>
        <w:pStyle w:val="a4"/>
        <w:ind w:firstLine="851"/>
        <w:jc w:val="both"/>
      </w:pPr>
      <w:r w:rsidRPr="005B2FBE">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25100A" w:rsidRPr="00A332D2" w:rsidRDefault="0025100A" w:rsidP="0025100A">
      <w:pPr>
        <w:pStyle w:val="a4"/>
        <w:ind w:firstLine="851"/>
        <w:jc w:val="both"/>
      </w:pPr>
      <w:r w:rsidRPr="00A332D2">
        <w:t>Развитие культуры в первой трети ХХ в.</w:t>
      </w:r>
    </w:p>
    <w:p w:rsidR="0025100A" w:rsidRPr="005B2FBE" w:rsidRDefault="0025100A" w:rsidP="0025100A">
      <w:pPr>
        <w:pStyle w:val="a4"/>
        <w:ind w:firstLine="851"/>
        <w:jc w:val="both"/>
      </w:pPr>
      <w:r w:rsidRPr="005B2FBE">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bookmarkStart w:id="18" w:name="_Toc441481691"/>
      <w:bookmarkStart w:id="19" w:name="_Toc441483741"/>
      <w:r w:rsidRPr="00A332D2">
        <w:rPr>
          <w:b/>
        </w:rPr>
        <w:t>Вторая мировая война</w:t>
      </w:r>
      <w:bookmarkEnd w:id="16"/>
      <w:bookmarkEnd w:id="17"/>
      <w:bookmarkEnd w:id="18"/>
      <w:bookmarkEnd w:id="19"/>
    </w:p>
    <w:p w:rsidR="0025100A" w:rsidRPr="005B2FBE" w:rsidRDefault="0025100A" w:rsidP="0025100A">
      <w:pPr>
        <w:pStyle w:val="a4"/>
        <w:ind w:firstLine="851"/>
        <w:jc w:val="both"/>
      </w:pPr>
      <w:r w:rsidRPr="005B2FBE">
        <w:t>Начало Второй мировой войны</w:t>
      </w:r>
    </w:p>
    <w:p w:rsidR="0025100A" w:rsidRPr="005B2FBE" w:rsidRDefault="0025100A" w:rsidP="0025100A">
      <w:pPr>
        <w:pStyle w:val="a4"/>
        <w:ind w:firstLine="851"/>
        <w:jc w:val="both"/>
      </w:pPr>
      <w:r w:rsidRPr="005B2FBE">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25100A" w:rsidRPr="005B2FBE" w:rsidRDefault="0025100A" w:rsidP="0025100A">
      <w:pPr>
        <w:pStyle w:val="a4"/>
        <w:ind w:firstLine="851"/>
        <w:jc w:val="both"/>
      </w:pPr>
      <w:r w:rsidRPr="005B2FBE">
        <w:t>Начало Великой Отечественной войны и войны на Тихом океане</w:t>
      </w:r>
    </w:p>
    <w:p w:rsidR="0025100A" w:rsidRPr="005B2FBE" w:rsidRDefault="0025100A" w:rsidP="0025100A">
      <w:pPr>
        <w:pStyle w:val="a4"/>
        <w:ind w:firstLine="851"/>
        <w:jc w:val="both"/>
      </w:pPr>
      <w:r w:rsidRPr="005B2FBE">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w:t>
      </w:r>
      <w:r w:rsidRPr="005B2FBE">
        <w:lastRenderedPageBreak/>
        <w:t>Планы Германии в отношении СССР. План «Ост». Планы союзников Германии и позиция нейтральных государств.</w:t>
      </w:r>
    </w:p>
    <w:p w:rsidR="0025100A" w:rsidRPr="005B2FBE" w:rsidRDefault="0025100A" w:rsidP="0025100A">
      <w:pPr>
        <w:pStyle w:val="a4"/>
        <w:ind w:firstLine="851"/>
        <w:jc w:val="both"/>
      </w:pPr>
      <w:r w:rsidRPr="005B2FBE">
        <w:t>Коренной перелом в войне</w:t>
      </w:r>
    </w:p>
    <w:p w:rsidR="0025100A" w:rsidRPr="005B2FBE" w:rsidRDefault="0025100A" w:rsidP="0025100A">
      <w:pPr>
        <w:pStyle w:val="a4"/>
        <w:ind w:firstLine="851"/>
        <w:jc w:val="both"/>
      </w:pPr>
      <w:r w:rsidRPr="005B2FBE">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25100A" w:rsidRPr="005B2FBE" w:rsidRDefault="0025100A" w:rsidP="0025100A">
      <w:pPr>
        <w:pStyle w:val="a4"/>
        <w:ind w:firstLine="851"/>
        <w:jc w:val="both"/>
      </w:pPr>
      <w:r w:rsidRPr="005B2FBE">
        <w:t>Жизнь во время войны. Сопротивление оккупантам</w:t>
      </w:r>
    </w:p>
    <w:p w:rsidR="0025100A" w:rsidRPr="005B2FBE" w:rsidRDefault="0025100A" w:rsidP="0025100A">
      <w:pPr>
        <w:pStyle w:val="a4"/>
        <w:ind w:firstLine="851"/>
        <w:jc w:val="both"/>
      </w:pPr>
      <w:r w:rsidRPr="005B2FBE">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25100A" w:rsidRPr="005B2FBE" w:rsidRDefault="0025100A" w:rsidP="0025100A">
      <w:pPr>
        <w:pStyle w:val="a4"/>
        <w:ind w:firstLine="851"/>
        <w:jc w:val="both"/>
      </w:pPr>
      <w:r w:rsidRPr="005B2FBE">
        <w:t>Разгром Германии, Японии и их союзников</w:t>
      </w:r>
    </w:p>
    <w:p w:rsidR="0025100A" w:rsidRPr="005B2FBE" w:rsidRDefault="0025100A" w:rsidP="0025100A">
      <w:pPr>
        <w:pStyle w:val="a4"/>
        <w:ind w:firstLine="851"/>
        <w:jc w:val="both"/>
      </w:pPr>
      <w:r w:rsidRPr="005B2FBE">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5100A" w:rsidRPr="005B2FBE" w:rsidRDefault="0025100A" w:rsidP="0025100A">
      <w:pPr>
        <w:pStyle w:val="a4"/>
        <w:ind w:firstLine="851"/>
        <w:jc w:val="both"/>
      </w:pPr>
      <w:r w:rsidRPr="005B2FBE">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bookmarkStart w:id="20" w:name="_Toc441481692"/>
      <w:bookmarkStart w:id="21" w:name="_Toc441483742"/>
      <w:r w:rsidRPr="00A332D2">
        <w:rPr>
          <w:b/>
        </w:rPr>
        <w:t>Соревнование социальных систем</w:t>
      </w:r>
      <w:bookmarkEnd w:id="20"/>
      <w:bookmarkEnd w:id="21"/>
    </w:p>
    <w:p w:rsidR="0025100A" w:rsidRPr="005B2FBE" w:rsidRDefault="0025100A" w:rsidP="0025100A">
      <w:pPr>
        <w:pStyle w:val="a4"/>
        <w:ind w:firstLine="851"/>
        <w:jc w:val="both"/>
      </w:pPr>
      <w:bookmarkStart w:id="22" w:name="_Toc426635489"/>
      <w:bookmarkStart w:id="23" w:name="_Toc427703602"/>
      <w:r w:rsidRPr="005B2FBE">
        <w:t>Начало «холодной войны»</w:t>
      </w:r>
    </w:p>
    <w:p w:rsidR="0025100A" w:rsidRPr="005B2FBE" w:rsidRDefault="0025100A" w:rsidP="0025100A">
      <w:pPr>
        <w:pStyle w:val="a4"/>
        <w:ind w:firstLine="851"/>
        <w:jc w:val="both"/>
      </w:pPr>
      <w:r w:rsidRPr="005B2FBE">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25100A" w:rsidRPr="005B2FBE" w:rsidRDefault="0025100A" w:rsidP="0025100A">
      <w:pPr>
        <w:pStyle w:val="a4"/>
        <w:ind w:firstLine="851"/>
        <w:jc w:val="both"/>
      </w:pPr>
      <w:r w:rsidRPr="005B2FBE">
        <w:t>Гонка вооружений. Берлинский и Карибский кризисы</w:t>
      </w:r>
    </w:p>
    <w:p w:rsidR="0025100A" w:rsidRPr="005B2FBE" w:rsidRDefault="0025100A" w:rsidP="0025100A">
      <w:pPr>
        <w:pStyle w:val="a4"/>
        <w:ind w:firstLine="851"/>
        <w:jc w:val="both"/>
      </w:pPr>
      <w:r w:rsidRPr="005B2FBE">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5100A" w:rsidRPr="005B2FBE" w:rsidRDefault="0025100A" w:rsidP="0025100A">
      <w:pPr>
        <w:pStyle w:val="a4"/>
        <w:ind w:firstLine="851"/>
        <w:jc w:val="both"/>
      </w:pP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Дальний Восток в 40–70-е гг. Войны и революции</w:t>
      </w:r>
    </w:p>
    <w:p w:rsidR="0025100A" w:rsidRPr="005B2FBE" w:rsidRDefault="0025100A" w:rsidP="0025100A">
      <w:pPr>
        <w:pStyle w:val="a4"/>
        <w:ind w:firstLine="851"/>
        <w:jc w:val="both"/>
      </w:pPr>
      <w:r w:rsidRPr="005B2FBE">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25100A" w:rsidRPr="005B2FBE" w:rsidRDefault="0025100A" w:rsidP="0025100A">
      <w:pPr>
        <w:pStyle w:val="a4"/>
        <w:ind w:firstLine="851"/>
        <w:jc w:val="both"/>
      </w:pPr>
      <w:r w:rsidRPr="005B2FBE">
        <w:t>«Разрядка»</w:t>
      </w:r>
    </w:p>
    <w:p w:rsidR="0025100A" w:rsidRPr="005B2FBE" w:rsidRDefault="0025100A" w:rsidP="0025100A">
      <w:pPr>
        <w:pStyle w:val="a4"/>
        <w:ind w:firstLine="851"/>
        <w:jc w:val="both"/>
      </w:pPr>
      <w:r w:rsidRPr="005B2FBE">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5100A" w:rsidRPr="005B2FBE" w:rsidRDefault="0025100A" w:rsidP="0025100A">
      <w:pPr>
        <w:pStyle w:val="a4"/>
        <w:ind w:firstLine="851"/>
        <w:jc w:val="both"/>
      </w:pPr>
      <w:r w:rsidRPr="005B2FBE">
        <w:lastRenderedPageBreak/>
        <w:t>Западная Европа и Северная Америка в 50–80-е годы ХХ века</w:t>
      </w:r>
    </w:p>
    <w:p w:rsidR="0025100A" w:rsidRPr="005B2FBE" w:rsidRDefault="0025100A" w:rsidP="0025100A">
      <w:pPr>
        <w:pStyle w:val="a4"/>
        <w:ind w:firstLine="851"/>
        <w:jc w:val="both"/>
      </w:pPr>
      <w:r w:rsidRPr="005B2FBE">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25100A" w:rsidRPr="005B2FBE" w:rsidRDefault="0025100A" w:rsidP="0025100A">
      <w:pPr>
        <w:pStyle w:val="a4"/>
        <w:ind w:firstLine="851"/>
        <w:jc w:val="both"/>
      </w:pPr>
      <w:r w:rsidRPr="005B2FBE">
        <w:t xml:space="preserve">Проблема прав человека. «Бурные шестидесятые». Движение за гражданские права в США. Новые течения в обществе и культуре. </w:t>
      </w:r>
    </w:p>
    <w:p w:rsidR="0025100A" w:rsidRPr="005B2FBE" w:rsidRDefault="0025100A" w:rsidP="0025100A">
      <w:pPr>
        <w:pStyle w:val="a4"/>
        <w:ind w:firstLine="851"/>
        <w:jc w:val="both"/>
      </w:pPr>
      <w:r w:rsidRPr="005B2FBE">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25100A" w:rsidRPr="005B2FBE" w:rsidRDefault="0025100A" w:rsidP="0025100A">
      <w:pPr>
        <w:pStyle w:val="a4"/>
        <w:ind w:firstLine="851"/>
        <w:jc w:val="both"/>
      </w:pPr>
      <w:r w:rsidRPr="005B2FBE">
        <w:t>Достижения и кризисы социалистического мира</w:t>
      </w:r>
    </w:p>
    <w:p w:rsidR="0025100A" w:rsidRPr="005B2FBE" w:rsidRDefault="0025100A" w:rsidP="0025100A">
      <w:pPr>
        <w:pStyle w:val="a4"/>
        <w:ind w:firstLine="851"/>
        <w:jc w:val="both"/>
      </w:pPr>
      <w:r w:rsidRPr="005B2FBE">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5100A" w:rsidRPr="005B2FBE" w:rsidRDefault="0025100A" w:rsidP="0025100A">
      <w:pPr>
        <w:pStyle w:val="a4"/>
        <w:ind w:firstLine="851"/>
        <w:jc w:val="both"/>
      </w:pPr>
      <w:r w:rsidRPr="005B2FBE">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25100A" w:rsidRPr="005B2FBE" w:rsidRDefault="0025100A" w:rsidP="0025100A">
      <w:pPr>
        <w:pStyle w:val="a4"/>
        <w:ind w:firstLine="851"/>
        <w:jc w:val="both"/>
      </w:pPr>
      <w:r w:rsidRPr="005B2FBE">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5100A" w:rsidRPr="005B2FBE" w:rsidRDefault="0025100A" w:rsidP="0025100A">
      <w:pPr>
        <w:pStyle w:val="a4"/>
        <w:ind w:firstLine="851"/>
        <w:jc w:val="both"/>
      </w:pPr>
      <w:r w:rsidRPr="005B2FBE">
        <w:t>Латинская Америка в 1950–1990-е гг.</w:t>
      </w:r>
    </w:p>
    <w:p w:rsidR="0025100A" w:rsidRPr="005B2FBE" w:rsidRDefault="0025100A" w:rsidP="0025100A">
      <w:pPr>
        <w:pStyle w:val="a4"/>
        <w:ind w:firstLine="851"/>
        <w:jc w:val="both"/>
      </w:pPr>
      <w:r w:rsidRPr="005B2FBE">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25100A" w:rsidRPr="005B2FBE" w:rsidRDefault="0025100A" w:rsidP="0025100A">
      <w:pPr>
        <w:pStyle w:val="a4"/>
        <w:ind w:firstLine="851"/>
        <w:jc w:val="both"/>
      </w:pPr>
      <w:r w:rsidRPr="005B2FBE">
        <w:t>Страны Азии и Африки в 1940–1990-е гг.</w:t>
      </w:r>
    </w:p>
    <w:p w:rsidR="0025100A" w:rsidRPr="005B2FBE" w:rsidRDefault="0025100A" w:rsidP="0025100A">
      <w:pPr>
        <w:pStyle w:val="a4"/>
        <w:ind w:firstLine="851"/>
        <w:jc w:val="both"/>
      </w:pPr>
      <w:r w:rsidRPr="005B2FBE">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5100A" w:rsidRPr="005B2FBE" w:rsidRDefault="0025100A" w:rsidP="0025100A">
      <w:pPr>
        <w:pStyle w:val="a4"/>
        <w:ind w:firstLine="851"/>
        <w:jc w:val="both"/>
      </w:pPr>
      <w:r w:rsidRPr="005B2FBE">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25100A" w:rsidRPr="005B2FBE" w:rsidRDefault="0025100A" w:rsidP="0025100A">
      <w:pPr>
        <w:pStyle w:val="a4"/>
        <w:ind w:firstLine="851"/>
        <w:jc w:val="both"/>
      </w:pPr>
      <w:r w:rsidRPr="005B2FBE">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25100A" w:rsidRPr="005B2FBE" w:rsidRDefault="0025100A" w:rsidP="0025100A">
      <w:pPr>
        <w:pStyle w:val="a4"/>
        <w:ind w:firstLine="851"/>
        <w:jc w:val="both"/>
      </w:pPr>
      <w:r w:rsidRPr="005B2FBE">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25100A" w:rsidRPr="005B2FBE" w:rsidRDefault="0025100A" w:rsidP="0025100A">
      <w:pPr>
        <w:pStyle w:val="a4"/>
        <w:ind w:firstLine="851"/>
        <w:jc w:val="both"/>
      </w:pPr>
      <w:bookmarkStart w:id="24" w:name="_Toc441481693"/>
      <w:bookmarkStart w:id="25" w:name="_Toc441483743"/>
      <w:r w:rsidRPr="005B2FBE">
        <w:t>Современный мир</w:t>
      </w:r>
      <w:bookmarkEnd w:id="22"/>
      <w:bookmarkEnd w:id="23"/>
      <w:bookmarkEnd w:id="24"/>
      <w:bookmarkEnd w:id="25"/>
    </w:p>
    <w:p w:rsidR="0025100A" w:rsidRPr="005B2FBE" w:rsidRDefault="0025100A" w:rsidP="0025100A">
      <w:pPr>
        <w:pStyle w:val="a4"/>
        <w:ind w:firstLine="851"/>
        <w:jc w:val="both"/>
      </w:pPr>
      <w:r w:rsidRPr="005B2FBE">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w:t>
      </w:r>
      <w:r w:rsidRPr="005B2FBE">
        <w:lastRenderedPageBreak/>
        <w:t xml:space="preserve">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История России</w:t>
      </w:r>
    </w:p>
    <w:p w:rsidR="0025100A" w:rsidRPr="00A332D2" w:rsidRDefault="0025100A" w:rsidP="0025100A">
      <w:pPr>
        <w:pStyle w:val="a4"/>
        <w:ind w:firstLine="851"/>
        <w:jc w:val="both"/>
        <w:rPr>
          <w:b/>
        </w:rPr>
      </w:pPr>
      <w:r w:rsidRPr="00A332D2">
        <w:rPr>
          <w:b/>
        </w:rPr>
        <w:t xml:space="preserve">Россия в годы «великих потрясений». 1914–1921 </w:t>
      </w:r>
    </w:p>
    <w:p w:rsidR="0025100A" w:rsidRPr="005B2FBE" w:rsidRDefault="0025100A" w:rsidP="0025100A">
      <w:pPr>
        <w:pStyle w:val="a4"/>
        <w:ind w:firstLine="851"/>
        <w:jc w:val="both"/>
      </w:pPr>
      <w:r w:rsidRPr="005B2FBE">
        <w:t>Россия в Первой мировой войне</w:t>
      </w:r>
    </w:p>
    <w:p w:rsidR="0025100A" w:rsidRPr="005B2FBE" w:rsidRDefault="0025100A" w:rsidP="0025100A">
      <w:pPr>
        <w:pStyle w:val="a4"/>
        <w:ind w:firstLine="851"/>
        <w:jc w:val="both"/>
      </w:pPr>
      <w:r w:rsidRPr="005B2FBE">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5100A" w:rsidRPr="005B2FBE" w:rsidRDefault="0025100A" w:rsidP="0025100A">
      <w:pPr>
        <w:pStyle w:val="a4"/>
        <w:ind w:firstLine="851"/>
        <w:jc w:val="both"/>
      </w:pPr>
      <w:r w:rsidRPr="005B2FBE">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5100A" w:rsidRPr="005B2FBE" w:rsidRDefault="0025100A" w:rsidP="0025100A">
      <w:pPr>
        <w:pStyle w:val="a4"/>
        <w:ind w:firstLine="851"/>
        <w:jc w:val="both"/>
      </w:pPr>
      <w:r w:rsidRPr="005B2FBE">
        <w:t>Великая российская революция 1917 г.</w:t>
      </w:r>
    </w:p>
    <w:p w:rsidR="0025100A" w:rsidRPr="005B2FBE" w:rsidRDefault="0025100A" w:rsidP="0025100A">
      <w:pPr>
        <w:pStyle w:val="a4"/>
        <w:ind w:firstLine="851"/>
        <w:jc w:val="both"/>
      </w:pPr>
      <w:r w:rsidRPr="005B2FBE">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5100A" w:rsidRPr="005B2FBE" w:rsidRDefault="0025100A" w:rsidP="0025100A">
      <w:pPr>
        <w:pStyle w:val="a4"/>
        <w:ind w:firstLine="851"/>
        <w:jc w:val="both"/>
      </w:pPr>
      <w:r w:rsidRPr="005B2FBE">
        <w:t>Первые революционные преобразования большевиков</w:t>
      </w:r>
    </w:p>
    <w:p w:rsidR="0025100A" w:rsidRPr="005B2FBE" w:rsidRDefault="0025100A" w:rsidP="0025100A">
      <w:pPr>
        <w:pStyle w:val="a4"/>
        <w:ind w:firstLine="851"/>
        <w:jc w:val="both"/>
      </w:pPr>
      <w:r w:rsidRPr="005B2FBE">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5100A" w:rsidRPr="005B2FBE" w:rsidRDefault="0025100A" w:rsidP="0025100A">
      <w:pPr>
        <w:pStyle w:val="a4"/>
        <w:ind w:firstLine="851"/>
        <w:jc w:val="both"/>
      </w:pPr>
      <w:r w:rsidRPr="005B2FBE">
        <w:t>«Декрет о земле» и принципы наделения крестьян землей. Отделение церкви от государства и школы от церкви.</w:t>
      </w:r>
    </w:p>
    <w:p w:rsidR="0025100A" w:rsidRPr="005B2FBE" w:rsidRDefault="0025100A" w:rsidP="0025100A">
      <w:pPr>
        <w:pStyle w:val="a4"/>
        <w:ind w:firstLine="851"/>
        <w:jc w:val="both"/>
      </w:pPr>
      <w:r w:rsidRPr="005B2FBE">
        <w:lastRenderedPageBreak/>
        <w:t>Созыв и разгон Учредительного собрания</w:t>
      </w:r>
    </w:p>
    <w:p w:rsidR="0025100A" w:rsidRPr="005B2FBE" w:rsidRDefault="0025100A" w:rsidP="0025100A">
      <w:pPr>
        <w:pStyle w:val="a4"/>
        <w:ind w:firstLine="851"/>
        <w:jc w:val="both"/>
      </w:pPr>
      <w:r w:rsidRPr="005B2FBE">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5100A" w:rsidRPr="005B2FBE" w:rsidRDefault="0025100A" w:rsidP="0025100A">
      <w:pPr>
        <w:pStyle w:val="a4"/>
        <w:ind w:firstLine="851"/>
        <w:jc w:val="both"/>
      </w:pPr>
      <w:r w:rsidRPr="005B2FBE">
        <w:t>Гражданская война и ее последствия</w:t>
      </w:r>
    </w:p>
    <w:p w:rsidR="0025100A" w:rsidRPr="005B2FBE" w:rsidRDefault="0025100A" w:rsidP="0025100A">
      <w:pPr>
        <w:pStyle w:val="a4"/>
        <w:ind w:firstLine="851"/>
        <w:jc w:val="both"/>
      </w:pPr>
      <w:r w:rsidRPr="005B2FBE">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25100A" w:rsidRPr="005B2FBE" w:rsidRDefault="0025100A" w:rsidP="0025100A">
      <w:pPr>
        <w:pStyle w:val="a4"/>
        <w:ind w:firstLine="851"/>
        <w:jc w:val="both"/>
      </w:pPr>
      <w:r w:rsidRPr="005B2FBE">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25100A" w:rsidRPr="005B2FBE" w:rsidRDefault="0025100A" w:rsidP="0025100A">
      <w:pPr>
        <w:pStyle w:val="a4"/>
        <w:ind w:firstLine="851"/>
        <w:jc w:val="both"/>
      </w:pPr>
      <w:r w:rsidRPr="005B2FBE">
        <w:t>Идеология и культура периода Гражданской войны и «военного коммунизма»</w:t>
      </w:r>
    </w:p>
    <w:p w:rsidR="0025100A" w:rsidRPr="005B2FBE" w:rsidRDefault="0025100A" w:rsidP="0025100A">
      <w:pPr>
        <w:pStyle w:val="a4"/>
        <w:ind w:firstLine="851"/>
        <w:jc w:val="both"/>
      </w:pPr>
      <w:r w:rsidRPr="005B2FBE">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25100A" w:rsidRPr="005B2FBE" w:rsidRDefault="0025100A" w:rsidP="0025100A">
      <w:pPr>
        <w:pStyle w:val="a4"/>
        <w:ind w:firstLine="851"/>
        <w:jc w:val="both"/>
      </w:pPr>
      <w:r w:rsidRPr="005B2FBE">
        <w:t>Наш край в годы революции и Гражданской войны.</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 xml:space="preserve">Советский Союз в 1920–1930-е гг. </w:t>
      </w:r>
    </w:p>
    <w:p w:rsidR="0025100A" w:rsidRPr="005B2FBE" w:rsidRDefault="0025100A" w:rsidP="0025100A">
      <w:pPr>
        <w:pStyle w:val="a4"/>
        <w:ind w:firstLine="851"/>
        <w:jc w:val="both"/>
      </w:pPr>
      <w:r w:rsidRPr="005B2FBE">
        <w:t xml:space="preserve">СССР в годы нэпа. 1921–1928 </w:t>
      </w:r>
    </w:p>
    <w:p w:rsidR="0025100A" w:rsidRPr="005B2FBE" w:rsidRDefault="0025100A" w:rsidP="0025100A">
      <w:pPr>
        <w:pStyle w:val="a4"/>
        <w:ind w:firstLine="851"/>
        <w:jc w:val="both"/>
      </w:pPr>
      <w:r w:rsidRPr="005B2FBE">
        <w:t>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w:t>
      </w:r>
      <w:r w:rsidRPr="005B2FBE">
        <w:lastRenderedPageBreak/>
        <w:t xml:space="preserve">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25100A" w:rsidRPr="005B2FBE" w:rsidRDefault="0025100A" w:rsidP="0025100A">
      <w:pPr>
        <w:pStyle w:val="a4"/>
        <w:ind w:firstLine="851"/>
        <w:jc w:val="both"/>
      </w:pPr>
      <w:r w:rsidRPr="005B2FBE">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25100A" w:rsidRPr="00A332D2" w:rsidRDefault="0025100A" w:rsidP="0025100A">
      <w:pPr>
        <w:pStyle w:val="a4"/>
        <w:ind w:firstLine="851"/>
        <w:jc w:val="both"/>
        <w:rPr>
          <w:b/>
        </w:rPr>
      </w:pPr>
      <w:r w:rsidRPr="00A332D2">
        <w:rPr>
          <w:b/>
        </w:rPr>
        <w:t>Советский Союз в 1929–1941 гг.</w:t>
      </w:r>
    </w:p>
    <w:p w:rsidR="0025100A" w:rsidRPr="005B2FBE" w:rsidRDefault="0025100A" w:rsidP="0025100A">
      <w:pPr>
        <w:pStyle w:val="a4"/>
        <w:ind w:firstLine="851"/>
        <w:jc w:val="both"/>
      </w:pPr>
      <w:r w:rsidRPr="005B2FBE">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5100A" w:rsidRPr="005B2FBE" w:rsidRDefault="0025100A" w:rsidP="0025100A">
      <w:pPr>
        <w:pStyle w:val="a4"/>
        <w:ind w:firstLine="851"/>
        <w:jc w:val="both"/>
      </w:pPr>
      <w:r w:rsidRPr="005B2FBE">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25100A" w:rsidRPr="005B2FBE" w:rsidRDefault="0025100A" w:rsidP="0025100A">
      <w:pPr>
        <w:pStyle w:val="a4"/>
        <w:ind w:firstLine="851"/>
        <w:jc w:val="both"/>
      </w:pPr>
      <w:r w:rsidRPr="005B2FBE">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25100A" w:rsidRPr="005B2FBE" w:rsidRDefault="0025100A" w:rsidP="0025100A">
      <w:pPr>
        <w:pStyle w:val="a4"/>
        <w:ind w:firstLine="851"/>
        <w:jc w:val="both"/>
      </w:pPr>
      <w:r w:rsidRPr="005B2FBE">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w:t>
      </w:r>
      <w:r w:rsidRPr="005B2FBE">
        <w:lastRenderedPageBreak/>
        <w:t xml:space="preserve">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25100A" w:rsidRPr="005B2FBE" w:rsidRDefault="0025100A" w:rsidP="0025100A">
      <w:pPr>
        <w:pStyle w:val="a4"/>
        <w:ind w:firstLine="851"/>
        <w:jc w:val="both"/>
      </w:pPr>
      <w:r w:rsidRPr="005B2FBE">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25100A" w:rsidRPr="005B2FBE" w:rsidRDefault="0025100A" w:rsidP="0025100A">
      <w:pPr>
        <w:pStyle w:val="a4"/>
        <w:ind w:firstLine="851"/>
        <w:jc w:val="both"/>
      </w:pPr>
      <w:r w:rsidRPr="005B2FBE">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25100A" w:rsidRPr="005B2FBE" w:rsidRDefault="0025100A" w:rsidP="0025100A">
      <w:pPr>
        <w:pStyle w:val="a4"/>
        <w:ind w:firstLine="851"/>
        <w:jc w:val="both"/>
      </w:pPr>
      <w:r w:rsidRPr="005B2FBE">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25100A" w:rsidRPr="005B2FBE" w:rsidRDefault="0025100A" w:rsidP="0025100A">
      <w:pPr>
        <w:pStyle w:val="a4"/>
        <w:ind w:firstLine="851"/>
        <w:jc w:val="both"/>
      </w:pPr>
      <w:r w:rsidRPr="005B2FBE">
        <w:t>Наш край в 1920–1930-е гг.</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Великая Отечественная война. 1941–1945</w:t>
      </w:r>
    </w:p>
    <w:p w:rsidR="0025100A" w:rsidRPr="005B2FBE" w:rsidRDefault="0025100A" w:rsidP="0025100A">
      <w:pPr>
        <w:pStyle w:val="a4"/>
        <w:ind w:firstLine="851"/>
        <w:jc w:val="both"/>
      </w:pPr>
      <w:r w:rsidRPr="005B2FBE">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25100A" w:rsidRPr="005B2FBE" w:rsidRDefault="0025100A" w:rsidP="0025100A">
      <w:pPr>
        <w:pStyle w:val="a4"/>
        <w:ind w:firstLine="851"/>
        <w:jc w:val="both"/>
      </w:pPr>
      <w:r w:rsidRPr="005B2FBE">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w:t>
      </w:r>
      <w:r w:rsidRPr="005B2FBE">
        <w:lastRenderedPageBreak/>
        <w:t xml:space="preserve">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5100A" w:rsidRPr="005B2FBE" w:rsidRDefault="0025100A" w:rsidP="0025100A">
      <w:pPr>
        <w:pStyle w:val="a4"/>
        <w:ind w:firstLine="851"/>
        <w:jc w:val="both"/>
      </w:pPr>
      <w:r w:rsidRPr="005B2FBE">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25100A" w:rsidRPr="005B2FBE" w:rsidRDefault="0025100A" w:rsidP="0025100A">
      <w:pPr>
        <w:pStyle w:val="a4"/>
        <w:ind w:firstLine="851"/>
        <w:jc w:val="both"/>
      </w:pPr>
      <w:r w:rsidRPr="005B2FBE">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w:t>
      </w:r>
      <w:r w:rsidRPr="005B2FBE">
        <w:lastRenderedPageBreak/>
        <w:t>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25100A" w:rsidRPr="005B2FBE" w:rsidRDefault="0025100A" w:rsidP="0025100A">
      <w:pPr>
        <w:pStyle w:val="a4"/>
        <w:ind w:firstLine="851"/>
        <w:jc w:val="both"/>
      </w:pPr>
      <w:r w:rsidRPr="005B2FBE">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5100A" w:rsidRPr="005B2FBE" w:rsidRDefault="0025100A" w:rsidP="0025100A">
      <w:pPr>
        <w:pStyle w:val="a4"/>
        <w:ind w:firstLine="851"/>
        <w:jc w:val="both"/>
      </w:pPr>
      <w:r w:rsidRPr="005B2FBE">
        <w:t>Наш край в годы Великой Отечественной войны.</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Апогей и кризис советской системы. 1945–1991 гг. «Поздний сталинизм» (1945–1953)</w:t>
      </w:r>
    </w:p>
    <w:p w:rsidR="0025100A" w:rsidRPr="005B2FBE" w:rsidRDefault="0025100A" w:rsidP="0025100A">
      <w:pPr>
        <w:pStyle w:val="a4"/>
        <w:ind w:firstLine="851"/>
        <w:jc w:val="both"/>
      </w:pPr>
      <w:r w:rsidRPr="005B2FBE">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25100A" w:rsidRPr="005B2FBE" w:rsidRDefault="0025100A" w:rsidP="0025100A">
      <w:pPr>
        <w:pStyle w:val="a4"/>
        <w:ind w:firstLine="851"/>
        <w:jc w:val="both"/>
      </w:pPr>
      <w:r w:rsidRPr="005B2FBE">
        <w:t>И.В. Сталин в оценках современников и историков.</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Оттепель»: середина 1950-х – первая половина 1960-х</w:t>
      </w:r>
    </w:p>
    <w:p w:rsidR="0025100A" w:rsidRPr="005B2FBE" w:rsidRDefault="0025100A" w:rsidP="0025100A">
      <w:pPr>
        <w:pStyle w:val="a4"/>
        <w:ind w:firstLine="851"/>
        <w:jc w:val="both"/>
      </w:pPr>
      <w:r w:rsidRPr="005B2FBE">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5100A" w:rsidRPr="005B2FBE" w:rsidRDefault="0025100A" w:rsidP="0025100A">
      <w:pPr>
        <w:pStyle w:val="a4"/>
        <w:ind w:firstLine="851"/>
        <w:jc w:val="both"/>
      </w:pPr>
      <w:r w:rsidRPr="005B2FBE">
        <w:lastRenderedPageBreak/>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25100A" w:rsidRPr="005B2FBE" w:rsidRDefault="0025100A" w:rsidP="0025100A">
      <w:pPr>
        <w:pStyle w:val="a4"/>
        <w:ind w:firstLine="851"/>
        <w:jc w:val="both"/>
      </w:pPr>
      <w:r w:rsidRPr="005B2FBE">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5100A" w:rsidRPr="005B2FBE" w:rsidRDefault="0025100A" w:rsidP="0025100A">
      <w:pPr>
        <w:pStyle w:val="a4"/>
        <w:ind w:firstLine="851"/>
        <w:jc w:val="both"/>
      </w:pPr>
      <w:r w:rsidRPr="005B2FBE">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25100A" w:rsidRPr="005B2FBE" w:rsidRDefault="0025100A" w:rsidP="0025100A">
      <w:pPr>
        <w:pStyle w:val="a4"/>
        <w:ind w:firstLine="851"/>
        <w:jc w:val="both"/>
      </w:pPr>
      <w:r w:rsidRPr="005B2FBE">
        <w:t>Наш край в 1953–1964 гг.</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Советское общество в середине 1960-х – начале 1980-х</w:t>
      </w:r>
    </w:p>
    <w:p w:rsidR="0025100A" w:rsidRPr="005B2FBE" w:rsidRDefault="0025100A" w:rsidP="0025100A">
      <w:pPr>
        <w:pStyle w:val="a4"/>
        <w:ind w:firstLine="851"/>
        <w:jc w:val="both"/>
      </w:pPr>
      <w:r w:rsidRPr="005B2FBE">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5100A" w:rsidRPr="005B2FBE" w:rsidRDefault="0025100A" w:rsidP="0025100A">
      <w:pPr>
        <w:pStyle w:val="a4"/>
        <w:ind w:firstLine="851"/>
        <w:jc w:val="both"/>
      </w:pPr>
      <w:r w:rsidRPr="005B2FBE">
        <w:lastRenderedPageBreak/>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5100A" w:rsidRPr="005B2FBE" w:rsidRDefault="0025100A" w:rsidP="0025100A">
      <w:pPr>
        <w:pStyle w:val="a4"/>
        <w:ind w:firstLine="851"/>
        <w:jc w:val="both"/>
      </w:pPr>
      <w:r w:rsidRPr="005B2FBE">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25100A" w:rsidRPr="005B2FBE" w:rsidRDefault="0025100A" w:rsidP="0025100A">
      <w:pPr>
        <w:pStyle w:val="a4"/>
        <w:ind w:firstLine="851"/>
        <w:jc w:val="both"/>
      </w:pPr>
      <w:r w:rsidRPr="005B2FBE">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25100A" w:rsidRPr="005B2FBE" w:rsidRDefault="0025100A" w:rsidP="0025100A">
      <w:pPr>
        <w:pStyle w:val="a4"/>
        <w:ind w:firstLine="851"/>
        <w:jc w:val="both"/>
      </w:pPr>
      <w:r w:rsidRPr="005B2FBE">
        <w:t>Наш край в 1964–1985 гг.</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Политика «перестройки». Распад СССР (1985–1991)</w:t>
      </w:r>
    </w:p>
    <w:p w:rsidR="0025100A" w:rsidRPr="005B2FBE" w:rsidRDefault="0025100A" w:rsidP="0025100A">
      <w:pPr>
        <w:pStyle w:val="a4"/>
        <w:ind w:firstLine="851"/>
        <w:jc w:val="both"/>
      </w:pPr>
      <w:r w:rsidRPr="005B2FBE">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w:t>
      </w:r>
      <w:r w:rsidRPr="005B2FBE">
        <w:lastRenderedPageBreak/>
        <w:t xml:space="preserve">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25100A" w:rsidRPr="005B2FBE" w:rsidRDefault="0025100A" w:rsidP="0025100A">
      <w:pPr>
        <w:pStyle w:val="a4"/>
        <w:ind w:firstLine="851"/>
        <w:jc w:val="both"/>
      </w:pPr>
      <w:r w:rsidRPr="005B2FBE">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5100A" w:rsidRPr="005B2FBE" w:rsidRDefault="0025100A" w:rsidP="0025100A">
      <w:pPr>
        <w:pStyle w:val="a4"/>
        <w:ind w:firstLine="851"/>
        <w:jc w:val="both"/>
      </w:pPr>
      <w:r w:rsidRPr="005B2FBE">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25100A" w:rsidRPr="005B2FBE" w:rsidRDefault="0025100A" w:rsidP="0025100A">
      <w:pPr>
        <w:pStyle w:val="a4"/>
        <w:ind w:firstLine="851"/>
        <w:jc w:val="both"/>
      </w:pPr>
      <w:r w:rsidRPr="005B2FBE">
        <w:t>М.С. Горбачев в оценках современников и историков.</w:t>
      </w:r>
    </w:p>
    <w:p w:rsidR="0025100A" w:rsidRPr="005B2FBE" w:rsidRDefault="0025100A" w:rsidP="0025100A">
      <w:pPr>
        <w:pStyle w:val="a4"/>
        <w:ind w:firstLine="851"/>
        <w:jc w:val="both"/>
      </w:pPr>
      <w:r w:rsidRPr="005B2FBE">
        <w:t>Наш край в 1985–1991 гг.</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Российская Федерация в 1992–2012 гг.</w:t>
      </w:r>
    </w:p>
    <w:p w:rsidR="0025100A" w:rsidRPr="005B2FBE" w:rsidRDefault="0025100A" w:rsidP="0025100A">
      <w:pPr>
        <w:pStyle w:val="a4"/>
        <w:ind w:firstLine="851"/>
        <w:jc w:val="both"/>
      </w:pPr>
      <w:r w:rsidRPr="005B2FBE">
        <w:t>Становление новой России (1992–1999)</w:t>
      </w:r>
    </w:p>
    <w:p w:rsidR="0025100A" w:rsidRPr="005B2FBE" w:rsidRDefault="0025100A" w:rsidP="0025100A">
      <w:pPr>
        <w:pStyle w:val="a4"/>
        <w:ind w:firstLine="851"/>
        <w:jc w:val="both"/>
      </w:pPr>
      <w:r w:rsidRPr="005B2FBE">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5100A" w:rsidRPr="005B2FBE" w:rsidRDefault="0025100A" w:rsidP="0025100A">
      <w:pPr>
        <w:pStyle w:val="a4"/>
        <w:ind w:firstLine="851"/>
        <w:jc w:val="both"/>
      </w:pPr>
      <w:r w:rsidRPr="005B2FBE">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w:t>
      </w:r>
      <w:r w:rsidRPr="005B2FBE">
        <w:lastRenderedPageBreak/>
        <w:t xml:space="preserve">парламентаризма. Разделение властей. Проблемы построения федеративного государства. Утверждение государственной символики. </w:t>
      </w:r>
    </w:p>
    <w:p w:rsidR="0025100A" w:rsidRPr="005B2FBE" w:rsidRDefault="0025100A" w:rsidP="0025100A">
      <w:pPr>
        <w:pStyle w:val="a4"/>
        <w:ind w:firstLine="851"/>
        <w:jc w:val="both"/>
      </w:pPr>
      <w:r w:rsidRPr="005B2FBE">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5100A" w:rsidRPr="005B2FBE" w:rsidRDefault="0025100A" w:rsidP="0025100A">
      <w:pPr>
        <w:pStyle w:val="a4"/>
        <w:ind w:firstLine="851"/>
        <w:jc w:val="both"/>
      </w:pPr>
      <w:r w:rsidRPr="005B2FBE">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25100A" w:rsidRPr="005B2FBE" w:rsidRDefault="0025100A" w:rsidP="0025100A">
      <w:pPr>
        <w:pStyle w:val="a4"/>
        <w:ind w:firstLine="851"/>
        <w:jc w:val="both"/>
      </w:pPr>
      <w:r w:rsidRPr="005B2FBE">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5100A" w:rsidRPr="005B2FBE" w:rsidRDefault="0025100A" w:rsidP="0025100A">
      <w:pPr>
        <w:pStyle w:val="a4"/>
        <w:ind w:firstLine="851"/>
        <w:jc w:val="both"/>
      </w:pPr>
      <w:r w:rsidRPr="005B2FBE">
        <w:t>Б.Н. Ельцин в оценках современников и историков.</w:t>
      </w:r>
    </w:p>
    <w:p w:rsidR="0025100A" w:rsidRPr="005B2FBE" w:rsidRDefault="0025100A" w:rsidP="0025100A">
      <w:pPr>
        <w:pStyle w:val="a4"/>
        <w:ind w:firstLine="851"/>
        <w:jc w:val="both"/>
      </w:pPr>
      <w:r w:rsidRPr="005B2FBE">
        <w:t>Наш край в 1992–1999 гг.</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Россия в 2000-е: вызовы времени и задачи модернизации</w:t>
      </w:r>
    </w:p>
    <w:p w:rsidR="0025100A" w:rsidRPr="005B2FBE" w:rsidRDefault="0025100A" w:rsidP="0025100A">
      <w:pPr>
        <w:pStyle w:val="a4"/>
        <w:ind w:firstLine="851"/>
        <w:jc w:val="both"/>
      </w:pPr>
      <w:r w:rsidRPr="005B2FBE">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w:t>
      </w:r>
      <w:r w:rsidRPr="005B2FBE">
        <w:lastRenderedPageBreak/>
        <w:t xml:space="preserve">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25100A" w:rsidRPr="005B2FBE" w:rsidRDefault="0025100A" w:rsidP="0025100A">
      <w:pPr>
        <w:pStyle w:val="a4"/>
        <w:ind w:firstLine="851"/>
        <w:jc w:val="both"/>
      </w:pPr>
      <w:r w:rsidRPr="005B2FBE">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25100A" w:rsidRPr="005B2FBE" w:rsidRDefault="0025100A" w:rsidP="0025100A">
      <w:pPr>
        <w:pStyle w:val="a4"/>
        <w:ind w:firstLine="851"/>
        <w:jc w:val="both"/>
      </w:pPr>
      <w:r w:rsidRPr="005B2FBE">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25100A" w:rsidRPr="005B2FBE" w:rsidRDefault="0025100A" w:rsidP="0025100A">
      <w:pPr>
        <w:pStyle w:val="a4"/>
        <w:ind w:firstLine="851"/>
        <w:jc w:val="both"/>
      </w:pPr>
      <w:r w:rsidRPr="005B2FBE">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25100A" w:rsidRPr="005B2FBE" w:rsidRDefault="0025100A" w:rsidP="0025100A">
      <w:pPr>
        <w:pStyle w:val="a4"/>
        <w:ind w:firstLine="851"/>
        <w:jc w:val="both"/>
      </w:pPr>
      <w:r w:rsidRPr="005B2FBE">
        <w:t>Наш край в 2000–2012 гг.</w:t>
      </w:r>
    </w:p>
    <w:p w:rsidR="0025100A" w:rsidRPr="005B2FBE" w:rsidRDefault="0025100A" w:rsidP="0025100A">
      <w:pPr>
        <w:pStyle w:val="a4"/>
        <w:ind w:firstLine="851"/>
        <w:jc w:val="both"/>
      </w:pPr>
      <w:r w:rsidRPr="005B2FBE">
        <w:t xml:space="preserve">История. Россия до 1914 г. </w:t>
      </w:r>
    </w:p>
    <w:p w:rsidR="0025100A" w:rsidRPr="005B2FBE" w:rsidRDefault="0025100A" w:rsidP="0025100A">
      <w:pPr>
        <w:pStyle w:val="a4"/>
        <w:ind w:firstLine="851"/>
        <w:jc w:val="both"/>
      </w:pPr>
      <w:r w:rsidRPr="005B2FBE">
        <w:t>От Древней Руси к Российскому государству</w:t>
      </w:r>
    </w:p>
    <w:p w:rsidR="0025100A" w:rsidRPr="005B2FBE" w:rsidRDefault="0025100A" w:rsidP="0025100A">
      <w:pPr>
        <w:pStyle w:val="a4"/>
        <w:ind w:firstLine="851"/>
        <w:jc w:val="both"/>
      </w:pPr>
      <w:r w:rsidRPr="005B2FBE">
        <w:t>Введение</w:t>
      </w:r>
    </w:p>
    <w:p w:rsidR="0025100A" w:rsidRPr="005B2FBE" w:rsidRDefault="0025100A" w:rsidP="0025100A">
      <w:pPr>
        <w:pStyle w:val="a4"/>
        <w:ind w:firstLine="851"/>
        <w:jc w:val="both"/>
      </w:pPr>
      <w:r w:rsidRPr="005B2FBE">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Народы и государства на территории нашей страны в древности</w:t>
      </w:r>
    </w:p>
    <w:p w:rsidR="0025100A" w:rsidRPr="005B2FBE" w:rsidRDefault="0025100A" w:rsidP="0025100A">
      <w:pPr>
        <w:pStyle w:val="a4"/>
        <w:ind w:firstLine="851"/>
        <w:jc w:val="both"/>
      </w:pPr>
      <w:r w:rsidRPr="005B2FBE">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25100A" w:rsidRPr="005B2FBE" w:rsidRDefault="0025100A" w:rsidP="0025100A">
      <w:pPr>
        <w:pStyle w:val="a4"/>
        <w:ind w:firstLine="851"/>
        <w:jc w:val="both"/>
      </w:pPr>
    </w:p>
    <w:p w:rsidR="0025100A" w:rsidRPr="005B2FBE" w:rsidRDefault="0025100A" w:rsidP="0025100A">
      <w:pPr>
        <w:pStyle w:val="a4"/>
        <w:ind w:firstLine="851"/>
        <w:jc w:val="both"/>
      </w:pPr>
      <w:r w:rsidRPr="005B2FBE">
        <w:t>Восточная Европа в середине I тыс. н.э.</w:t>
      </w:r>
    </w:p>
    <w:p w:rsidR="0025100A" w:rsidRPr="005B2FBE" w:rsidRDefault="0025100A" w:rsidP="0025100A">
      <w:pPr>
        <w:pStyle w:val="a4"/>
        <w:ind w:firstLine="851"/>
        <w:jc w:val="both"/>
      </w:pPr>
      <w:r w:rsidRPr="005B2FBE">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25100A" w:rsidRPr="005B2FBE" w:rsidRDefault="0025100A" w:rsidP="0025100A">
      <w:pPr>
        <w:pStyle w:val="a4"/>
        <w:ind w:firstLine="851"/>
        <w:jc w:val="both"/>
      </w:pPr>
    </w:p>
    <w:p w:rsidR="0025100A" w:rsidRPr="005B2FBE" w:rsidRDefault="0025100A" w:rsidP="0025100A">
      <w:pPr>
        <w:pStyle w:val="a4"/>
        <w:ind w:firstLine="851"/>
        <w:jc w:val="both"/>
      </w:pPr>
      <w:r w:rsidRPr="005B2FBE">
        <w:t>Образование государства Русь</w:t>
      </w:r>
    </w:p>
    <w:p w:rsidR="0025100A" w:rsidRPr="005B2FBE" w:rsidRDefault="0025100A" w:rsidP="0025100A">
      <w:pPr>
        <w:pStyle w:val="a4"/>
        <w:ind w:firstLine="851"/>
        <w:jc w:val="both"/>
      </w:pPr>
      <w:r w:rsidRPr="005B2FBE">
        <w:lastRenderedPageBreak/>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Русь в конце X – начале XII в.</w:t>
      </w:r>
    </w:p>
    <w:p w:rsidR="0025100A" w:rsidRPr="005B2FBE" w:rsidRDefault="0025100A" w:rsidP="0025100A">
      <w:pPr>
        <w:pStyle w:val="a4"/>
        <w:ind w:firstLine="851"/>
        <w:jc w:val="both"/>
      </w:pPr>
      <w:r w:rsidRPr="005B2FBE">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Русь в середине XII – начале XIII в.</w:t>
      </w:r>
    </w:p>
    <w:p w:rsidR="0025100A" w:rsidRPr="005B2FBE" w:rsidRDefault="0025100A" w:rsidP="0025100A">
      <w:pPr>
        <w:pStyle w:val="a4"/>
        <w:ind w:firstLine="851"/>
        <w:jc w:val="both"/>
      </w:pPr>
      <w:r w:rsidRPr="005B2FBE">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Русские земли в середине XIII – XIV в.</w:t>
      </w:r>
    </w:p>
    <w:p w:rsidR="0025100A" w:rsidRPr="005B2FBE" w:rsidRDefault="0025100A" w:rsidP="0025100A">
      <w:pPr>
        <w:pStyle w:val="a4"/>
        <w:ind w:firstLine="851"/>
        <w:jc w:val="both"/>
      </w:pPr>
      <w:r w:rsidRPr="005B2FBE">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Формирование единого Русского государства в XV веке</w:t>
      </w:r>
    </w:p>
    <w:p w:rsidR="0025100A" w:rsidRPr="005B2FBE" w:rsidRDefault="0025100A" w:rsidP="0025100A">
      <w:pPr>
        <w:pStyle w:val="a4"/>
        <w:ind w:firstLine="851"/>
        <w:jc w:val="both"/>
      </w:pPr>
      <w:r w:rsidRPr="005B2FBE">
        <w:t xml:space="preserve">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w:t>
      </w:r>
      <w:r w:rsidRPr="005B2FBE">
        <w:lastRenderedPageBreak/>
        <w:t>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Россия в XVI–XVII веках: от Великого княжества к Царству</w:t>
      </w:r>
    </w:p>
    <w:p w:rsidR="0025100A" w:rsidRPr="005B2FBE" w:rsidRDefault="0025100A" w:rsidP="0025100A">
      <w:pPr>
        <w:pStyle w:val="a4"/>
        <w:ind w:firstLine="851"/>
        <w:jc w:val="both"/>
      </w:pPr>
      <w:r w:rsidRPr="005B2FBE">
        <w:t>Россия в XVI веке</w:t>
      </w:r>
    </w:p>
    <w:p w:rsidR="0025100A" w:rsidRPr="005B2FBE" w:rsidRDefault="0025100A" w:rsidP="0025100A">
      <w:pPr>
        <w:pStyle w:val="a4"/>
        <w:ind w:firstLine="851"/>
        <w:jc w:val="both"/>
      </w:pPr>
      <w:r w:rsidRPr="005B2FBE">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25100A" w:rsidRPr="005B2FBE" w:rsidRDefault="0025100A" w:rsidP="0025100A">
      <w:pPr>
        <w:pStyle w:val="a4"/>
        <w:ind w:firstLine="851"/>
        <w:jc w:val="both"/>
      </w:pPr>
      <w:r w:rsidRPr="005B2FBE">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25100A" w:rsidRPr="005B2FBE" w:rsidRDefault="0025100A" w:rsidP="0025100A">
      <w:pPr>
        <w:pStyle w:val="a4"/>
        <w:ind w:firstLine="851"/>
        <w:jc w:val="both"/>
      </w:pPr>
      <w:r w:rsidRPr="005B2FBE">
        <w:t>Россия в конце XVI в. Царь Федор Иванович. Учреждение патриаршества. Дальнейшее закрепощение крестьян.</w:t>
      </w:r>
    </w:p>
    <w:p w:rsidR="0025100A" w:rsidRPr="005B2FBE" w:rsidRDefault="0025100A" w:rsidP="0025100A">
      <w:pPr>
        <w:pStyle w:val="a4"/>
        <w:ind w:firstLine="851"/>
        <w:jc w:val="both"/>
      </w:pPr>
      <w:r w:rsidRPr="005B2FBE">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25100A" w:rsidRPr="005B2FBE" w:rsidRDefault="0025100A" w:rsidP="0025100A">
      <w:pPr>
        <w:pStyle w:val="a4"/>
        <w:ind w:firstLine="851"/>
        <w:jc w:val="both"/>
      </w:pPr>
      <w:r w:rsidRPr="005B2FBE">
        <w:t>Смута в России</w:t>
      </w:r>
    </w:p>
    <w:p w:rsidR="0025100A" w:rsidRPr="005B2FBE" w:rsidRDefault="0025100A" w:rsidP="0025100A">
      <w:pPr>
        <w:pStyle w:val="a4"/>
        <w:ind w:firstLine="851"/>
        <w:jc w:val="both"/>
      </w:pPr>
      <w:r w:rsidRPr="005B2FBE">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Россия в XVII веке</w:t>
      </w:r>
    </w:p>
    <w:p w:rsidR="0025100A" w:rsidRPr="005B2FBE" w:rsidRDefault="0025100A" w:rsidP="0025100A">
      <w:pPr>
        <w:pStyle w:val="a4"/>
        <w:ind w:firstLine="851"/>
        <w:jc w:val="both"/>
      </w:pPr>
      <w:r w:rsidRPr="005B2FBE">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25100A" w:rsidRPr="005B2FBE" w:rsidRDefault="0025100A" w:rsidP="0025100A">
      <w:pPr>
        <w:pStyle w:val="a4"/>
        <w:ind w:firstLine="851"/>
        <w:jc w:val="both"/>
      </w:pPr>
      <w:r w:rsidRPr="005B2FBE">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25100A" w:rsidRPr="005B2FBE" w:rsidRDefault="0025100A" w:rsidP="0025100A">
      <w:pPr>
        <w:pStyle w:val="a4"/>
        <w:ind w:firstLine="851"/>
        <w:jc w:val="both"/>
      </w:pPr>
      <w:r w:rsidRPr="005B2FBE">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25100A" w:rsidRPr="005B2FBE" w:rsidRDefault="0025100A" w:rsidP="0025100A">
      <w:pPr>
        <w:pStyle w:val="a4"/>
        <w:ind w:firstLine="851"/>
        <w:jc w:val="both"/>
      </w:pPr>
      <w:r w:rsidRPr="005B2FBE">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25100A" w:rsidRPr="005B2FBE" w:rsidRDefault="0025100A" w:rsidP="0025100A">
      <w:pPr>
        <w:pStyle w:val="a4"/>
        <w:ind w:firstLine="851"/>
        <w:jc w:val="both"/>
      </w:pPr>
      <w:r w:rsidRPr="005B2FBE">
        <w:t>Основные направления внешней политики России во второй половине XVII в. Освободительная война 1648–1654 гг. под руковод</w:t>
      </w:r>
      <w:r w:rsidRPr="005B2FBE">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25100A" w:rsidRPr="005B2FBE" w:rsidRDefault="0025100A" w:rsidP="0025100A">
      <w:pPr>
        <w:pStyle w:val="a4"/>
        <w:ind w:firstLine="851"/>
        <w:jc w:val="both"/>
      </w:pPr>
      <w:r w:rsidRPr="005B2FBE">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25100A" w:rsidRPr="005B2FBE" w:rsidRDefault="0025100A" w:rsidP="0025100A">
      <w:pPr>
        <w:pStyle w:val="a4"/>
        <w:ind w:firstLine="851"/>
        <w:jc w:val="both"/>
      </w:pP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Россия в конце XVII – XVIII веке: от Царства к Империи</w:t>
      </w:r>
    </w:p>
    <w:p w:rsidR="0025100A" w:rsidRPr="005B2FBE" w:rsidRDefault="0025100A" w:rsidP="0025100A">
      <w:pPr>
        <w:pStyle w:val="a4"/>
        <w:ind w:firstLine="851"/>
        <w:jc w:val="both"/>
      </w:pPr>
      <w:r w:rsidRPr="005B2FBE">
        <w:t>Россия в эпоху преобразований Петра I</w:t>
      </w:r>
    </w:p>
    <w:p w:rsidR="0025100A" w:rsidRPr="005B2FBE" w:rsidRDefault="0025100A" w:rsidP="0025100A">
      <w:pPr>
        <w:pStyle w:val="a4"/>
        <w:ind w:firstLine="851"/>
        <w:jc w:val="both"/>
      </w:pPr>
      <w:r w:rsidRPr="005B2FBE">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25100A" w:rsidRPr="005B2FBE" w:rsidRDefault="0025100A" w:rsidP="0025100A">
      <w:pPr>
        <w:pStyle w:val="a4"/>
        <w:ind w:firstLine="851"/>
        <w:jc w:val="both"/>
      </w:pPr>
      <w:r w:rsidRPr="005B2FBE">
        <w:t>После Петра Великого: эпоха «дворцовых переворотов»</w:t>
      </w:r>
    </w:p>
    <w:p w:rsidR="0025100A" w:rsidRPr="005B2FBE" w:rsidRDefault="0025100A" w:rsidP="0025100A">
      <w:pPr>
        <w:pStyle w:val="a4"/>
        <w:ind w:firstLine="851"/>
        <w:jc w:val="both"/>
      </w:pPr>
      <w:r w:rsidRPr="005B2FBE">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25100A" w:rsidRPr="005B2FBE" w:rsidRDefault="0025100A" w:rsidP="0025100A">
      <w:pPr>
        <w:pStyle w:val="a4"/>
        <w:ind w:firstLine="851"/>
        <w:jc w:val="both"/>
      </w:pPr>
      <w:r w:rsidRPr="005B2FBE">
        <w:t xml:space="preserve">Россия в 1760–1790-е. Правление Екатерины II </w:t>
      </w:r>
    </w:p>
    <w:p w:rsidR="0025100A" w:rsidRPr="005B2FBE" w:rsidRDefault="0025100A" w:rsidP="0025100A">
      <w:pPr>
        <w:pStyle w:val="a4"/>
        <w:ind w:firstLine="851"/>
        <w:jc w:val="both"/>
      </w:pPr>
      <w:r w:rsidRPr="005B2FBE">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25100A" w:rsidRPr="005B2FBE" w:rsidRDefault="0025100A" w:rsidP="0025100A">
      <w:pPr>
        <w:pStyle w:val="a4"/>
        <w:ind w:firstLine="851"/>
        <w:jc w:val="both"/>
      </w:pPr>
      <w:r w:rsidRPr="005B2FBE">
        <w:t>Россия при Павле I</w:t>
      </w:r>
    </w:p>
    <w:p w:rsidR="0025100A" w:rsidRPr="005B2FBE" w:rsidRDefault="0025100A" w:rsidP="0025100A">
      <w:pPr>
        <w:pStyle w:val="a4"/>
        <w:ind w:firstLine="851"/>
        <w:jc w:val="both"/>
      </w:pPr>
      <w:r w:rsidRPr="005B2FBE">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25100A" w:rsidRPr="005B2FBE" w:rsidRDefault="0025100A" w:rsidP="0025100A">
      <w:pPr>
        <w:pStyle w:val="a4"/>
        <w:ind w:firstLine="851"/>
        <w:jc w:val="both"/>
      </w:pPr>
      <w:r w:rsidRPr="005B2FBE">
        <w:t xml:space="preserve">Культурное пространство Российской империи </w:t>
      </w:r>
    </w:p>
    <w:p w:rsidR="0025100A" w:rsidRPr="005B2FBE" w:rsidRDefault="0025100A" w:rsidP="0025100A">
      <w:pPr>
        <w:pStyle w:val="a4"/>
        <w:ind w:firstLine="851"/>
        <w:jc w:val="both"/>
      </w:pPr>
      <w:r w:rsidRPr="005B2FBE">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25100A" w:rsidRPr="005B2FBE" w:rsidRDefault="0025100A" w:rsidP="0025100A">
      <w:pPr>
        <w:pStyle w:val="a4"/>
        <w:ind w:firstLine="851"/>
        <w:jc w:val="both"/>
      </w:pPr>
    </w:p>
    <w:p w:rsidR="0025100A" w:rsidRPr="00A332D2" w:rsidRDefault="0025100A" w:rsidP="0025100A">
      <w:pPr>
        <w:pStyle w:val="a4"/>
        <w:ind w:firstLine="851"/>
        <w:jc w:val="both"/>
        <w:rPr>
          <w:b/>
        </w:rPr>
      </w:pPr>
      <w:r w:rsidRPr="00A332D2">
        <w:rPr>
          <w:b/>
        </w:rPr>
        <w:t>Российская Империя в XIX – начале XX века</w:t>
      </w:r>
    </w:p>
    <w:p w:rsidR="0025100A" w:rsidRPr="005B2FBE" w:rsidRDefault="0025100A" w:rsidP="0025100A">
      <w:pPr>
        <w:pStyle w:val="a4"/>
        <w:ind w:firstLine="851"/>
        <w:jc w:val="both"/>
      </w:pPr>
      <w:r w:rsidRPr="005B2FBE">
        <w:t xml:space="preserve">Российская империя в первой половине XIX в. </w:t>
      </w:r>
    </w:p>
    <w:p w:rsidR="0025100A" w:rsidRPr="005B2FBE" w:rsidRDefault="0025100A" w:rsidP="0025100A">
      <w:pPr>
        <w:pStyle w:val="a4"/>
        <w:ind w:firstLine="851"/>
        <w:jc w:val="both"/>
      </w:pPr>
      <w:r w:rsidRPr="005B2FBE">
        <w:t xml:space="preserve">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w:t>
      </w:r>
      <w:r w:rsidRPr="005B2FBE">
        <w:lastRenderedPageBreak/>
        <w:t>Меры по развитию системы образования. Проект М.М. Сперанского. Учреждение Государственного совета. Причины свертывания либеральных реформ.</w:t>
      </w:r>
    </w:p>
    <w:p w:rsidR="0025100A" w:rsidRPr="005B2FBE" w:rsidRDefault="0025100A" w:rsidP="0025100A">
      <w:pPr>
        <w:pStyle w:val="a4"/>
        <w:ind w:firstLine="851"/>
        <w:jc w:val="both"/>
      </w:pPr>
      <w:r w:rsidRPr="005B2FBE">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25100A" w:rsidRPr="005B2FBE" w:rsidRDefault="0025100A" w:rsidP="0025100A">
      <w:pPr>
        <w:pStyle w:val="a4"/>
        <w:ind w:firstLine="851"/>
        <w:jc w:val="both"/>
      </w:pPr>
      <w:r w:rsidRPr="005B2FBE">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25100A" w:rsidRPr="005B2FBE" w:rsidRDefault="0025100A" w:rsidP="0025100A">
      <w:pPr>
        <w:pStyle w:val="a4"/>
        <w:ind w:firstLine="851"/>
        <w:jc w:val="both"/>
      </w:pPr>
      <w:r w:rsidRPr="005B2FBE">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25100A" w:rsidRPr="005B2FBE" w:rsidRDefault="0025100A" w:rsidP="0025100A">
      <w:pPr>
        <w:pStyle w:val="a4"/>
        <w:ind w:firstLine="851"/>
        <w:jc w:val="both"/>
      </w:pPr>
      <w:r w:rsidRPr="005B2FBE">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25100A" w:rsidRPr="005B2FBE" w:rsidRDefault="0025100A" w:rsidP="0025100A">
      <w:pPr>
        <w:pStyle w:val="a4"/>
        <w:ind w:firstLine="851"/>
        <w:jc w:val="both"/>
      </w:pPr>
      <w:r w:rsidRPr="005B2FBE">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25100A" w:rsidRPr="005B2FBE" w:rsidRDefault="0025100A" w:rsidP="0025100A">
      <w:pPr>
        <w:pStyle w:val="a4"/>
        <w:ind w:firstLine="851"/>
        <w:jc w:val="both"/>
      </w:pPr>
      <w:r w:rsidRPr="005B2FBE">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25100A" w:rsidRPr="005B2FBE" w:rsidRDefault="0025100A" w:rsidP="0025100A">
      <w:pPr>
        <w:pStyle w:val="a4"/>
        <w:ind w:firstLine="851"/>
        <w:jc w:val="both"/>
      </w:pPr>
      <w:r w:rsidRPr="005B2FBE">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25100A" w:rsidRPr="005B2FBE" w:rsidRDefault="0025100A" w:rsidP="0025100A">
      <w:pPr>
        <w:pStyle w:val="a4"/>
        <w:ind w:firstLine="851"/>
        <w:jc w:val="both"/>
      </w:pPr>
      <w:r w:rsidRPr="005B2FBE">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25100A" w:rsidRPr="005B2FBE" w:rsidRDefault="0025100A" w:rsidP="0025100A">
      <w:pPr>
        <w:pStyle w:val="a4"/>
        <w:ind w:firstLine="851"/>
        <w:jc w:val="both"/>
      </w:pPr>
      <w:r w:rsidRPr="005B2FBE">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25100A" w:rsidRPr="005B2FBE" w:rsidRDefault="0025100A" w:rsidP="0025100A">
      <w:pPr>
        <w:pStyle w:val="a4"/>
        <w:ind w:firstLine="851"/>
        <w:jc w:val="both"/>
      </w:pPr>
      <w:r w:rsidRPr="005B2FBE">
        <w:t xml:space="preserve">Российская империя во второй половине XIX в. </w:t>
      </w:r>
    </w:p>
    <w:p w:rsidR="0025100A" w:rsidRPr="005B2FBE" w:rsidRDefault="0025100A" w:rsidP="0025100A">
      <w:pPr>
        <w:pStyle w:val="a4"/>
        <w:ind w:firstLine="851"/>
        <w:jc w:val="both"/>
      </w:pPr>
      <w:r w:rsidRPr="005B2FBE">
        <w:t xml:space="preserve">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w:t>
      </w:r>
      <w:r w:rsidRPr="005B2FBE">
        <w:lastRenderedPageBreak/>
        <w:t>реформы. Реформы в области образования. Военные реформы. Итоги и следствия реформ 1860–1870-х гг.</w:t>
      </w:r>
    </w:p>
    <w:p w:rsidR="0025100A" w:rsidRPr="005B2FBE" w:rsidRDefault="0025100A" w:rsidP="0025100A">
      <w:pPr>
        <w:pStyle w:val="a4"/>
        <w:ind w:firstLine="851"/>
        <w:jc w:val="both"/>
      </w:pPr>
      <w:r w:rsidRPr="005B2FBE">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25100A" w:rsidRPr="005B2FBE" w:rsidRDefault="0025100A" w:rsidP="0025100A">
      <w:pPr>
        <w:pStyle w:val="a4"/>
        <w:ind w:firstLine="851"/>
        <w:jc w:val="both"/>
      </w:pPr>
      <w:r w:rsidRPr="005B2FBE">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25100A" w:rsidRPr="005B2FBE" w:rsidRDefault="0025100A" w:rsidP="0025100A">
      <w:pPr>
        <w:pStyle w:val="a4"/>
        <w:ind w:firstLine="851"/>
        <w:jc w:val="both"/>
      </w:pPr>
      <w:r w:rsidRPr="005B2FBE">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25100A" w:rsidRPr="005B2FBE" w:rsidRDefault="0025100A" w:rsidP="0025100A">
      <w:pPr>
        <w:pStyle w:val="a4"/>
        <w:ind w:firstLine="851"/>
        <w:jc w:val="both"/>
      </w:pPr>
      <w:r w:rsidRPr="005B2FBE">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25100A" w:rsidRPr="005B2FBE" w:rsidRDefault="0025100A" w:rsidP="0025100A">
      <w:pPr>
        <w:pStyle w:val="a4"/>
        <w:ind w:firstLine="851"/>
        <w:jc w:val="both"/>
      </w:pPr>
      <w:r w:rsidRPr="005B2FBE">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25100A" w:rsidRPr="005B2FBE" w:rsidRDefault="0025100A" w:rsidP="0025100A">
      <w:pPr>
        <w:pStyle w:val="a4"/>
        <w:ind w:firstLine="851"/>
        <w:jc w:val="both"/>
      </w:pPr>
      <w:r w:rsidRPr="005B2FBE">
        <w:t xml:space="preserve">Российская империя в начале XX в. </w:t>
      </w:r>
    </w:p>
    <w:p w:rsidR="0025100A" w:rsidRPr="005B2FBE" w:rsidRDefault="0025100A" w:rsidP="0025100A">
      <w:pPr>
        <w:pStyle w:val="a4"/>
        <w:ind w:firstLine="851"/>
        <w:jc w:val="both"/>
      </w:pPr>
      <w:r w:rsidRPr="005B2FBE">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25100A" w:rsidRPr="005B2FBE" w:rsidRDefault="0025100A" w:rsidP="0025100A">
      <w:pPr>
        <w:pStyle w:val="a4"/>
        <w:ind w:firstLine="851"/>
        <w:jc w:val="both"/>
      </w:pPr>
      <w:r w:rsidRPr="005B2FBE">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25100A" w:rsidRPr="005B2FBE" w:rsidRDefault="0025100A" w:rsidP="0025100A">
      <w:pPr>
        <w:pStyle w:val="a4"/>
        <w:ind w:firstLine="851"/>
        <w:jc w:val="both"/>
      </w:pPr>
      <w:r w:rsidRPr="005B2FBE">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25100A" w:rsidRPr="005B2FBE" w:rsidRDefault="0025100A" w:rsidP="0025100A">
      <w:pPr>
        <w:pStyle w:val="a4"/>
        <w:ind w:firstLine="851"/>
        <w:jc w:val="both"/>
      </w:pPr>
      <w:r w:rsidRPr="005B2FBE">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25100A" w:rsidRPr="005B2FBE" w:rsidRDefault="0025100A" w:rsidP="0025100A">
      <w:pPr>
        <w:pStyle w:val="a4"/>
        <w:ind w:firstLine="851"/>
        <w:jc w:val="both"/>
      </w:pPr>
      <w:r w:rsidRPr="005B2FBE">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w:t>
      </w:r>
      <w:r w:rsidRPr="005B2FBE">
        <w:lastRenderedPageBreak/>
        <w:t>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25100A" w:rsidRPr="005B2FBE" w:rsidRDefault="0025100A" w:rsidP="0025100A">
      <w:pPr>
        <w:pStyle w:val="a4"/>
        <w:ind w:firstLine="851"/>
        <w:jc w:val="both"/>
      </w:pPr>
      <w:r w:rsidRPr="005B2FBE">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25100A" w:rsidRPr="005B2FBE" w:rsidRDefault="0025100A" w:rsidP="0025100A">
      <w:pPr>
        <w:pStyle w:val="a4"/>
        <w:ind w:firstLine="851"/>
        <w:jc w:val="both"/>
      </w:pPr>
      <w:r w:rsidRPr="005B2FBE">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p>
    <w:p w:rsidR="000333A0" w:rsidRPr="00991B50" w:rsidRDefault="000333A0" w:rsidP="00991B50">
      <w:pPr>
        <w:pStyle w:val="12"/>
        <w:ind w:left="567"/>
        <w:rPr>
          <w:b/>
          <w:noProof/>
          <w:szCs w:val="22"/>
        </w:rPr>
      </w:pPr>
    </w:p>
    <w:p w:rsidR="00991B50" w:rsidRPr="00991B50" w:rsidRDefault="00991B50" w:rsidP="00991B50">
      <w:pPr>
        <w:pStyle w:val="12"/>
        <w:ind w:left="567"/>
        <w:rPr>
          <w:b/>
          <w:noProof/>
          <w:szCs w:val="22"/>
        </w:rPr>
      </w:pPr>
      <w:r w:rsidRPr="00991B50">
        <w:rPr>
          <w:rStyle w:val="a8"/>
          <w:b/>
          <w:noProof/>
          <w:color w:val="auto"/>
          <w:szCs w:val="22"/>
          <w:u w:val="none"/>
        </w:rPr>
        <w:t xml:space="preserve">2.2.5 </w:t>
      </w:r>
      <w:hyperlink w:anchor="_Toc453968182" w:history="1">
        <w:r w:rsidRPr="00991B50">
          <w:rPr>
            <w:rStyle w:val="a8"/>
            <w:b/>
            <w:noProof/>
            <w:color w:val="auto"/>
            <w:szCs w:val="22"/>
            <w:u w:val="none"/>
          </w:rPr>
          <w:t>География</w:t>
        </w:r>
        <w:r w:rsidRPr="00991B50">
          <w:rPr>
            <w:b/>
            <w:noProof/>
            <w:webHidden/>
            <w:szCs w:val="22"/>
          </w:rPr>
          <w:tab/>
        </w:r>
      </w:hyperlink>
    </w:p>
    <w:p w:rsidR="00840976" w:rsidRDefault="00991B50" w:rsidP="00991B50">
      <w:pPr>
        <w:pStyle w:val="12"/>
        <w:ind w:left="567"/>
        <w:rPr>
          <w:rStyle w:val="a8"/>
          <w:b/>
          <w:noProof/>
          <w:color w:val="auto"/>
          <w:szCs w:val="22"/>
          <w:u w:val="none"/>
        </w:rPr>
      </w:pPr>
      <w:r w:rsidRPr="00991B50">
        <w:rPr>
          <w:rStyle w:val="a8"/>
          <w:b/>
          <w:noProof/>
          <w:color w:val="auto"/>
          <w:szCs w:val="22"/>
          <w:u w:val="none"/>
        </w:rPr>
        <w:t>2.2.6</w:t>
      </w:r>
      <w:r w:rsidR="0025100A">
        <w:rPr>
          <w:rStyle w:val="a8"/>
          <w:b/>
          <w:noProof/>
          <w:color w:val="auto"/>
          <w:szCs w:val="22"/>
          <w:u w:val="none"/>
        </w:rPr>
        <w:t xml:space="preserve"> </w:t>
      </w:r>
      <w:r w:rsidR="00840976">
        <w:rPr>
          <w:rStyle w:val="a8"/>
          <w:b/>
          <w:noProof/>
          <w:color w:val="auto"/>
          <w:szCs w:val="22"/>
          <w:u w:val="none"/>
        </w:rPr>
        <w:t>Экономика</w:t>
      </w:r>
    </w:p>
    <w:p w:rsidR="00840976" w:rsidRDefault="00840976" w:rsidP="00840976">
      <w:pPr>
        <w:pStyle w:val="a4"/>
        <w:ind w:firstLine="851"/>
        <w:jc w:val="both"/>
      </w:pPr>
    </w:p>
    <w:p w:rsidR="00840976" w:rsidRPr="005B2FBE" w:rsidRDefault="00840976" w:rsidP="00840976">
      <w:pPr>
        <w:pStyle w:val="a4"/>
        <w:ind w:firstLine="851"/>
        <w:jc w:val="both"/>
      </w:pPr>
      <w:r w:rsidRPr="005B2FBE">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840976" w:rsidRPr="005B2FBE" w:rsidRDefault="00840976" w:rsidP="00840976">
      <w:pPr>
        <w:pStyle w:val="a4"/>
        <w:ind w:firstLine="851"/>
        <w:jc w:val="both"/>
      </w:pPr>
      <w:r w:rsidRPr="005B2FBE">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840976" w:rsidRPr="005B2FBE" w:rsidRDefault="00840976" w:rsidP="00840976">
      <w:pPr>
        <w:pStyle w:val="a4"/>
        <w:ind w:firstLine="851"/>
        <w:jc w:val="both"/>
      </w:pPr>
      <w:r w:rsidRPr="005B2FBE">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840976" w:rsidRPr="005B2FBE" w:rsidRDefault="00840976" w:rsidP="00840976">
      <w:pPr>
        <w:pStyle w:val="a4"/>
        <w:ind w:firstLine="851"/>
        <w:jc w:val="both"/>
      </w:pPr>
      <w:r w:rsidRPr="005B2FBE">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40976" w:rsidRPr="005B2FBE" w:rsidRDefault="00840976" w:rsidP="00840976">
      <w:pPr>
        <w:pStyle w:val="a4"/>
        <w:ind w:firstLine="851"/>
        <w:jc w:val="both"/>
      </w:pPr>
      <w:r w:rsidRPr="005B2FBE">
        <w:t>Задачами реализации учебного предмета «Экономика» на базовом уровне среднего общего образования являются:</w:t>
      </w:r>
    </w:p>
    <w:p w:rsidR="00840976" w:rsidRPr="005B2FBE" w:rsidRDefault="00840976" w:rsidP="00840976">
      <w:pPr>
        <w:pStyle w:val="a4"/>
        <w:ind w:firstLine="851"/>
        <w:jc w:val="both"/>
      </w:pPr>
      <w:r>
        <w:t xml:space="preserve">- </w:t>
      </w:r>
      <w:r w:rsidRPr="005B2FBE">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840976" w:rsidRPr="005B2FBE" w:rsidRDefault="00840976" w:rsidP="00840976">
      <w:pPr>
        <w:pStyle w:val="a4"/>
        <w:ind w:firstLine="851"/>
        <w:jc w:val="both"/>
      </w:pPr>
      <w:r>
        <w:t xml:space="preserve">- </w:t>
      </w:r>
      <w:r w:rsidRPr="005B2FBE">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840976" w:rsidRPr="005B2FBE" w:rsidRDefault="00840976" w:rsidP="00840976">
      <w:pPr>
        <w:pStyle w:val="a4"/>
        <w:ind w:firstLine="851"/>
        <w:jc w:val="both"/>
      </w:pPr>
      <w:r>
        <w:t xml:space="preserve">- </w:t>
      </w:r>
      <w:r w:rsidRPr="005B2FBE">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840976" w:rsidRPr="005B2FBE" w:rsidRDefault="00840976" w:rsidP="00840976">
      <w:pPr>
        <w:pStyle w:val="a4"/>
        <w:ind w:firstLine="851"/>
        <w:jc w:val="both"/>
      </w:pPr>
      <w:r>
        <w:t xml:space="preserve">- </w:t>
      </w:r>
      <w:r w:rsidRPr="005B2FBE">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840976" w:rsidRPr="005B2FBE" w:rsidRDefault="00840976" w:rsidP="00840976">
      <w:pPr>
        <w:pStyle w:val="a4"/>
        <w:ind w:firstLine="851"/>
        <w:jc w:val="both"/>
      </w:pPr>
      <w:r>
        <w:t xml:space="preserve">- </w:t>
      </w:r>
      <w:r w:rsidRPr="005B2FBE">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840976" w:rsidRPr="005B2FBE" w:rsidRDefault="00840976" w:rsidP="00840976">
      <w:pPr>
        <w:pStyle w:val="a4"/>
        <w:ind w:firstLine="851"/>
        <w:jc w:val="both"/>
      </w:pPr>
      <w:r>
        <w:lastRenderedPageBreak/>
        <w:t xml:space="preserve">- </w:t>
      </w:r>
      <w:r w:rsidRPr="005B2FBE">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840976" w:rsidRPr="005B2FBE" w:rsidRDefault="00840976" w:rsidP="00840976">
      <w:pPr>
        <w:pStyle w:val="a4"/>
        <w:ind w:firstLine="851"/>
        <w:jc w:val="both"/>
      </w:pPr>
      <w:r>
        <w:t xml:space="preserve">- </w:t>
      </w:r>
      <w:r w:rsidRPr="005B2FBE">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840976" w:rsidRPr="005B2FBE" w:rsidRDefault="00840976" w:rsidP="00840976">
      <w:pPr>
        <w:pStyle w:val="a4"/>
        <w:ind w:firstLine="851"/>
        <w:jc w:val="both"/>
      </w:pPr>
      <w:r>
        <w:t xml:space="preserve">- </w:t>
      </w:r>
      <w:r w:rsidRPr="005B2FBE">
        <w:t>понимание места и роли России в современной мировой экономике; умение ориентироваться в текущих экономических событиях в России и мире.</w:t>
      </w:r>
    </w:p>
    <w:p w:rsidR="00840976" w:rsidRPr="005B2FBE" w:rsidRDefault="00840976" w:rsidP="00840976">
      <w:pPr>
        <w:pStyle w:val="a4"/>
        <w:ind w:firstLine="851"/>
        <w:jc w:val="both"/>
      </w:pPr>
      <w:r w:rsidRPr="005B2FBE">
        <w:t>Задачами реализации примерной программы учебного предмета «Экономика» для углубленного уровня среднего общего образования являются:</w:t>
      </w:r>
    </w:p>
    <w:p w:rsidR="00840976" w:rsidRPr="005B2FBE" w:rsidRDefault="00840976" w:rsidP="00840976">
      <w:pPr>
        <w:pStyle w:val="a4"/>
        <w:ind w:firstLine="851"/>
        <w:jc w:val="both"/>
      </w:pPr>
      <w:r>
        <w:t xml:space="preserve">- </w:t>
      </w:r>
      <w:r w:rsidRPr="005B2FBE">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840976" w:rsidRPr="005B2FBE" w:rsidRDefault="00840976" w:rsidP="00840976">
      <w:pPr>
        <w:pStyle w:val="a4"/>
        <w:ind w:firstLine="851"/>
        <w:jc w:val="both"/>
      </w:pPr>
      <w:r>
        <w:t xml:space="preserve">- </w:t>
      </w:r>
      <w:r w:rsidRPr="005B2FBE">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840976" w:rsidRPr="005B2FBE" w:rsidRDefault="00840976" w:rsidP="00840976">
      <w:pPr>
        <w:pStyle w:val="a4"/>
        <w:ind w:firstLine="851"/>
        <w:jc w:val="both"/>
      </w:pPr>
      <w:r>
        <w:t xml:space="preserve">- </w:t>
      </w:r>
      <w:r w:rsidRPr="005B2FBE">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840976" w:rsidRPr="005B2FBE" w:rsidRDefault="00840976" w:rsidP="00840976">
      <w:pPr>
        <w:pStyle w:val="a4"/>
        <w:ind w:firstLine="851"/>
        <w:jc w:val="both"/>
      </w:pPr>
      <w:r>
        <w:t xml:space="preserve">- </w:t>
      </w:r>
      <w:r w:rsidRPr="005B2FBE">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840976" w:rsidRPr="005B2FBE" w:rsidRDefault="00840976" w:rsidP="00840976">
      <w:pPr>
        <w:pStyle w:val="a4"/>
        <w:ind w:firstLine="851"/>
        <w:jc w:val="both"/>
      </w:pPr>
      <w:r>
        <w:t xml:space="preserve">- </w:t>
      </w:r>
      <w:r w:rsidRPr="005B2FBE">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Базовый уровень</w:t>
      </w:r>
    </w:p>
    <w:p w:rsidR="00840976" w:rsidRPr="00A332D2" w:rsidRDefault="00840976" w:rsidP="00840976">
      <w:pPr>
        <w:pStyle w:val="a4"/>
        <w:ind w:firstLine="851"/>
        <w:jc w:val="both"/>
        <w:rPr>
          <w:b/>
        </w:rPr>
      </w:pPr>
      <w:r w:rsidRPr="00A332D2">
        <w:rPr>
          <w:b/>
        </w:rPr>
        <w:t>Основные концепции экономики</w:t>
      </w:r>
    </w:p>
    <w:p w:rsidR="00840976" w:rsidRPr="005B2FBE" w:rsidRDefault="00840976" w:rsidP="00840976">
      <w:pPr>
        <w:pStyle w:val="a4"/>
        <w:ind w:firstLine="851"/>
        <w:jc w:val="both"/>
      </w:pPr>
      <w:r w:rsidRPr="005B2FBE">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Микроэкономика</w:t>
      </w:r>
    </w:p>
    <w:p w:rsidR="00840976" w:rsidRPr="005B2FBE" w:rsidRDefault="00840976" w:rsidP="00840976">
      <w:pPr>
        <w:pStyle w:val="a4"/>
        <w:ind w:firstLine="851"/>
        <w:jc w:val="both"/>
      </w:pPr>
      <w:r w:rsidRPr="005B2FBE">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840976" w:rsidRPr="005B2FBE" w:rsidRDefault="00840976" w:rsidP="00840976">
      <w:pPr>
        <w:pStyle w:val="a4"/>
        <w:ind w:firstLine="851"/>
        <w:jc w:val="both"/>
      </w:pPr>
      <w:r w:rsidRPr="005B2FBE">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840976" w:rsidRPr="005B2FBE" w:rsidRDefault="00840976" w:rsidP="00840976">
      <w:pPr>
        <w:pStyle w:val="a4"/>
        <w:ind w:firstLine="851"/>
        <w:jc w:val="both"/>
      </w:pPr>
      <w:r w:rsidRPr="005B2FBE">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840976" w:rsidRPr="005B2FBE" w:rsidRDefault="00840976" w:rsidP="00840976">
      <w:pPr>
        <w:pStyle w:val="a4"/>
        <w:ind w:firstLine="851"/>
        <w:jc w:val="both"/>
      </w:pPr>
      <w:r w:rsidRPr="005B2FBE">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Макроэкономика</w:t>
      </w:r>
    </w:p>
    <w:p w:rsidR="00840976" w:rsidRPr="005B2FBE" w:rsidRDefault="00840976" w:rsidP="00840976">
      <w:pPr>
        <w:pStyle w:val="a4"/>
        <w:ind w:firstLine="851"/>
        <w:jc w:val="both"/>
      </w:pPr>
      <w:r w:rsidRPr="005B2FBE">
        <w:lastRenderedPageBreak/>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840976" w:rsidRPr="005B2FBE" w:rsidRDefault="00840976" w:rsidP="00840976">
      <w:pPr>
        <w:pStyle w:val="a4"/>
        <w:ind w:firstLine="851"/>
        <w:jc w:val="both"/>
      </w:pPr>
      <w:r w:rsidRPr="005B2FBE">
        <w:t xml:space="preserve">Основные макроэкономические проблемы. Валовой внутренний продукт. </w:t>
      </w:r>
    </w:p>
    <w:p w:rsidR="00840976" w:rsidRPr="005B2FBE" w:rsidRDefault="00840976" w:rsidP="00840976">
      <w:pPr>
        <w:pStyle w:val="a4"/>
        <w:ind w:firstLine="851"/>
        <w:jc w:val="both"/>
      </w:pPr>
      <w:r w:rsidRPr="005B2FBE">
        <w:t>Макроэкономическое равновесие. Экономический рост. Экстенсивный и интенсивный рост. Факторы экономического роста. Экономические циклы.</w:t>
      </w:r>
    </w:p>
    <w:p w:rsidR="00840976" w:rsidRPr="005B2FBE" w:rsidRDefault="00840976" w:rsidP="00840976">
      <w:pPr>
        <w:pStyle w:val="a4"/>
        <w:ind w:firstLine="851"/>
        <w:jc w:val="both"/>
      </w:pPr>
      <w:r w:rsidRPr="005B2FBE">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Международная экономика</w:t>
      </w:r>
    </w:p>
    <w:p w:rsidR="00840976" w:rsidRPr="005B2FBE" w:rsidRDefault="00840976" w:rsidP="00840976">
      <w:pPr>
        <w:pStyle w:val="a4"/>
        <w:ind w:firstLine="851"/>
        <w:jc w:val="both"/>
      </w:pPr>
      <w:r w:rsidRPr="005B2FBE">
        <w:t>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Углубленный уровень</w:t>
      </w:r>
    </w:p>
    <w:p w:rsidR="00840976" w:rsidRPr="00A332D2" w:rsidRDefault="00840976" w:rsidP="00840976">
      <w:pPr>
        <w:pStyle w:val="a4"/>
        <w:ind w:firstLine="851"/>
        <w:jc w:val="both"/>
        <w:rPr>
          <w:b/>
        </w:rPr>
      </w:pPr>
      <w:r w:rsidRPr="00A332D2">
        <w:rPr>
          <w:b/>
        </w:rPr>
        <w:t>Основные концепции экономики</w:t>
      </w:r>
    </w:p>
    <w:p w:rsidR="00840976" w:rsidRPr="005B2FBE" w:rsidRDefault="00840976" w:rsidP="00840976">
      <w:pPr>
        <w:pStyle w:val="a4"/>
        <w:ind w:firstLine="851"/>
        <w:jc w:val="both"/>
      </w:pPr>
      <w:r w:rsidRPr="005B2FBE">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Микроэкономика</w:t>
      </w:r>
    </w:p>
    <w:p w:rsidR="00840976" w:rsidRPr="005B2FBE" w:rsidRDefault="00840976" w:rsidP="00840976">
      <w:pPr>
        <w:pStyle w:val="a4"/>
        <w:ind w:firstLine="851"/>
        <w:jc w:val="both"/>
      </w:pPr>
      <w:r w:rsidRPr="005B2FBE">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840976" w:rsidRPr="005B2FBE" w:rsidRDefault="00840976" w:rsidP="00840976">
      <w:pPr>
        <w:pStyle w:val="a4"/>
        <w:ind w:firstLine="851"/>
        <w:jc w:val="both"/>
      </w:pPr>
      <w:r w:rsidRPr="005B2FBE">
        <w:t>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840976" w:rsidRPr="005B2FBE" w:rsidRDefault="00840976" w:rsidP="00840976">
      <w:pPr>
        <w:pStyle w:val="a4"/>
        <w:ind w:firstLine="851"/>
        <w:jc w:val="both"/>
      </w:pPr>
      <w:r w:rsidRPr="005B2FBE">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840976" w:rsidRPr="005B2FBE" w:rsidRDefault="00840976" w:rsidP="00840976">
      <w:pPr>
        <w:pStyle w:val="a4"/>
        <w:ind w:firstLine="851"/>
        <w:jc w:val="both"/>
      </w:pPr>
      <w:r w:rsidRPr="005B2FBE">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840976" w:rsidRPr="005B2FBE" w:rsidRDefault="00840976" w:rsidP="00840976">
      <w:pPr>
        <w:pStyle w:val="a4"/>
        <w:ind w:firstLine="851"/>
        <w:jc w:val="both"/>
      </w:pPr>
      <w:r w:rsidRPr="005B2FBE">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840976" w:rsidRPr="005B2FBE" w:rsidRDefault="00840976" w:rsidP="00840976">
      <w:pPr>
        <w:pStyle w:val="a4"/>
        <w:ind w:firstLine="851"/>
        <w:jc w:val="both"/>
      </w:pPr>
      <w:r w:rsidRPr="005B2FBE">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Макроэкономика</w:t>
      </w:r>
    </w:p>
    <w:p w:rsidR="00840976" w:rsidRPr="005B2FBE" w:rsidRDefault="00840976" w:rsidP="00840976">
      <w:pPr>
        <w:pStyle w:val="a4"/>
        <w:ind w:firstLine="851"/>
        <w:jc w:val="both"/>
      </w:pPr>
      <w:r w:rsidRPr="005B2FBE">
        <w:lastRenderedPageBreak/>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840976" w:rsidRPr="005B2FBE" w:rsidRDefault="00840976" w:rsidP="00840976">
      <w:pPr>
        <w:pStyle w:val="a4"/>
        <w:ind w:firstLine="851"/>
        <w:jc w:val="both"/>
      </w:pPr>
      <w:r w:rsidRPr="005B2FBE">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840976" w:rsidRPr="005B2FBE" w:rsidRDefault="00840976" w:rsidP="00840976">
      <w:pPr>
        <w:pStyle w:val="a4"/>
        <w:ind w:firstLine="851"/>
        <w:jc w:val="both"/>
      </w:pPr>
      <w:r w:rsidRPr="005B2FBE">
        <w:t>Деньги. Денежные агрегаты. Основы денежной политики. Банки и банковская система.</w:t>
      </w:r>
    </w:p>
    <w:p w:rsidR="00840976" w:rsidRPr="005B2FBE" w:rsidRDefault="00840976" w:rsidP="00840976">
      <w:pPr>
        <w:pStyle w:val="a4"/>
        <w:ind w:firstLine="851"/>
        <w:jc w:val="both"/>
      </w:pPr>
      <w:r w:rsidRPr="005B2FBE">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Международная экономика</w:t>
      </w:r>
    </w:p>
    <w:p w:rsidR="00840976" w:rsidRPr="005B2FBE" w:rsidRDefault="00840976" w:rsidP="00840976">
      <w:pPr>
        <w:pStyle w:val="a4"/>
        <w:ind w:firstLine="851"/>
        <w:jc w:val="both"/>
      </w:pPr>
      <w:r w:rsidRPr="005B2FBE">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25100A" w:rsidRDefault="00991B50" w:rsidP="00991B50">
      <w:pPr>
        <w:pStyle w:val="12"/>
        <w:ind w:left="567"/>
        <w:rPr>
          <w:rStyle w:val="a8"/>
          <w:b/>
          <w:noProof/>
          <w:color w:val="auto"/>
          <w:szCs w:val="22"/>
          <w:u w:val="none"/>
        </w:rPr>
      </w:pPr>
      <w:r w:rsidRPr="00991B50">
        <w:rPr>
          <w:rStyle w:val="a8"/>
          <w:b/>
          <w:noProof/>
          <w:color w:val="auto"/>
          <w:szCs w:val="22"/>
          <w:u w:val="none"/>
        </w:rPr>
        <w:t xml:space="preserve"> </w:t>
      </w:r>
    </w:p>
    <w:p w:rsidR="00991B50" w:rsidRDefault="00991B50" w:rsidP="00991B50">
      <w:pPr>
        <w:pStyle w:val="12"/>
        <w:ind w:left="567"/>
        <w:rPr>
          <w:b/>
        </w:rPr>
      </w:pPr>
      <w:r w:rsidRPr="00991B50">
        <w:rPr>
          <w:rStyle w:val="a8"/>
          <w:b/>
          <w:noProof/>
          <w:color w:val="auto"/>
          <w:szCs w:val="22"/>
          <w:u w:val="none"/>
        </w:rPr>
        <w:t xml:space="preserve">2.2.7 </w:t>
      </w:r>
      <w:hyperlink w:anchor="_Toc453968184" w:history="1">
        <w:r w:rsidRPr="00991B50">
          <w:rPr>
            <w:rStyle w:val="a8"/>
            <w:b/>
            <w:noProof/>
            <w:color w:val="auto"/>
            <w:szCs w:val="22"/>
            <w:u w:val="none"/>
          </w:rPr>
          <w:t>Право</w:t>
        </w:r>
        <w:r w:rsidRPr="00991B50">
          <w:rPr>
            <w:b/>
            <w:noProof/>
            <w:webHidden/>
            <w:szCs w:val="22"/>
          </w:rPr>
          <w:tab/>
        </w:r>
      </w:hyperlink>
    </w:p>
    <w:p w:rsidR="00840976" w:rsidRPr="005B2FBE" w:rsidRDefault="00840976" w:rsidP="00840976">
      <w:pPr>
        <w:pStyle w:val="a4"/>
        <w:ind w:firstLine="851"/>
        <w:jc w:val="both"/>
      </w:pPr>
      <w:r w:rsidRPr="005B2FBE">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840976" w:rsidRPr="005B2FBE" w:rsidRDefault="00840976" w:rsidP="00840976">
      <w:pPr>
        <w:pStyle w:val="a4"/>
        <w:ind w:firstLine="851"/>
        <w:jc w:val="both"/>
      </w:pPr>
      <w:r w:rsidRPr="005B2FBE">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840976" w:rsidRPr="005B2FBE" w:rsidRDefault="00840976" w:rsidP="00840976">
      <w:pPr>
        <w:pStyle w:val="a4"/>
        <w:ind w:firstLine="851"/>
        <w:jc w:val="both"/>
      </w:pPr>
      <w:r w:rsidRPr="005B2FBE">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840976" w:rsidRPr="005B2FBE" w:rsidRDefault="00840976" w:rsidP="00840976">
      <w:pPr>
        <w:pStyle w:val="a4"/>
        <w:ind w:firstLine="851"/>
        <w:jc w:val="both"/>
      </w:pPr>
      <w:r w:rsidRPr="005B2FBE">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840976" w:rsidRPr="005B2FBE" w:rsidRDefault="00840976" w:rsidP="00840976">
      <w:pPr>
        <w:pStyle w:val="a4"/>
        <w:ind w:firstLine="851"/>
        <w:jc w:val="both"/>
      </w:pPr>
      <w:r w:rsidRPr="005B2FBE">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840976" w:rsidRPr="005B2FBE" w:rsidRDefault="00840976" w:rsidP="00840976">
      <w:pPr>
        <w:pStyle w:val="a4"/>
        <w:ind w:firstLine="851"/>
        <w:jc w:val="both"/>
      </w:pPr>
      <w:r w:rsidRPr="005B2FBE">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840976" w:rsidRPr="005B2FBE" w:rsidRDefault="00840976" w:rsidP="00840976">
      <w:pPr>
        <w:pStyle w:val="a4"/>
        <w:ind w:firstLine="851"/>
        <w:jc w:val="both"/>
      </w:pPr>
      <w:r w:rsidRPr="005B2FBE">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40976" w:rsidRDefault="00840976" w:rsidP="00840976">
      <w:pPr>
        <w:pStyle w:val="a4"/>
        <w:ind w:firstLine="851"/>
        <w:jc w:val="both"/>
        <w:rPr>
          <w:b/>
        </w:rPr>
      </w:pPr>
    </w:p>
    <w:p w:rsidR="00840976" w:rsidRPr="00A332D2" w:rsidRDefault="00840976" w:rsidP="00840976">
      <w:pPr>
        <w:pStyle w:val="a4"/>
        <w:ind w:firstLine="851"/>
        <w:jc w:val="both"/>
        <w:rPr>
          <w:b/>
        </w:rPr>
      </w:pPr>
      <w:r w:rsidRPr="00A332D2">
        <w:rPr>
          <w:b/>
        </w:rPr>
        <w:t>Базовый уровень</w:t>
      </w:r>
    </w:p>
    <w:p w:rsidR="00840976" w:rsidRPr="00A332D2" w:rsidRDefault="00840976" w:rsidP="00840976">
      <w:pPr>
        <w:pStyle w:val="a4"/>
        <w:ind w:firstLine="851"/>
        <w:jc w:val="both"/>
        <w:rPr>
          <w:b/>
        </w:rPr>
      </w:pPr>
      <w:r w:rsidRPr="00A332D2">
        <w:rPr>
          <w:b/>
        </w:rPr>
        <w:t>Основы теории государства и права</w:t>
      </w:r>
    </w:p>
    <w:p w:rsidR="00840976" w:rsidRPr="005B2FBE" w:rsidRDefault="00840976" w:rsidP="00840976">
      <w:pPr>
        <w:pStyle w:val="a4"/>
        <w:ind w:firstLine="851"/>
        <w:jc w:val="both"/>
      </w:pPr>
      <w:r w:rsidRPr="005B2FBE">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w:t>
      </w:r>
      <w:r w:rsidRPr="005B2FBE">
        <w:lastRenderedPageBreak/>
        <w:t>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 xml:space="preserve">Конституционное право </w:t>
      </w:r>
    </w:p>
    <w:p w:rsidR="00840976" w:rsidRPr="005B2FBE" w:rsidRDefault="00840976" w:rsidP="00840976">
      <w:pPr>
        <w:pStyle w:val="a4"/>
        <w:ind w:firstLine="851"/>
        <w:jc w:val="both"/>
      </w:pPr>
      <w:r w:rsidRPr="005B2FBE">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840976" w:rsidRPr="005B2FBE" w:rsidRDefault="00840976" w:rsidP="00840976">
      <w:pPr>
        <w:pStyle w:val="a4"/>
        <w:ind w:firstLine="851"/>
        <w:jc w:val="both"/>
      </w:pPr>
      <w:r w:rsidRPr="005B2FBE">
        <w:t>Права человека</w:t>
      </w:r>
    </w:p>
    <w:p w:rsidR="00840976" w:rsidRPr="005B2FBE" w:rsidRDefault="00840976" w:rsidP="00840976">
      <w:pPr>
        <w:pStyle w:val="a4"/>
        <w:ind w:firstLine="851"/>
        <w:jc w:val="both"/>
      </w:pPr>
      <w:r w:rsidRPr="005B2FBE">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Основные отрасли российского права</w:t>
      </w:r>
    </w:p>
    <w:p w:rsidR="00840976" w:rsidRPr="005B2FBE" w:rsidRDefault="00840976" w:rsidP="00840976">
      <w:pPr>
        <w:pStyle w:val="a4"/>
        <w:ind w:firstLine="851"/>
        <w:jc w:val="both"/>
      </w:pPr>
      <w:r w:rsidRPr="005B2FBE">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lastRenderedPageBreak/>
        <w:t>Основы российского судопроизводства</w:t>
      </w:r>
    </w:p>
    <w:p w:rsidR="00840976" w:rsidRPr="005B2FBE" w:rsidRDefault="00840976" w:rsidP="00840976">
      <w:pPr>
        <w:pStyle w:val="a4"/>
        <w:ind w:firstLine="851"/>
        <w:jc w:val="both"/>
      </w:pPr>
      <w:r w:rsidRPr="005B2FBE">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Углубленный уровень</w:t>
      </w:r>
    </w:p>
    <w:p w:rsidR="00840976" w:rsidRPr="00A332D2" w:rsidRDefault="00840976" w:rsidP="00840976">
      <w:pPr>
        <w:pStyle w:val="a4"/>
        <w:ind w:firstLine="851"/>
        <w:jc w:val="both"/>
        <w:rPr>
          <w:b/>
        </w:rPr>
      </w:pPr>
      <w:r w:rsidRPr="00A332D2">
        <w:rPr>
          <w:b/>
        </w:rPr>
        <w:t>Теория государства и права</w:t>
      </w:r>
    </w:p>
    <w:p w:rsidR="00840976" w:rsidRPr="005B2FBE" w:rsidRDefault="00840976" w:rsidP="00840976">
      <w:pPr>
        <w:pStyle w:val="a4"/>
        <w:ind w:firstLine="851"/>
        <w:jc w:val="both"/>
      </w:pPr>
      <w:r w:rsidRPr="005B2FBE">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840976" w:rsidRPr="005B2FBE" w:rsidRDefault="00840976" w:rsidP="00840976">
      <w:pPr>
        <w:pStyle w:val="a4"/>
        <w:ind w:firstLine="851"/>
        <w:jc w:val="both"/>
      </w:pPr>
      <w:r w:rsidRPr="005B2FBE">
        <w:t xml:space="preserve"> </w:t>
      </w:r>
    </w:p>
    <w:p w:rsidR="00840976" w:rsidRPr="00A332D2" w:rsidRDefault="00840976" w:rsidP="00840976">
      <w:pPr>
        <w:pStyle w:val="a4"/>
        <w:ind w:firstLine="851"/>
        <w:jc w:val="both"/>
        <w:rPr>
          <w:b/>
        </w:rPr>
      </w:pPr>
      <w:r w:rsidRPr="00A332D2">
        <w:rPr>
          <w:b/>
        </w:rPr>
        <w:t>Конституционное право</w:t>
      </w:r>
    </w:p>
    <w:p w:rsidR="00840976" w:rsidRPr="005B2FBE" w:rsidRDefault="00840976" w:rsidP="00840976">
      <w:pPr>
        <w:pStyle w:val="a4"/>
        <w:ind w:firstLine="851"/>
        <w:jc w:val="both"/>
      </w:pPr>
      <w:r w:rsidRPr="005B2FBE">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840976" w:rsidRPr="005B2FBE" w:rsidRDefault="00840976" w:rsidP="00840976">
      <w:pPr>
        <w:pStyle w:val="a4"/>
        <w:ind w:firstLine="851"/>
        <w:jc w:val="both"/>
      </w:pPr>
      <w:r w:rsidRPr="005B2FBE">
        <w:t xml:space="preserve"> </w:t>
      </w:r>
    </w:p>
    <w:p w:rsidR="00840976" w:rsidRPr="00A332D2" w:rsidRDefault="00840976" w:rsidP="00840976">
      <w:pPr>
        <w:pStyle w:val="a4"/>
        <w:ind w:firstLine="851"/>
        <w:jc w:val="both"/>
        <w:rPr>
          <w:b/>
        </w:rPr>
      </w:pPr>
      <w:r w:rsidRPr="00A332D2">
        <w:rPr>
          <w:b/>
        </w:rPr>
        <w:t>Международное право</w:t>
      </w:r>
    </w:p>
    <w:p w:rsidR="00840976" w:rsidRPr="005B2FBE" w:rsidRDefault="00840976" w:rsidP="00840976">
      <w:pPr>
        <w:pStyle w:val="a4"/>
        <w:ind w:firstLine="851"/>
        <w:jc w:val="both"/>
      </w:pPr>
      <w:r w:rsidRPr="005B2FBE">
        <w:t xml:space="preserve">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w:t>
      </w:r>
      <w:r w:rsidRPr="005B2FBE">
        <w:lastRenderedPageBreak/>
        <w:t>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840976" w:rsidRPr="005B2FBE" w:rsidRDefault="00840976" w:rsidP="00840976">
      <w:pPr>
        <w:pStyle w:val="a4"/>
        <w:ind w:firstLine="851"/>
        <w:jc w:val="both"/>
      </w:pPr>
      <w:r w:rsidRPr="005B2FBE">
        <w:t xml:space="preserve"> </w:t>
      </w:r>
    </w:p>
    <w:p w:rsidR="00840976" w:rsidRPr="00A332D2" w:rsidRDefault="00840976" w:rsidP="00840976">
      <w:pPr>
        <w:pStyle w:val="a4"/>
        <w:ind w:firstLine="851"/>
        <w:jc w:val="both"/>
        <w:rPr>
          <w:b/>
        </w:rPr>
      </w:pPr>
      <w:r w:rsidRPr="00A332D2">
        <w:rPr>
          <w:b/>
        </w:rPr>
        <w:t>Основные отрасли российского права</w:t>
      </w:r>
    </w:p>
    <w:p w:rsidR="00840976" w:rsidRPr="005B2FBE" w:rsidRDefault="00840976" w:rsidP="00840976">
      <w:pPr>
        <w:pStyle w:val="a4"/>
        <w:ind w:firstLine="851"/>
        <w:jc w:val="both"/>
      </w:pPr>
      <w:r w:rsidRPr="005B2FBE">
        <w:t>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840976" w:rsidRPr="005B2FBE" w:rsidRDefault="00840976" w:rsidP="00840976">
      <w:pPr>
        <w:pStyle w:val="a4"/>
        <w:ind w:firstLine="851"/>
        <w:jc w:val="both"/>
      </w:pPr>
      <w:r w:rsidRPr="005B2FBE">
        <w:t xml:space="preserve"> </w:t>
      </w:r>
    </w:p>
    <w:p w:rsidR="00840976" w:rsidRPr="00A332D2" w:rsidRDefault="00840976" w:rsidP="00840976">
      <w:pPr>
        <w:pStyle w:val="a4"/>
        <w:ind w:firstLine="851"/>
        <w:jc w:val="both"/>
        <w:rPr>
          <w:b/>
        </w:rPr>
      </w:pPr>
      <w:r w:rsidRPr="00A332D2">
        <w:rPr>
          <w:b/>
        </w:rPr>
        <w:t>Основы российского судопроизводства</w:t>
      </w:r>
    </w:p>
    <w:p w:rsidR="00840976" w:rsidRPr="005B2FBE" w:rsidRDefault="00840976" w:rsidP="00840976">
      <w:pPr>
        <w:pStyle w:val="a4"/>
        <w:ind w:firstLine="851"/>
        <w:jc w:val="both"/>
      </w:pPr>
      <w:r w:rsidRPr="005B2FBE">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840976" w:rsidRPr="00991B50" w:rsidRDefault="00840976" w:rsidP="00991B50">
      <w:pPr>
        <w:pStyle w:val="12"/>
        <w:ind w:left="567"/>
        <w:rPr>
          <w:b/>
          <w:noProof/>
          <w:szCs w:val="22"/>
        </w:rPr>
      </w:pPr>
    </w:p>
    <w:p w:rsidR="00991B50" w:rsidRDefault="00991B50" w:rsidP="00991B50">
      <w:pPr>
        <w:pStyle w:val="12"/>
        <w:ind w:left="567"/>
        <w:rPr>
          <w:rStyle w:val="a8"/>
          <w:b/>
          <w:noProof/>
          <w:color w:val="auto"/>
          <w:szCs w:val="22"/>
          <w:u w:val="none"/>
        </w:rPr>
      </w:pPr>
      <w:r w:rsidRPr="00991B50">
        <w:rPr>
          <w:rStyle w:val="a8"/>
          <w:b/>
          <w:noProof/>
          <w:color w:val="auto"/>
          <w:szCs w:val="22"/>
          <w:u w:val="none"/>
        </w:rPr>
        <w:lastRenderedPageBreak/>
        <w:t>2.2.8</w:t>
      </w:r>
      <w:r w:rsidR="00840976">
        <w:rPr>
          <w:rStyle w:val="a8"/>
          <w:b/>
          <w:noProof/>
          <w:color w:val="auto"/>
          <w:szCs w:val="22"/>
          <w:u w:val="none"/>
        </w:rPr>
        <w:t xml:space="preserve"> Обществознание</w:t>
      </w:r>
    </w:p>
    <w:p w:rsidR="00840976" w:rsidRPr="005B2FBE" w:rsidRDefault="00840976" w:rsidP="00840976">
      <w:pPr>
        <w:pStyle w:val="a4"/>
        <w:ind w:firstLine="851"/>
        <w:jc w:val="both"/>
      </w:pPr>
      <w:r w:rsidRPr="005B2FBE">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840976" w:rsidRPr="005B2FBE" w:rsidRDefault="00840976" w:rsidP="00840976">
      <w:pPr>
        <w:pStyle w:val="a4"/>
        <w:ind w:firstLine="851"/>
        <w:jc w:val="both"/>
      </w:pPr>
      <w:r w:rsidRPr="005B2FBE">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840976" w:rsidRPr="005B2FBE" w:rsidRDefault="00840976" w:rsidP="00840976">
      <w:pPr>
        <w:pStyle w:val="a4"/>
        <w:ind w:firstLine="851"/>
        <w:jc w:val="both"/>
      </w:pPr>
      <w:r w:rsidRPr="005B2FBE">
        <w:t>Задачами реализации примерной программы учебного предмета «Обществознания» на уровне среднего общего образования являются:</w:t>
      </w:r>
    </w:p>
    <w:p w:rsidR="00840976" w:rsidRPr="005B2FBE" w:rsidRDefault="00840976" w:rsidP="00840976">
      <w:pPr>
        <w:pStyle w:val="a4"/>
        <w:ind w:firstLine="851"/>
        <w:jc w:val="both"/>
      </w:pPr>
      <w:r>
        <w:t xml:space="preserve">- </w:t>
      </w:r>
      <w:r w:rsidRPr="005B2FBE">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840976" w:rsidRPr="005B2FBE" w:rsidRDefault="00840976" w:rsidP="00840976">
      <w:pPr>
        <w:pStyle w:val="a4"/>
        <w:ind w:firstLine="851"/>
        <w:jc w:val="both"/>
      </w:pPr>
      <w:r>
        <w:t xml:space="preserve">- </w:t>
      </w:r>
      <w:r w:rsidRPr="005B2FBE">
        <w:t>формирование знаний об обществе как целостной развивающейся системе в единстве и взаимодействии его основных сфер и институтов;</w:t>
      </w:r>
    </w:p>
    <w:p w:rsidR="00840976" w:rsidRPr="005B2FBE" w:rsidRDefault="00840976" w:rsidP="00840976">
      <w:pPr>
        <w:pStyle w:val="a4"/>
        <w:ind w:firstLine="851"/>
        <w:jc w:val="both"/>
      </w:pPr>
      <w:r>
        <w:t xml:space="preserve">- </w:t>
      </w:r>
      <w:r w:rsidRPr="005B2FBE">
        <w:t>овладение базовым понятийным аппаратом социальных наук;</w:t>
      </w:r>
    </w:p>
    <w:p w:rsidR="00840976" w:rsidRPr="005B2FBE" w:rsidRDefault="00840976" w:rsidP="00840976">
      <w:pPr>
        <w:pStyle w:val="a4"/>
        <w:ind w:firstLine="851"/>
        <w:jc w:val="both"/>
      </w:pPr>
      <w:r>
        <w:t xml:space="preserve">- </w:t>
      </w:r>
      <w:r w:rsidRPr="005B2FBE">
        <w:t>овладение умениями выявлять причинно-следственные, функциональные, иерархические и другие связи социальных объектов и процессов;</w:t>
      </w:r>
    </w:p>
    <w:p w:rsidR="00840976" w:rsidRPr="005B2FBE" w:rsidRDefault="00840976" w:rsidP="00840976">
      <w:pPr>
        <w:pStyle w:val="a4"/>
        <w:ind w:firstLine="851"/>
        <w:jc w:val="both"/>
      </w:pPr>
      <w:r>
        <w:t xml:space="preserve">- </w:t>
      </w:r>
      <w:r w:rsidRPr="005B2FBE">
        <w:t>формирование представлений об основных тенденциях и возможных перспективах развития мирового сообщества в глобальном мире;</w:t>
      </w:r>
    </w:p>
    <w:p w:rsidR="00840976" w:rsidRPr="005B2FBE" w:rsidRDefault="00840976" w:rsidP="00840976">
      <w:pPr>
        <w:pStyle w:val="a4"/>
        <w:ind w:firstLine="851"/>
        <w:jc w:val="both"/>
      </w:pPr>
      <w:r>
        <w:t xml:space="preserve">- </w:t>
      </w:r>
      <w:r w:rsidRPr="005B2FBE">
        <w:t>формирование представлений о методах познания социальных явлений и процессов;</w:t>
      </w:r>
    </w:p>
    <w:p w:rsidR="00840976" w:rsidRPr="005B2FBE" w:rsidRDefault="00840976" w:rsidP="00840976">
      <w:pPr>
        <w:pStyle w:val="a4"/>
        <w:ind w:firstLine="851"/>
        <w:jc w:val="both"/>
      </w:pPr>
      <w:r>
        <w:t xml:space="preserve">- </w:t>
      </w:r>
      <w:r w:rsidRPr="005B2FBE">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840976" w:rsidRPr="005B2FBE" w:rsidRDefault="00840976" w:rsidP="00840976">
      <w:pPr>
        <w:pStyle w:val="a4"/>
        <w:ind w:firstLine="851"/>
        <w:jc w:val="both"/>
      </w:pPr>
      <w:r>
        <w:t xml:space="preserve">- </w:t>
      </w:r>
      <w:r w:rsidRPr="005B2FBE">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840976" w:rsidRPr="005B2FBE" w:rsidRDefault="00840976" w:rsidP="00840976">
      <w:pPr>
        <w:pStyle w:val="a4"/>
        <w:ind w:firstLine="851"/>
        <w:jc w:val="both"/>
      </w:pPr>
      <w:r w:rsidRPr="005B2FBE">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840976" w:rsidRPr="005B2FBE" w:rsidRDefault="00840976" w:rsidP="00840976">
      <w:pPr>
        <w:pStyle w:val="a4"/>
        <w:ind w:firstLine="851"/>
        <w:jc w:val="both"/>
      </w:pPr>
      <w:r w:rsidRPr="005B2FBE">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Базовый уровень</w:t>
      </w:r>
    </w:p>
    <w:p w:rsidR="00840976" w:rsidRPr="00A332D2" w:rsidRDefault="00840976" w:rsidP="00840976">
      <w:pPr>
        <w:pStyle w:val="a4"/>
        <w:ind w:firstLine="851"/>
        <w:jc w:val="both"/>
        <w:rPr>
          <w:b/>
        </w:rPr>
      </w:pPr>
      <w:r w:rsidRPr="00A332D2">
        <w:rPr>
          <w:b/>
        </w:rPr>
        <w:t>Человек. Человек в системе общественных отношений</w:t>
      </w:r>
    </w:p>
    <w:p w:rsidR="00840976" w:rsidRPr="005B2FBE" w:rsidRDefault="00840976" w:rsidP="00840976">
      <w:pPr>
        <w:pStyle w:val="a4"/>
        <w:ind w:firstLine="851"/>
        <w:jc w:val="both"/>
      </w:pPr>
      <w:r w:rsidRPr="005B2FBE">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w:t>
      </w:r>
      <w:r w:rsidRPr="005B2FBE">
        <w:lastRenderedPageBreak/>
        <w:t>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Общество как сложная динамическая система</w:t>
      </w:r>
    </w:p>
    <w:p w:rsidR="00840976" w:rsidRPr="005B2FBE" w:rsidRDefault="00840976" w:rsidP="00840976">
      <w:pPr>
        <w:pStyle w:val="a4"/>
        <w:ind w:firstLine="851"/>
        <w:jc w:val="both"/>
      </w:pPr>
      <w:r w:rsidRPr="005B2FBE">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Экономика</w:t>
      </w:r>
    </w:p>
    <w:p w:rsidR="00840976" w:rsidRPr="005B2FBE" w:rsidRDefault="00840976" w:rsidP="00840976">
      <w:pPr>
        <w:pStyle w:val="a4"/>
        <w:ind w:firstLine="851"/>
        <w:jc w:val="both"/>
      </w:pPr>
      <w:r w:rsidRPr="005B2FBE">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Социальные отношения</w:t>
      </w:r>
    </w:p>
    <w:p w:rsidR="00840976" w:rsidRPr="005B2FBE" w:rsidRDefault="00840976" w:rsidP="00840976">
      <w:pPr>
        <w:pStyle w:val="a4"/>
        <w:ind w:firstLine="851"/>
        <w:jc w:val="both"/>
      </w:pPr>
      <w:r w:rsidRPr="005B2FBE">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w:t>
      </w:r>
      <w:r w:rsidRPr="005B2FBE">
        <w:lastRenderedPageBreak/>
        <w:t>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Политика</w:t>
      </w:r>
    </w:p>
    <w:p w:rsidR="00840976" w:rsidRPr="005B2FBE" w:rsidRDefault="00840976" w:rsidP="00840976">
      <w:pPr>
        <w:pStyle w:val="a4"/>
        <w:ind w:firstLine="851"/>
        <w:jc w:val="both"/>
      </w:pPr>
      <w:r w:rsidRPr="005B2FBE">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Правовое регулирование общественных отношений</w:t>
      </w:r>
    </w:p>
    <w:p w:rsidR="00840976" w:rsidRPr="005B2FBE" w:rsidRDefault="00840976" w:rsidP="00840976">
      <w:pPr>
        <w:pStyle w:val="a4"/>
        <w:ind w:firstLine="851"/>
        <w:jc w:val="both"/>
      </w:pPr>
      <w:r w:rsidRPr="005B2FBE">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bookmarkStart w:id="26" w:name="_Toc453968186"/>
      <w:r w:rsidRPr="00A332D2">
        <w:rPr>
          <w:b/>
        </w:rPr>
        <w:t>Россия в мире</w:t>
      </w:r>
      <w:bookmarkEnd w:id="26"/>
    </w:p>
    <w:p w:rsidR="00840976" w:rsidRPr="005B2FBE" w:rsidRDefault="00840976" w:rsidP="00840976">
      <w:pPr>
        <w:pStyle w:val="a4"/>
        <w:ind w:firstLine="851"/>
        <w:jc w:val="both"/>
      </w:pPr>
      <w:r w:rsidRPr="005B2FBE">
        <w:t xml:space="preserve">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840976" w:rsidRPr="00A332D2" w:rsidRDefault="00840976" w:rsidP="00840976">
      <w:pPr>
        <w:pStyle w:val="a4"/>
        <w:ind w:firstLine="851"/>
        <w:jc w:val="both"/>
        <w:rPr>
          <w:b/>
        </w:rPr>
      </w:pPr>
      <w:r w:rsidRPr="00A332D2">
        <w:rPr>
          <w:b/>
        </w:rPr>
        <w:t xml:space="preserve">Место учебного предмета «Россия в мире» </w:t>
      </w:r>
    </w:p>
    <w:p w:rsidR="00840976" w:rsidRPr="005B2FBE" w:rsidRDefault="00840976" w:rsidP="00840976">
      <w:pPr>
        <w:pStyle w:val="a4"/>
        <w:ind w:firstLine="851"/>
        <w:jc w:val="both"/>
      </w:pPr>
      <w:r w:rsidRPr="005B2FBE">
        <w:t xml:space="preserve">Предмет «Россия в мире» изучается на уровне среднего общего образования в качестве учебного предмета в 10–11-х классах. </w:t>
      </w:r>
    </w:p>
    <w:p w:rsidR="00840976" w:rsidRPr="005B2FBE" w:rsidRDefault="00840976" w:rsidP="00840976">
      <w:pPr>
        <w:pStyle w:val="a4"/>
        <w:ind w:firstLine="851"/>
        <w:jc w:val="both"/>
      </w:pPr>
      <w:r w:rsidRPr="005B2FBE">
        <w:lastRenderedPageBreak/>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840976" w:rsidRPr="00A332D2" w:rsidRDefault="00840976" w:rsidP="00840976">
      <w:pPr>
        <w:pStyle w:val="a4"/>
        <w:ind w:firstLine="851"/>
        <w:jc w:val="both"/>
        <w:rPr>
          <w:b/>
        </w:rPr>
      </w:pPr>
      <w:r w:rsidRPr="00A332D2">
        <w:rPr>
          <w:b/>
        </w:rPr>
        <w:t xml:space="preserve">Общая характеристика </w:t>
      </w:r>
    </w:p>
    <w:p w:rsidR="00840976" w:rsidRPr="005B2FBE" w:rsidRDefault="00840976" w:rsidP="00840976">
      <w:pPr>
        <w:pStyle w:val="a4"/>
        <w:ind w:firstLine="851"/>
        <w:jc w:val="both"/>
      </w:pPr>
      <w:r w:rsidRPr="005B2FBE">
        <w:t xml:space="preserve">В соответствии с требованиями Федерального закона «Об образовании в Российской Федерации», ФГОС СОО, целью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840976" w:rsidRPr="005B2FBE" w:rsidRDefault="00840976" w:rsidP="00840976">
      <w:pPr>
        <w:pStyle w:val="a4"/>
        <w:ind w:firstLine="851"/>
        <w:jc w:val="both"/>
      </w:pPr>
      <w:r w:rsidRPr="005B2FBE">
        <w:t xml:space="preserve">Основными задачами реализации примерной программы учебного предмета «Россия в мире» (базовый уровень) являются: </w:t>
      </w:r>
    </w:p>
    <w:p w:rsidR="00840976" w:rsidRPr="005B2FBE" w:rsidRDefault="00840976" w:rsidP="00840976">
      <w:pPr>
        <w:pStyle w:val="a4"/>
        <w:ind w:firstLine="851"/>
        <w:jc w:val="both"/>
      </w:pPr>
      <w:r>
        <w:t xml:space="preserve">- </w:t>
      </w:r>
      <w:r w:rsidRPr="005B2FBE">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840976" w:rsidRPr="005B2FBE" w:rsidRDefault="00840976" w:rsidP="00840976">
      <w:pPr>
        <w:pStyle w:val="a4"/>
        <w:ind w:firstLine="851"/>
        <w:jc w:val="both"/>
      </w:pPr>
      <w:r>
        <w:t xml:space="preserve">- </w:t>
      </w:r>
      <w:r w:rsidRPr="005B2FBE">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840976" w:rsidRPr="005B2FBE" w:rsidRDefault="00840976" w:rsidP="00840976">
      <w:pPr>
        <w:pStyle w:val="a4"/>
        <w:ind w:firstLine="851"/>
        <w:jc w:val="both"/>
      </w:pPr>
      <w:r>
        <w:t xml:space="preserve">- </w:t>
      </w:r>
      <w:r w:rsidRPr="005B2FBE">
        <w:t>формирование взгляда на современный мир с точки зрения интересов России, понимания ее прошлого и настоящего;</w:t>
      </w:r>
    </w:p>
    <w:p w:rsidR="00840976" w:rsidRPr="005B2FBE" w:rsidRDefault="00840976" w:rsidP="00840976">
      <w:pPr>
        <w:pStyle w:val="a4"/>
        <w:ind w:firstLine="851"/>
        <w:jc w:val="both"/>
      </w:pPr>
      <w:r>
        <w:t xml:space="preserve">- </w:t>
      </w:r>
      <w:r w:rsidRPr="005B2FBE">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840976" w:rsidRPr="005B2FBE" w:rsidRDefault="00840976" w:rsidP="00840976">
      <w:pPr>
        <w:pStyle w:val="a4"/>
        <w:ind w:firstLine="851"/>
        <w:jc w:val="both"/>
      </w:pPr>
      <w:r>
        <w:t xml:space="preserve">- </w:t>
      </w:r>
      <w:r w:rsidRPr="005B2FBE">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840976" w:rsidRPr="005B2FBE" w:rsidRDefault="00840976" w:rsidP="00840976">
      <w:pPr>
        <w:pStyle w:val="a4"/>
        <w:ind w:firstLine="851"/>
        <w:jc w:val="both"/>
      </w:pPr>
      <w:r>
        <w:t xml:space="preserve">- </w:t>
      </w:r>
      <w:r w:rsidRPr="005B2FBE">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840976" w:rsidRPr="005B2FBE" w:rsidRDefault="00840976" w:rsidP="00840976">
      <w:pPr>
        <w:pStyle w:val="a4"/>
        <w:ind w:firstLine="851"/>
        <w:jc w:val="both"/>
      </w:pPr>
      <w:r>
        <w:t xml:space="preserve">- </w:t>
      </w:r>
      <w:r w:rsidRPr="005B2FBE">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840976" w:rsidRPr="005B2FBE" w:rsidRDefault="00840976" w:rsidP="00840976">
      <w:pPr>
        <w:pStyle w:val="a4"/>
        <w:ind w:firstLine="851"/>
        <w:jc w:val="both"/>
      </w:pPr>
      <w:r>
        <w:t xml:space="preserve">- </w:t>
      </w:r>
      <w:r w:rsidRPr="005B2FBE">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840976" w:rsidRPr="005B2FBE" w:rsidRDefault="00840976" w:rsidP="00840976">
      <w:pPr>
        <w:pStyle w:val="a4"/>
        <w:ind w:firstLine="851"/>
        <w:jc w:val="both"/>
      </w:pPr>
      <w:r>
        <w:t xml:space="preserve">- </w:t>
      </w:r>
      <w:r w:rsidRPr="005B2FBE">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840976" w:rsidRPr="00A332D2" w:rsidRDefault="00840976" w:rsidP="00840976">
      <w:pPr>
        <w:pStyle w:val="a4"/>
        <w:ind w:firstLine="851"/>
        <w:jc w:val="both"/>
        <w:rPr>
          <w:b/>
        </w:rPr>
      </w:pPr>
    </w:p>
    <w:p w:rsidR="00840976" w:rsidRPr="00A332D2" w:rsidRDefault="00840976" w:rsidP="00840976">
      <w:pPr>
        <w:pStyle w:val="a4"/>
        <w:ind w:firstLine="851"/>
        <w:jc w:val="both"/>
        <w:rPr>
          <w:b/>
        </w:rPr>
      </w:pPr>
      <w:r w:rsidRPr="00A332D2">
        <w:rPr>
          <w:b/>
        </w:rPr>
        <w:t>История как наука</w:t>
      </w:r>
    </w:p>
    <w:p w:rsidR="00840976" w:rsidRPr="005B2FBE" w:rsidRDefault="00840976" w:rsidP="00840976">
      <w:pPr>
        <w:pStyle w:val="a4"/>
        <w:ind w:firstLine="851"/>
        <w:jc w:val="both"/>
      </w:pPr>
      <w:r w:rsidRPr="005B2FBE">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Предцивилизационная стадия истории человечества</w:t>
      </w:r>
    </w:p>
    <w:p w:rsidR="00840976" w:rsidRPr="005B2FBE" w:rsidRDefault="00840976" w:rsidP="00840976">
      <w:pPr>
        <w:pStyle w:val="a4"/>
        <w:ind w:firstLine="851"/>
        <w:jc w:val="both"/>
      </w:pPr>
      <w:r w:rsidRPr="005B2FBE">
        <w:t xml:space="preserve">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 Изменения в укладе жизни и формах социальных связей. Родоплеменные отношения. </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Цивилизации Древнего мира</w:t>
      </w:r>
    </w:p>
    <w:p w:rsidR="00840976" w:rsidRPr="005B2FBE" w:rsidRDefault="00840976" w:rsidP="00840976">
      <w:pPr>
        <w:pStyle w:val="a4"/>
        <w:ind w:firstLine="851"/>
        <w:jc w:val="both"/>
      </w:pPr>
      <w:r w:rsidRPr="005B2FBE">
        <w:lastRenderedPageBreak/>
        <w:t>Принципы периодизации древней истории. Историческая карта Древнего мира. Предпосылки формирования древнейших цивилизаций. Социальные нормы и духовные ценности в древнеиндийском и древнекитайском обществе. Философское наследие Древнего Востока.</w:t>
      </w:r>
    </w:p>
    <w:p w:rsidR="00840976" w:rsidRPr="005B2FBE" w:rsidRDefault="00840976" w:rsidP="00840976">
      <w:pPr>
        <w:pStyle w:val="a4"/>
        <w:ind w:firstLine="851"/>
        <w:jc w:val="both"/>
      </w:pPr>
      <w:r w:rsidRPr="005B2FBE">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840976" w:rsidRPr="005B2FBE" w:rsidRDefault="00840976" w:rsidP="00840976">
      <w:pPr>
        <w:pStyle w:val="a4"/>
        <w:ind w:firstLine="851"/>
        <w:jc w:val="both"/>
      </w:pPr>
      <w:r w:rsidRPr="005B2FBE">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840976" w:rsidRPr="005B2FBE" w:rsidRDefault="00840976" w:rsidP="00840976">
      <w:pPr>
        <w:pStyle w:val="a4"/>
        <w:ind w:firstLine="851"/>
        <w:jc w:val="both"/>
      </w:pPr>
      <w:r w:rsidRPr="005B2FBE">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840976" w:rsidRPr="005B2FBE" w:rsidRDefault="00840976" w:rsidP="00840976">
      <w:pPr>
        <w:pStyle w:val="a4"/>
        <w:ind w:firstLine="851"/>
        <w:jc w:val="both"/>
      </w:pPr>
      <w:r w:rsidRPr="005B2FBE">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840976" w:rsidRPr="005B2FBE" w:rsidRDefault="00840976" w:rsidP="00840976">
      <w:pPr>
        <w:pStyle w:val="a4"/>
        <w:ind w:firstLine="851"/>
        <w:jc w:val="both"/>
      </w:pPr>
      <w:r w:rsidRPr="005B2FBE">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840976" w:rsidRPr="005B2FBE" w:rsidRDefault="00840976" w:rsidP="00840976">
      <w:pPr>
        <w:pStyle w:val="a4"/>
        <w:ind w:firstLine="851"/>
        <w:jc w:val="both"/>
      </w:pPr>
      <w:r w:rsidRPr="005B2FBE">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840976" w:rsidRPr="005B2FBE" w:rsidRDefault="00840976" w:rsidP="00840976">
      <w:pPr>
        <w:pStyle w:val="a4"/>
        <w:ind w:firstLine="851"/>
        <w:jc w:val="both"/>
      </w:pPr>
      <w:r w:rsidRPr="005B2FBE">
        <w:t>Древнейшая история нашей Родины: первые города и государства.</w:t>
      </w:r>
    </w:p>
    <w:p w:rsidR="00840976" w:rsidRPr="005B2FBE" w:rsidRDefault="00840976" w:rsidP="00840976">
      <w:pPr>
        <w:pStyle w:val="a4"/>
        <w:ind w:firstLine="851"/>
        <w:jc w:val="both"/>
      </w:pPr>
    </w:p>
    <w:p w:rsidR="00840976" w:rsidRPr="005B2FBE" w:rsidRDefault="00840976" w:rsidP="00840976">
      <w:pPr>
        <w:pStyle w:val="a4"/>
        <w:ind w:firstLine="851"/>
        <w:jc w:val="both"/>
      </w:pPr>
      <w:r w:rsidRPr="005B2FBE">
        <w:t>Традиционное (аграрное) общество эпохи Средневековья</w:t>
      </w:r>
    </w:p>
    <w:p w:rsidR="00840976" w:rsidRPr="005B2FBE" w:rsidRDefault="00840976" w:rsidP="00840976">
      <w:pPr>
        <w:pStyle w:val="a4"/>
        <w:ind w:firstLine="851"/>
        <w:jc w:val="both"/>
      </w:pPr>
      <w:r w:rsidRPr="005B2FBE">
        <w:t>Принципы периодизации Средневековья. Историческая карта средневекового мира.</w:t>
      </w:r>
    </w:p>
    <w:p w:rsidR="00840976" w:rsidRPr="005B2FBE" w:rsidRDefault="00840976" w:rsidP="00840976">
      <w:pPr>
        <w:pStyle w:val="a4"/>
        <w:ind w:firstLine="851"/>
        <w:jc w:val="both"/>
      </w:pPr>
      <w:r w:rsidRPr="005B2FBE">
        <w:t>«Великое переселение народов» в Европе и формирование христианской средневековой цивилизации.</w:t>
      </w:r>
    </w:p>
    <w:p w:rsidR="00840976" w:rsidRPr="005B2FBE" w:rsidRDefault="00840976" w:rsidP="00840976">
      <w:pPr>
        <w:pStyle w:val="a4"/>
        <w:ind w:firstLine="851"/>
        <w:jc w:val="both"/>
      </w:pPr>
      <w:r w:rsidRPr="005B2FBE">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840976" w:rsidRPr="005B2FBE" w:rsidRDefault="00840976" w:rsidP="00840976">
      <w:pPr>
        <w:pStyle w:val="a4"/>
        <w:ind w:firstLine="851"/>
        <w:jc w:val="both"/>
      </w:pPr>
      <w:r w:rsidRPr="005B2FBE">
        <w:t>Норманнский фактор в образовании европейских государств. Образование государства Русь и роль норманнского фактора в этом процессе.</w:t>
      </w:r>
    </w:p>
    <w:p w:rsidR="00840976" w:rsidRPr="005B2FBE" w:rsidRDefault="00840976" w:rsidP="00840976">
      <w:pPr>
        <w:pStyle w:val="a4"/>
        <w:ind w:firstLine="851"/>
        <w:jc w:val="both"/>
      </w:pPr>
      <w:r w:rsidRPr="005B2FBE">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840976" w:rsidRPr="005B2FBE" w:rsidRDefault="00840976" w:rsidP="00840976">
      <w:pPr>
        <w:pStyle w:val="a4"/>
        <w:ind w:firstLine="851"/>
        <w:jc w:val="both"/>
      </w:pPr>
      <w:r w:rsidRPr="005B2FBE">
        <w:t>Цивилизации Востока в эпоху Средневековья.</w:t>
      </w:r>
    </w:p>
    <w:p w:rsidR="00840976" w:rsidRPr="005B2FBE" w:rsidRDefault="00840976" w:rsidP="00840976">
      <w:pPr>
        <w:pStyle w:val="a4"/>
        <w:ind w:firstLine="851"/>
        <w:jc w:val="both"/>
      </w:pPr>
      <w:r w:rsidRPr="005B2FBE">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840976" w:rsidRPr="005B2FBE" w:rsidRDefault="00840976" w:rsidP="00840976">
      <w:pPr>
        <w:pStyle w:val="a4"/>
        <w:ind w:firstLine="851"/>
        <w:jc w:val="both"/>
      </w:pPr>
      <w:r w:rsidRPr="005B2FBE">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840976" w:rsidRPr="005B2FBE" w:rsidRDefault="00840976" w:rsidP="00840976">
      <w:pPr>
        <w:pStyle w:val="a4"/>
        <w:ind w:firstLine="851"/>
        <w:jc w:val="both"/>
      </w:pPr>
      <w:r w:rsidRPr="005B2FBE">
        <w:lastRenderedPageBreak/>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840976" w:rsidRPr="005B2FBE" w:rsidRDefault="00840976" w:rsidP="00840976">
      <w:pPr>
        <w:pStyle w:val="a4"/>
        <w:ind w:firstLine="851"/>
        <w:jc w:val="both"/>
      </w:pPr>
      <w:r w:rsidRPr="005B2FBE">
        <w:t>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XIV – XV веке. Социально-экономическое развитие России. Россия в средневековом мире. Роль Ивана IV Грозного в российской истории: реформы и их цена</w:t>
      </w:r>
    </w:p>
    <w:p w:rsidR="00840976" w:rsidRPr="005B2FBE" w:rsidRDefault="00840976" w:rsidP="00840976">
      <w:pPr>
        <w:pStyle w:val="a4"/>
        <w:ind w:firstLine="851"/>
        <w:jc w:val="both"/>
      </w:pPr>
      <w:r w:rsidRPr="005B2FBE">
        <w:t>Человек в древности и Средневековье.</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Новое время</w:t>
      </w:r>
    </w:p>
    <w:p w:rsidR="00840976" w:rsidRPr="005B2FBE" w:rsidRDefault="00840976" w:rsidP="00840976">
      <w:pPr>
        <w:pStyle w:val="a4"/>
        <w:ind w:firstLine="851"/>
        <w:jc w:val="both"/>
      </w:pPr>
      <w:r w:rsidRPr="005B2FBE">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840976" w:rsidRPr="005B2FBE" w:rsidRDefault="00840976" w:rsidP="00840976">
      <w:pPr>
        <w:pStyle w:val="a4"/>
        <w:ind w:firstLine="851"/>
        <w:jc w:val="both"/>
      </w:pPr>
      <w:r w:rsidRPr="005B2FBE">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840976" w:rsidRPr="005B2FBE" w:rsidRDefault="00840976" w:rsidP="00840976">
      <w:pPr>
        <w:pStyle w:val="a4"/>
        <w:ind w:firstLine="851"/>
        <w:jc w:val="both"/>
      </w:pPr>
      <w:r w:rsidRPr="005B2FBE">
        <w:t>Социально-психологические, экономические и техногенные факторы развертывания процесса модернизации.</w:t>
      </w:r>
    </w:p>
    <w:p w:rsidR="00840976" w:rsidRPr="005B2FBE" w:rsidRDefault="00840976" w:rsidP="00840976">
      <w:pPr>
        <w:pStyle w:val="a4"/>
        <w:ind w:firstLine="851"/>
        <w:jc w:val="both"/>
      </w:pPr>
      <w:r w:rsidRPr="005B2FBE">
        <w:t>Внутренняя колонизация. Торговый и мануфактурный капитализм. Эпоха меркантилизма.</w:t>
      </w:r>
    </w:p>
    <w:p w:rsidR="00840976" w:rsidRPr="005B2FBE" w:rsidRDefault="00840976" w:rsidP="00840976">
      <w:pPr>
        <w:pStyle w:val="a4"/>
        <w:ind w:firstLine="851"/>
        <w:jc w:val="both"/>
      </w:pPr>
      <w:r w:rsidRPr="005B2FBE">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840976" w:rsidRPr="005B2FBE" w:rsidRDefault="00840976" w:rsidP="00840976">
      <w:pPr>
        <w:pStyle w:val="a4"/>
        <w:ind w:firstLine="851"/>
        <w:jc w:val="both"/>
      </w:pPr>
      <w:r w:rsidRPr="005B2FBE">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840976" w:rsidRPr="005B2FBE" w:rsidRDefault="00840976" w:rsidP="00840976">
      <w:pPr>
        <w:pStyle w:val="a4"/>
        <w:ind w:firstLine="851"/>
        <w:jc w:val="both"/>
      </w:pPr>
      <w:r w:rsidRPr="005B2FBE">
        <w:t>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Попытки ограничения власти царя в период Смуты и в эпоху дворцовых переворотов, причины их неудач. Церковь, общество, государство в России XVII–XVIII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I в исторической науке. Россия – великая европейская держава.</w:t>
      </w:r>
    </w:p>
    <w:p w:rsidR="00840976" w:rsidRPr="005B2FBE" w:rsidRDefault="00840976" w:rsidP="00840976">
      <w:pPr>
        <w:pStyle w:val="a4"/>
        <w:ind w:firstLine="851"/>
        <w:jc w:val="both"/>
      </w:pPr>
      <w:r w:rsidRPr="005B2FBE">
        <w:t>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XVII–XVIII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840976" w:rsidRPr="005B2FBE" w:rsidRDefault="00840976" w:rsidP="00840976">
      <w:pPr>
        <w:pStyle w:val="a4"/>
        <w:ind w:firstLine="851"/>
        <w:jc w:val="both"/>
      </w:pPr>
      <w:r w:rsidRPr="005B2FBE">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840976" w:rsidRPr="005B2FBE" w:rsidRDefault="00840976" w:rsidP="00840976">
      <w:pPr>
        <w:pStyle w:val="a4"/>
        <w:ind w:firstLine="851"/>
        <w:jc w:val="both"/>
      </w:pPr>
      <w:r w:rsidRPr="005B2FBE">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840976" w:rsidRPr="005B2FBE" w:rsidRDefault="00840976" w:rsidP="00840976">
      <w:pPr>
        <w:pStyle w:val="a4"/>
        <w:ind w:firstLine="851"/>
        <w:jc w:val="both"/>
      </w:pPr>
      <w:r w:rsidRPr="005B2FBE">
        <w:lastRenderedPageBreak/>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840976" w:rsidRPr="005B2FBE" w:rsidRDefault="00840976" w:rsidP="00840976">
      <w:pPr>
        <w:pStyle w:val="a4"/>
        <w:ind w:firstLine="851"/>
        <w:jc w:val="both"/>
      </w:pPr>
      <w:r w:rsidRPr="005B2FBE">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840976" w:rsidRPr="005B2FBE" w:rsidRDefault="00840976" w:rsidP="00840976">
      <w:pPr>
        <w:pStyle w:val="a4"/>
        <w:ind w:firstLine="851"/>
        <w:jc w:val="both"/>
      </w:pPr>
      <w:r w:rsidRPr="005B2FBE">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840976" w:rsidRPr="005B2FBE" w:rsidRDefault="00840976" w:rsidP="00840976">
      <w:pPr>
        <w:pStyle w:val="a4"/>
        <w:ind w:firstLine="851"/>
        <w:jc w:val="both"/>
      </w:pPr>
    </w:p>
    <w:p w:rsidR="00840976" w:rsidRPr="00A332D2" w:rsidRDefault="00840976" w:rsidP="00840976">
      <w:pPr>
        <w:pStyle w:val="a4"/>
        <w:ind w:firstLine="851"/>
        <w:jc w:val="both"/>
        <w:rPr>
          <w:b/>
        </w:rPr>
      </w:pPr>
      <w:r w:rsidRPr="00A332D2">
        <w:rPr>
          <w:b/>
        </w:rPr>
        <w:t>Индустриальное общество во второй половине XIX – начале ХХ в.</w:t>
      </w:r>
    </w:p>
    <w:p w:rsidR="00840976" w:rsidRPr="005B2FBE" w:rsidRDefault="00840976" w:rsidP="00840976">
      <w:pPr>
        <w:pStyle w:val="a4"/>
        <w:ind w:firstLine="851"/>
        <w:jc w:val="both"/>
      </w:pPr>
      <w:r w:rsidRPr="005B2FBE">
        <w:t>Дискуссия о понятии Новейшая история. Историческая карта второй половины XIX – начала ХХ в.</w:t>
      </w:r>
    </w:p>
    <w:p w:rsidR="00840976" w:rsidRPr="005B2FBE" w:rsidRDefault="00840976" w:rsidP="00840976">
      <w:pPr>
        <w:pStyle w:val="a4"/>
        <w:ind w:firstLine="851"/>
        <w:jc w:val="both"/>
      </w:pPr>
      <w:r w:rsidRPr="005B2FBE">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840976" w:rsidRPr="005B2FBE" w:rsidRDefault="00840976" w:rsidP="00840976">
      <w:pPr>
        <w:pStyle w:val="a4"/>
        <w:ind w:firstLine="851"/>
        <w:jc w:val="both"/>
      </w:pPr>
      <w:r w:rsidRPr="005B2FBE">
        <w:t>Российская власть и общество в XIX в.: поиск оптимальной модели общественного развития. Империя и народы. «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XIX в.: причины, цели, противоречия, итоги.</w:t>
      </w:r>
    </w:p>
    <w:p w:rsidR="00840976" w:rsidRPr="005B2FBE" w:rsidRDefault="00840976" w:rsidP="00840976">
      <w:pPr>
        <w:pStyle w:val="a4"/>
        <w:ind w:firstLine="851"/>
        <w:jc w:val="both"/>
      </w:pPr>
      <w:r w:rsidRPr="005B2FBE">
        <w:t>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XIX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840976" w:rsidRPr="005B2FBE" w:rsidRDefault="00840976" w:rsidP="00840976">
      <w:pPr>
        <w:pStyle w:val="a4"/>
        <w:ind w:firstLine="851"/>
        <w:jc w:val="both"/>
      </w:pPr>
      <w:r w:rsidRPr="005B2FBE">
        <w:t>Нарастание технократизма и иррационализма в массовом сознании.</w:t>
      </w:r>
    </w:p>
    <w:p w:rsidR="00840976" w:rsidRPr="005B2FBE" w:rsidRDefault="00840976" w:rsidP="00840976">
      <w:pPr>
        <w:pStyle w:val="a4"/>
        <w:ind w:firstLine="851"/>
        <w:jc w:val="both"/>
      </w:pPr>
      <w:r w:rsidRPr="005B2FBE">
        <w:t xml:space="preserve">Страны Азии на рубеже XIX–XX вв. Кризис традиционного общества в условиях развертывания модернизационных процессов. </w:t>
      </w:r>
    </w:p>
    <w:p w:rsidR="00840976" w:rsidRPr="005B2FBE" w:rsidRDefault="00840976" w:rsidP="00840976">
      <w:pPr>
        <w:pStyle w:val="a4"/>
        <w:ind w:firstLine="851"/>
        <w:jc w:val="both"/>
      </w:pPr>
      <w:r w:rsidRPr="005B2FBE">
        <w:t xml:space="preserve">Система международных отношений на рубеже XIX–XX вв. Империализм как идеология и политика. Борьба за колониальный передел мира. </w:t>
      </w:r>
    </w:p>
    <w:p w:rsidR="00840976" w:rsidRPr="00991B50" w:rsidRDefault="00840976" w:rsidP="00991B50">
      <w:pPr>
        <w:pStyle w:val="12"/>
        <w:ind w:left="567"/>
        <w:rPr>
          <w:b/>
          <w:noProof/>
          <w:szCs w:val="22"/>
        </w:rPr>
      </w:pPr>
    </w:p>
    <w:p w:rsidR="00991B50" w:rsidRDefault="00991B50" w:rsidP="00991B50">
      <w:pPr>
        <w:pStyle w:val="12"/>
        <w:ind w:left="567"/>
        <w:rPr>
          <w:b/>
        </w:rPr>
      </w:pPr>
      <w:r w:rsidRPr="00991B50">
        <w:rPr>
          <w:rStyle w:val="a8"/>
          <w:b/>
          <w:noProof/>
          <w:color w:val="auto"/>
          <w:szCs w:val="22"/>
          <w:u w:val="none"/>
        </w:rPr>
        <w:t xml:space="preserve">2.2.9 </w:t>
      </w:r>
      <w:r w:rsidRPr="00991B50">
        <w:rPr>
          <w:b/>
        </w:rPr>
        <w:t>Математика  (включая алгебру и начала математического анализа, геометрию)</w:t>
      </w:r>
    </w:p>
    <w:p w:rsidR="009E57D0" w:rsidRPr="005B2FBE" w:rsidRDefault="009E57D0" w:rsidP="009E57D0">
      <w:pPr>
        <w:pStyle w:val="a4"/>
        <w:ind w:firstLine="851"/>
        <w:jc w:val="both"/>
      </w:pPr>
      <w:r w:rsidRPr="005B2FBE">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9E57D0" w:rsidRPr="005B2FBE" w:rsidRDefault="009E57D0" w:rsidP="009E57D0">
      <w:pPr>
        <w:pStyle w:val="a4"/>
        <w:ind w:firstLine="851"/>
        <w:jc w:val="both"/>
      </w:pPr>
      <w:r>
        <w:t xml:space="preserve">- </w:t>
      </w:r>
      <w:r w:rsidRPr="005B2FBE">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9E57D0" w:rsidRPr="005B2FBE" w:rsidRDefault="009E57D0" w:rsidP="009E57D0">
      <w:pPr>
        <w:pStyle w:val="a4"/>
        <w:ind w:firstLine="851"/>
        <w:jc w:val="both"/>
      </w:pPr>
      <w:r>
        <w:t xml:space="preserve">- </w:t>
      </w:r>
      <w:r w:rsidRPr="005B2FBE">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E57D0" w:rsidRPr="005B2FBE" w:rsidRDefault="009E57D0" w:rsidP="009E57D0">
      <w:pPr>
        <w:pStyle w:val="a4"/>
        <w:ind w:firstLine="851"/>
        <w:jc w:val="both"/>
      </w:pPr>
      <w:r>
        <w:t xml:space="preserve">- </w:t>
      </w:r>
      <w:r w:rsidRPr="005B2FBE">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9E57D0" w:rsidRPr="005B2FBE" w:rsidRDefault="009E57D0" w:rsidP="009E57D0">
      <w:pPr>
        <w:pStyle w:val="a4"/>
        <w:ind w:firstLine="851"/>
        <w:jc w:val="both"/>
      </w:pPr>
      <w:r w:rsidRPr="005B2FBE">
        <w:lastRenderedPageBreak/>
        <w:t xml:space="preserve">Соответственно, выделяются три направления требований к результатам математического образования: </w:t>
      </w:r>
    </w:p>
    <w:p w:rsidR="009E57D0" w:rsidRPr="005B2FBE" w:rsidRDefault="009E57D0" w:rsidP="009E57D0">
      <w:pPr>
        <w:pStyle w:val="a4"/>
        <w:ind w:firstLine="851"/>
        <w:jc w:val="both"/>
      </w:pPr>
      <w:r>
        <w:t xml:space="preserve">- </w:t>
      </w:r>
      <w:r w:rsidRPr="005B2FBE">
        <w:t>практико-ориентированное математическое образование (математика для жизни);</w:t>
      </w:r>
    </w:p>
    <w:p w:rsidR="009E57D0" w:rsidRPr="005B2FBE" w:rsidRDefault="009E57D0" w:rsidP="009E57D0">
      <w:pPr>
        <w:pStyle w:val="a4"/>
        <w:ind w:firstLine="851"/>
        <w:jc w:val="both"/>
      </w:pPr>
      <w:r>
        <w:t xml:space="preserve">- </w:t>
      </w:r>
      <w:r w:rsidRPr="005B2FBE">
        <w:t>математика для использования в профессии;</w:t>
      </w:r>
    </w:p>
    <w:p w:rsidR="009E57D0" w:rsidRPr="005B2FBE" w:rsidRDefault="009E57D0" w:rsidP="009E57D0">
      <w:pPr>
        <w:pStyle w:val="a4"/>
        <w:ind w:firstLine="851"/>
        <w:jc w:val="both"/>
      </w:pPr>
      <w:r>
        <w:t xml:space="preserve">- </w:t>
      </w:r>
      <w:r w:rsidRPr="005B2FBE">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E57D0" w:rsidRPr="005B2FBE" w:rsidRDefault="009E57D0" w:rsidP="009E57D0">
      <w:pPr>
        <w:pStyle w:val="a4"/>
        <w:ind w:firstLine="851"/>
        <w:jc w:val="both"/>
      </w:pPr>
      <w:r w:rsidRPr="005B2FBE">
        <w:t xml:space="preserve">Эти направления реализуются в двух блоках требований к результатам математического образования. </w:t>
      </w:r>
    </w:p>
    <w:p w:rsidR="009E57D0" w:rsidRPr="00B83051" w:rsidRDefault="009E57D0" w:rsidP="009E57D0">
      <w:pPr>
        <w:pStyle w:val="a4"/>
        <w:ind w:firstLine="851"/>
        <w:jc w:val="both"/>
        <w:rPr>
          <w:b/>
        </w:rPr>
      </w:pPr>
      <w:r w:rsidRPr="00B83051">
        <w:rPr>
          <w:b/>
        </w:rPr>
        <w:t>На базовом уровне:</w:t>
      </w:r>
    </w:p>
    <w:p w:rsidR="009E57D0" w:rsidRPr="005B2FBE" w:rsidRDefault="009E57D0" w:rsidP="009E57D0">
      <w:pPr>
        <w:pStyle w:val="a4"/>
        <w:ind w:firstLine="851"/>
        <w:jc w:val="both"/>
      </w:pPr>
      <w:r w:rsidRPr="005B2FBE">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E57D0" w:rsidRPr="005B2FBE" w:rsidRDefault="009E57D0" w:rsidP="009E57D0">
      <w:pPr>
        <w:pStyle w:val="a4"/>
        <w:ind w:firstLine="851"/>
        <w:jc w:val="both"/>
      </w:pPr>
      <w:r w:rsidRPr="005B2FBE">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E57D0" w:rsidRPr="005B2FBE" w:rsidRDefault="009E57D0" w:rsidP="009E57D0">
      <w:pPr>
        <w:pStyle w:val="a4"/>
        <w:ind w:firstLine="851"/>
        <w:jc w:val="both"/>
      </w:pPr>
    </w:p>
    <w:p w:rsidR="009E57D0" w:rsidRPr="00B83051" w:rsidRDefault="009E57D0" w:rsidP="009E57D0">
      <w:pPr>
        <w:pStyle w:val="a4"/>
        <w:ind w:firstLine="851"/>
        <w:jc w:val="both"/>
        <w:rPr>
          <w:b/>
        </w:rPr>
      </w:pPr>
      <w:r w:rsidRPr="00B83051">
        <w:rPr>
          <w:b/>
        </w:rPr>
        <w:t>На углубленном уровне:</w:t>
      </w:r>
    </w:p>
    <w:p w:rsidR="009E57D0" w:rsidRPr="005B2FBE" w:rsidRDefault="009E57D0" w:rsidP="009E57D0">
      <w:pPr>
        <w:pStyle w:val="a4"/>
        <w:ind w:firstLine="851"/>
        <w:jc w:val="both"/>
      </w:pPr>
      <w:r w:rsidRPr="005B2FBE">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9E57D0" w:rsidRPr="005B2FBE" w:rsidRDefault="009E57D0" w:rsidP="009E57D0">
      <w:pPr>
        <w:pStyle w:val="a4"/>
        <w:ind w:firstLine="851"/>
        <w:jc w:val="both"/>
      </w:pPr>
      <w:r w:rsidRPr="005B2FBE">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E57D0" w:rsidRPr="005B2FBE" w:rsidRDefault="009E57D0" w:rsidP="009E57D0">
      <w:pPr>
        <w:pStyle w:val="a4"/>
        <w:ind w:firstLine="851"/>
        <w:jc w:val="both"/>
      </w:pPr>
      <w:r w:rsidRPr="005B2FBE">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5B2FBE">
        <w:rPr>
          <w:noProof/>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5B2FBE">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E57D0" w:rsidRPr="005B2FBE" w:rsidRDefault="009E57D0" w:rsidP="009E57D0">
      <w:pPr>
        <w:pStyle w:val="a4"/>
        <w:ind w:firstLine="851"/>
        <w:jc w:val="both"/>
      </w:pPr>
      <w:r w:rsidRPr="005B2FBE">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9E57D0" w:rsidRPr="005B2FBE" w:rsidRDefault="009E57D0" w:rsidP="009E57D0">
      <w:pPr>
        <w:pStyle w:val="a4"/>
        <w:ind w:firstLine="851"/>
        <w:jc w:val="both"/>
      </w:pPr>
      <w:r w:rsidRPr="005B2FBE">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9E57D0" w:rsidRPr="005B2FBE" w:rsidRDefault="009E57D0" w:rsidP="009E57D0">
      <w:pPr>
        <w:pStyle w:val="a4"/>
        <w:ind w:firstLine="851"/>
        <w:jc w:val="both"/>
      </w:pPr>
      <w:r w:rsidRPr="005B2FBE">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9E57D0" w:rsidRPr="005B2FBE" w:rsidRDefault="009E57D0" w:rsidP="009E57D0">
      <w:pPr>
        <w:pStyle w:val="a4"/>
        <w:ind w:firstLine="851"/>
        <w:jc w:val="both"/>
      </w:pPr>
      <w:r w:rsidRPr="005B2FBE">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9E57D0" w:rsidRPr="005B2FBE" w:rsidRDefault="009E57D0" w:rsidP="009E57D0">
      <w:pPr>
        <w:pStyle w:val="a4"/>
        <w:ind w:firstLine="851"/>
        <w:jc w:val="both"/>
      </w:pPr>
      <w:r w:rsidRPr="005B2FBE">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9E57D0" w:rsidRPr="005B2FBE" w:rsidRDefault="009E57D0" w:rsidP="009E57D0">
      <w:pPr>
        <w:pStyle w:val="a4"/>
        <w:ind w:firstLine="851"/>
        <w:jc w:val="both"/>
      </w:pPr>
      <w:r w:rsidRPr="005B2FBE">
        <w:lastRenderedPageBreak/>
        <w:t>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E57D0" w:rsidRPr="005B2FBE" w:rsidRDefault="009E57D0" w:rsidP="009E57D0">
      <w:pPr>
        <w:pStyle w:val="a4"/>
        <w:ind w:firstLine="851"/>
        <w:jc w:val="both"/>
      </w:pPr>
      <w:r w:rsidRPr="005B2FBE">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E57D0" w:rsidRPr="005B2FBE" w:rsidRDefault="009E57D0" w:rsidP="009E57D0">
      <w:pPr>
        <w:pStyle w:val="a4"/>
        <w:ind w:firstLine="851"/>
        <w:jc w:val="both"/>
      </w:pPr>
      <w:r w:rsidRPr="005B2FBE">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9E57D0" w:rsidRPr="005B2FBE" w:rsidRDefault="009E57D0" w:rsidP="009E57D0">
      <w:pPr>
        <w:pStyle w:val="a4"/>
        <w:ind w:firstLine="851"/>
        <w:jc w:val="both"/>
      </w:pPr>
    </w:p>
    <w:p w:rsidR="009E57D0" w:rsidRPr="00B83051" w:rsidRDefault="009E57D0" w:rsidP="009E57D0">
      <w:pPr>
        <w:pStyle w:val="a4"/>
        <w:ind w:firstLine="851"/>
        <w:jc w:val="both"/>
        <w:rPr>
          <w:b/>
        </w:rPr>
      </w:pPr>
      <w:r w:rsidRPr="00B83051">
        <w:rPr>
          <w:b/>
        </w:rPr>
        <w:t>Базовый уровень</w:t>
      </w:r>
    </w:p>
    <w:p w:rsidR="009E57D0" w:rsidRPr="00B83051" w:rsidRDefault="009E57D0" w:rsidP="009E57D0">
      <w:pPr>
        <w:pStyle w:val="a4"/>
        <w:ind w:firstLine="851"/>
        <w:jc w:val="both"/>
        <w:rPr>
          <w:b/>
        </w:rPr>
      </w:pPr>
      <w:r w:rsidRPr="00B83051">
        <w:rPr>
          <w:b/>
        </w:rPr>
        <w:t>Компенсирующая базовая программа</w:t>
      </w:r>
    </w:p>
    <w:p w:rsidR="009E57D0" w:rsidRPr="005B2FBE" w:rsidRDefault="009E57D0" w:rsidP="009E57D0">
      <w:pPr>
        <w:pStyle w:val="a4"/>
        <w:ind w:firstLine="851"/>
        <w:jc w:val="both"/>
      </w:pPr>
      <w:r w:rsidRPr="005B2FBE">
        <w:t>Алгебра и начала математического анализа</w:t>
      </w:r>
    </w:p>
    <w:p w:rsidR="009E57D0" w:rsidRPr="005B2FBE" w:rsidRDefault="009E57D0" w:rsidP="009E57D0">
      <w:pPr>
        <w:pStyle w:val="a4"/>
        <w:ind w:firstLine="851"/>
        <w:jc w:val="both"/>
      </w:pPr>
      <w:r w:rsidRPr="005B2FBE">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9E57D0" w:rsidRPr="005B2FBE" w:rsidRDefault="009E57D0" w:rsidP="009E57D0">
      <w:pPr>
        <w:pStyle w:val="a4"/>
        <w:ind w:firstLine="851"/>
        <w:jc w:val="both"/>
      </w:pPr>
      <w:r w:rsidRPr="005B2FBE">
        <w:t xml:space="preserve">Целые числа. Модуль числа и его свойства. </w:t>
      </w:r>
    </w:p>
    <w:p w:rsidR="009E57D0" w:rsidRPr="005B2FBE" w:rsidRDefault="009E57D0" w:rsidP="009E57D0">
      <w:pPr>
        <w:pStyle w:val="a4"/>
        <w:ind w:firstLine="851"/>
        <w:jc w:val="both"/>
      </w:pPr>
      <w:r w:rsidRPr="005B2FBE">
        <w:t xml:space="preserve">Части и доли. Дроби и действия с дробями. Округление, приближение. Решение практических задач на прикидку и оценку. </w:t>
      </w:r>
    </w:p>
    <w:p w:rsidR="009E57D0" w:rsidRPr="005B2FBE" w:rsidRDefault="009E57D0" w:rsidP="009E57D0">
      <w:pPr>
        <w:pStyle w:val="a4"/>
        <w:ind w:firstLine="851"/>
        <w:jc w:val="both"/>
      </w:pPr>
      <w:r w:rsidRPr="005B2FBE">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9E57D0" w:rsidRPr="005B2FBE" w:rsidRDefault="009E57D0" w:rsidP="009E57D0">
      <w:pPr>
        <w:pStyle w:val="a4"/>
        <w:ind w:firstLine="851"/>
        <w:jc w:val="both"/>
      </w:pPr>
      <w:r w:rsidRPr="005B2FBE">
        <w:t xml:space="preserve">Алгебраические выражения. Значение алгебраического выражения. </w:t>
      </w:r>
    </w:p>
    <w:p w:rsidR="009E57D0" w:rsidRPr="005B2FBE" w:rsidRDefault="009E57D0" w:rsidP="009E57D0">
      <w:pPr>
        <w:pStyle w:val="a4"/>
        <w:ind w:firstLine="851"/>
        <w:jc w:val="both"/>
      </w:pPr>
      <w:r w:rsidRPr="005B2FBE">
        <w:t xml:space="preserve">Квадратный корень. Изображение числа на числовой прямой. Приближенное значение иррациональных чисел. </w:t>
      </w:r>
    </w:p>
    <w:p w:rsidR="009E57D0" w:rsidRPr="005B2FBE" w:rsidRDefault="009E57D0" w:rsidP="009E57D0">
      <w:pPr>
        <w:pStyle w:val="a4"/>
        <w:ind w:firstLine="851"/>
        <w:jc w:val="both"/>
      </w:pPr>
      <w:r w:rsidRPr="005B2FBE">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9E57D0" w:rsidRPr="005B2FBE" w:rsidRDefault="009E57D0" w:rsidP="009E57D0">
      <w:pPr>
        <w:pStyle w:val="a4"/>
        <w:ind w:firstLine="851"/>
        <w:jc w:val="both"/>
      </w:pPr>
      <w:r w:rsidRPr="005B2FBE">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9E57D0" w:rsidRPr="005B2FBE" w:rsidRDefault="009E57D0" w:rsidP="009E57D0">
      <w:pPr>
        <w:pStyle w:val="a4"/>
        <w:ind w:firstLine="851"/>
        <w:jc w:val="both"/>
      </w:pPr>
      <w:r w:rsidRPr="005B2FBE">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9E57D0" w:rsidRPr="005B2FBE" w:rsidRDefault="009E57D0" w:rsidP="009E57D0">
      <w:pPr>
        <w:pStyle w:val="a4"/>
        <w:ind w:firstLine="851"/>
        <w:jc w:val="both"/>
      </w:pPr>
      <w:r w:rsidRPr="005B2FBE">
        <w:t xml:space="preserve">Квадратичная функция. График и свойства квадратичной функции. график функции </w:t>
      </w:r>
      <w:r w:rsidRPr="005B2FBE">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20.95pt" o:ole="">
            <v:imagedata r:id="rId10" o:title=""/>
          </v:shape>
          <o:OLEObject Type="Embed" ProgID="Equation.DSMT4" ShapeID="_x0000_i1025" DrawAspect="Content" ObjectID="_1565934971" r:id="rId11"/>
        </w:object>
      </w:r>
      <w:r w:rsidRPr="005B2FBE">
        <w:t xml:space="preserve">. График функции </w:t>
      </w:r>
      <w:r w:rsidRPr="005B2FBE">
        <w:object w:dxaOrig="620" w:dyaOrig="620">
          <v:shape id="_x0000_i1026" type="#_x0000_t75" style="width:30.15pt;height:30.15pt" o:ole="">
            <v:imagedata r:id="rId12" o:title=""/>
          </v:shape>
          <o:OLEObject Type="Embed" ProgID="Equation.DSMT4" ShapeID="_x0000_i1026" DrawAspect="Content" ObjectID="_1565934972" r:id="rId13"/>
        </w:object>
      </w:r>
      <w:r w:rsidRPr="005B2FBE">
        <w:t xml:space="preserve">. </w:t>
      </w:r>
    </w:p>
    <w:p w:rsidR="009E57D0" w:rsidRPr="005B2FBE" w:rsidRDefault="009E57D0" w:rsidP="009E57D0">
      <w:pPr>
        <w:pStyle w:val="a4"/>
        <w:ind w:firstLine="851"/>
        <w:jc w:val="both"/>
      </w:pPr>
      <w:r w:rsidRPr="005B2FBE">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9E57D0" w:rsidRPr="005B2FBE" w:rsidRDefault="009E57D0" w:rsidP="009E57D0">
      <w:pPr>
        <w:pStyle w:val="a4"/>
        <w:ind w:firstLine="851"/>
        <w:jc w:val="both"/>
      </w:pPr>
      <w:r w:rsidRPr="005B2FBE">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5B2FBE">
        <w:sym w:font="Symbol" w:char="F0B0"/>
      </w:r>
      <w:r w:rsidRPr="005B2FBE">
        <w:t>, 30</w:t>
      </w:r>
      <w:r w:rsidRPr="005B2FBE">
        <w:sym w:font="Symbol" w:char="F0B0"/>
      </w:r>
      <w:r w:rsidRPr="005B2FBE">
        <w:t>, 45</w:t>
      </w:r>
      <w:r w:rsidRPr="005B2FBE">
        <w:sym w:font="Symbol" w:char="F0B0"/>
      </w:r>
      <w:r w:rsidRPr="005B2FBE">
        <w:t>, 60</w:t>
      </w:r>
      <w:r w:rsidRPr="005B2FBE">
        <w:sym w:font="Symbol" w:char="F0B0"/>
      </w:r>
      <w:r w:rsidRPr="005B2FBE">
        <w:t>, 90</w:t>
      </w:r>
      <w:r w:rsidRPr="005B2FBE">
        <w:sym w:font="Symbol" w:char="F0B0"/>
      </w:r>
      <w:r w:rsidRPr="005B2FBE">
        <w:t>, 180</w:t>
      </w:r>
      <w:r w:rsidRPr="005B2FBE">
        <w:sym w:font="Symbol" w:char="F0B0"/>
      </w:r>
      <w:r w:rsidRPr="005B2FBE">
        <w:t>, 270</w:t>
      </w:r>
      <w:r w:rsidRPr="005B2FBE">
        <w:sym w:font="Symbol" w:char="F0B0"/>
      </w:r>
      <w:r w:rsidRPr="005B2FBE">
        <w:t>.</w:t>
      </w:r>
    </w:p>
    <w:p w:rsidR="009E57D0" w:rsidRPr="005B2FBE" w:rsidRDefault="009E57D0" w:rsidP="009E57D0">
      <w:pPr>
        <w:pStyle w:val="a4"/>
        <w:ind w:firstLine="851"/>
        <w:jc w:val="both"/>
      </w:pPr>
      <w:r w:rsidRPr="005B2FBE">
        <w:t xml:space="preserve">Графики тригонометрических функций </w:t>
      </w:r>
      <w:r w:rsidRPr="005B2FBE">
        <w:object w:dxaOrig="2600" w:dyaOrig="320">
          <v:shape id="_x0000_i1027" type="#_x0000_t75" style="width:130.6pt;height:16.75pt" o:ole="">
            <v:imagedata r:id="rId14" o:title=""/>
          </v:shape>
          <o:OLEObject Type="Embed" ProgID="Equation.DSMT4" ShapeID="_x0000_i1027" DrawAspect="Content" ObjectID="_1565934973" r:id="rId15"/>
        </w:object>
      </w:r>
      <w:r w:rsidRPr="005B2FBE">
        <w:t>.</w:t>
      </w:r>
    </w:p>
    <w:p w:rsidR="009E57D0" w:rsidRPr="005B2FBE" w:rsidRDefault="009E57D0" w:rsidP="009E57D0">
      <w:pPr>
        <w:pStyle w:val="a4"/>
        <w:ind w:firstLine="851"/>
        <w:jc w:val="both"/>
      </w:pPr>
      <w:r w:rsidRPr="005B2FBE">
        <w:t xml:space="preserve">Решение простейших тригонометрических уравнений с помощью тригонометрической окружности. </w:t>
      </w:r>
    </w:p>
    <w:p w:rsidR="009E57D0" w:rsidRPr="005B2FBE" w:rsidRDefault="009E57D0" w:rsidP="009E57D0">
      <w:pPr>
        <w:pStyle w:val="a4"/>
        <w:ind w:firstLine="851"/>
        <w:jc w:val="both"/>
      </w:pPr>
      <w:r w:rsidRPr="005B2FBE">
        <w:lastRenderedPageBreak/>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9E57D0" w:rsidRPr="005B2FBE" w:rsidRDefault="009E57D0" w:rsidP="009E57D0">
      <w:pPr>
        <w:pStyle w:val="a4"/>
        <w:ind w:firstLine="851"/>
        <w:jc w:val="both"/>
      </w:pPr>
      <w:r w:rsidRPr="005B2FBE">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9E57D0" w:rsidRPr="005B2FBE" w:rsidRDefault="009E57D0" w:rsidP="009E57D0">
      <w:pPr>
        <w:pStyle w:val="a4"/>
        <w:ind w:firstLine="851"/>
        <w:jc w:val="both"/>
      </w:pPr>
      <w:r w:rsidRPr="005B2FBE">
        <w:t xml:space="preserve">Понятие степенной функции и ее график. Простейшие иррациональные уравнения. </w:t>
      </w:r>
    </w:p>
    <w:p w:rsidR="009E57D0" w:rsidRPr="005B2FBE" w:rsidRDefault="009E57D0" w:rsidP="009E57D0">
      <w:pPr>
        <w:pStyle w:val="a4"/>
        <w:ind w:firstLine="851"/>
        <w:jc w:val="both"/>
      </w:pPr>
      <w:r w:rsidRPr="005B2FBE">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9E57D0" w:rsidRPr="005B2FBE" w:rsidRDefault="009E57D0" w:rsidP="009E57D0">
      <w:pPr>
        <w:pStyle w:val="a4"/>
        <w:ind w:firstLine="851"/>
        <w:jc w:val="both"/>
      </w:pPr>
      <w:r w:rsidRPr="005B2FBE">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9E57D0" w:rsidRPr="005B2FBE" w:rsidRDefault="009E57D0" w:rsidP="009E57D0">
      <w:pPr>
        <w:pStyle w:val="a4"/>
        <w:ind w:firstLine="851"/>
        <w:jc w:val="both"/>
      </w:pPr>
      <w:r w:rsidRPr="005B2FBE">
        <w:t>Понятие первообразной функции. Физический смысл первообразной. Понятие об интеграле как площади под графиком функции.</w:t>
      </w:r>
    </w:p>
    <w:p w:rsidR="009E57D0" w:rsidRPr="005B2FBE" w:rsidRDefault="009E57D0" w:rsidP="009E57D0">
      <w:pPr>
        <w:pStyle w:val="a4"/>
        <w:ind w:firstLine="851"/>
        <w:jc w:val="both"/>
      </w:pPr>
    </w:p>
    <w:p w:rsidR="009E57D0" w:rsidRPr="00B83051" w:rsidRDefault="009E57D0" w:rsidP="009E57D0">
      <w:pPr>
        <w:pStyle w:val="a4"/>
        <w:ind w:firstLine="851"/>
        <w:jc w:val="both"/>
        <w:rPr>
          <w:b/>
        </w:rPr>
      </w:pPr>
      <w:r w:rsidRPr="00B83051">
        <w:rPr>
          <w:b/>
        </w:rPr>
        <w:t>Геометрия</w:t>
      </w:r>
    </w:p>
    <w:p w:rsidR="009E57D0" w:rsidRPr="005B2FBE" w:rsidRDefault="009E57D0" w:rsidP="009E57D0">
      <w:pPr>
        <w:pStyle w:val="a4"/>
        <w:ind w:firstLine="851"/>
        <w:jc w:val="both"/>
      </w:pPr>
      <w:r w:rsidRPr="005B2FBE">
        <w:t xml:space="preserve">Фигуры на плоскости и в пространстве. Длина и площадь. Периметры и площади фигур. </w:t>
      </w:r>
    </w:p>
    <w:p w:rsidR="009E57D0" w:rsidRPr="005B2FBE" w:rsidRDefault="009E57D0" w:rsidP="009E57D0">
      <w:pPr>
        <w:pStyle w:val="a4"/>
        <w:ind w:firstLine="851"/>
        <w:jc w:val="both"/>
      </w:pPr>
      <w:r w:rsidRPr="005B2FBE">
        <w:t xml:space="preserve">Параллельность и перпендикулярность прямых и плоскостей. </w:t>
      </w:r>
    </w:p>
    <w:p w:rsidR="009E57D0" w:rsidRPr="005B2FBE" w:rsidRDefault="009E57D0" w:rsidP="009E57D0">
      <w:pPr>
        <w:pStyle w:val="a4"/>
        <w:ind w:firstLine="851"/>
        <w:jc w:val="both"/>
      </w:pPr>
      <w:r w:rsidRPr="005B2FBE">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9E57D0" w:rsidRPr="005B2FBE" w:rsidRDefault="009E57D0" w:rsidP="009E57D0">
      <w:pPr>
        <w:pStyle w:val="a4"/>
        <w:ind w:firstLine="851"/>
        <w:jc w:val="both"/>
      </w:pPr>
      <w:r w:rsidRPr="005B2FBE">
        <w:t>Биссектриса, медиана и высота треугольника. Равенство треугольников.</w:t>
      </w:r>
    </w:p>
    <w:p w:rsidR="009E57D0" w:rsidRPr="005B2FBE" w:rsidRDefault="009E57D0" w:rsidP="009E57D0">
      <w:pPr>
        <w:pStyle w:val="a4"/>
        <w:ind w:firstLine="851"/>
        <w:jc w:val="both"/>
      </w:pPr>
      <w:r w:rsidRPr="005B2FBE">
        <w:t xml:space="preserve">Решение задач на клетчатой бумаге. </w:t>
      </w:r>
    </w:p>
    <w:p w:rsidR="009E57D0" w:rsidRPr="005B2FBE" w:rsidRDefault="009E57D0" w:rsidP="009E57D0">
      <w:pPr>
        <w:pStyle w:val="a4"/>
        <w:ind w:firstLine="851"/>
        <w:jc w:val="both"/>
      </w:pPr>
      <w:r w:rsidRPr="005B2FBE">
        <w:t xml:space="preserve">Равнобедренный треугольник, равносторонний треугольник. Свойства равнобедренного треугольника. </w:t>
      </w:r>
    </w:p>
    <w:p w:rsidR="009E57D0" w:rsidRPr="005B2FBE" w:rsidRDefault="009E57D0" w:rsidP="009E57D0">
      <w:pPr>
        <w:pStyle w:val="a4"/>
        <w:ind w:firstLine="851"/>
        <w:jc w:val="both"/>
      </w:pPr>
      <w:r w:rsidRPr="005B2FBE">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9E57D0" w:rsidRPr="005B2FBE" w:rsidRDefault="009E57D0" w:rsidP="009E57D0">
      <w:pPr>
        <w:pStyle w:val="a4"/>
        <w:ind w:firstLine="851"/>
        <w:jc w:val="both"/>
      </w:pPr>
      <w:r w:rsidRPr="005B2FBE">
        <w:t xml:space="preserve">Четырехугольники: параллелограмм, ромб, прямоугольник, квадрат, трапеция и их свойства. Средняя линия треугольника и трапеции. </w:t>
      </w:r>
    </w:p>
    <w:p w:rsidR="009E57D0" w:rsidRPr="005B2FBE" w:rsidRDefault="009E57D0" w:rsidP="009E57D0">
      <w:pPr>
        <w:pStyle w:val="a4"/>
        <w:ind w:firstLine="851"/>
        <w:jc w:val="both"/>
      </w:pPr>
      <w:r w:rsidRPr="005B2FBE">
        <w:t xml:space="preserve">Выпуклые и невыпуклые фигуры. Периметр многоугольника. Правильный многоугольник. </w:t>
      </w:r>
    </w:p>
    <w:p w:rsidR="009E57D0" w:rsidRPr="005B2FBE" w:rsidRDefault="009E57D0" w:rsidP="009E57D0">
      <w:pPr>
        <w:pStyle w:val="a4"/>
        <w:ind w:firstLine="851"/>
        <w:jc w:val="both"/>
      </w:pPr>
      <w:r w:rsidRPr="005B2FBE">
        <w:t xml:space="preserve">Углы на плоскости и в пространстве. Вертикальные и смежные углы. </w:t>
      </w:r>
    </w:p>
    <w:p w:rsidR="009E57D0" w:rsidRPr="005B2FBE" w:rsidRDefault="009E57D0" w:rsidP="009E57D0">
      <w:pPr>
        <w:pStyle w:val="a4"/>
        <w:ind w:firstLine="851"/>
        <w:jc w:val="both"/>
      </w:pPr>
      <w:r w:rsidRPr="005B2FBE">
        <w:t xml:space="preserve">Сумма внутренних углов треугольника и четырехугольника. </w:t>
      </w:r>
    </w:p>
    <w:p w:rsidR="009E57D0" w:rsidRPr="005B2FBE" w:rsidRDefault="009E57D0" w:rsidP="009E57D0">
      <w:pPr>
        <w:pStyle w:val="a4"/>
        <w:ind w:firstLine="851"/>
        <w:jc w:val="both"/>
      </w:pPr>
      <w:r w:rsidRPr="005B2FBE">
        <w:t xml:space="preserve">Соотношения в квадрате и равностороннем треугольнике. </w:t>
      </w:r>
    </w:p>
    <w:p w:rsidR="009E57D0" w:rsidRPr="005B2FBE" w:rsidRDefault="009E57D0" w:rsidP="009E57D0">
      <w:pPr>
        <w:pStyle w:val="a4"/>
        <w:ind w:firstLine="851"/>
        <w:jc w:val="both"/>
      </w:pPr>
      <w:r w:rsidRPr="005B2FBE">
        <w:t xml:space="preserve">Диагонали многоугольника. </w:t>
      </w:r>
    </w:p>
    <w:p w:rsidR="009E57D0" w:rsidRPr="005B2FBE" w:rsidRDefault="009E57D0" w:rsidP="009E57D0">
      <w:pPr>
        <w:pStyle w:val="a4"/>
        <w:ind w:firstLine="851"/>
        <w:jc w:val="both"/>
      </w:pPr>
      <w:r w:rsidRPr="005B2FBE">
        <w:t xml:space="preserve">Подобные треугольники в простейших случаях. </w:t>
      </w:r>
    </w:p>
    <w:p w:rsidR="009E57D0" w:rsidRPr="005B2FBE" w:rsidRDefault="009E57D0" w:rsidP="009E57D0">
      <w:pPr>
        <w:pStyle w:val="a4"/>
        <w:ind w:firstLine="851"/>
        <w:jc w:val="both"/>
      </w:pPr>
      <w:r w:rsidRPr="005B2FBE">
        <w:t>Формулы площади прямоугольника, треугольника, ромба, трапеции.</w:t>
      </w:r>
    </w:p>
    <w:p w:rsidR="009E57D0" w:rsidRPr="005B2FBE" w:rsidRDefault="009E57D0" w:rsidP="009E57D0">
      <w:pPr>
        <w:pStyle w:val="a4"/>
        <w:ind w:firstLine="851"/>
        <w:jc w:val="both"/>
      </w:pPr>
      <w:r w:rsidRPr="005B2FBE">
        <w:t xml:space="preserve">Окружность и круг. Радиус и диаметр. Длина окружности и площадь круга. Число </w:t>
      </w:r>
      <w:r w:rsidRPr="005B2FBE">
        <w:sym w:font="Symbol" w:char="F070"/>
      </w:r>
      <w:r w:rsidRPr="005B2FBE">
        <w:t xml:space="preserve">. Вписанный угол, в частности угол, опирающийся на диаметр. Касательная к окружности и ее свойство. </w:t>
      </w:r>
    </w:p>
    <w:p w:rsidR="009E57D0" w:rsidRPr="005B2FBE" w:rsidRDefault="009E57D0" w:rsidP="009E57D0">
      <w:pPr>
        <w:pStyle w:val="a4"/>
        <w:ind w:firstLine="851"/>
        <w:jc w:val="both"/>
      </w:pPr>
      <w:r w:rsidRPr="005B2FBE">
        <w:t xml:space="preserve">Куб. Соотношения в кубе. </w:t>
      </w:r>
    </w:p>
    <w:p w:rsidR="009E57D0" w:rsidRPr="005B2FBE" w:rsidRDefault="009E57D0" w:rsidP="009E57D0">
      <w:pPr>
        <w:pStyle w:val="a4"/>
        <w:ind w:firstLine="851"/>
        <w:jc w:val="both"/>
      </w:pPr>
      <w:r w:rsidRPr="005B2FBE">
        <w:t xml:space="preserve">Тетраэдр, правильный тетраэдр. </w:t>
      </w:r>
    </w:p>
    <w:p w:rsidR="009E57D0" w:rsidRPr="005B2FBE" w:rsidRDefault="009E57D0" w:rsidP="009E57D0">
      <w:pPr>
        <w:pStyle w:val="a4"/>
        <w:ind w:firstLine="851"/>
        <w:jc w:val="both"/>
      </w:pPr>
      <w:r w:rsidRPr="005B2FBE">
        <w:t xml:space="preserve">Правильная пирамида и призма. Прямая призма. </w:t>
      </w:r>
    </w:p>
    <w:p w:rsidR="009E57D0" w:rsidRPr="005B2FBE" w:rsidRDefault="009E57D0" w:rsidP="009E57D0">
      <w:pPr>
        <w:pStyle w:val="a4"/>
        <w:ind w:firstLine="851"/>
        <w:jc w:val="both"/>
      </w:pPr>
      <w:r w:rsidRPr="005B2FBE">
        <w:t>Изображение некоторых многогранников на плоскости.</w:t>
      </w:r>
    </w:p>
    <w:p w:rsidR="009E57D0" w:rsidRPr="005B2FBE" w:rsidRDefault="009E57D0" w:rsidP="009E57D0">
      <w:pPr>
        <w:pStyle w:val="a4"/>
        <w:ind w:firstLine="851"/>
        <w:jc w:val="both"/>
      </w:pPr>
      <w:r w:rsidRPr="005B2FBE">
        <w:t xml:space="preserve">Прямоугольный параллелепипед. Теорема Пифагора в пространстве. </w:t>
      </w:r>
    </w:p>
    <w:p w:rsidR="009E57D0" w:rsidRPr="005B2FBE" w:rsidRDefault="009E57D0" w:rsidP="009E57D0">
      <w:pPr>
        <w:pStyle w:val="a4"/>
        <w:ind w:firstLine="851"/>
        <w:jc w:val="both"/>
      </w:pPr>
      <w:r w:rsidRPr="005B2FBE">
        <w:t xml:space="preserve">Задачи на вычисление расстояний в пространстве с помощью теоремы Пифагора. </w:t>
      </w:r>
    </w:p>
    <w:p w:rsidR="009E57D0" w:rsidRPr="005B2FBE" w:rsidRDefault="009E57D0" w:rsidP="009E57D0">
      <w:pPr>
        <w:pStyle w:val="a4"/>
        <w:ind w:firstLine="851"/>
        <w:jc w:val="both"/>
      </w:pPr>
      <w:r w:rsidRPr="005B2FBE">
        <w:t xml:space="preserve">Развертка прямоугольного параллелепипеда. </w:t>
      </w:r>
    </w:p>
    <w:p w:rsidR="009E57D0" w:rsidRPr="005B2FBE" w:rsidRDefault="009E57D0" w:rsidP="009E57D0">
      <w:pPr>
        <w:pStyle w:val="a4"/>
        <w:ind w:firstLine="851"/>
        <w:jc w:val="both"/>
      </w:pPr>
      <w:r w:rsidRPr="005B2FBE">
        <w:t xml:space="preserve">Конус, цилиндр, шар и сфера. </w:t>
      </w:r>
    </w:p>
    <w:p w:rsidR="009E57D0" w:rsidRPr="005B2FBE" w:rsidRDefault="009E57D0" w:rsidP="009E57D0">
      <w:pPr>
        <w:pStyle w:val="a4"/>
        <w:ind w:firstLine="851"/>
        <w:jc w:val="both"/>
      </w:pPr>
      <w:r w:rsidRPr="005B2FBE">
        <w:t xml:space="preserve">Проекции фигур на плоскость. Изображение цилиндра, конуса и сферы на плоскости. </w:t>
      </w:r>
    </w:p>
    <w:p w:rsidR="009E57D0" w:rsidRPr="005B2FBE" w:rsidRDefault="009E57D0" w:rsidP="009E57D0">
      <w:pPr>
        <w:pStyle w:val="a4"/>
        <w:ind w:firstLine="851"/>
        <w:jc w:val="both"/>
      </w:pPr>
      <w:r w:rsidRPr="005B2FBE">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9E57D0" w:rsidRPr="005B2FBE" w:rsidRDefault="009E57D0" w:rsidP="009E57D0">
      <w:pPr>
        <w:pStyle w:val="a4"/>
        <w:ind w:firstLine="851"/>
        <w:jc w:val="both"/>
      </w:pPr>
      <w:r w:rsidRPr="005B2FBE">
        <w:t>Понятие о подобии на плоскости и в пространстве. Отношение площадей и объемов подобных фигур.</w:t>
      </w:r>
    </w:p>
    <w:p w:rsidR="009E57D0" w:rsidRPr="005B2FBE" w:rsidRDefault="009E57D0" w:rsidP="009E57D0">
      <w:pPr>
        <w:pStyle w:val="a4"/>
        <w:ind w:firstLine="851"/>
        <w:jc w:val="both"/>
      </w:pPr>
    </w:p>
    <w:p w:rsidR="009E57D0" w:rsidRPr="00B83051" w:rsidRDefault="009E57D0" w:rsidP="009E57D0">
      <w:pPr>
        <w:pStyle w:val="a4"/>
        <w:ind w:firstLine="851"/>
        <w:jc w:val="both"/>
        <w:rPr>
          <w:b/>
        </w:rPr>
      </w:pPr>
      <w:r w:rsidRPr="00B83051">
        <w:rPr>
          <w:b/>
        </w:rPr>
        <w:t>Вероятность и статистика. Логика и комбинаторика</w:t>
      </w:r>
    </w:p>
    <w:p w:rsidR="009E57D0" w:rsidRPr="005B2FBE" w:rsidRDefault="009E57D0" w:rsidP="009E57D0">
      <w:pPr>
        <w:pStyle w:val="a4"/>
        <w:ind w:firstLine="851"/>
        <w:jc w:val="both"/>
      </w:pPr>
      <w:r w:rsidRPr="005B2FBE">
        <w:t xml:space="preserve">Логика. Верные и неверные утверждения. Следствие. Контрпример. </w:t>
      </w:r>
    </w:p>
    <w:p w:rsidR="009E57D0" w:rsidRPr="005B2FBE" w:rsidRDefault="009E57D0" w:rsidP="009E57D0">
      <w:pPr>
        <w:pStyle w:val="a4"/>
        <w:ind w:firstLine="851"/>
        <w:jc w:val="both"/>
      </w:pPr>
      <w:r w:rsidRPr="005B2FBE">
        <w:t xml:space="preserve">Множество. Перебор вариантов. </w:t>
      </w:r>
    </w:p>
    <w:p w:rsidR="009E57D0" w:rsidRPr="005B2FBE" w:rsidRDefault="009E57D0" w:rsidP="009E57D0">
      <w:pPr>
        <w:pStyle w:val="a4"/>
        <w:ind w:firstLine="851"/>
        <w:jc w:val="both"/>
      </w:pPr>
      <w:r w:rsidRPr="005B2FBE">
        <w:t xml:space="preserve">Таблицы. Столбчатые и круговые диаграммы. </w:t>
      </w:r>
    </w:p>
    <w:p w:rsidR="009E57D0" w:rsidRPr="005B2FBE" w:rsidRDefault="009E57D0" w:rsidP="009E57D0">
      <w:pPr>
        <w:pStyle w:val="a4"/>
        <w:ind w:firstLine="851"/>
        <w:jc w:val="both"/>
      </w:pPr>
      <w:r w:rsidRPr="005B2FBE">
        <w:t xml:space="preserve">Числовые наборы. Среднее арифметическое, медиана, наибольшее и наименьшее значения. Примеры изменчивых величин. </w:t>
      </w:r>
    </w:p>
    <w:p w:rsidR="009E57D0" w:rsidRPr="005B2FBE" w:rsidRDefault="009E57D0" w:rsidP="009E57D0">
      <w:pPr>
        <w:pStyle w:val="a4"/>
        <w:ind w:firstLine="851"/>
        <w:jc w:val="both"/>
      </w:pPr>
      <w:r w:rsidRPr="005B2FBE">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9E57D0" w:rsidRPr="005B2FBE" w:rsidRDefault="009E57D0" w:rsidP="009E57D0">
      <w:pPr>
        <w:pStyle w:val="a4"/>
        <w:ind w:firstLine="851"/>
        <w:jc w:val="both"/>
      </w:pPr>
      <w:r w:rsidRPr="005B2FBE">
        <w:t xml:space="preserve">Независимые события. Формула сложения вероятностей. </w:t>
      </w:r>
    </w:p>
    <w:p w:rsidR="009E57D0" w:rsidRPr="005B2FBE" w:rsidRDefault="009E57D0" w:rsidP="009E57D0">
      <w:pPr>
        <w:pStyle w:val="a4"/>
        <w:ind w:firstLine="851"/>
        <w:jc w:val="both"/>
      </w:pPr>
      <w:r w:rsidRPr="005B2FBE">
        <w:t>Примеры случайных величин. Равномерное распределение. Примеры нормального распределения в природе. Понятие о законе больших чисел.</w:t>
      </w:r>
    </w:p>
    <w:p w:rsidR="009E57D0" w:rsidRPr="005B2FBE" w:rsidRDefault="009E57D0" w:rsidP="009E57D0">
      <w:pPr>
        <w:pStyle w:val="a4"/>
        <w:ind w:firstLine="851"/>
        <w:jc w:val="both"/>
      </w:pPr>
    </w:p>
    <w:p w:rsidR="009E57D0" w:rsidRPr="00B83051" w:rsidRDefault="009E57D0" w:rsidP="009E57D0">
      <w:pPr>
        <w:pStyle w:val="a4"/>
        <w:ind w:firstLine="851"/>
        <w:jc w:val="both"/>
        <w:rPr>
          <w:b/>
        </w:rPr>
      </w:pPr>
      <w:r w:rsidRPr="00B83051">
        <w:rPr>
          <w:b/>
        </w:rPr>
        <w:t xml:space="preserve">Основная базовая программа </w:t>
      </w:r>
    </w:p>
    <w:p w:rsidR="009E57D0" w:rsidRPr="005B2FBE" w:rsidRDefault="009E57D0" w:rsidP="009E57D0">
      <w:pPr>
        <w:pStyle w:val="a4"/>
        <w:ind w:firstLine="851"/>
        <w:jc w:val="both"/>
      </w:pPr>
      <w:r w:rsidRPr="005B2FBE">
        <w:t>Алгебра и начала анализа</w:t>
      </w:r>
    </w:p>
    <w:p w:rsidR="009E57D0" w:rsidRPr="005B2FBE" w:rsidRDefault="009E57D0" w:rsidP="009E57D0">
      <w:pPr>
        <w:pStyle w:val="a4"/>
        <w:ind w:firstLine="851"/>
        <w:jc w:val="both"/>
      </w:pPr>
      <w:r w:rsidRPr="005B2FBE">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9E57D0" w:rsidRPr="005B2FBE" w:rsidRDefault="009E57D0" w:rsidP="009E57D0">
      <w:pPr>
        <w:pStyle w:val="a4"/>
        <w:ind w:firstLine="851"/>
        <w:jc w:val="both"/>
      </w:pPr>
      <w:r w:rsidRPr="005B2FBE">
        <w:t>Решение задач с использованием градусной меры угла. Модуль числа и его свойства.</w:t>
      </w:r>
    </w:p>
    <w:p w:rsidR="009E57D0" w:rsidRPr="005B2FBE" w:rsidRDefault="009E57D0" w:rsidP="009E57D0">
      <w:pPr>
        <w:pStyle w:val="a4"/>
        <w:ind w:firstLine="851"/>
        <w:jc w:val="both"/>
      </w:pPr>
      <w:r w:rsidRPr="005B2FBE">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9E57D0" w:rsidRPr="005B2FBE" w:rsidRDefault="009E57D0" w:rsidP="009E57D0">
      <w:pPr>
        <w:pStyle w:val="a4"/>
        <w:ind w:firstLine="851"/>
        <w:jc w:val="both"/>
      </w:pPr>
      <w:r w:rsidRPr="005B2FBE">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B2FBE">
        <w:object w:dxaOrig="760" w:dyaOrig="380">
          <v:shape id="_x0000_i1028" type="#_x0000_t75" style="width:37.65pt;height:20.95pt" o:ole="">
            <v:imagedata r:id="rId16" o:title=""/>
          </v:shape>
          <o:OLEObject Type="Embed" ProgID="Equation.DSMT4" ShapeID="_x0000_i1028" DrawAspect="Content" ObjectID="_1565934974" r:id="rId17"/>
        </w:object>
      </w:r>
      <w:r w:rsidRPr="005B2FBE">
        <w:t>. Графическое решение уравнений и неравенств.</w:t>
      </w:r>
    </w:p>
    <w:p w:rsidR="009E57D0" w:rsidRPr="005B2FBE" w:rsidRDefault="009E57D0" w:rsidP="009E57D0">
      <w:pPr>
        <w:pStyle w:val="a4"/>
        <w:ind w:firstLine="851"/>
        <w:jc w:val="both"/>
      </w:pPr>
      <w:r w:rsidRPr="005B2FBE">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5B2FBE">
        <w:sym w:font="Symbol" w:char="F0B0"/>
      </w:r>
      <w:r w:rsidRPr="005B2FBE">
        <w:t>, 30</w:t>
      </w:r>
      <w:r w:rsidRPr="005B2FBE">
        <w:sym w:font="Symbol" w:char="F0B0"/>
      </w:r>
      <w:r w:rsidRPr="005B2FBE">
        <w:t>, 45</w:t>
      </w:r>
      <w:r w:rsidRPr="005B2FBE">
        <w:sym w:font="Symbol" w:char="F0B0"/>
      </w:r>
      <w:r w:rsidRPr="005B2FBE">
        <w:t>, 60</w:t>
      </w:r>
      <w:r w:rsidRPr="005B2FBE">
        <w:sym w:font="Symbol" w:char="F0B0"/>
      </w:r>
      <w:r w:rsidRPr="005B2FBE">
        <w:t>, 90</w:t>
      </w:r>
      <w:r w:rsidRPr="005B2FBE">
        <w:sym w:font="Symbol" w:char="F0B0"/>
      </w:r>
      <w:r w:rsidRPr="005B2FBE">
        <w:t>, 180</w:t>
      </w:r>
      <w:r w:rsidRPr="005B2FBE">
        <w:sym w:font="Symbol" w:char="F0B0"/>
      </w:r>
      <w:r w:rsidRPr="005B2FBE">
        <w:t>, 270</w:t>
      </w:r>
      <w:r w:rsidRPr="005B2FBE">
        <w:sym w:font="Symbol" w:char="F0B0"/>
      </w:r>
      <w:r w:rsidRPr="005B2FBE">
        <w:t>. (</w:t>
      </w:r>
      <w:r w:rsidRPr="005B2FBE">
        <w:object w:dxaOrig="1460" w:dyaOrig="720">
          <v:shape id="_x0000_i1029" type="#_x0000_t75" style="width:72.85pt;height:36.85pt" o:ole="">
            <v:imagedata r:id="rId18" o:title=""/>
          </v:shape>
          <o:OLEObject Type="Embed" ProgID="Equation.DSMT4" ShapeID="_x0000_i1029" DrawAspect="Content" ObjectID="_1565934975" r:id="rId19"/>
        </w:object>
      </w:r>
      <w:r w:rsidRPr="005B2FBE">
        <w:t xml:space="preserve"> рад). Формулы сложения тригонометрических функций, формулы приведения, формулы двойного аргумента.. </w:t>
      </w:r>
    </w:p>
    <w:p w:rsidR="009E57D0" w:rsidRPr="005B2FBE" w:rsidRDefault="009E57D0" w:rsidP="009E57D0">
      <w:pPr>
        <w:pStyle w:val="a4"/>
        <w:ind w:firstLine="851"/>
        <w:jc w:val="both"/>
      </w:pPr>
      <w:r w:rsidRPr="005B2FBE">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9E57D0" w:rsidRPr="005B2FBE" w:rsidRDefault="009E57D0" w:rsidP="009E57D0">
      <w:pPr>
        <w:pStyle w:val="a4"/>
        <w:ind w:firstLine="851"/>
        <w:jc w:val="both"/>
      </w:pPr>
      <w:r w:rsidRPr="005B2FBE">
        <w:t xml:space="preserve">Тригонометрические функции </w:t>
      </w:r>
      <w:r w:rsidRPr="005B2FBE">
        <w:object w:dxaOrig="2600" w:dyaOrig="320">
          <v:shape id="_x0000_i1030" type="#_x0000_t75" style="width:130.6pt;height:16.75pt" o:ole="">
            <v:imagedata r:id="rId14" o:title=""/>
          </v:shape>
          <o:OLEObject Type="Embed" ProgID="Equation.DSMT4" ShapeID="_x0000_i1030" DrawAspect="Content" ObjectID="_1565934976" r:id="rId20"/>
        </w:object>
      </w:r>
      <w:r w:rsidRPr="005B2FBE">
        <w:t xml:space="preserve">. Функция </w:t>
      </w:r>
      <w:r w:rsidRPr="005B2FBE">
        <w:object w:dxaOrig="859" w:dyaOrig="300">
          <v:shape id="_x0000_i1031" type="#_x0000_t75" style="width:42.7pt;height:15.05pt" o:ole="">
            <v:imagedata r:id="rId21" o:title=""/>
          </v:shape>
          <o:OLEObject Type="Embed" ProgID="Equation.DSMT4" ShapeID="_x0000_i1031" DrawAspect="Content" ObjectID="_1565934977" r:id="rId22"/>
        </w:object>
      </w:r>
      <w:r w:rsidRPr="005B2FBE">
        <w:t>. Свойства и графики тригонометрических функций.</w:t>
      </w:r>
    </w:p>
    <w:p w:rsidR="009E57D0" w:rsidRPr="005B2FBE" w:rsidRDefault="009E57D0" w:rsidP="009E57D0">
      <w:pPr>
        <w:pStyle w:val="a4"/>
        <w:ind w:firstLine="851"/>
        <w:jc w:val="both"/>
      </w:pPr>
      <w:r w:rsidRPr="005B2FBE">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9E57D0" w:rsidRPr="005B2FBE" w:rsidRDefault="009E57D0" w:rsidP="009E57D0">
      <w:pPr>
        <w:pStyle w:val="a4"/>
        <w:ind w:firstLine="851"/>
        <w:jc w:val="both"/>
      </w:pPr>
      <w:r w:rsidRPr="005B2FBE">
        <w:t>Обратные тригонометрические функции, их свойства и графики. Решение простейших тригонометрических неравенств.</w:t>
      </w:r>
    </w:p>
    <w:p w:rsidR="009E57D0" w:rsidRPr="005B2FBE" w:rsidRDefault="009E57D0" w:rsidP="009E57D0">
      <w:pPr>
        <w:pStyle w:val="a4"/>
        <w:ind w:firstLine="851"/>
        <w:jc w:val="both"/>
      </w:pPr>
      <w:r w:rsidRPr="005B2FBE">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9E57D0" w:rsidRPr="005B2FBE" w:rsidRDefault="009E57D0" w:rsidP="009E57D0">
      <w:pPr>
        <w:pStyle w:val="a4"/>
        <w:ind w:firstLine="851"/>
        <w:jc w:val="both"/>
      </w:pPr>
      <w:r w:rsidRPr="005B2FBE">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9E57D0" w:rsidRPr="005B2FBE" w:rsidRDefault="009E57D0" w:rsidP="009E57D0">
      <w:pPr>
        <w:pStyle w:val="a4"/>
        <w:ind w:firstLine="851"/>
        <w:jc w:val="both"/>
      </w:pPr>
      <w:r w:rsidRPr="005B2FBE">
        <w:t xml:space="preserve">Степенная функция и ее свойства и график. Иррациональные уравнения. </w:t>
      </w:r>
    </w:p>
    <w:p w:rsidR="009E57D0" w:rsidRPr="005B2FBE" w:rsidRDefault="009E57D0" w:rsidP="009E57D0">
      <w:pPr>
        <w:pStyle w:val="a4"/>
        <w:ind w:firstLine="851"/>
        <w:jc w:val="both"/>
      </w:pPr>
      <w:r w:rsidRPr="005B2FBE">
        <w:t xml:space="preserve">Метод интервалов для решения неравенств. </w:t>
      </w:r>
    </w:p>
    <w:p w:rsidR="009E57D0" w:rsidRPr="005B2FBE" w:rsidRDefault="009E57D0" w:rsidP="009E57D0">
      <w:pPr>
        <w:pStyle w:val="a4"/>
        <w:ind w:firstLine="851"/>
        <w:jc w:val="both"/>
      </w:pPr>
      <w:r w:rsidRPr="005B2FBE">
        <w:lastRenderedPageBreak/>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E57D0" w:rsidRPr="005B2FBE" w:rsidRDefault="009E57D0" w:rsidP="009E57D0">
      <w:pPr>
        <w:pStyle w:val="a4"/>
        <w:ind w:firstLine="851"/>
        <w:jc w:val="both"/>
      </w:pPr>
      <w:r w:rsidRPr="005B2FBE">
        <w:t xml:space="preserve">Системы показательных, логарифмических и иррациональных уравнений. Системы показательных, логарифмических неравенств. </w:t>
      </w:r>
    </w:p>
    <w:p w:rsidR="009E57D0" w:rsidRPr="005B2FBE" w:rsidRDefault="009E57D0" w:rsidP="009E57D0">
      <w:pPr>
        <w:pStyle w:val="a4"/>
        <w:ind w:firstLine="851"/>
        <w:jc w:val="both"/>
      </w:pPr>
      <w:r w:rsidRPr="005B2FBE">
        <w:t>Взаимно обратные функции. Графики взаимно обратных функций.</w:t>
      </w:r>
    </w:p>
    <w:p w:rsidR="009E57D0" w:rsidRPr="005B2FBE" w:rsidRDefault="009E57D0" w:rsidP="009E57D0">
      <w:pPr>
        <w:pStyle w:val="a4"/>
        <w:ind w:firstLine="851"/>
        <w:jc w:val="both"/>
      </w:pPr>
      <w:r w:rsidRPr="005B2FBE">
        <w:t>Уравнения, системы уравнений с параметром.</w:t>
      </w:r>
    </w:p>
    <w:p w:rsidR="009E57D0" w:rsidRPr="005B2FBE" w:rsidRDefault="009E57D0" w:rsidP="009E57D0">
      <w:pPr>
        <w:pStyle w:val="a4"/>
        <w:ind w:firstLine="851"/>
        <w:jc w:val="both"/>
      </w:pPr>
      <w:r w:rsidRPr="005B2FBE">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9E57D0" w:rsidRPr="005B2FBE" w:rsidRDefault="009E57D0" w:rsidP="009E57D0">
      <w:pPr>
        <w:pStyle w:val="a4"/>
        <w:ind w:firstLine="851"/>
        <w:jc w:val="both"/>
      </w:pPr>
      <w:r w:rsidRPr="005B2FBE">
        <w:t xml:space="preserve">Вторая производная, ее геометрический и физический смысл. </w:t>
      </w:r>
    </w:p>
    <w:p w:rsidR="009E57D0" w:rsidRPr="005B2FBE" w:rsidRDefault="009E57D0" w:rsidP="009E57D0">
      <w:pPr>
        <w:pStyle w:val="a4"/>
        <w:ind w:firstLine="851"/>
        <w:jc w:val="both"/>
      </w:pPr>
      <w:r w:rsidRPr="005B2FBE">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9E57D0" w:rsidRPr="005B2FBE" w:rsidRDefault="009E57D0" w:rsidP="009E57D0">
      <w:pPr>
        <w:pStyle w:val="a4"/>
        <w:ind w:firstLine="851"/>
        <w:jc w:val="both"/>
      </w:pPr>
      <w:r w:rsidRPr="005B2FBE">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9E57D0" w:rsidRPr="005B2FBE" w:rsidRDefault="009E57D0" w:rsidP="009E57D0">
      <w:pPr>
        <w:pStyle w:val="a4"/>
        <w:ind w:firstLine="851"/>
        <w:jc w:val="both"/>
      </w:pPr>
    </w:p>
    <w:p w:rsidR="009E57D0" w:rsidRPr="00B83051" w:rsidRDefault="009E57D0" w:rsidP="009E57D0">
      <w:pPr>
        <w:pStyle w:val="a4"/>
        <w:ind w:firstLine="851"/>
        <w:jc w:val="both"/>
        <w:rPr>
          <w:b/>
        </w:rPr>
      </w:pPr>
      <w:r w:rsidRPr="00B83051">
        <w:rPr>
          <w:b/>
        </w:rPr>
        <w:t>Геометрия</w:t>
      </w:r>
    </w:p>
    <w:p w:rsidR="009E57D0" w:rsidRPr="005B2FBE" w:rsidRDefault="009E57D0" w:rsidP="009E57D0">
      <w:pPr>
        <w:pStyle w:val="a4"/>
        <w:ind w:firstLine="851"/>
        <w:jc w:val="both"/>
      </w:pPr>
      <w:r w:rsidRPr="005B2FBE">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9E57D0" w:rsidRPr="005B2FBE" w:rsidRDefault="009E57D0" w:rsidP="009E57D0">
      <w:pPr>
        <w:pStyle w:val="a4"/>
        <w:ind w:firstLine="851"/>
        <w:jc w:val="both"/>
      </w:pPr>
      <w:r w:rsidRPr="005B2FBE">
        <w:t>Наглядная стереометрия. Фигуры и их изображения (куб, пирамида, призма). Основные понятия стереометрии и их свойства. Сечения куба и тетраэдра.</w:t>
      </w:r>
    </w:p>
    <w:p w:rsidR="009E57D0" w:rsidRPr="005B2FBE" w:rsidRDefault="009E57D0" w:rsidP="009E57D0">
      <w:pPr>
        <w:pStyle w:val="a4"/>
        <w:ind w:firstLine="851"/>
        <w:jc w:val="both"/>
      </w:pPr>
      <w:r w:rsidRPr="005B2FBE">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9E57D0" w:rsidRPr="005B2FBE" w:rsidRDefault="009E57D0" w:rsidP="009E57D0">
      <w:pPr>
        <w:pStyle w:val="a4"/>
        <w:ind w:firstLine="851"/>
        <w:jc w:val="both"/>
      </w:pPr>
      <w:r w:rsidRPr="005B2FBE">
        <w:t xml:space="preserve">Расстояния между фигурами в пространстве. </w:t>
      </w:r>
    </w:p>
    <w:p w:rsidR="009E57D0" w:rsidRPr="005B2FBE" w:rsidRDefault="009E57D0" w:rsidP="009E57D0">
      <w:pPr>
        <w:pStyle w:val="a4"/>
        <w:ind w:firstLine="851"/>
        <w:jc w:val="both"/>
      </w:pPr>
      <w:r w:rsidRPr="005B2FBE">
        <w:t xml:space="preserve">Углы в пространстве. Перпендикулярность прямых и плоскостей. </w:t>
      </w:r>
    </w:p>
    <w:p w:rsidR="009E57D0" w:rsidRPr="005B2FBE" w:rsidRDefault="009E57D0" w:rsidP="009E57D0">
      <w:pPr>
        <w:pStyle w:val="a4"/>
        <w:ind w:firstLine="851"/>
        <w:jc w:val="both"/>
      </w:pPr>
      <w:r w:rsidRPr="005B2FBE">
        <w:t xml:space="preserve">Проекция фигуры на плоскость. Признаки перпендикулярности прямых и плоскостей в пространстве. Теорема о трех перпендикулярах. </w:t>
      </w:r>
    </w:p>
    <w:p w:rsidR="009E57D0" w:rsidRPr="005B2FBE" w:rsidRDefault="009E57D0" w:rsidP="009E57D0">
      <w:pPr>
        <w:pStyle w:val="a4"/>
        <w:ind w:firstLine="851"/>
        <w:jc w:val="both"/>
      </w:pPr>
      <w:r w:rsidRPr="005B2FBE">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9E57D0" w:rsidRPr="005B2FBE" w:rsidRDefault="009E57D0" w:rsidP="009E57D0">
      <w:pPr>
        <w:pStyle w:val="a4"/>
        <w:ind w:firstLine="851"/>
        <w:jc w:val="both"/>
      </w:pPr>
      <w:r w:rsidRPr="005B2FBE">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9E57D0" w:rsidRPr="005B2FBE" w:rsidRDefault="009E57D0" w:rsidP="009E57D0">
      <w:pPr>
        <w:pStyle w:val="a4"/>
        <w:ind w:firstLine="851"/>
        <w:jc w:val="both"/>
      </w:pPr>
      <w:r w:rsidRPr="005B2FBE">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9E57D0" w:rsidRPr="005B2FBE" w:rsidRDefault="009E57D0" w:rsidP="009E57D0">
      <w:pPr>
        <w:pStyle w:val="a4"/>
        <w:ind w:firstLine="851"/>
        <w:jc w:val="both"/>
      </w:pPr>
      <w:r w:rsidRPr="005B2FBE">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9E57D0" w:rsidRPr="005B2FBE" w:rsidRDefault="009E57D0" w:rsidP="009E57D0">
      <w:pPr>
        <w:pStyle w:val="a4"/>
        <w:ind w:firstLine="851"/>
        <w:jc w:val="both"/>
      </w:pPr>
      <w:r w:rsidRPr="005B2FBE">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9E57D0" w:rsidRPr="005B2FBE" w:rsidRDefault="009E57D0" w:rsidP="009E57D0">
      <w:pPr>
        <w:pStyle w:val="a4"/>
        <w:ind w:firstLine="851"/>
        <w:jc w:val="both"/>
      </w:pPr>
      <w:r w:rsidRPr="005B2FBE">
        <w:t xml:space="preserve">Понятие об объеме. Объем пирамиды и конуса, призмы и цилиндра. Объем шара. </w:t>
      </w:r>
    </w:p>
    <w:p w:rsidR="009E57D0" w:rsidRPr="005B2FBE" w:rsidRDefault="009E57D0" w:rsidP="009E57D0">
      <w:pPr>
        <w:pStyle w:val="a4"/>
        <w:ind w:firstLine="851"/>
        <w:jc w:val="both"/>
      </w:pPr>
      <w:r w:rsidRPr="005B2FBE">
        <w:t>Подобные тела в пространстве. Соотношения между площадями поверхностей и объемами подобных тел.</w:t>
      </w:r>
    </w:p>
    <w:p w:rsidR="009E57D0" w:rsidRPr="005B2FBE" w:rsidRDefault="009E57D0" w:rsidP="009E57D0">
      <w:pPr>
        <w:pStyle w:val="a4"/>
        <w:ind w:firstLine="851"/>
        <w:jc w:val="both"/>
      </w:pPr>
      <w:r w:rsidRPr="005B2FBE">
        <w:lastRenderedPageBreak/>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9E57D0" w:rsidRPr="005B2FBE" w:rsidRDefault="009E57D0" w:rsidP="009E57D0">
      <w:pPr>
        <w:pStyle w:val="a4"/>
        <w:ind w:firstLine="851"/>
        <w:jc w:val="both"/>
      </w:pPr>
      <w:r w:rsidRPr="005B2FBE">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9E57D0" w:rsidRPr="005B2FBE" w:rsidRDefault="009E57D0" w:rsidP="009E57D0">
      <w:pPr>
        <w:pStyle w:val="a4"/>
        <w:ind w:firstLine="851"/>
        <w:jc w:val="both"/>
      </w:pPr>
      <w:r w:rsidRPr="005B2FBE">
        <w:t>Уравнение плоскости в пространстве. Уравнение сферы в пространстве. Формула для вычисления расстояния между точками в пространстве.</w:t>
      </w:r>
    </w:p>
    <w:p w:rsidR="009E57D0" w:rsidRPr="005B2FBE" w:rsidRDefault="009E57D0" w:rsidP="009E57D0">
      <w:pPr>
        <w:pStyle w:val="a4"/>
        <w:ind w:firstLine="851"/>
        <w:jc w:val="both"/>
      </w:pPr>
    </w:p>
    <w:p w:rsidR="009E57D0" w:rsidRPr="00B83051" w:rsidRDefault="009E57D0" w:rsidP="009E57D0">
      <w:pPr>
        <w:pStyle w:val="a4"/>
        <w:ind w:firstLine="851"/>
        <w:jc w:val="both"/>
        <w:rPr>
          <w:b/>
        </w:rPr>
      </w:pPr>
      <w:r w:rsidRPr="00B83051">
        <w:rPr>
          <w:b/>
        </w:rPr>
        <w:t>Вероятность и статистика. Работа с данными</w:t>
      </w:r>
    </w:p>
    <w:p w:rsidR="009E57D0" w:rsidRPr="005B2FBE" w:rsidRDefault="009E57D0" w:rsidP="009E57D0">
      <w:pPr>
        <w:pStyle w:val="a4"/>
        <w:ind w:firstLine="851"/>
        <w:jc w:val="both"/>
      </w:pPr>
      <w:r w:rsidRPr="005B2FBE">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9E57D0" w:rsidRPr="005B2FBE" w:rsidRDefault="009E57D0" w:rsidP="009E57D0">
      <w:pPr>
        <w:pStyle w:val="a4"/>
        <w:ind w:firstLine="851"/>
        <w:jc w:val="both"/>
      </w:pPr>
      <w:r w:rsidRPr="005B2FBE">
        <w:t xml:space="preserve">Условная вероятность. Правило умножения вероятностей. Формула полной вероятности. </w:t>
      </w:r>
    </w:p>
    <w:p w:rsidR="009E57D0" w:rsidRPr="005B2FBE" w:rsidRDefault="009E57D0" w:rsidP="009E57D0">
      <w:pPr>
        <w:pStyle w:val="a4"/>
        <w:ind w:firstLine="851"/>
        <w:jc w:val="both"/>
      </w:pPr>
      <w:r w:rsidRPr="005B2FBE">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9E57D0" w:rsidRPr="005B2FBE" w:rsidRDefault="009E57D0" w:rsidP="009E57D0">
      <w:pPr>
        <w:pStyle w:val="a4"/>
        <w:ind w:firstLine="851"/>
        <w:jc w:val="both"/>
      </w:pPr>
      <w:r w:rsidRPr="005B2FBE">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9E57D0" w:rsidRPr="005B2FBE" w:rsidRDefault="009E57D0" w:rsidP="009E57D0">
      <w:pPr>
        <w:pStyle w:val="a4"/>
        <w:ind w:firstLine="851"/>
        <w:jc w:val="both"/>
      </w:pPr>
      <w:r w:rsidRPr="005B2FBE">
        <w:t xml:space="preserve">Непрерывные случайные величины. Понятие о плотности вероятности. Равномерное распределение. </w:t>
      </w:r>
    </w:p>
    <w:p w:rsidR="009E57D0" w:rsidRPr="005B2FBE" w:rsidRDefault="009E57D0" w:rsidP="009E57D0">
      <w:pPr>
        <w:pStyle w:val="a4"/>
        <w:ind w:firstLine="851"/>
        <w:jc w:val="both"/>
      </w:pPr>
      <w:r w:rsidRPr="005B2FBE">
        <w:t xml:space="preserve">Показательное распределение, его параметры. </w:t>
      </w:r>
    </w:p>
    <w:p w:rsidR="009E57D0" w:rsidRPr="005B2FBE" w:rsidRDefault="009E57D0" w:rsidP="009E57D0">
      <w:pPr>
        <w:pStyle w:val="a4"/>
        <w:ind w:firstLine="851"/>
        <w:jc w:val="both"/>
      </w:pPr>
      <w:r w:rsidRPr="005B2FBE">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9E57D0" w:rsidRPr="005B2FBE" w:rsidRDefault="009E57D0" w:rsidP="009E57D0">
      <w:pPr>
        <w:pStyle w:val="a4"/>
        <w:ind w:firstLine="851"/>
        <w:jc w:val="both"/>
      </w:pPr>
      <w:r w:rsidRPr="005B2FBE">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9E57D0" w:rsidRPr="005B2FBE" w:rsidRDefault="009E57D0" w:rsidP="009E57D0">
      <w:pPr>
        <w:pStyle w:val="a4"/>
        <w:ind w:firstLine="851"/>
        <w:jc w:val="both"/>
      </w:pPr>
      <w:r w:rsidRPr="005B2FBE">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9E57D0" w:rsidRPr="005B2FBE" w:rsidRDefault="009E57D0" w:rsidP="009E57D0">
      <w:pPr>
        <w:pStyle w:val="a4"/>
        <w:ind w:firstLine="851"/>
        <w:jc w:val="both"/>
      </w:pPr>
    </w:p>
    <w:p w:rsidR="009E57D0" w:rsidRPr="00B83051" w:rsidRDefault="009E57D0" w:rsidP="009E57D0">
      <w:pPr>
        <w:pStyle w:val="a4"/>
        <w:ind w:firstLine="851"/>
        <w:jc w:val="both"/>
        <w:rPr>
          <w:b/>
        </w:rPr>
      </w:pPr>
      <w:r w:rsidRPr="00B83051">
        <w:rPr>
          <w:b/>
        </w:rPr>
        <w:t>Углубленный уровень</w:t>
      </w:r>
    </w:p>
    <w:p w:rsidR="009E57D0" w:rsidRPr="00B83051" w:rsidRDefault="009E57D0" w:rsidP="009E57D0">
      <w:pPr>
        <w:pStyle w:val="a4"/>
        <w:ind w:firstLine="851"/>
        <w:jc w:val="both"/>
        <w:rPr>
          <w:b/>
        </w:rPr>
      </w:pPr>
      <w:r w:rsidRPr="00B83051">
        <w:rPr>
          <w:b/>
        </w:rPr>
        <w:t>Алгебра и начала анализа</w:t>
      </w:r>
    </w:p>
    <w:p w:rsidR="009E57D0" w:rsidRPr="005B2FBE" w:rsidRDefault="009E57D0" w:rsidP="009E57D0">
      <w:pPr>
        <w:pStyle w:val="a4"/>
        <w:ind w:firstLine="851"/>
        <w:jc w:val="both"/>
      </w:pPr>
      <w:r w:rsidRPr="005B2FBE">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B2FBE">
        <w:object w:dxaOrig="760" w:dyaOrig="380">
          <v:shape id="_x0000_i1032" type="#_x0000_t75" style="width:37.65pt;height:20.95pt" o:ole="">
            <v:imagedata r:id="rId16" o:title=""/>
          </v:shape>
          <o:OLEObject Type="Embed" ProgID="Equation.DSMT4" ShapeID="_x0000_i1032" DrawAspect="Content" ObjectID="_1565934978" r:id="rId23"/>
        </w:object>
      </w:r>
      <w:r w:rsidRPr="005B2FBE">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w:t>
      </w:r>
      <w:r w:rsidRPr="005B2FBE">
        <w:lastRenderedPageBreak/>
        <w:t xml:space="preserve">задач свойств арифметической и геометрической прогрессии, суммирования бесконечной сходящейся геометрической прогрессии. </w:t>
      </w:r>
    </w:p>
    <w:p w:rsidR="009E57D0" w:rsidRPr="005B2FBE" w:rsidRDefault="009E57D0" w:rsidP="009E57D0">
      <w:pPr>
        <w:pStyle w:val="a4"/>
        <w:ind w:firstLine="851"/>
        <w:jc w:val="both"/>
      </w:pPr>
      <w:r w:rsidRPr="005B2FBE">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E57D0" w:rsidRPr="005B2FBE" w:rsidRDefault="009E57D0" w:rsidP="009E57D0">
      <w:pPr>
        <w:pStyle w:val="a4"/>
        <w:ind w:firstLine="851"/>
        <w:jc w:val="both"/>
      </w:pPr>
      <w:r w:rsidRPr="005B2FBE">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9E57D0" w:rsidRPr="005B2FBE" w:rsidRDefault="009E57D0" w:rsidP="009E57D0">
      <w:pPr>
        <w:pStyle w:val="a4"/>
        <w:ind w:firstLine="851"/>
        <w:jc w:val="both"/>
      </w:pPr>
      <w:r w:rsidRPr="005B2FBE">
        <w:t xml:space="preserve">Законы логики. Основные логические правила. Решение логических задач с использованием кругов Эйлера, основных логических правил. </w:t>
      </w:r>
    </w:p>
    <w:p w:rsidR="009E57D0" w:rsidRPr="005B2FBE" w:rsidRDefault="009E57D0" w:rsidP="009E57D0">
      <w:pPr>
        <w:pStyle w:val="a4"/>
        <w:ind w:firstLine="851"/>
        <w:jc w:val="both"/>
      </w:pPr>
      <w:r w:rsidRPr="005B2FBE">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9E57D0" w:rsidRPr="005B2FBE" w:rsidRDefault="009E57D0" w:rsidP="009E57D0">
      <w:pPr>
        <w:pStyle w:val="a4"/>
        <w:ind w:firstLine="851"/>
        <w:jc w:val="both"/>
      </w:pPr>
      <w:r w:rsidRPr="005B2FBE">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9E57D0" w:rsidRPr="005B2FBE" w:rsidRDefault="009E57D0" w:rsidP="009E57D0">
      <w:pPr>
        <w:pStyle w:val="a4"/>
        <w:ind w:firstLine="851"/>
        <w:jc w:val="both"/>
      </w:pPr>
      <w:r w:rsidRPr="005B2FBE">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9E57D0" w:rsidRPr="005B2FBE" w:rsidRDefault="009E57D0" w:rsidP="009E57D0">
      <w:pPr>
        <w:pStyle w:val="a4"/>
        <w:ind w:firstLine="851"/>
        <w:jc w:val="both"/>
      </w:pPr>
      <w:r w:rsidRPr="005B2FBE">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27" w:name="MTBlankEqn"/>
      <w:r w:rsidRPr="005B2FBE">
        <w:object w:dxaOrig="760" w:dyaOrig="400">
          <v:shape id="_x0000_i1033" type="#_x0000_t75" style="width:37.65pt;height:22.6pt" o:ole="">
            <v:imagedata r:id="rId24" o:title=""/>
          </v:shape>
          <o:OLEObject Type="Embed" ProgID="Equation.DSMT4" ShapeID="_x0000_i1033" DrawAspect="Content" ObjectID="_1565934979" r:id="rId25"/>
        </w:object>
      </w:r>
      <w:bookmarkEnd w:id="27"/>
      <w:r w:rsidRPr="005B2FBE">
        <w:t xml:space="preserve">  и «целая часть числа» </w:t>
      </w:r>
      <w:r w:rsidRPr="005B2FBE">
        <w:object w:dxaOrig="740" w:dyaOrig="400">
          <v:shape id="_x0000_i1034" type="#_x0000_t75" style="width:36.85pt;height:22.6pt" o:ole="">
            <v:imagedata r:id="rId26" o:title=""/>
          </v:shape>
          <o:OLEObject Type="Embed" ProgID="Equation.DSMT4" ShapeID="_x0000_i1034" DrawAspect="Content" ObjectID="_1565934980" r:id="rId27"/>
        </w:object>
      </w:r>
      <w:r w:rsidRPr="005B2FBE">
        <w:t>.</w:t>
      </w:r>
    </w:p>
    <w:p w:rsidR="009E57D0" w:rsidRPr="005B2FBE" w:rsidRDefault="009E57D0" w:rsidP="009E57D0">
      <w:pPr>
        <w:pStyle w:val="a4"/>
        <w:ind w:firstLine="851"/>
        <w:jc w:val="both"/>
      </w:pPr>
      <w:r w:rsidRPr="005B2FBE">
        <w:t xml:space="preserve">Тригонометрические функции числового аргумента </w:t>
      </w:r>
      <w:r w:rsidRPr="005B2FBE">
        <w:object w:dxaOrig="920" w:dyaOrig="260">
          <v:shape id="_x0000_i1035" type="#_x0000_t75" style="width:46.9pt;height:13.4pt" o:ole="">
            <v:imagedata r:id="rId28" o:title=""/>
          </v:shape>
          <o:OLEObject Type="Embed" ProgID="Equation.DSMT4" ShapeID="_x0000_i1035" DrawAspect="Content" ObjectID="_1565934981" r:id="rId29"/>
        </w:object>
      </w:r>
      <w:r w:rsidRPr="005B2FBE">
        <w:t xml:space="preserve">, </w:t>
      </w:r>
      <w:r w:rsidRPr="005B2FBE">
        <w:object w:dxaOrig="900" w:dyaOrig="320">
          <v:shape id="_x0000_i1036" type="#_x0000_t75" style="width:46.9pt;height:16.75pt" o:ole="">
            <v:imagedata r:id="rId30" o:title=""/>
          </v:shape>
          <o:OLEObject Type="Embed" ProgID="Equation.DSMT4" ShapeID="_x0000_i1036" DrawAspect="Content" ObjectID="_1565934982" r:id="rId31"/>
        </w:object>
      </w:r>
      <w:r w:rsidRPr="005B2FBE">
        <w:t xml:space="preserve">, </w:t>
      </w:r>
      <w:r w:rsidRPr="005B2FBE">
        <w:object w:dxaOrig="800" w:dyaOrig="300">
          <v:shape id="_x0000_i1037" type="#_x0000_t75" style="width:40.2pt;height:15.05pt" o:ole="">
            <v:imagedata r:id="rId32" o:title=""/>
          </v:shape>
          <o:OLEObject Type="Embed" ProgID="Equation.DSMT4" ShapeID="_x0000_i1037" DrawAspect="Content" ObjectID="_1565934983" r:id="rId33"/>
        </w:object>
      </w:r>
      <w:r w:rsidRPr="005B2FBE">
        <w:t xml:space="preserve">, </w:t>
      </w:r>
      <w:r w:rsidRPr="005B2FBE">
        <w:object w:dxaOrig="900" w:dyaOrig="300">
          <v:shape id="_x0000_i1038" type="#_x0000_t75" style="width:46.9pt;height:15.05pt" o:ole="">
            <v:imagedata r:id="rId34" o:title=""/>
          </v:shape>
          <o:OLEObject Type="Embed" ProgID="Equation.DSMT4" ShapeID="_x0000_i1038" DrawAspect="Content" ObjectID="_1565934984" r:id="rId35"/>
        </w:object>
      </w:r>
      <w:r w:rsidRPr="005B2FBE">
        <w:t>. Свойства и графики тригонометрических функций.</w:t>
      </w:r>
    </w:p>
    <w:p w:rsidR="009E57D0" w:rsidRPr="005B2FBE" w:rsidRDefault="009E57D0" w:rsidP="009E57D0">
      <w:pPr>
        <w:pStyle w:val="a4"/>
        <w:ind w:firstLine="851"/>
        <w:jc w:val="both"/>
      </w:pPr>
      <w:r w:rsidRPr="005B2FBE">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9E57D0" w:rsidRPr="005B2FBE" w:rsidRDefault="009E57D0" w:rsidP="009E57D0">
      <w:pPr>
        <w:pStyle w:val="a4"/>
        <w:ind w:firstLine="851"/>
        <w:jc w:val="both"/>
      </w:pPr>
      <w:r w:rsidRPr="005B2FBE">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B2FBE">
        <w:object w:dxaOrig="180" w:dyaOrig="220">
          <v:shape id="_x0000_i1039" type="#_x0000_t75" style="width:7.55pt;height:12.55pt" o:ole="">
            <v:imagedata r:id="rId36" o:title=""/>
          </v:shape>
          <o:OLEObject Type="Embed" ProgID="Equation.DSMT4" ShapeID="_x0000_i1039" DrawAspect="Content" ObjectID="_1565934985" r:id="rId37"/>
        </w:object>
      </w:r>
      <w:r w:rsidRPr="005B2FBE">
        <w:t xml:space="preserve"> и функция </w:t>
      </w:r>
      <w:r w:rsidRPr="005B2FBE">
        <w:object w:dxaOrig="639" w:dyaOrig="360">
          <v:shape id="_x0000_i1040" type="#_x0000_t75" style="width:31.8pt;height:16.75pt" o:ole="">
            <v:imagedata r:id="rId38" o:title=""/>
          </v:shape>
          <o:OLEObject Type="Embed" ProgID="Equation.DSMT4" ShapeID="_x0000_i1040" DrawAspect="Content" ObjectID="_1565934986" r:id="rId39"/>
        </w:object>
      </w:r>
      <w:r w:rsidRPr="005B2FBE">
        <w:t xml:space="preserve">. </w:t>
      </w:r>
    </w:p>
    <w:p w:rsidR="009E57D0" w:rsidRPr="005B2FBE" w:rsidRDefault="009E57D0" w:rsidP="009E57D0">
      <w:pPr>
        <w:pStyle w:val="a4"/>
        <w:ind w:firstLine="851"/>
        <w:jc w:val="both"/>
      </w:pPr>
      <w:r w:rsidRPr="005B2FBE">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9E57D0" w:rsidRPr="005B2FBE" w:rsidRDefault="009E57D0" w:rsidP="009E57D0">
      <w:pPr>
        <w:pStyle w:val="a4"/>
        <w:ind w:firstLine="851"/>
        <w:jc w:val="both"/>
      </w:pPr>
      <w:r w:rsidRPr="005B2FBE">
        <w:t>Степенная функция и ее свойства и график. Иррациональные уравнения.</w:t>
      </w:r>
    </w:p>
    <w:p w:rsidR="009E57D0" w:rsidRPr="005B2FBE" w:rsidRDefault="009E57D0" w:rsidP="009E57D0">
      <w:pPr>
        <w:pStyle w:val="a4"/>
        <w:ind w:firstLine="851"/>
        <w:jc w:val="both"/>
      </w:pPr>
      <w:r w:rsidRPr="005B2FBE">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9E57D0" w:rsidRPr="005B2FBE" w:rsidRDefault="009E57D0" w:rsidP="009E57D0">
      <w:pPr>
        <w:pStyle w:val="a4"/>
        <w:ind w:firstLine="851"/>
        <w:jc w:val="both"/>
      </w:pPr>
      <w:r w:rsidRPr="005B2FBE">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E57D0" w:rsidRPr="005B2FBE" w:rsidRDefault="009E57D0" w:rsidP="009E57D0">
      <w:pPr>
        <w:pStyle w:val="a4"/>
        <w:ind w:firstLine="851"/>
        <w:jc w:val="both"/>
      </w:pPr>
      <w:r w:rsidRPr="005B2FBE">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9E57D0" w:rsidRPr="005B2FBE" w:rsidRDefault="009E57D0" w:rsidP="009E57D0">
      <w:pPr>
        <w:pStyle w:val="a4"/>
        <w:ind w:firstLine="851"/>
        <w:jc w:val="both"/>
      </w:pPr>
      <w:r w:rsidRPr="005B2FBE">
        <w:t>Взаимно обратные функции. Графики взаимно обратных функций.</w:t>
      </w:r>
    </w:p>
    <w:p w:rsidR="009E57D0" w:rsidRPr="005B2FBE" w:rsidRDefault="009E57D0" w:rsidP="009E57D0">
      <w:pPr>
        <w:pStyle w:val="a4"/>
        <w:ind w:firstLine="851"/>
        <w:jc w:val="both"/>
      </w:pPr>
      <w:r w:rsidRPr="005B2FBE">
        <w:t>Уравнения, системы уравнений с параметром.</w:t>
      </w:r>
    </w:p>
    <w:p w:rsidR="009E57D0" w:rsidRPr="005B2FBE" w:rsidRDefault="009E57D0" w:rsidP="009E57D0">
      <w:pPr>
        <w:pStyle w:val="a4"/>
        <w:ind w:firstLine="851"/>
        <w:jc w:val="both"/>
      </w:pPr>
      <w:r w:rsidRPr="005B2FBE">
        <w:lastRenderedPageBreak/>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9E57D0" w:rsidRPr="005B2FBE" w:rsidRDefault="009E57D0" w:rsidP="009E57D0">
      <w:pPr>
        <w:pStyle w:val="a4"/>
        <w:ind w:firstLine="851"/>
        <w:jc w:val="both"/>
      </w:pPr>
      <w:r w:rsidRPr="005B2FBE">
        <w:t xml:space="preserve">Диофантовы уравнения. Цепные дроби. Теорема Ферма о сумме квадратов. </w:t>
      </w:r>
    </w:p>
    <w:p w:rsidR="009E57D0" w:rsidRPr="005B2FBE" w:rsidRDefault="009E57D0" w:rsidP="009E57D0">
      <w:pPr>
        <w:pStyle w:val="a4"/>
        <w:ind w:firstLine="851"/>
        <w:jc w:val="both"/>
      </w:pPr>
      <w:r w:rsidRPr="005B2FBE">
        <w:t>Суммы и ряды, методы суммирования и признаки сходимости.</w:t>
      </w:r>
    </w:p>
    <w:p w:rsidR="009E57D0" w:rsidRPr="005B2FBE" w:rsidRDefault="009E57D0" w:rsidP="009E57D0">
      <w:pPr>
        <w:pStyle w:val="a4"/>
        <w:ind w:firstLine="851"/>
        <w:jc w:val="both"/>
      </w:pPr>
      <w:r w:rsidRPr="005B2FBE">
        <w:t xml:space="preserve">Теоремы о приближении действительных чисел рациональными. </w:t>
      </w:r>
    </w:p>
    <w:p w:rsidR="009E57D0" w:rsidRPr="005B2FBE" w:rsidRDefault="009E57D0" w:rsidP="009E57D0">
      <w:pPr>
        <w:pStyle w:val="a4"/>
        <w:ind w:firstLine="851"/>
        <w:jc w:val="both"/>
      </w:pPr>
      <w:r w:rsidRPr="005B2FBE">
        <w:t xml:space="preserve">Множества на координатной плоскости. </w:t>
      </w:r>
    </w:p>
    <w:p w:rsidR="009E57D0" w:rsidRPr="005B2FBE" w:rsidRDefault="009E57D0" w:rsidP="009E57D0">
      <w:pPr>
        <w:pStyle w:val="a4"/>
        <w:ind w:firstLine="851"/>
        <w:jc w:val="both"/>
      </w:pPr>
      <w:r w:rsidRPr="005B2FBE">
        <w:t>Неравенство Коши–Буняковского, неравенство Йенсена, неравенства о средних.</w:t>
      </w:r>
    </w:p>
    <w:p w:rsidR="009E57D0" w:rsidRPr="005B2FBE" w:rsidRDefault="009E57D0" w:rsidP="009E57D0">
      <w:pPr>
        <w:pStyle w:val="a4"/>
        <w:ind w:firstLine="851"/>
        <w:jc w:val="both"/>
      </w:pPr>
      <w:r w:rsidRPr="005B2FBE">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9E57D0" w:rsidRPr="005B2FBE" w:rsidRDefault="009E57D0" w:rsidP="009E57D0">
      <w:pPr>
        <w:pStyle w:val="a4"/>
        <w:ind w:firstLine="851"/>
        <w:jc w:val="both"/>
      </w:pPr>
      <w:r w:rsidRPr="005B2FBE">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9E57D0" w:rsidRPr="005B2FBE" w:rsidRDefault="009E57D0" w:rsidP="009E57D0">
      <w:pPr>
        <w:pStyle w:val="a4"/>
        <w:ind w:firstLine="851"/>
        <w:jc w:val="both"/>
      </w:pPr>
      <w:r w:rsidRPr="005B2FBE">
        <w:t>Вторая производная, ее геометрический и физический смысл.</w:t>
      </w:r>
    </w:p>
    <w:p w:rsidR="009E57D0" w:rsidRPr="005B2FBE" w:rsidRDefault="009E57D0" w:rsidP="009E57D0">
      <w:pPr>
        <w:pStyle w:val="a4"/>
        <w:ind w:firstLine="851"/>
        <w:jc w:val="both"/>
      </w:pPr>
      <w:r w:rsidRPr="005B2FBE">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9E57D0" w:rsidRPr="005B2FBE" w:rsidRDefault="009E57D0" w:rsidP="009E57D0">
      <w:pPr>
        <w:pStyle w:val="a4"/>
        <w:ind w:firstLine="851"/>
        <w:jc w:val="both"/>
      </w:pPr>
      <w:r w:rsidRPr="005B2FBE">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9E57D0" w:rsidRPr="005B2FBE" w:rsidRDefault="009E57D0" w:rsidP="009E57D0">
      <w:pPr>
        <w:pStyle w:val="a4"/>
        <w:ind w:firstLine="851"/>
        <w:jc w:val="both"/>
      </w:pPr>
      <w:r w:rsidRPr="005B2FBE">
        <w:t>Методы решения функциональных уравнений и неравенств.</w:t>
      </w:r>
    </w:p>
    <w:p w:rsidR="009E57D0" w:rsidRPr="005B2FBE" w:rsidRDefault="009E57D0" w:rsidP="009E57D0">
      <w:pPr>
        <w:pStyle w:val="a4"/>
        <w:ind w:firstLine="851"/>
        <w:jc w:val="both"/>
      </w:pPr>
    </w:p>
    <w:p w:rsidR="009E57D0" w:rsidRPr="00B83051" w:rsidRDefault="009E57D0" w:rsidP="009E57D0">
      <w:pPr>
        <w:pStyle w:val="a4"/>
        <w:ind w:firstLine="851"/>
        <w:jc w:val="both"/>
        <w:rPr>
          <w:b/>
        </w:rPr>
      </w:pPr>
      <w:r w:rsidRPr="00B83051">
        <w:rPr>
          <w:b/>
        </w:rPr>
        <w:t>Геометрия</w:t>
      </w:r>
    </w:p>
    <w:p w:rsidR="009E57D0" w:rsidRPr="005B2FBE" w:rsidRDefault="009E57D0" w:rsidP="009E57D0">
      <w:pPr>
        <w:pStyle w:val="a4"/>
        <w:ind w:firstLine="851"/>
        <w:jc w:val="both"/>
      </w:pPr>
      <w:r w:rsidRPr="005B2FBE">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9E57D0" w:rsidRPr="005B2FBE" w:rsidRDefault="009E57D0" w:rsidP="009E57D0">
      <w:pPr>
        <w:pStyle w:val="a4"/>
        <w:ind w:firstLine="851"/>
        <w:jc w:val="both"/>
      </w:pPr>
      <w:r w:rsidRPr="005B2FBE">
        <w:t>Наглядная стереометрия. Призма, параллелепипед, пирамида, тетраэдр.</w:t>
      </w:r>
    </w:p>
    <w:p w:rsidR="009E57D0" w:rsidRPr="005B2FBE" w:rsidRDefault="009E57D0" w:rsidP="009E57D0">
      <w:pPr>
        <w:pStyle w:val="a4"/>
        <w:ind w:firstLine="851"/>
        <w:jc w:val="both"/>
      </w:pPr>
      <w:r w:rsidRPr="005B2FBE">
        <w:t xml:space="preserve">Основные понятия геометрии в пространстве. Аксиомы стереометрии и следствия из них. Понятие об аксиоматическом методе. </w:t>
      </w:r>
    </w:p>
    <w:p w:rsidR="009E57D0" w:rsidRPr="005B2FBE" w:rsidRDefault="009E57D0" w:rsidP="009E57D0">
      <w:pPr>
        <w:pStyle w:val="a4"/>
        <w:ind w:firstLine="851"/>
        <w:jc w:val="both"/>
      </w:pPr>
      <w:r w:rsidRPr="005B2FBE">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9E57D0" w:rsidRPr="005B2FBE" w:rsidRDefault="009E57D0" w:rsidP="009E57D0">
      <w:pPr>
        <w:pStyle w:val="a4"/>
        <w:ind w:firstLine="851"/>
        <w:jc w:val="both"/>
      </w:pPr>
      <w:r w:rsidRPr="005B2FBE">
        <w:t>Скрещивающиеся прямые в пространстве. Угол между ними. Методы нахождения расстояний между скрещивающимися прямыми.</w:t>
      </w:r>
    </w:p>
    <w:p w:rsidR="009E57D0" w:rsidRPr="005B2FBE" w:rsidRDefault="009E57D0" w:rsidP="009E57D0">
      <w:pPr>
        <w:pStyle w:val="a4"/>
        <w:ind w:firstLine="851"/>
        <w:jc w:val="both"/>
      </w:pPr>
      <w:r w:rsidRPr="005B2FBE">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9E57D0" w:rsidRPr="005B2FBE" w:rsidRDefault="009E57D0" w:rsidP="009E57D0">
      <w:pPr>
        <w:pStyle w:val="a4"/>
        <w:ind w:firstLine="851"/>
        <w:jc w:val="both"/>
      </w:pPr>
      <w:r w:rsidRPr="005B2FBE">
        <w:t xml:space="preserve">Перпендикулярность прямой и плоскости. Ортогональное проектирование. Наклонные и проекции. Теорема о трех перпендикулярах. </w:t>
      </w:r>
    </w:p>
    <w:p w:rsidR="009E57D0" w:rsidRPr="005B2FBE" w:rsidRDefault="009E57D0" w:rsidP="009E57D0">
      <w:pPr>
        <w:pStyle w:val="a4"/>
        <w:ind w:firstLine="851"/>
        <w:jc w:val="both"/>
      </w:pPr>
      <w:r w:rsidRPr="005B2FBE">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9E57D0" w:rsidRPr="005B2FBE" w:rsidRDefault="009E57D0" w:rsidP="009E57D0">
      <w:pPr>
        <w:pStyle w:val="a4"/>
        <w:ind w:firstLine="851"/>
        <w:jc w:val="both"/>
      </w:pPr>
      <w:r w:rsidRPr="005B2FBE">
        <w:t>Достраивание тетраэдра до параллелепипеда.</w:t>
      </w:r>
    </w:p>
    <w:p w:rsidR="009E57D0" w:rsidRPr="005B2FBE" w:rsidRDefault="009E57D0" w:rsidP="009E57D0">
      <w:pPr>
        <w:pStyle w:val="a4"/>
        <w:ind w:firstLine="851"/>
        <w:jc w:val="both"/>
      </w:pPr>
      <w:r w:rsidRPr="005B2FBE">
        <w:t xml:space="preserve">Расстояния между фигурами в пространстве. Общий перпендикуляр двух скрещивающихся прямых. </w:t>
      </w:r>
    </w:p>
    <w:p w:rsidR="009E57D0" w:rsidRPr="005B2FBE" w:rsidRDefault="009E57D0" w:rsidP="009E57D0">
      <w:pPr>
        <w:pStyle w:val="a4"/>
        <w:ind w:firstLine="851"/>
        <w:jc w:val="both"/>
      </w:pPr>
      <w:r w:rsidRPr="005B2FBE">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9E57D0" w:rsidRPr="005B2FBE" w:rsidRDefault="009E57D0" w:rsidP="009E57D0">
      <w:pPr>
        <w:pStyle w:val="a4"/>
        <w:ind w:firstLine="851"/>
        <w:jc w:val="both"/>
      </w:pPr>
      <w:r w:rsidRPr="005B2FBE">
        <w:lastRenderedPageBreak/>
        <w:t>Виды многогранников. Развертки многогранника. Кратчайшие пути на поверхности многогранника.</w:t>
      </w:r>
    </w:p>
    <w:p w:rsidR="009E57D0" w:rsidRPr="005B2FBE" w:rsidRDefault="009E57D0" w:rsidP="009E57D0">
      <w:pPr>
        <w:pStyle w:val="a4"/>
        <w:ind w:firstLine="851"/>
        <w:jc w:val="both"/>
      </w:pPr>
      <w:r w:rsidRPr="005B2FBE">
        <w:t>Теорема Эйлера. Правильные многогранники. Двойственность правильных многогранников.</w:t>
      </w:r>
    </w:p>
    <w:p w:rsidR="009E57D0" w:rsidRPr="005B2FBE" w:rsidRDefault="009E57D0" w:rsidP="009E57D0">
      <w:pPr>
        <w:pStyle w:val="a4"/>
        <w:ind w:firstLine="851"/>
        <w:jc w:val="both"/>
      </w:pPr>
      <w:r w:rsidRPr="005B2FBE">
        <w:t xml:space="preserve">Призма. Параллелепипед. Свойства параллелепипеда. Прямоугольный параллелепипед. Наклонные призмы. </w:t>
      </w:r>
    </w:p>
    <w:p w:rsidR="009E57D0" w:rsidRPr="005B2FBE" w:rsidRDefault="009E57D0" w:rsidP="009E57D0">
      <w:pPr>
        <w:pStyle w:val="a4"/>
        <w:ind w:firstLine="851"/>
        <w:jc w:val="both"/>
      </w:pPr>
      <w:r w:rsidRPr="005B2FBE">
        <w:t xml:space="preserve">Пирамида. Виды пирамид. Элементы правильной пирамиды. Пирамиды с равнонаклоненными ребрами и гранями, их основные свойства.  </w:t>
      </w:r>
    </w:p>
    <w:p w:rsidR="009E57D0" w:rsidRPr="005B2FBE" w:rsidRDefault="009E57D0" w:rsidP="009E57D0">
      <w:pPr>
        <w:pStyle w:val="a4"/>
        <w:ind w:firstLine="851"/>
        <w:jc w:val="both"/>
      </w:pPr>
      <w:r w:rsidRPr="005B2FBE">
        <w:t>Площади поверхностей многогранников.</w:t>
      </w:r>
    </w:p>
    <w:p w:rsidR="009E57D0" w:rsidRPr="005B2FBE" w:rsidRDefault="009E57D0" w:rsidP="009E57D0">
      <w:pPr>
        <w:pStyle w:val="a4"/>
        <w:ind w:firstLine="851"/>
        <w:jc w:val="both"/>
      </w:pPr>
      <w:r w:rsidRPr="005B2FBE">
        <w:t>Тела вращения: цилиндр, конус, шар и сфера. Сечения цилиндра, конуса и шара. Шаровой сегмент, шаровой слой, шаровой сектор (конус).</w:t>
      </w:r>
    </w:p>
    <w:p w:rsidR="009E57D0" w:rsidRPr="005B2FBE" w:rsidRDefault="009E57D0" w:rsidP="009E57D0">
      <w:pPr>
        <w:pStyle w:val="a4"/>
        <w:ind w:firstLine="851"/>
        <w:jc w:val="both"/>
      </w:pPr>
      <w:r w:rsidRPr="005B2FBE">
        <w:t xml:space="preserve">Усеченная пирамида и усеченный конус. </w:t>
      </w:r>
    </w:p>
    <w:p w:rsidR="009E57D0" w:rsidRPr="005B2FBE" w:rsidRDefault="009E57D0" w:rsidP="009E57D0">
      <w:pPr>
        <w:pStyle w:val="a4"/>
        <w:ind w:firstLine="851"/>
        <w:jc w:val="both"/>
      </w:pPr>
      <w:r w:rsidRPr="005B2FBE">
        <w:t>Элементы сферической геометрии. Конические сечения.</w:t>
      </w:r>
    </w:p>
    <w:p w:rsidR="009E57D0" w:rsidRPr="005B2FBE" w:rsidRDefault="009E57D0" w:rsidP="009E57D0">
      <w:pPr>
        <w:pStyle w:val="a4"/>
        <w:ind w:firstLine="851"/>
        <w:jc w:val="both"/>
      </w:pPr>
      <w:r w:rsidRPr="005B2FBE">
        <w:t xml:space="preserve">Касательные прямые и плоскости. Вписанные и описанные сферы. Касающиеся сферы. Комбинации тел вращения. </w:t>
      </w:r>
    </w:p>
    <w:p w:rsidR="009E57D0" w:rsidRPr="005B2FBE" w:rsidRDefault="009E57D0" w:rsidP="009E57D0">
      <w:pPr>
        <w:pStyle w:val="a4"/>
        <w:ind w:firstLine="851"/>
        <w:jc w:val="both"/>
      </w:pPr>
      <w:r w:rsidRPr="005B2FBE">
        <w:t>Векторы и координаты. Сумма векторов, умножение вектора на число. Угол между векторами. Скалярное произведение.</w:t>
      </w:r>
    </w:p>
    <w:p w:rsidR="009E57D0" w:rsidRPr="005B2FBE" w:rsidRDefault="009E57D0" w:rsidP="009E57D0">
      <w:pPr>
        <w:pStyle w:val="a4"/>
        <w:ind w:firstLine="851"/>
        <w:jc w:val="both"/>
      </w:pPr>
      <w:r w:rsidRPr="005B2FBE">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9E57D0" w:rsidRPr="005B2FBE" w:rsidRDefault="009E57D0" w:rsidP="009E57D0">
      <w:pPr>
        <w:pStyle w:val="a4"/>
        <w:ind w:firstLine="851"/>
        <w:jc w:val="both"/>
      </w:pPr>
      <w:r w:rsidRPr="005B2FBE">
        <w:t>Решение задач и доказательство теорем с помощью векторов и методом координат. Элементы геометрии масс.</w:t>
      </w:r>
    </w:p>
    <w:p w:rsidR="009E57D0" w:rsidRPr="005B2FBE" w:rsidRDefault="009E57D0" w:rsidP="009E57D0">
      <w:pPr>
        <w:pStyle w:val="a4"/>
        <w:ind w:firstLine="851"/>
        <w:jc w:val="both"/>
      </w:pPr>
      <w:r w:rsidRPr="005B2FBE">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9E57D0" w:rsidRPr="005B2FBE" w:rsidRDefault="009E57D0" w:rsidP="009E57D0">
      <w:pPr>
        <w:pStyle w:val="a4"/>
        <w:ind w:firstLine="851"/>
        <w:jc w:val="both"/>
      </w:pPr>
      <w:r w:rsidRPr="005B2FBE">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9E57D0" w:rsidRPr="005B2FBE" w:rsidRDefault="009E57D0" w:rsidP="009E57D0">
      <w:pPr>
        <w:pStyle w:val="a4"/>
        <w:ind w:firstLine="851"/>
        <w:jc w:val="both"/>
      </w:pPr>
      <w:r w:rsidRPr="005B2FBE">
        <w:t>Площадь сферы.</w:t>
      </w:r>
    </w:p>
    <w:p w:rsidR="009E57D0" w:rsidRPr="005B2FBE" w:rsidRDefault="009E57D0" w:rsidP="009E57D0">
      <w:pPr>
        <w:pStyle w:val="a4"/>
        <w:ind w:firstLine="851"/>
        <w:jc w:val="both"/>
      </w:pPr>
      <w:r w:rsidRPr="005B2FBE">
        <w:t>Развертка цилиндра и конуса. Площадь поверхности цилиндра и конуса.</w:t>
      </w:r>
    </w:p>
    <w:p w:rsidR="009E57D0" w:rsidRPr="005B2FBE" w:rsidRDefault="009E57D0" w:rsidP="009E57D0">
      <w:pPr>
        <w:pStyle w:val="a4"/>
        <w:ind w:firstLine="851"/>
        <w:jc w:val="both"/>
      </w:pPr>
      <w:r w:rsidRPr="005B2FBE">
        <w:t>Комбинации многогранников и тел вращения.</w:t>
      </w:r>
    </w:p>
    <w:p w:rsidR="009E57D0" w:rsidRPr="005B2FBE" w:rsidRDefault="009E57D0" w:rsidP="009E57D0">
      <w:pPr>
        <w:pStyle w:val="a4"/>
        <w:ind w:firstLine="851"/>
        <w:jc w:val="both"/>
      </w:pPr>
      <w:r w:rsidRPr="005B2FBE">
        <w:t>Подобие в пространстве. Отношение объемов и площадей поверхностей подобных фигур.</w:t>
      </w:r>
    </w:p>
    <w:p w:rsidR="009E57D0" w:rsidRPr="005B2FBE" w:rsidRDefault="009E57D0" w:rsidP="009E57D0">
      <w:pPr>
        <w:pStyle w:val="a4"/>
        <w:ind w:firstLine="851"/>
        <w:jc w:val="both"/>
      </w:pPr>
      <w:r w:rsidRPr="005B2FBE">
        <w:t>Движения в пространстве: параллельный перенос, симметрия относительно плоскости, центральная симметрия, поворот относительно прямой.</w:t>
      </w:r>
    </w:p>
    <w:p w:rsidR="009E57D0" w:rsidRPr="005B2FBE" w:rsidRDefault="009E57D0" w:rsidP="009E57D0">
      <w:pPr>
        <w:pStyle w:val="a4"/>
        <w:ind w:firstLine="851"/>
        <w:jc w:val="both"/>
      </w:pPr>
      <w:r w:rsidRPr="005B2FBE">
        <w:t>Преобразование подобия, гомотетия. Решение задач на плоскости с использованием стереометрических методов.</w:t>
      </w:r>
    </w:p>
    <w:p w:rsidR="009E57D0" w:rsidRPr="005B2FBE" w:rsidRDefault="009E57D0" w:rsidP="009E57D0">
      <w:pPr>
        <w:pStyle w:val="a4"/>
        <w:ind w:firstLine="851"/>
        <w:jc w:val="both"/>
      </w:pPr>
    </w:p>
    <w:p w:rsidR="009E57D0" w:rsidRPr="00B83051" w:rsidRDefault="009E57D0" w:rsidP="009E57D0">
      <w:pPr>
        <w:pStyle w:val="a4"/>
        <w:ind w:firstLine="851"/>
        <w:jc w:val="both"/>
        <w:rPr>
          <w:b/>
        </w:rPr>
      </w:pPr>
      <w:r w:rsidRPr="00B83051">
        <w:rPr>
          <w:b/>
        </w:rPr>
        <w:t>Вероятность и статистика, логика, теория графов и комбинаторика</w:t>
      </w:r>
    </w:p>
    <w:p w:rsidR="009E57D0" w:rsidRPr="005B2FBE" w:rsidRDefault="009E57D0" w:rsidP="009E57D0">
      <w:pPr>
        <w:pStyle w:val="a4"/>
        <w:ind w:firstLine="851"/>
        <w:jc w:val="both"/>
      </w:pPr>
      <w:r w:rsidRPr="005B2FBE">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9E57D0" w:rsidRPr="005B2FBE" w:rsidRDefault="009E57D0" w:rsidP="009E57D0">
      <w:pPr>
        <w:pStyle w:val="a4"/>
        <w:ind w:firstLine="851"/>
        <w:jc w:val="both"/>
      </w:pPr>
      <w:r w:rsidRPr="005B2FBE">
        <w:t xml:space="preserve">Вероятностное пространство. Аксиомы теории вероятностей. </w:t>
      </w:r>
    </w:p>
    <w:p w:rsidR="009E57D0" w:rsidRPr="005B2FBE" w:rsidRDefault="009E57D0" w:rsidP="009E57D0">
      <w:pPr>
        <w:pStyle w:val="a4"/>
        <w:ind w:firstLine="851"/>
        <w:jc w:val="both"/>
      </w:pPr>
      <w:r w:rsidRPr="005B2FBE">
        <w:t>Условная вероятность. Правило умножения вероятностей. Формула полной вероятности. Формула Байеса.</w:t>
      </w:r>
    </w:p>
    <w:p w:rsidR="009E57D0" w:rsidRPr="005B2FBE" w:rsidRDefault="009E57D0" w:rsidP="009E57D0">
      <w:pPr>
        <w:pStyle w:val="a4"/>
        <w:ind w:firstLine="851"/>
        <w:jc w:val="both"/>
      </w:pPr>
      <w:r w:rsidRPr="005B2FBE">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9E57D0" w:rsidRPr="005B2FBE" w:rsidRDefault="009E57D0" w:rsidP="009E57D0">
      <w:pPr>
        <w:pStyle w:val="a4"/>
        <w:ind w:firstLine="851"/>
        <w:jc w:val="both"/>
      </w:pPr>
      <w:r w:rsidRPr="005B2FBE">
        <w:lastRenderedPageBreak/>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9E57D0" w:rsidRPr="005B2FBE" w:rsidRDefault="009E57D0" w:rsidP="009E57D0">
      <w:pPr>
        <w:pStyle w:val="a4"/>
        <w:ind w:firstLine="851"/>
        <w:jc w:val="both"/>
      </w:pPr>
      <w:r w:rsidRPr="005B2FBE">
        <w:t xml:space="preserve">Непрерывные случайные величины. Плотность вероятности. Функция распределения. Равномерное распределение. </w:t>
      </w:r>
    </w:p>
    <w:p w:rsidR="009E57D0" w:rsidRPr="005B2FBE" w:rsidRDefault="009E57D0" w:rsidP="009E57D0">
      <w:pPr>
        <w:pStyle w:val="a4"/>
        <w:ind w:firstLine="851"/>
        <w:jc w:val="both"/>
      </w:pPr>
      <w:r w:rsidRPr="005B2FBE">
        <w:t xml:space="preserve">Показательное распределение, его параметры. </w:t>
      </w:r>
    </w:p>
    <w:p w:rsidR="009E57D0" w:rsidRPr="005B2FBE" w:rsidRDefault="009E57D0" w:rsidP="009E57D0">
      <w:pPr>
        <w:pStyle w:val="a4"/>
        <w:ind w:firstLine="851"/>
        <w:jc w:val="both"/>
      </w:pPr>
      <w:r w:rsidRPr="005B2FBE">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9E57D0" w:rsidRPr="005B2FBE" w:rsidRDefault="009E57D0" w:rsidP="009E57D0">
      <w:pPr>
        <w:pStyle w:val="a4"/>
        <w:ind w:firstLine="851"/>
        <w:jc w:val="both"/>
      </w:pPr>
      <w:r w:rsidRPr="005B2FBE">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9E57D0" w:rsidRPr="005B2FBE" w:rsidRDefault="009E57D0" w:rsidP="009E57D0">
      <w:pPr>
        <w:pStyle w:val="a4"/>
        <w:ind w:firstLine="851"/>
        <w:jc w:val="both"/>
      </w:pPr>
      <w:r w:rsidRPr="005B2FBE">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9E57D0" w:rsidRPr="005B2FBE" w:rsidRDefault="009E57D0" w:rsidP="009E57D0">
      <w:pPr>
        <w:pStyle w:val="a4"/>
        <w:ind w:firstLine="851"/>
        <w:jc w:val="both"/>
      </w:pPr>
      <w:r w:rsidRPr="005B2FBE">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9E57D0" w:rsidRPr="005B2FBE" w:rsidRDefault="009E57D0" w:rsidP="009E57D0">
      <w:pPr>
        <w:pStyle w:val="a4"/>
        <w:ind w:firstLine="851"/>
        <w:jc w:val="both"/>
      </w:pPr>
      <w:r w:rsidRPr="005B2FBE">
        <w:t>Построение соответствий. Инъективные и сюръективные соответствия. Биекции. Дискретная непрерывность. Принцип Дирихле.</w:t>
      </w:r>
    </w:p>
    <w:p w:rsidR="009E57D0" w:rsidRPr="005B2FBE" w:rsidRDefault="009E57D0" w:rsidP="009E57D0">
      <w:pPr>
        <w:pStyle w:val="a4"/>
        <w:ind w:firstLine="851"/>
        <w:jc w:val="both"/>
      </w:pPr>
      <w:r w:rsidRPr="005B2FBE">
        <w:t xml:space="preserve">Кодирование. Двоичная запись. </w:t>
      </w:r>
    </w:p>
    <w:p w:rsidR="009E57D0" w:rsidRPr="005B2FBE" w:rsidRDefault="009E57D0" w:rsidP="009E57D0">
      <w:pPr>
        <w:pStyle w:val="a4"/>
        <w:ind w:firstLine="851"/>
        <w:jc w:val="both"/>
      </w:pPr>
      <w:r w:rsidRPr="005B2FBE">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840976" w:rsidRPr="00991B50" w:rsidRDefault="009E57D0" w:rsidP="009E57D0">
      <w:pPr>
        <w:pStyle w:val="a4"/>
        <w:ind w:firstLine="851"/>
        <w:jc w:val="both"/>
        <w:rPr>
          <w:b/>
        </w:rPr>
      </w:pPr>
      <w:r w:rsidRPr="005B2FBE">
        <w:t xml:space="preserve"> </w:t>
      </w:r>
    </w:p>
    <w:p w:rsidR="009E57D0" w:rsidRDefault="00991B50" w:rsidP="00991B50">
      <w:pPr>
        <w:pStyle w:val="12"/>
        <w:ind w:left="567"/>
        <w:rPr>
          <w:b/>
        </w:rPr>
      </w:pPr>
      <w:r w:rsidRPr="00991B50">
        <w:rPr>
          <w:rStyle w:val="a8"/>
          <w:b/>
          <w:noProof/>
          <w:color w:val="auto"/>
          <w:szCs w:val="22"/>
          <w:u w:val="none"/>
        </w:rPr>
        <w:t xml:space="preserve">2.2.10 </w:t>
      </w:r>
      <w:hyperlink w:anchor="_Toc453968188" w:history="1">
        <w:r w:rsidRPr="00991B50">
          <w:rPr>
            <w:rStyle w:val="a8"/>
            <w:b/>
            <w:noProof/>
            <w:color w:val="auto"/>
            <w:szCs w:val="22"/>
            <w:u w:val="none"/>
          </w:rPr>
          <w:t>Информатика</w:t>
        </w:r>
        <w:r w:rsidRPr="00991B50">
          <w:rPr>
            <w:b/>
            <w:noProof/>
            <w:webHidden/>
            <w:szCs w:val="22"/>
          </w:rPr>
          <w:tab/>
        </w:r>
      </w:hyperlink>
    </w:p>
    <w:p w:rsidR="009E57D0" w:rsidRDefault="009E57D0" w:rsidP="00991B50">
      <w:pPr>
        <w:pStyle w:val="12"/>
        <w:ind w:left="567"/>
        <w:rPr>
          <w:b/>
        </w:rPr>
      </w:pPr>
    </w:p>
    <w:p w:rsidR="00991B50" w:rsidRDefault="00991B50" w:rsidP="00991B50">
      <w:pPr>
        <w:pStyle w:val="12"/>
        <w:ind w:left="567"/>
        <w:rPr>
          <w:b/>
        </w:rPr>
      </w:pPr>
      <w:r w:rsidRPr="00991B50">
        <w:rPr>
          <w:rStyle w:val="a8"/>
          <w:b/>
          <w:noProof/>
          <w:color w:val="auto"/>
          <w:szCs w:val="22"/>
          <w:u w:val="none"/>
        </w:rPr>
        <w:t xml:space="preserve">2.2.11  </w:t>
      </w:r>
      <w:hyperlink w:anchor="_Toc453968189" w:history="1">
        <w:r w:rsidRPr="00991B50">
          <w:rPr>
            <w:rStyle w:val="a8"/>
            <w:b/>
            <w:noProof/>
            <w:color w:val="auto"/>
            <w:szCs w:val="22"/>
            <w:u w:val="none"/>
          </w:rPr>
          <w:t>Физика</w:t>
        </w:r>
      </w:hyperlink>
    </w:p>
    <w:p w:rsidR="009E57D0" w:rsidRPr="005B2FBE" w:rsidRDefault="009E57D0" w:rsidP="009E57D0">
      <w:pPr>
        <w:pStyle w:val="a4"/>
        <w:ind w:firstLine="851"/>
        <w:jc w:val="both"/>
        <w:rPr>
          <w:rFonts w:cs="Times New Roman"/>
          <w:sz w:val="22"/>
        </w:rPr>
      </w:pPr>
      <w:r w:rsidRPr="005B2FBE">
        <w:rPr>
          <w:rFonts w:cs="Times New Roman"/>
          <w:sz w:val="22"/>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9E57D0" w:rsidRPr="005B2FBE" w:rsidRDefault="009E57D0" w:rsidP="009E57D0">
      <w:pPr>
        <w:pStyle w:val="a4"/>
        <w:ind w:firstLine="851"/>
        <w:jc w:val="both"/>
        <w:rPr>
          <w:rFonts w:cs="Times New Roman"/>
          <w:sz w:val="22"/>
        </w:rPr>
      </w:pPr>
      <w:r w:rsidRPr="005B2FBE">
        <w:rPr>
          <w:rFonts w:cs="Times New Roman"/>
          <w:sz w:val="22"/>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9E57D0" w:rsidRPr="005B2FBE" w:rsidRDefault="009E57D0" w:rsidP="009E57D0">
      <w:pPr>
        <w:pStyle w:val="a4"/>
        <w:ind w:firstLine="851"/>
        <w:jc w:val="both"/>
        <w:rPr>
          <w:rFonts w:cs="Times New Roman"/>
          <w:sz w:val="22"/>
        </w:rPr>
      </w:pPr>
      <w:r w:rsidRPr="005B2FBE">
        <w:rPr>
          <w:rFonts w:cs="Times New Roman"/>
          <w:sz w:val="22"/>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9E57D0" w:rsidRPr="005B2FBE" w:rsidRDefault="009E57D0" w:rsidP="009E57D0">
      <w:pPr>
        <w:pStyle w:val="a4"/>
        <w:ind w:firstLine="851"/>
        <w:jc w:val="both"/>
        <w:rPr>
          <w:rFonts w:cs="Times New Roman"/>
          <w:sz w:val="22"/>
        </w:rPr>
      </w:pPr>
      <w:r w:rsidRPr="005B2FBE">
        <w:rPr>
          <w:rFonts w:cs="Times New Roman"/>
          <w:sz w:val="22"/>
        </w:rPr>
        <w:t>В соответствии с ФГОС СОО образования физика может изучаться на базовом и углубленном уровнях.</w:t>
      </w:r>
    </w:p>
    <w:p w:rsidR="009E57D0" w:rsidRPr="005B2FBE" w:rsidRDefault="009E57D0" w:rsidP="009E57D0">
      <w:pPr>
        <w:pStyle w:val="a4"/>
        <w:ind w:firstLine="851"/>
        <w:jc w:val="both"/>
        <w:rPr>
          <w:rFonts w:cs="Times New Roman"/>
          <w:sz w:val="22"/>
        </w:rPr>
      </w:pPr>
      <w:r w:rsidRPr="005B2FBE">
        <w:rPr>
          <w:rFonts w:cs="Times New Roman"/>
          <w:sz w:val="22"/>
        </w:rPr>
        <w:t>Изучение физики на базовом уровне ориентировано на обеспечение общеобразовательной и общекультурной подготовки выпускников.</w:t>
      </w:r>
    </w:p>
    <w:p w:rsidR="009E57D0" w:rsidRPr="005B2FBE" w:rsidRDefault="009E57D0" w:rsidP="009E57D0">
      <w:pPr>
        <w:pStyle w:val="a4"/>
        <w:ind w:firstLine="851"/>
        <w:jc w:val="both"/>
        <w:rPr>
          <w:rFonts w:cs="Times New Roman"/>
          <w:sz w:val="22"/>
        </w:rPr>
      </w:pPr>
      <w:r w:rsidRPr="005B2FBE">
        <w:rPr>
          <w:rFonts w:cs="Times New Roman"/>
          <w:sz w:val="22"/>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9E57D0" w:rsidRPr="005B2FBE" w:rsidRDefault="009E57D0" w:rsidP="009E57D0">
      <w:pPr>
        <w:pStyle w:val="a4"/>
        <w:ind w:firstLine="851"/>
        <w:jc w:val="both"/>
        <w:rPr>
          <w:rFonts w:cs="Times New Roman"/>
          <w:sz w:val="22"/>
        </w:rPr>
      </w:pPr>
      <w:r w:rsidRPr="005B2FBE">
        <w:rPr>
          <w:rFonts w:cs="Times New Roman"/>
          <w:sz w:val="22"/>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9E57D0" w:rsidRPr="005B2FBE" w:rsidRDefault="009E57D0" w:rsidP="009E57D0">
      <w:pPr>
        <w:pStyle w:val="a4"/>
        <w:ind w:firstLine="851"/>
        <w:jc w:val="both"/>
        <w:rPr>
          <w:rFonts w:cs="Times New Roman"/>
          <w:sz w:val="22"/>
        </w:rPr>
      </w:pPr>
      <w:r w:rsidRPr="005B2FBE">
        <w:rPr>
          <w:rFonts w:cs="Times New Roman"/>
          <w:sz w:val="22"/>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9E57D0" w:rsidRPr="005B2FBE" w:rsidRDefault="009E57D0" w:rsidP="009E57D0">
      <w:pPr>
        <w:pStyle w:val="a4"/>
        <w:ind w:firstLine="851"/>
        <w:jc w:val="both"/>
        <w:rPr>
          <w:rFonts w:cs="Times New Roman"/>
          <w:sz w:val="22"/>
        </w:rPr>
      </w:pPr>
      <w:r w:rsidRPr="005B2FBE">
        <w:rPr>
          <w:rFonts w:cs="Times New Roman"/>
          <w:sz w:val="22"/>
        </w:rP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w:t>
      </w:r>
      <w:r w:rsidRPr="005B2FBE">
        <w:rPr>
          <w:rFonts w:cs="Times New Roman"/>
          <w:sz w:val="22"/>
        </w:rPr>
        <w:lastRenderedPageBreak/>
        <w:t>практического применения научных знаний заложены межпредметные связи в области естественных, математических и гуманитарных наук.</w:t>
      </w:r>
    </w:p>
    <w:p w:rsidR="009E57D0" w:rsidRPr="005B2FBE" w:rsidRDefault="009E57D0" w:rsidP="009E57D0">
      <w:pPr>
        <w:pStyle w:val="a4"/>
        <w:ind w:firstLine="851"/>
        <w:jc w:val="both"/>
        <w:rPr>
          <w:rFonts w:cs="Times New Roman"/>
          <w:sz w:val="22"/>
        </w:rPr>
      </w:pPr>
      <w:r w:rsidRPr="005B2FBE">
        <w:rPr>
          <w:rFonts w:cs="Times New Roman"/>
          <w:sz w:val="22"/>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9E57D0" w:rsidRPr="005B2FBE" w:rsidRDefault="009E57D0" w:rsidP="009E57D0">
      <w:pPr>
        <w:pStyle w:val="a4"/>
        <w:ind w:firstLine="851"/>
        <w:jc w:val="both"/>
        <w:rPr>
          <w:rFonts w:cs="Times New Roman"/>
          <w:sz w:val="22"/>
        </w:rPr>
      </w:pPr>
      <w:r w:rsidRPr="005B2FBE">
        <w:rPr>
          <w:rFonts w:cs="Times New Roman"/>
          <w:sz w:val="22"/>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E57D0" w:rsidRPr="00900F1B" w:rsidRDefault="009E57D0" w:rsidP="009E57D0">
      <w:pPr>
        <w:pStyle w:val="a4"/>
        <w:ind w:firstLine="851"/>
        <w:jc w:val="both"/>
        <w:rPr>
          <w:rFonts w:cs="Times New Roman"/>
          <w:b/>
          <w:sz w:val="22"/>
        </w:rPr>
      </w:pPr>
    </w:p>
    <w:p w:rsidR="009E57D0" w:rsidRPr="00900F1B" w:rsidRDefault="009E57D0" w:rsidP="009E57D0">
      <w:pPr>
        <w:pStyle w:val="a4"/>
        <w:ind w:firstLine="851"/>
        <w:jc w:val="both"/>
        <w:rPr>
          <w:rFonts w:cs="Times New Roman"/>
          <w:b/>
          <w:sz w:val="22"/>
        </w:rPr>
      </w:pPr>
      <w:r w:rsidRPr="00900F1B">
        <w:rPr>
          <w:rFonts w:cs="Times New Roman"/>
          <w:b/>
          <w:sz w:val="22"/>
        </w:rPr>
        <w:t>Базовый уровень</w:t>
      </w:r>
    </w:p>
    <w:p w:rsidR="009E57D0" w:rsidRPr="00900F1B" w:rsidRDefault="009E57D0" w:rsidP="009E57D0">
      <w:pPr>
        <w:pStyle w:val="a4"/>
        <w:ind w:firstLine="851"/>
        <w:jc w:val="both"/>
        <w:rPr>
          <w:rFonts w:cs="Times New Roman"/>
          <w:b/>
          <w:sz w:val="22"/>
        </w:rPr>
      </w:pPr>
      <w:r w:rsidRPr="00900F1B">
        <w:rPr>
          <w:rFonts w:cs="Times New Roman"/>
          <w:b/>
          <w:sz w:val="22"/>
        </w:rPr>
        <w:t>Физика и естественно-научный метод познания природы</w:t>
      </w:r>
    </w:p>
    <w:p w:rsidR="009E57D0" w:rsidRPr="005B2FBE" w:rsidRDefault="009E57D0" w:rsidP="009E57D0">
      <w:pPr>
        <w:pStyle w:val="a4"/>
        <w:ind w:firstLine="851"/>
        <w:jc w:val="both"/>
        <w:rPr>
          <w:rFonts w:cs="Times New Roman"/>
          <w:sz w:val="22"/>
        </w:rPr>
      </w:pPr>
      <w:r w:rsidRPr="005B2FBE">
        <w:rPr>
          <w:rFonts w:cs="Times New Roman"/>
          <w:sz w:val="22"/>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9E57D0" w:rsidRPr="005B2FBE" w:rsidRDefault="009E57D0" w:rsidP="009E57D0">
      <w:pPr>
        <w:pStyle w:val="a4"/>
        <w:ind w:firstLine="851"/>
        <w:jc w:val="both"/>
        <w:rPr>
          <w:rFonts w:cs="Times New Roman"/>
          <w:sz w:val="22"/>
        </w:rPr>
      </w:pPr>
    </w:p>
    <w:p w:rsidR="009E57D0" w:rsidRPr="00900F1B" w:rsidRDefault="009E57D0" w:rsidP="009E57D0">
      <w:pPr>
        <w:pStyle w:val="a4"/>
        <w:ind w:firstLine="851"/>
        <w:jc w:val="both"/>
        <w:rPr>
          <w:rFonts w:cs="Times New Roman"/>
          <w:b/>
          <w:sz w:val="22"/>
        </w:rPr>
      </w:pPr>
      <w:r w:rsidRPr="00900F1B">
        <w:rPr>
          <w:rFonts w:cs="Times New Roman"/>
          <w:b/>
          <w:sz w:val="22"/>
        </w:rPr>
        <w:t>Механика</w:t>
      </w:r>
    </w:p>
    <w:p w:rsidR="009E57D0" w:rsidRPr="005B2FBE" w:rsidRDefault="009E57D0" w:rsidP="009E57D0">
      <w:pPr>
        <w:pStyle w:val="a4"/>
        <w:ind w:firstLine="851"/>
        <w:jc w:val="both"/>
        <w:rPr>
          <w:rFonts w:cs="Times New Roman"/>
          <w:sz w:val="22"/>
        </w:rPr>
      </w:pPr>
      <w:r w:rsidRPr="005B2FBE">
        <w:rPr>
          <w:rFonts w:cs="Times New Roman"/>
          <w:sz w:val="22"/>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9E57D0" w:rsidRPr="005B2FBE" w:rsidRDefault="009E57D0" w:rsidP="009E57D0">
      <w:pPr>
        <w:pStyle w:val="a4"/>
        <w:ind w:firstLine="851"/>
        <w:jc w:val="both"/>
        <w:rPr>
          <w:rFonts w:cs="Times New Roman"/>
          <w:sz w:val="22"/>
        </w:rPr>
      </w:pPr>
      <w:r w:rsidRPr="005B2FBE">
        <w:rPr>
          <w:rFonts w:cs="Times New Roman"/>
          <w:sz w:val="22"/>
        </w:rPr>
        <w:t>Взаимодействие тел. Законы Всемирного тяготения, Гука, сухого трения. Инерциальная система отсчета. Законы механики Ньютона.</w:t>
      </w:r>
    </w:p>
    <w:p w:rsidR="009E57D0" w:rsidRPr="005B2FBE" w:rsidRDefault="009E57D0" w:rsidP="009E57D0">
      <w:pPr>
        <w:pStyle w:val="a4"/>
        <w:ind w:firstLine="851"/>
        <w:jc w:val="both"/>
        <w:rPr>
          <w:rFonts w:cs="Times New Roman"/>
          <w:sz w:val="22"/>
        </w:rPr>
      </w:pPr>
      <w:r w:rsidRPr="005B2FBE">
        <w:rPr>
          <w:rFonts w:cs="Times New Roman"/>
          <w:sz w:val="22"/>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9E57D0" w:rsidRPr="005B2FBE" w:rsidRDefault="009E57D0" w:rsidP="009E57D0">
      <w:pPr>
        <w:pStyle w:val="a4"/>
        <w:ind w:firstLine="851"/>
        <w:jc w:val="both"/>
        <w:rPr>
          <w:rFonts w:cs="Times New Roman"/>
          <w:sz w:val="22"/>
        </w:rPr>
      </w:pPr>
      <w:r w:rsidRPr="005B2FBE">
        <w:rPr>
          <w:rFonts w:cs="Times New Roman"/>
          <w:sz w:val="22"/>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9E57D0" w:rsidRPr="005B2FBE" w:rsidRDefault="009E57D0" w:rsidP="009E57D0">
      <w:pPr>
        <w:pStyle w:val="a4"/>
        <w:ind w:firstLine="851"/>
        <w:jc w:val="both"/>
        <w:rPr>
          <w:rFonts w:cs="Times New Roman"/>
          <w:sz w:val="22"/>
        </w:rPr>
      </w:pPr>
      <w:r w:rsidRPr="005B2FBE">
        <w:rPr>
          <w:rFonts w:cs="Times New Roman"/>
          <w:sz w:val="22"/>
        </w:rPr>
        <w:t xml:space="preserve">Механические колебания и волны. Превращения энергии при колебаниях. Энергия волны. </w:t>
      </w:r>
    </w:p>
    <w:p w:rsidR="009E57D0" w:rsidRPr="005B2FBE" w:rsidRDefault="009E57D0" w:rsidP="009E57D0">
      <w:pPr>
        <w:pStyle w:val="a4"/>
        <w:ind w:firstLine="851"/>
        <w:jc w:val="both"/>
        <w:rPr>
          <w:rFonts w:cs="Times New Roman"/>
          <w:sz w:val="22"/>
        </w:rPr>
      </w:pPr>
    </w:p>
    <w:p w:rsidR="009E57D0" w:rsidRPr="00900F1B" w:rsidRDefault="009E57D0" w:rsidP="009E57D0">
      <w:pPr>
        <w:pStyle w:val="a4"/>
        <w:ind w:firstLine="851"/>
        <w:jc w:val="both"/>
        <w:rPr>
          <w:rFonts w:cs="Times New Roman"/>
          <w:b/>
          <w:sz w:val="22"/>
        </w:rPr>
      </w:pPr>
      <w:r w:rsidRPr="00900F1B">
        <w:rPr>
          <w:rFonts w:cs="Times New Roman"/>
          <w:b/>
          <w:sz w:val="22"/>
        </w:rPr>
        <w:t>Молекулярная физика и термодинамика</w:t>
      </w:r>
    </w:p>
    <w:p w:rsidR="009E57D0" w:rsidRPr="005B2FBE" w:rsidRDefault="009E57D0" w:rsidP="009E57D0">
      <w:pPr>
        <w:pStyle w:val="a4"/>
        <w:ind w:firstLine="851"/>
        <w:jc w:val="both"/>
        <w:rPr>
          <w:rFonts w:cs="Times New Roman"/>
          <w:sz w:val="22"/>
        </w:rPr>
      </w:pPr>
      <w:r w:rsidRPr="005B2FBE">
        <w:rPr>
          <w:rFonts w:cs="Times New Roman"/>
          <w:sz w:val="22"/>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9E57D0" w:rsidRPr="005B2FBE" w:rsidRDefault="009E57D0" w:rsidP="009E57D0">
      <w:pPr>
        <w:pStyle w:val="a4"/>
        <w:ind w:firstLine="851"/>
        <w:jc w:val="both"/>
        <w:rPr>
          <w:rFonts w:cs="Times New Roman"/>
          <w:sz w:val="22"/>
        </w:rPr>
      </w:pPr>
      <w:r w:rsidRPr="005B2FBE">
        <w:rPr>
          <w:rFonts w:cs="Times New Roman"/>
          <w:sz w:val="22"/>
        </w:rPr>
        <w:t>Агрегатные состояния вещества. Модель строения жидкостей.</w:t>
      </w:r>
    </w:p>
    <w:p w:rsidR="009E57D0" w:rsidRPr="005B2FBE" w:rsidRDefault="009E57D0" w:rsidP="009E57D0">
      <w:pPr>
        <w:pStyle w:val="a4"/>
        <w:ind w:firstLine="851"/>
        <w:jc w:val="both"/>
        <w:rPr>
          <w:rFonts w:cs="Times New Roman"/>
          <w:sz w:val="22"/>
        </w:rPr>
      </w:pPr>
      <w:r w:rsidRPr="005B2FBE">
        <w:rPr>
          <w:rFonts w:cs="Times New Roman"/>
          <w:sz w:val="22"/>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9E57D0" w:rsidRPr="005B2FBE" w:rsidRDefault="009E57D0" w:rsidP="009E57D0">
      <w:pPr>
        <w:pStyle w:val="a4"/>
        <w:ind w:firstLine="851"/>
        <w:jc w:val="both"/>
        <w:rPr>
          <w:rFonts w:cs="Times New Roman"/>
          <w:sz w:val="22"/>
        </w:rPr>
      </w:pPr>
    </w:p>
    <w:p w:rsidR="009E57D0" w:rsidRPr="00900F1B" w:rsidRDefault="009E57D0" w:rsidP="009E57D0">
      <w:pPr>
        <w:pStyle w:val="a4"/>
        <w:ind w:firstLine="851"/>
        <w:jc w:val="both"/>
        <w:rPr>
          <w:rFonts w:cs="Times New Roman"/>
          <w:b/>
          <w:sz w:val="22"/>
        </w:rPr>
      </w:pPr>
      <w:r w:rsidRPr="00900F1B">
        <w:rPr>
          <w:rFonts w:cs="Times New Roman"/>
          <w:b/>
          <w:sz w:val="22"/>
        </w:rPr>
        <w:t>Электродинамика</w:t>
      </w:r>
    </w:p>
    <w:p w:rsidR="009E57D0" w:rsidRPr="005B2FBE" w:rsidRDefault="009E57D0" w:rsidP="009E57D0">
      <w:pPr>
        <w:pStyle w:val="a4"/>
        <w:ind w:firstLine="851"/>
        <w:jc w:val="both"/>
        <w:rPr>
          <w:rFonts w:cs="Times New Roman"/>
          <w:sz w:val="22"/>
        </w:rPr>
      </w:pPr>
      <w:r w:rsidRPr="005B2FBE">
        <w:rPr>
          <w:rFonts w:cs="Times New Roman"/>
          <w:sz w:val="22"/>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9E57D0" w:rsidRPr="005B2FBE" w:rsidRDefault="009E57D0" w:rsidP="009E57D0">
      <w:pPr>
        <w:pStyle w:val="a4"/>
        <w:ind w:firstLine="851"/>
        <w:jc w:val="both"/>
        <w:rPr>
          <w:rFonts w:cs="Times New Roman"/>
          <w:sz w:val="22"/>
        </w:rPr>
      </w:pPr>
      <w:r w:rsidRPr="005B2FBE">
        <w:rPr>
          <w:rFonts w:cs="Times New Roman"/>
          <w:sz w:val="22"/>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9E57D0" w:rsidRPr="005B2FBE" w:rsidRDefault="009E57D0" w:rsidP="009E57D0">
      <w:pPr>
        <w:pStyle w:val="a4"/>
        <w:ind w:firstLine="851"/>
        <w:jc w:val="both"/>
        <w:rPr>
          <w:rFonts w:cs="Times New Roman"/>
          <w:sz w:val="22"/>
        </w:rPr>
      </w:pPr>
      <w:r w:rsidRPr="005B2FBE">
        <w:rPr>
          <w:rFonts w:cs="Times New Roman"/>
          <w:sz w:val="22"/>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9E57D0" w:rsidRPr="005B2FBE" w:rsidRDefault="009E57D0" w:rsidP="009E57D0">
      <w:pPr>
        <w:pStyle w:val="a4"/>
        <w:ind w:firstLine="851"/>
        <w:jc w:val="both"/>
        <w:rPr>
          <w:rFonts w:cs="Times New Roman"/>
          <w:sz w:val="22"/>
        </w:rPr>
      </w:pPr>
      <w:r w:rsidRPr="005B2FBE">
        <w:rPr>
          <w:rFonts w:cs="Times New Roman"/>
          <w:sz w:val="22"/>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9E57D0" w:rsidRPr="005B2FBE" w:rsidRDefault="009E57D0" w:rsidP="009E57D0">
      <w:pPr>
        <w:pStyle w:val="a4"/>
        <w:ind w:firstLine="851"/>
        <w:jc w:val="both"/>
        <w:rPr>
          <w:rFonts w:cs="Times New Roman"/>
          <w:sz w:val="22"/>
        </w:rPr>
      </w:pPr>
      <w:r w:rsidRPr="005B2FBE">
        <w:rPr>
          <w:rFonts w:cs="Times New Roman"/>
          <w:sz w:val="22"/>
        </w:rPr>
        <w:t xml:space="preserve">Электромагнитные колебания. Колебательный контур. </w:t>
      </w:r>
    </w:p>
    <w:p w:rsidR="009E57D0" w:rsidRPr="005B2FBE" w:rsidRDefault="009E57D0" w:rsidP="009E57D0">
      <w:pPr>
        <w:pStyle w:val="a4"/>
        <w:ind w:firstLine="851"/>
        <w:jc w:val="both"/>
        <w:rPr>
          <w:rFonts w:cs="Times New Roman"/>
          <w:sz w:val="22"/>
        </w:rPr>
      </w:pPr>
      <w:r w:rsidRPr="005B2FBE">
        <w:rPr>
          <w:rFonts w:cs="Times New Roman"/>
          <w:sz w:val="22"/>
        </w:rPr>
        <w:t xml:space="preserve">Электромагнитные волны. Диапазоны электромагнитных излучений и их практическое применение. </w:t>
      </w:r>
    </w:p>
    <w:p w:rsidR="009E57D0" w:rsidRPr="005B2FBE" w:rsidRDefault="009E57D0" w:rsidP="009E57D0">
      <w:pPr>
        <w:pStyle w:val="a4"/>
        <w:ind w:firstLine="851"/>
        <w:jc w:val="both"/>
        <w:rPr>
          <w:rFonts w:cs="Times New Roman"/>
          <w:sz w:val="22"/>
        </w:rPr>
      </w:pPr>
      <w:r w:rsidRPr="005B2FBE">
        <w:rPr>
          <w:rFonts w:cs="Times New Roman"/>
          <w:sz w:val="22"/>
        </w:rPr>
        <w:t xml:space="preserve">Геометрическая оптика. Волновые свойства света. </w:t>
      </w:r>
    </w:p>
    <w:p w:rsidR="009E57D0" w:rsidRPr="005B2FBE" w:rsidRDefault="009E57D0" w:rsidP="009E57D0">
      <w:pPr>
        <w:pStyle w:val="a4"/>
        <w:ind w:firstLine="851"/>
        <w:jc w:val="both"/>
        <w:rPr>
          <w:rFonts w:cs="Times New Roman"/>
          <w:sz w:val="22"/>
        </w:rPr>
      </w:pPr>
    </w:p>
    <w:p w:rsidR="009E57D0" w:rsidRPr="005B2FBE" w:rsidRDefault="009E57D0" w:rsidP="009E57D0">
      <w:pPr>
        <w:pStyle w:val="a4"/>
        <w:ind w:firstLine="851"/>
        <w:jc w:val="both"/>
        <w:rPr>
          <w:rFonts w:cs="Times New Roman"/>
          <w:sz w:val="22"/>
        </w:rPr>
      </w:pPr>
    </w:p>
    <w:p w:rsidR="009E57D0" w:rsidRPr="00900F1B" w:rsidRDefault="009E57D0" w:rsidP="009E57D0">
      <w:pPr>
        <w:pStyle w:val="a4"/>
        <w:ind w:firstLine="851"/>
        <w:jc w:val="both"/>
        <w:rPr>
          <w:rFonts w:cs="Times New Roman"/>
          <w:b/>
          <w:sz w:val="22"/>
        </w:rPr>
      </w:pPr>
      <w:r w:rsidRPr="00900F1B">
        <w:rPr>
          <w:rFonts w:cs="Times New Roman"/>
          <w:b/>
          <w:sz w:val="22"/>
        </w:rPr>
        <w:t>Основы специальной теории относительности</w:t>
      </w:r>
    </w:p>
    <w:p w:rsidR="009E57D0" w:rsidRPr="005B2FBE" w:rsidRDefault="009E57D0" w:rsidP="009E57D0">
      <w:pPr>
        <w:pStyle w:val="a4"/>
        <w:ind w:firstLine="851"/>
        <w:jc w:val="both"/>
        <w:rPr>
          <w:rFonts w:cs="Times New Roman"/>
          <w:sz w:val="22"/>
        </w:rPr>
      </w:pPr>
      <w:r w:rsidRPr="005B2FBE">
        <w:rPr>
          <w:rFonts w:cs="Times New Roman"/>
          <w:sz w:val="22"/>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9E57D0" w:rsidRPr="005B2FBE" w:rsidRDefault="009E57D0" w:rsidP="009E57D0">
      <w:pPr>
        <w:pStyle w:val="a4"/>
        <w:ind w:firstLine="851"/>
        <w:jc w:val="both"/>
        <w:rPr>
          <w:rFonts w:cs="Times New Roman"/>
          <w:sz w:val="22"/>
        </w:rPr>
      </w:pPr>
    </w:p>
    <w:p w:rsidR="009E57D0" w:rsidRPr="005B2FBE" w:rsidRDefault="009E57D0" w:rsidP="009E57D0">
      <w:pPr>
        <w:pStyle w:val="a4"/>
        <w:ind w:firstLine="851"/>
        <w:jc w:val="both"/>
        <w:rPr>
          <w:rFonts w:cs="Times New Roman"/>
          <w:sz w:val="22"/>
        </w:rPr>
      </w:pPr>
      <w:r w:rsidRPr="005B2FBE">
        <w:rPr>
          <w:rFonts w:cs="Times New Roman"/>
          <w:sz w:val="22"/>
        </w:rPr>
        <w:t>Квантовая физика. Физика атома и атомного ядра</w:t>
      </w:r>
    </w:p>
    <w:p w:rsidR="009E57D0" w:rsidRPr="005B2FBE" w:rsidRDefault="009E57D0" w:rsidP="009E57D0">
      <w:pPr>
        <w:pStyle w:val="a4"/>
        <w:ind w:firstLine="851"/>
        <w:jc w:val="both"/>
        <w:rPr>
          <w:rFonts w:cs="Times New Roman"/>
          <w:sz w:val="22"/>
        </w:rPr>
      </w:pPr>
      <w:r w:rsidRPr="005B2FBE">
        <w:rPr>
          <w:rFonts w:cs="Times New Roman"/>
          <w:sz w:val="22"/>
        </w:rPr>
        <w:t>Гипотеза М. Планка. Фотоэлектрический эффект. Фотон. Корпускулярно-волновой дуализм. Соотношение неопределенностей Гейзенберга.</w:t>
      </w:r>
    </w:p>
    <w:p w:rsidR="009E57D0" w:rsidRPr="005B2FBE" w:rsidRDefault="009E57D0" w:rsidP="009E57D0">
      <w:pPr>
        <w:pStyle w:val="a4"/>
        <w:ind w:firstLine="851"/>
        <w:jc w:val="both"/>
        <w:rPr>
          <w:rFonts w:cs="Times New Roman"/>
          <w:sz w:val="22"/>
        </w:rPr>
      </w:pPr>
      <w:r w:rsidRPr="005B2FBE">
        <w:rPr>
          <w:rFonts w:cs="Times New Roman"/>
          <w:sz w:val="22"/>
        </w:rPr>
        <w:t xml:space="preserve">Планетарная модель атома. Объяснение линейчатого спектра водорода на основе квантовых постулатов Бора. </w:t>
      </w:r>
    </w:p>
    <w:p w:rsidR="009E57D0" w:rsidRPr="005B2FBE" w:rsidRDefault="009E57D0" w:rsidP="009E57D0">
      <w:pPr>
        <w:pStyle w:val="a4"/>
        <w:ind w:firstLine="851"/>
        <w:jc w:val="both"/>
        <w:rPr>
          <w:rFonts w:cs="Times New Roman"/>
          <w:sz w:val="22"/>
        </w:rPr>
      </w:pPr>
      <w:r w:rsidRPr="005B2FBE">
        <w:rPr>
          <w:rFonts w:cs="Times New Roman"/>
          <w:sz w:val="22"/>
        </w:rPr>
        <w:t xml:space="preserve">Состав и строение атомного ядра. Энергия связи атомных ядер. Виды радиоактивных превращений атомных ядер. </w:t>
      </w:r>
    </w:p>
    <w:p w:rsidR="009E57D0" w:rsidRPr="005B2FBE" w:rsidRDefault="009E57D0" w:rsidP="009E57D0">
      <w:pPr>
        <w:pStyle w:val="a4"/>
        <w:ind w:firstLine="851"/>
        <w:jc w:val="both"/>
        <w:rPr>
          <w:rFonts w:cs="Times New Roman"/>
          <w:sz w:val="22"/>
        </w:rPr>
      </w:pPr>
      <w:r w:rsidRPr="005B2FBE">
        <w:rPr>
          <w:rFonts w:cs="Times New Roman"/>
          <w:sz w:val="22"/>
        </w:rPr>
        <w:t xml:space="preserve">Закон радиоактивного распада. Ядерные реакции. Цепная реакция деления ядер. </w:t>
      </w:r>
    </w:p>
    <w:p w:rsidR="009E57D0" w:rsidRPr="005B2FBE" w:rsidRDefault="009E57D0" w:rsidP="009E57D0">
      <w:pPr>
        <w:pStyle w:val="a4"/>
        <w:ind w:firstLine="851"/>
        <w:jc w:val="both"/>
        <w:rPr>
          <w:rFonts w:cs="Times New Roman"/>
          <w:sz w:val="22"/>
        </w:rPr>
      </w:pPr>
      <w:r w:rsidRPr="005B2FBE">
        <w:rPr>
          <w:rFonts w:cs="Times New Roman"/>
          <w:sz w:val="22"/>
        </w:rPr>
        <w:t>Элементарные частицы. Фундаментальные взаимодействия.</w:t>
      </w:r>
    </w:p>
    <w:p w:rsidR="009E57D0" w:rsidRPr="005B2FBE" w:rsidRDefault="009E57D0" w:rsidP="009E57D0">
      <w:pPr>
        <w:pStyle w:val="a4"/>
        <w:ind w:firstLine="851"/>
        <w:jc w:val="both"/>
        <w:rPr>
          <w:rFonts w:cs="Times New Roman"/>
          <w:sz w:val="22"/>
        </w:rPr>
      </w:pPr>
    </w:p>
    <w:p w:rsidR="009E57D0" w:rsidRPr="005B2FBE" w:rsidRDefault="009E57D0" w:rsidP="009E57D0">
      <w:pPr>
        <w:pStyle w:val="a4"/>
        <w:ind w:firstLine="851"/>
        <w:jc w:val="both"/>
        <w:rPr>
          <w:rFonts w:cs="Times New Roman"/>
          <w:sz w:val="22"/>
        </w:rPr>
      </w:pPr>
      <w:r w:rsidRPr="005B2FBE">
        <w:rPr>
          <w:rFonts w:cs="Times New Roman"/>
          <w:sz w:val="22"/>
        </w:rPr>
        <w:t>Строение Вселенной</w:t>
      </w:r>
    </w:p>
    <w:p w:rsidR="009E57D0" w:rsidRPr="005B2FBE" w:rsidRDefault="009E57D0" w:rsidP="009E57D0">
      <w:pPr>
        <w:pStyle w:val="a4"/>
        <w:ind w:firstLine="851"/>
        <w:jc w:val="both"/>
        <w:rPr>
          <w:rFonts w:cs="Times New Roman"/>
          <w:sz w:val="22"/>
        </w:rPr>
      </w:pPr>
      <w:r w:rsidRPr="005B2FBE">
        <w:rPr>
          <w:rFonts w:cs="Times New Roman"/>
          <w:sz w:val="22"/>
        </w:rPr>
        <w:t>Современные представления о происхождении и эволюции Солнца и звезд. Классификация звезд. Звезды и источники их энергии.</w:t>
      </w:r>
    </w:p>
    <w:p w:rsidR="009E57D0" w:rsidRPr="005B2FBE" w:rsidRDefault="009E57D0" w:rsidP="009E57D0">
      <w:pPr>
        <w:pStyle w:val="a4"/>
        <w:ind w:firstLine="851"/>
        <w:jc w:val="both"/>
        <w:rPr>
          <w:rFonts w:cs="Times New Roman"/>
          <w:sz w:val="22"/>
        </w:rPr>
      </w:pPr>
      <w:r w:rsidRPr="005B2FBE">
        <w:rPr>
          <w:rFonts w:cs="Times New Roman"/>
          <w:sz w:val="22"/>
        </w:rPr>
        <w:t>Галактика. Представление о строении и эволюции Вселенной.</w:t>
      </w:r>
    </w:p>
    <w:p w:rsidR="009E57D0" w:rsidRPr="005B2FBE" w:rsidRDefault="009E57D0" w:rsidP="009E57D0">
      <w:pPr>
        <w:pStyle w:val="a4"/>
        <w:ind w:firstLine="851"/>
        <w:jc w:val="both"/>
        <w:rPr>
          <w:rFonts w:cs="Times New Roman"/>
          <w:sz w:val="22"/>
        </w:rPr>
      </w:pPr>
    </w:p>
    <w:p w:rsidR="009E57D0" w:rsidRPr="00900F1B" w:rsidRDefault="009E57D0" w:rsidP="009E57D0">
      <w:pPr>
        <w:pStyle w:val="a4"/>
        <w:ind w:firstLine="851"/>
        <w:jc w:val="both"/>
        <w:rPr>
          <w:rFonts w:cs="Times New Roman"/>
          <w:b/>
          <w:sz w:val="22"/>
        </w:rPr>
      </w:pPr>
      <w:r w:rsidRPr="00900F1B">
        <w:rPr>
          <w:rFonts w:cs="Times New Roman"/>
          <w:b/>
          <w:sz w:val="22"/>
        </w:rPr>
        <w:t>Углубленный уровень</w:t>
      </w:r>
    </w:p>
    <w:p w:rsidR="009E57D0" w:rsidRPr="00900F1B" w:rsidRDefault="009E57D0" w:rsidP="009E57D0">
      <w:pPr>
        <w:pStyle w:val="a4"/>
        <w:ind w:firstLine="851"/>
        <w:jc w:val="both"/>
        <w:rPr>
          <w:rFonts w:cs="Times New Roman"/>
          <w:b/>
          <w:sz w:val="22"/>
        </w:rPr>
      </w:pPr>
      <w:r w:rsidRPr="00900F1B">
        <w:rPr>
          <w:rFonts w:cs="Times New Roman"/>
          <w:b/>
          <w:sz w:val="22"/>
        </w:rPr>
        <w:t xml:space="preserve">Физика и естественно-научный метод познания природы </w:t>
      </w:r>
    </w:p>
    <w:p w:rsidR="009E57D0" w:rsidRPr="005B2FBE" w:rsidRDefault="009E57D0" w:rsidP="009E57D0">
      <w:pPr>
        <w:pStyle w:val="a4"/>
        <w:ind w:firstLine="851"/>
        <w:jc w:val="both"/>
        <w:rPr>
          <w:rFonts w:cs="Times New Roman"/>
          <w:sz w:val="22"/>
        </w:rPr>
      </w:pPr>
      <w:r w:rsidRPr="005B2FBE">
        <w:rPr>
          <w:rFonts w:cs="Times New Roman"/>
          <w:sz w:val="22"/>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9E57D0" w:rsidRPr="005B2FBE" w:rsidRDefault="009E57D0" w:rsidP="009E57D0">
      <w:pPr>
        <w:pStyle w:val="a4"/>
        <w:ind w:firstLine="851"/>
        <w:jc w:val="both"/>
        <w:rPr>
          <w:rFonts w:cs="Times New Roman"/>
          <w:sz w:val="22"/>
        </w:rPr>
      </w:pPr>
    </w:p>
    <w:p w:rsidR="009E57D0" w:rsidRPr="00900F1B" w:rsidRDefault="009E57D0" w:rsidP="009E57D0">
      <w:pPr>
        <w:pStyle w:val="a4"/>
        <w:ind w:firstLine="851"/>
        <w:jc w:val="both"/>
        <w:rPr>
          <w:rFonts w:cs="Times New Roman"/>
          <w:b/>
          <w:sz w:val="22"/>
        </w:rPr>
      </w:pPr>
      <w:r w:rsidRPr="00900F1B">
        <w:rPr>
          <w:rFonts w:cs="Times New Roman"/>
          <w:b/>
          <w:sz w:val="22"/>
        </w:rPr>
        <w:t>Механика</w:t>
      </w:r>
    </w:p>
    <w:p w:rsidR="009E57D0" w:rsidRPr="005B2FBE" w:rsidRDefault="009E57D0" w:rsidP="009E57D0">
      <w:pPr>
        <w:pStyle w:val="a4"/>
        <w:ind w:firstLine="851"/>
        <w:jc w:val="both"/>
        <w:rPr>
          <w:rFonts w:cs="Times New Roman"/>
          <w:sz w:val="22"/>
        </w:rPr>
      </w:pPr>
      <w:r w:rsidRPr="005B2FBE">
        <w:rPr>
          <w:rFonts w:cs="Times New Roman"/>
          <w:sz w:val="22"/>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9E57D0" w:rsidRPr="005B2FBE" w:rsidRDefault="009E57D0" w:rsidP="009E57D0">
      <w:pPr>
        <w:pStyle w:val="a4"/>
        <w:ind w:firstLine="851"/>
        <w:jc w:val="both"/>
        <w:rPr>
          <w:rFonts w:cs="Times New Roman"/>
          <w:sz w:val="22"/>
        </w:rPr>
      </w:pPr>
      <w:r w:rsidRPr="005B2FBE">
        <w:rPr>
          <w:rFonts w:cs="Times New Roman"/>
          <w:sz w:val="22"/>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9E57D0" w:rsidRPr="005B2FBE" w:rsidRDefault="009E57D0" w:rsidP="009E57D0">
      <w:pPr>
        <w:pStyle w:val="a4"/>
        <w:ind w:firstLine="851"/>
        <w:jc w:val="both"/>
        <w:rPr>
          <w:rFonts w:cs="Times New Roman"/>
          <w:sz w:val="22"/>
        </w:rPr>
      </w:pPr>
      <w:r w:rsidRPr="005B2FBE">
        <w:rPr>
          <w:rFonts w:cs="Times New Roman"/>
          <w:sz w:val="22"/>
        </w:rPr>
        <w:t>Импульс силы. Закон изменения и сохранения импульса. Работа силы. Закон изменения и сохранения энергии.</w:t>
      </w:r>
    </w:p>
    <w:p w:rsidR="009E57D0" w:rsidRPr="005B2FBE" w:rsidRDefault="009E57D0" w:rsidP="009E57D0">
      <w:pPr>
        <w:pStyle w:val="a4"/>
        <w:ind w:firstLine="851"/>
        <w:jc w:val="both"/>
        <w:rPr>
          <w:rFonts w:cs="Times New Roman"/>
          <w:sz w:val="22"/>
        </w:rPr>
      </w:pPr>
      <w:r w:rsidRPr="005B2FBE">
        <w:rPr>
          <w:rFonts w:cs="Times New Roman"/>
          <w:sz w:val="22"/>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9E57D0" w:rsidRPr="005B2FBE" w:rsidRDefault="009E57D0" w:rsidP="009E57D0">
      <w:pPr>
        <w:pStyle w:val="a4"/>
        <w:ind w:firstLine="851"/>
        <w:jc w:val="both"/>
        <w:rPr>
          <w:rFonts w:cs="Times New Roman"/>
          <w:sz w:val="22"/>
        </w:rPr>
      </w:pPr>
      <w:r w:rsidRPr="005B2FBE">
        <w:rPr>
          <w:rFonts w:cs="Times New Roman"/>
          <w:sz w:val="22"/>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9E57D0" w:rsidRPr="005B2FBE" w:rsidRDefault="009E57D0" w:rsidP="009E57D0">
      <w:pPr>
        <w:pStyle w:val="a4"/>
        <w:ind w:firstLine="851"/>
        <w:jc w:val="both"/>
        <w:rPr>
          <w:rFonts w:cs="Times New Roman"/>
          <w:sz w:val="22"/>
        </w:rPr>
      </w:pPr>
      <w:r w:rsidRPr="005B2FBE">
        <w:rPr>
          <w:rFonts w:cs="Times New Roman"/>
          <w:sz w:val="22"/>
        </w:rPr>
        <w:t>Поперечные и продольные волны. Энергия волны. Интерференция и дифракция волн. Звуковые волны.</w:t>
      </w:r>
    </w:p>
    <w:p w:rsidR="009E57D0" w:rsidRPr="005B2FBE" w:rsidRDefault="009E57D0" w:rsidP="009E57D0">
      <w:pPr>
        <w:pStyle w:val="a4"/>
        <w:ind w:firstLine="851"/>
        <w:jc w:val="both"/>
        <w:rPr>
          <w:rFonts w:cs="Times New Roman"/>
          <w:sz w:val="22"/>
        </w:rPr>
      </w:pPr>
    </w:p>
    <w:p w:rsidR="009E57D0" w:rsidRPr="00900F1B" w:rsidRDefault="009E57D0" w:rsidP="009E57D0">
      <w:pPr>
        <w:pStyle w:val="a4"/>
        <w:ind w:firstLine="851"/>
        <w:jc w:val="both"/>
        <w:rPr>
          <w:rFonts w:cs="Times New Roman"/>
          <w:b/>
          <w:sz w:val="22"/>
        </w:rPr>
      </w:pPr>
      <w:r w:rsidRPr="00900F1B">
        <w:rPr>
          <w:rFonts w:cs="Times New Roman"/>
          <w:b/>
          <w:sz w:val="22"/>
        </w:rPr>
        <w:t>Молекулярная физика и термодинамика</w:t>
      </w:r>
    </w:p>
    <w:p w:rsidR="009E57D0" w:rsidRPr="005B2FBE" w:rsidRDefault="009E57D0" w:rsidP="009E57D0">
      <w:pPr>
        <w:pStyle w:val="a4"/>
        <w:ind w:firstLine="851"/>
        <w:jc w:val="both"/>
        <w:rPr>
          <w:rFonts w:cs="Times New Roman"/>
          <w:sz w:val="22"/>
        </w:rPr>
      </w:pPr>
      <w:r w:rsidRPr="005B2FBE">
        <w:rPr>
          <w:rFonts w:cs="Times New Roman"/>
          <w:sz w:val="22"/>
        </w:rPr>
        <w:t xml:space="preserve">Предмет и задачи молекулярно-кинетической теории (МКТ) и термодинамики. </w:t>
      </w:r>
    </w:p>
    <w:p w:rsidR="009E57D0" w:rsidRPr="005B2FBE" w:rsidRDefault="009E57D0" w:rsidP="009E57D0">
      <w:pPr>
        <w:pStyle w:val="a4"/>
        <w:ind w:firstLine="851"/>
        <w:jc w:val="both"/>
        <w:rPr>
          <w:rFonts w:cs="Times New Roman"/>
          <w:sz w:val="22"/>
        </w:rPr>
      </w:pPr>
      <w:r w:rsidRPr="005B2FBE">
        <w:rPr>
          <w:rFonts w:cs="Times New Roman"/>
          <w:sz w:val="22"/>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9E57D0" w:rsidRPr="005B2FBE" w:rsidRDefault="009E57D0" w:rsidP="009E57D0">
      <w:pPr>
        <w:pStyle w:val="a4"/>
        <w:ind w:firstLine="851"/>
        <w:jc w:val="both"/>
        <w:rPr>
          <w:rFonts w:cs="Times New Roman"/>
          <w:sz w:val="22"/>
        </w:rPr>
      </w:pPr>
      <w:r w:rsidRPr="005B2FBE">
        <w:rPr>
          <w:rFonts w:cs="Times New Roman"/>
          <w:sz w:val="22"/>
        </w:rPr>
        <w:t>Модель идеального газа в термодинамике: уравнение Менделеева–Клапейрона, выражение для внутренней энергии. Закон Дальтона. Газовые законы.</w:t>
      </w:r>
    </w:p>
    <w:p w:rsidR="009E57D0" w:rsidRPr="005B2FBE" w:rsidRDefault="009E57D0" w:rsidP="009E57D0">
      <w:pPr>
        <w:pStyle w:val="a4"/>
        <w:ind w:firstLine="851"/>
        <w:jc w:val="both"/>
        <w:rPr>
          <w:rFonts w:cs="Times New Roman"/>
          <w:sz w:val="22"/>
        </w:rPr>
      </w:pPr>
      <w:r w:rsidRPr="005B2FBE">
        <w:rPr>
          <w:rFonts w:cs="Times New Roman"/>
          <w:sz w:val="22"/>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9E57D0" w:rsidRPr="005B2FBE" w:rsidRDefault="009E57D0" w:rsidP="009E57D0">
      <w:pPr>
        <w:pStyle w:val="a4"/>
        <w:ind w:firstLine="851"/>
        <w:jc w:val="both"/>
        <w:rPr>
          <w:rFonts w:cs="Times New Roman"/>
          <w:sz w:val="22"/>
        </w:rPr>
      </w:pPr>
      <w:r w:rsidRPr="005B2FBE">
        <w:rPr>
          <w:rFonts w:cs="Times New Roman"/>
          <w:sz w:val="22"/>
        </w:rPr>
        <w:lastRenderedPageBreak/>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9E57D0" w:rsidRPr="005B2FBE" w:rsidRDefault="009E57D0" w:rsidP="009E57D0">
      <w:pPr>
        <w:pStyle w:val="a4"/>
        <w:ind w:firstLine="851"/>
        <w:jc w:val="both"/>
        <w:rPr>
          <w:rFonts w:cs="Times New Roman"/>
          <w:sz w:val="22"/>
        </w:rPr>
      </w:pPr>
      <w:r w:rsidRPr="005B2FBE">
        <w:rPr>
          <w:rFonts w:cs="Times New Roman"/>
          <w:sz w:val="22"/>
        </w:rPr>
        <w:t>Преобразования энергии в тепловых машинах. КПД тепловой машины. Цикл Карно. Экологические проблемы теплоэнергетики.</w:t>
      </w:r>
    </w:p>
    <w:p w:rsidR="009E57D0" w:rsidRPr="005B2FBE" w:rsidRDefault="009E57D0" w:rsidP="009E57D0">
      <w:pPr>
        <w:pStyle w:val="a4"/>
        <w:ind w:firstLine="851"/>
        <w:jc w:val="both"/>
        <w:rPr>
          <w:rFonts w:cs="Times New Roman"/>
          <w:sz w:val="22"/>
        </w:rPr>
      </w:pPr>
    </w:p>
    <w:p w:rsidR="009E57D0" w:rsidRPr="005B2FBE" w:rsidRDefault="009E57D0" w:rsidP="009E57D0">
      <w:pPr>
        <w:pStyle w:val="a4"/>
        <w:ind w:firstLine="851"/>
        <w:jc w:val="both"/>
        <w:rPr>
          <w:rFonts w:cs="Times New Roman"/>
          <w:sz w:val="22"/>
        </w:rPr>
      </w:pPr>
      <w:r w:rsidRPr="005B2FBE">
        <w:rPr>
          <w:rFonts w:cs="Times New Roman"/>
          <w:sz w:val="22"/>
        </w:rPr>
        <w:t>Электродинамика</w:t>
      </w:r>
    </w:p>
    <w:p w:rsidR="009E57D0" w:rsidRPr="005B2FBE" w:rsidRDefault="009E57D0" w:rsidP="009E57D0">
      <w:pPr>
        <w:pStyle w:val="a4"/>
        <w:ind w:firstLine="851"/>
        <w:jc w:val="both"/>
        <w:rPr>
          <w:rFonts w:cs="Times New Roman"/>
          <w:sz w:val="22"/>
        </w:rPr>
      </w:pPr>
      <w:r w:rsidRPr="005B2FBE">
        <w:rPr>
          <w:rFonts w:cs="Times New Roman"/>
          <w:sz w:val="22"/>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9E57D0" w:rsidRPr="005B2FBE" w:rsidRDefault="009E57D0" w:rsidP="009E57D0">
      <w:pPr>
        <w:pStyle w:val="a4"/>
        <w:ind w:firstLine="851"/>
        <w:jc w:val="both"/>
        <w:rPr>
          <w:rFonts w:cs="Times New Roman"/>
          <w:sz w:val="22"/>
        </w:rPr>
      </w:pPr>
      <w:r w:rsidRPr="005B2FBE">
        <w:rPr>
          <w:rFonts w:cs="Times New Roman"/>
          <w:sz w:val="22"/>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9E57D0" w:rsidRPr="005B2FBE" w:rsidRDefault="009E57D0" w:rsidP="009E57D0">
      <w:pPr>
        <w:pStyle w:val="a4"/>
        <w:ind w:firstLine="851"/>
        <w:jc w:val="both"/>
        <w:rPr>
          <w:rFonts w:cs="Times New Roman"/>
          <w:sz w:val="22"/>
        </w:rPr>
      </w:pPr>
      <w:r w:rsidRPr="005B2FBE">
        <w:rPr>
          <w:rFonts w:cs="Times New Roman"/>
          <w:sz w:val="22"/>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9E57D0" w:rsidRPr="005B2FBE" w:rsidRDefault="009E57D0" w:rsidP="009E57D0">
      <w:pPr>
        <w:pStyle w:val="a4"/>
        <w:ind w:firstLine="851"/>
        <w:jc w:val="both"/>
        <w:rPr>
          <w:rFonts w:cs="Times New Roman"/>
          <w:sz w:val="22"/>
        </w:rPr>
      </w:pPr>
      <w:r w:rsidRPr="005B2FBE">
        <w:rPr>
          <w:rFonts w:cs="Times New Roman"/>
          <w:sz w:val="22"/>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9E57D0" w:rsidRPr="005B2FBE" w:rsidRDefault="009E57D0" w:rsidP="009E57D0">
      <w:pPr>
        <w:pStyle w:val="a4"/>
        <w:ind w:firstLine="851"/>
        <w:jc w:val="both"/>
        <w:rPr>
          <w:rFonts w:cs="Times New Roman"/>
          <w:sz w:val="22"/>
        </w:rPr>
      </w:pPr>
      <w:r w:rsidRPr="005B2FBE">
        <w:rPr>
          <w:rFonts w:cs="Times New Roman"/>
          <w:sz w:val="22"/>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9E57D0" w:rsidRPr="005B2FBE" w:rsidRDefault="009E57D0" w:rsidP="009E57D0">
      <w:pPr>
        <w:pStyle w:val="a4"/>
        <w:ind w:firstLine="851"/>
        <w:jc w:val="both"/>
        <w:rPr>
          <w:rFonts w:cs="Times New Roman"/>
          <w:sz w:val="22"/>
        </w:rPr>
      </w:pPr>
      <w:r w:rsidRPr="005B2FBE">
        <w:rPr>
          <w:rFonts w:cs="Times New Roman"/>
          <w:sz w:val="22"/>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9E57D0" w:rsidRPr="005B2FBE" w:rsidRDefault="009E57D0" w:rsidP="009E57D0">
      <w:pPr>
        <w:pStyle w:val="a4"/>
        <w:ind w:firstLine="851"/>
        <w:jc w:val="both"/>
        <w:rPr>
          <w:rFonts w:cs="Times New Roman"/>
          <w:sz w:val="22"/>
        </w:rPr>
      </w:pPr>
      <w:r w:rsidRPr="005B2FBE">
        <w:rPr>
          <w:rFonts w:cs="Times New Roman"/>
          <w:sz w:val="22"/>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9E57D0" w:rsidRPr="005B2FBE" w:rsidRDefault="009E57D0" w:rsidP="009E57D0">
      <w:pPr>
        <w:pStyle w:val="a4"/>
        <w:ind w:firstLine="851"/>
        <w:jc w:val="both"/>
        <w:rPr>
          <w:rFonts w:cs="Times New Roman"/>
          <w:sz w:val="22"/>
        </w:rPr>
      </w:pPr>
      <w:r w:rsidRPr="005B2FBE">
        <w:rPr>
          <w:rFonts w:cs="Times New Roman"/>
          <w:sz w:val="22"/>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9E57D0" w:rsidRPr="005B2FBE" w:rsidRDefault="009E57D0" w:rsidP="009E57D0">
      <w:pPr>
        <w:pStyle w:val="a4"/>
        <w:ind w:firstLine="851"/>
        <w:jc w:val="both"/>
        <w:rPr>
          <w:rFonts w:cs="Times New Roman"/>
          <w:sz w:val="22"/>
        </w:rPr>
      </w:pPr>
    </w:p>
    <w:p w:rsidR="009E57D0" w:rsidRPr="00900F1B" w:rsidRDefault="009E57D0" w:rsidP="009E57D0">
      <w:pPr>
        <w:pStyle w:val="a4"/>
        <w:ind w:firstLine="851"/>
        <w:jc w:val="both"/>
        <w:rPr>
          <w:rFonts w:cs="Times New Roman"/>
          <w:b/>
          <w:sz w:val="22"/>
        </w:rPr>
      </w:pPr>
      <w:r w:rsidRPr="00900F1B">
        <w:rPr>
          <w:rFonts w:cs="Times New Roman"/>
          <w:b/>
          <w:sz w:val="22"/>
        </w:rPr>
        <w:t>Основы специальной теории относительности</w:t>
      </w:r>
    </w:p>
    <w:p w:rsidR="009E57D0" w:rsidRPr="005B2FBE" w:rsidRDefault="009E57D0" w:rsidP="009E57D0">
      <w:pPr>
        <w:pStyle w:val="a4"/>
        <w:ind w:firstLine="851"/>
        <w:jc w:val="both"/>
        <w:rPr>
          <w:rFonts w:cs="Times New Roman"/>
          <w:sz w:val="22"/>
        </w:rPr>
      </w:pPr>
      <w:r w:rsidRPr="005B2FBE">
        <w:rPr>
          <w:rFonts w:cs="Times New Roman"/>
          <w:sz w:val="22"/>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9E57D0" w:rsidRPr="005B2FBE" w:rsidRDefault="009E57D0" w:rsidP="009E57D0">
      <w:pPr>
        <w:pStyle w:val="a4"/>
        <w:ind w:firstLine="851"/>
        <w:jc w:val="both"/>
        <w:rPr>
          <w:rFonts w:cs="Times New Roman"/>
          <w:sz w:val="22"/>
        </w:rPr>
      </w:pPr>
      <w:r w:rsidRPr="005B2FBE">
        <w:rPr>
          <w:rFonts w:cs="Times New Roman"/>
          <w:sz w:val="22"/>
        </w:rPr>
        <w:t>Квантовая физика. Физика атома и атомного ядра</w:t>
      </w:r>
    </w:p>
    <w:p w:rsidR="009E57D0" w:rsidRPr="005B2FBE" w:rsidRDefault="009E57D0" w:rsidP="009E57D0">
      <w:pPr>
        <w:pStyle w:val="a4"/>
        <w:ind w:firstLine="851"/>
        <w:jc w:val="both"/>
        <w:rPr>
          <w:rFonts w:cs="Times New Roman"/>
          <w:sz w:val="22"/>
        </w:rPr>
      </w:pPr>
      <w:r w:rsidRPr="005B2FBE">
        <w:rPr>
          <w:rFonts w:cs="Times New Roman"/>
          <w:sz w:val="22"/>
        </w:rPr>
        <w:t xml:space="preserve">Предмет и задачи квантовой физики. </w:t>
      </w:r>
    </w:p>
    <w:p w:rsidR="009E57D0" w:rsidRPr="005B2FBE" w:rsidRDefault="009E57D0" w:rsidP="009E57D0">
      <w:pPr>
        <w:pStyle w:val="a4"/>
        <w:ind w:firstLine="851"/>
        <w:jc w:val="both"/>
        <w:rPr>
          <w:rFonts w:cs="Times New Roman"/>
          <w:sz w:val="22"/>
        </w:rPr>
      </w:pPr>
      <w:r w:rsidRPr="005B2FBE">
        <w:rPr>
          <w:rFonts w:cs="Times New Roman"/>
          <w:sz w:val="22"/>
        </w:rPr>
        <w:t xml:space="preserve">Тепловое излучение. Распределение энергии в спектре абсолютно черного тела. </w:t>
      </w:r>
    </w:p>
    <w:p w:rsidR="009E57D0" w:rsidRPr="005B2FBE" w:rsidRDefault="009E57D0" w:rsidP="009E57D0">
      <w:pPr>
        <w:pStyle w:val="a4"/>
        <w:ind w:firstLine="851"/>
        <w:jc w:val="both"/>
        <w:rPr>
          <w:rFonts w:cs="Times New Roman"/>
          <w:sz w:val="22"/>
        </w:rPr>
      </w:pPr>
      <w:r w:rsidRPr="005B2FBE">
        <w:rPr>
          <w:rFonts w:cs="Times New Roman"/>
          <w:sz w:val="22"/>
        </w:rPr>
        <w:t>Гипотеза М. Планка о квантах. Фотоэффект. Опыты А.Г. Столетова, законы фотоэффекта. Уравнение А. Эйнштейна для фотоэффекта.</w:t>
      </w:r>
    </w:p>
    <w:p w:rsidR="009E57D0" w:rsidRPr="005B2FBE" w:rsidRDefault="009E57D0" w:rsidP="009E57D0">
      <w:pPr>
        <w:pStyle w:val="a4"/>
        <w:ind w:firstLine="851"/>
        <w:jc w:val="both"/>
        <w:rPr>
          <w:rFonts w:cs="Times New Roman"/>
          <w:sz w:val="22"/>
        </w:rPr>
      </w:pPr>
      <w:r w:rsidRPr="005B2FBE">
        <w:rPr>
          <w:rFonts w:cs="Times New Roman"/>
          <w:sz w:val="22"/>
        </w:rPr>
        <w:t>Фотон. Опыты П.Н. Лебедева и С.И. Вавилова. Гипотеза Л. де Бройля о волновых свойствах частиц. Корпускулярно-</w:t>
      </w:r>
      <w:r w:rsidRPr="005B2FBE">
        <w:rPr>
          <w:rFonts w:cs="Times New Roman"/>
          <w:sz w:val="22"/>
        </w:rPr>
        <w:softHyphen/>
        <w:t>волновой дуализм. Дифракция электронов. Давление света. Соотношение неопределенностей Гейзенберга.</w:t>
      </w:r>
    </w:p>
    <w:p w:rsidR="009E57D0" w:rsidRPr="005B2FBE" w:rsidRDefault="009E57D0" w:rsidP="009E57D0">
      <w:pPr>
        <w:pStyle w:val="a4"/>
        <w:ind w:firstLine="851"/>
        <w:jc w:val="both"/>
        <w:rPr>
          <w:rFonts w:cs="Times New Roman"/>
          <w:sz w:val="22"/>
        </w:rPr>
      </w:pPr>
      <w:r w:rsidRPr="005B2FBE">
        <w:rPr>
          <w:rFonts w:cs="Times New Roman"/>
          <w:sz w:val="22"/>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9E57D0" w:rsidRPr="005B2FBE" w:rsidRDefault="009E57D0" w:rsidP="009E57D0">
      <w:pPr>
        <w:pStyle w:val="a4"/>
        <w:ind w:firstLine="851"/>
        <w:jc w:val="both"/>
        <w:rPr>
          <w:rFonts w:cs="Times New Roman"/>
          <w:sz w:val="22"/>
        </w:rPr>
      </w:pPr>
      <w:r w:rsidRPr="005B2FBE">
        <w:rPr>
          <w:rFonts w:cs="Times New Roman"/>
          <w:sz w:val="22"/>
        </w:rPr>
        <w:t>Состав и строение атомного ядра. Изотопы. Ядерные силы. Дефект массы и энергия связи ядра.</w:t>
      </w:r>
    </w:p>
    <w:p w:rsidR="009E57D0" w:rsidRPr="005B2FBE" w:rsidRDefault="009E57D0" w:rsidP="009E57D0">
      <w:pPr>
        <w:pStyle w:val="a4"/>
        <w:ind w:firstLine="851"/>
        <w:jc w:val="both"/>
        <w:rPr>
          <w:rFonts w:cs="Times New Roman"/>
          <w:sz w:val="22"/>
        </w:rPr>
      </w:pPr>
      <w:r w:rsidRPr="005B2FBE">
        <w:rPr>
          <w:rFonts w:cs="Times New Roman"/>
          <w:sz w:val="22"/>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9E57D0" w:rsidRPr="005B2FBE" w:rsidRDefault="009E57D0" w:rsidP="009E57D0">
      <w:pPr>
        <w:pStyle w:val="a4"/>
        <w:ind w:firstLine="851"/>
        <w:jc w:val="both"/>
        <w:rPr>
          <w:rFonts w:cs="Times New Roman"/>
          <w:sz w:val="22"/>
        </w:rPr>
      </w:pPr>
      <w:r w:rsidRPr="005B2FBE">
        <w:rPr>
          <w:rFonts w:cs="Times New Roman"/>
          <w:sz w:val="22"/>
        </w:rPr>
        <w:t xml:space="preserve">Элементарные частицы. Фундаментальные взаимодействия. Ускорители элементарных частиц. </w:t>
      </w:r>
    </w:p>
    <w:p w:rsidR="009E57D0" w:rsidRPr="005B2FBE" w:rsidRDefault="009E57D0" w:rsidP="009E57D0">
      <w:pPr>
        <w:pStyle w:val="a4"/>
        <w:ind w:firstLine="851"/>
        <w:jc w:val="both"/>
        <w:rPr>
          <w:rFonts w:cs="Times New Roman"/>
          <w:sz w:val="22"/>
        </w:rPr>
      </w:pPr>
    </w:p>
    <w:p w:rsidR="009E57D0" w:rsidRPr="00900F1B" w:rsidRDefault="009E57D0" w:rsidP="009E57D0">
      <w:pPr>
        <w:pStyle w:val="a4"/>
        <w:ind w:firstLine="851"/>
        <w:jc w:val="both"/>
        <w:rPr>
          <w:rFonts w:cs="Times New Roman"/>
          <w:b/>
          <w:sz w:val="22"/>
        </w:rPr>
      </w:pPr>
      <w:r w:rsidRPr="00900F1B">
        <w:rPr>
          <w:rFonts w:cs="Times New Roman"/>
          <w:b/>
          <w:sz w:val="22"/>
        </w:rPr>
        <w:t>Строение Вселенной</w:t>
      </w:r>
    </w:p>
    <w:p w:rsidR="009E57D0" w:rsidRPr="005B2FBE" w:rsidRDefault="009E57D0" w:rsidP="009E57D0">
      <w:pPr>
        <w:pStyle w:val="a4"/>
        <w:ind w:firstLine="851"/>
        <w:jc w:val="both"/>
        <w:rPr>
          <w:rFonts w:cs="Times New Roman"/>
          <w:sz w:val="22"/>
        </w:rPr>
      </w:pPr>
      <w:r w:rsidRPr="005B2FBE">
        <w:rPr>
          <w:rFonts w:cs="Times New Roman"/>
          <w:sz w:val="22"/>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9E57D0" w:rsidRPr="005B2FBE" w:rsidRDefault="009E57D0" w:rsidP="009E57D0">
      <w:pPr>
        <w:pStyle w:val="a4"/>
        <w:ind w:firstLine="851"/>
        <w:jc w:val="both"/>
        <w:rPr>
          <w:rFonts w:cs="Times New Roman"/>
          <w:sz w:val="22"/>
        </w:rPr>
      </w:pPr>
      <w:r w:rsidRPr="005B2FBE">
        <w:rPr>
          <w:rFonts w:cs="Times New Roman"/>
          <w:sz w:val="22"/>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9E57D0" w:rsidRPr="005B2FBE" w:rsidRDefault="009E57D0" w:rsidP="009E57D0">
      <w:pPr>
        <w:pStyle w:val="a4"/>
        <w:ind w:firstLine="851"/>
        <w:jc w:val="both"/>
        <w:rPr>
          <w:rFonts w:cs="Times New Roman"/>
          <w:sz w:val="22"/>
        </w:rPr>
      </w:pPr>
    </w:p>
    <w:p w:rsidR="009E57D0" w:rsidRPr="005B2FBE" w:rsidRDefault="009E57D0" w:rsidP="009E57D0">
      <w:pPr>
        <w:pStyle w:val="a4"/>
        <w:ind w:firstLine="851"/>
        <w:jc w:val="both"/>
        <w:rPr>
          <w:rFonts w:cs="Times New Roman"/>
          <w:sz w:val="22"/>
        </w:rPr>
      </w:pPr>
      <w:r w:rsidRPr="005B2FBE">
        <w:rPr>
          <w:rFonts w:cs="Times New Roman"/>
          <w:sz w:val="22"/>
        </w:rPr>
        <w:t>П</w:t>
      </w:r>
      <w:r>
        <w:rPr>
          <w:rFonts w:cs="Times New Roman"/>
          <w:sz w:val="22"/>
        </w:rPr>
        <w:t>е</w:t>
      </w:r>
      <w:r w:rsidRPr="005B2FBE">
        <w:rPr>
          <w:rFonts w:cs="Times New Roman"/>
          <w:sz w:val="22"/>
        </w:rPr>
        <w:t xml:space="preserve">речень практических и лабораторных работ (на выбор учителя) </w:t>
      </w:r>
    </w:p>
    <w:p w:rsidR="009E57D0" w:rsidRPr="005B2FBE" w:rsidRDefault="009E57D0" w:rsidP="009E57D0">
      <w:pPr>
        <w:pStyle w:val="a4"/>
        <w:ind w:firstLine="851"/>
        <w:jc w:val="both"/>
        <w:rPr>
          <w:rFonts w:cs="Times New Roman"/>
          <w:sz w:val="22"/>
        </w:rPr>
      </w:pPr>
      <w:r w:rsidRPr="005B2FBE">
        <w:rPr>
          <w:rFonts w:cs="Times New Roman"/>
          <w:sz w:val="22"/>
        </w:rPr>
        <w:t>Прямые измерения:</w:t>
      </w:r>
    </w:p>
    <w:p w:rsidR="009E57D0" w:rsidRPr="005B2FBE" w:rsidRDefault="009E57D0" w:rsidP="009E57D0">
      <w:pPr>
        <w:pStyle w:val="a4"/>
        <w:ind w:firstLine="851"/>
        <w:jc w:val="both"/>
        <w:rPr>
          <w:rFonts w:cs="Times New Roman"/>
          <w:sz w:val="22"/>
        </w:rPr>
      </w:pPr>
      <w:r w:rsidRPr="005B2FBE">
        <w:rPr>
          <w:rFonts w:cs="Times New Roman"/>
          <w:sz w:val="22"/>
        </w:rPr>
        <w:t xml:space="preserve">измерение мгновенной скорости с использованием секундомера или компьютера с датчиками; </w:t>
      </w:r>
    </w:p>
    <w:p w:rsidR="009E57D0" w:rsidRPr="005B2FBE" w:rsidRDefault="009E57D0" w:rsidP="009E57D0">
      <w:pPr>
        <w:pStyle w:val="a4"/>
        <w:ind w:firstLine="851"/>
        <w:jc w:val="both"/>
        <w:rPr>
          <w:rFonts w:cs="Times New Roman"/>
          <w:sz w:val="22"/>
        </w:rPr>
      </w:pPr>
      <w:r w:rsidRPr="005B2FBE">
        <w:rPr>
          <w:rFonts w:cs="Times New Roman"/>
          <w:sz w:val="22"/>
        </w:rPr>
        <w:t>сравнение масс (по взаимодействию);</w:t>
      </w:r>
    </w:p>
    <w:p w:rsidR="009E57D0" w:rsidRPr="005B2FBE" w:rsidRDefault="009E57D0" w:rsidP="009E57D0">
      <w:pPr>
        <w:pStyle w:val="a4"/>
        <w:ind w:firstLine="851"/>
        <w:jc w:val="both"/>
        <w:rPr>
          <w:rFonts w:cs="Times New Roman"/>
          <w:sz w:val="22"/>
        </w:rPr>
      </w:pPr>
      <w:r w:rsidRPr="005B2FBE">
        <w:rPr>
          <w:rFonts w:cs="Times New Roman"/>
          <w:sz w:val="22"/>
        </w:rPr>
        <w:t>измерение сил в механике;</w:t>
      </w:r>
    </w:p>
    <w:p w:rsidR="009E57D0" w:rsidRPr="005B2FBE" w:rsidRDefault="009E57D0" w:rsidP="009E57D0">
      <w:pPr>
        <w:pStyle w:val="a4"/>
        <w:ind w:firstLine="851"/>
        <w:jc w:val="both"/>
        <w:rPr>
          <w:rFonts w:cs="Times New Roman"/>
          <w:sz w:val="22"/>
        </w:rPr>
      </w:pPr>
      <w:r w:rsidRPr="005B2FBE">
        <w:rPr>
          <w:rFonts w:cs="Times New Roman"/>
          <w:sz w:val="22"/>
        </w:rPr>
        <w:t>измерение температуры жидкостными и цифровыми термометрами;</w:t>
      </w:r>
    </w:p>
    <w:p w:rsidR="009E57D0" w:rsidRPr="005B2FBE" w:rsidRDefault="009E57D0" w:rsidP="009E57D0">
      <w:pPr>
        <w:pStyle w:val="a4"/>
        <w:ind w:firstLine="851"/>
        <w:jc w:val="both"/>
        <w:rPr>
          <w:rFonts w:cs="Times New Roman"/>
          <w:sz w:val="22"/>
        </w:rPr>
      </w:pPr>
      <w:r w:rsidRPr="005B2FBE">
        <w:rPr>
          <w:rFonts w:cs="Times New Roman"/>
          <w:sz w:val="22"/>
        </w:rPr>
        <w:t>оценка сил взаимодействия молекул (методом отрыва капель);</w:t>
      </w:r>
    </w:p>
    <w:p w:rsidR="009E57D0" w:rsidRPr="005B2FBE" w:rsidRDefault="009E57D0" w:rsidP="009E57D0">
      <w:pPr>
        <w:pStyle w:val="a4"/>
        <w:ind w:firstLine="851"/>
        <w:jc w:val="both"/>
        <w:rPr>
          <w:rFonts w:cs="Times New Roman"/>
          <w:sz w:val="22"/>
        </w:rPr>
      </w:pPr>
      <w:r w:rsidRPr="005B2FBE">
        <w:rPr>
          <w:rFonts w:cs="Times New Roman"/>
          <w:sz w:val="22"/>
        </w:rPr>
        <w:t>измерение термодинамических параметров газа;</w:t>
      </w:r>
    </w:p>
    <w:p w:rsidR="009E57D0" w:rsidRPr="005B2FBE" w:rsidRDefault="009E57D0" w:rsidP="009E57D0">
      <w:pPr>
        <w:pStyle w:val="a4"/>
        <w:ind w:firstLine="851"/>
        <w:jc w:val="both"/>
        <w:rPr>
          <w:rFonts w:cs="Times New Roman"/>
          <w:sz w:val="22"/>
        </w:rPr>
      </w:pPr>
      <w:r w:rsidRPr="005B2FBE">
        <w:rPr>
          <w:rFonts w:cs="Times New Roman"/>
          <w:sz w:val="22"/>
        </w:rPr>
        <w:t>измерение ЭДС источника тока;</w:t>
      </w:r>
    </w:p>
    <w:p w:rsidR="009E57D0" w:rsidRPr="005B2FBE" w:rsidRDefault="009E57D0" w:rsidP="009E57D0">
      <w:pPr>
        <w:pStyle w:val="a4"/>
        <w:ind w:firstLine="851"/>
        <w:jc w:val="both"/>
        <w:rPr>
          <w:rFonts w:cs="Times New Roman"/>
          <w:sz w:val="22"/>
        </w:rPr>
      </w:pPr>
      <w:r w:rsidRPr="005B2FBE">
        <w:rPr>
          <w:rFonts w:cs="Times New Roman"/>
          <w:sz w:val="22"/>
        </w:rPr>
        <w:t>измерение силы взаимодействия катушки с током и магнита помощью электронных весов;</w:t>
      </w:r>
    </w:p>
    <w:p w:rsidR="009E57D0" w:rsidRPr="005B2FBE" w:rsidRDefault="009E57D0" w:rsidP="009E57D0">
      <w:pPr>
        <w:pStyle w:val="a4"/>
        <w:ind w:firstLine="851"/>
        <w:jc w:val="both"/>
        <w:rPr>
          <w:rFonts w:cs="Times New Roman"/>
          <w:sz w:val="22"/>
        </w:rPr>
      </w:pPr>
      <w:r w:rsidRPr="005B2FBE">
        <w:rPr>
          <w:rFonts w:cs="Times New Roman"/>
          <w:sz w:val="22"/>
        </w:rPr>
        <w:t>определение периода обращения двойных звезд (печатные материалы).</w:t>
      </w:r>
    </w:p>
    <w:p w:rsidR="009E57D0" w:rsidRPr="005B2FBE" w:rsidRDefault="009E57D0" w:rsidP="009E57D0">
      <w:pPr>
        <w:pStyle w:val="a4"/>
        <w:ind w:firstLine="851"/>
        <w:jc w:val="both"/>
        <w:rPr>
          <w:rFonts w:cs="Times New Roman"/>
          <w:sz w:val="22"/>
        </w:rPr>
      </w:pPr>
    </w:p>
    <w:p w:rsidR="009E57D0" w:rsidRPr="005B2FBE" w:rsidRDefault="009E57D0" w:rsidP="009E57D0">
      <w:pPr>
        <w:pStyle w:val="a4"/>
        <w:ind w:firstLine="851"/>
        <w:jc w:val="both"/>
        <w:rPr>
          <w:rFonts w:cs="Times New Roman"/>
          <w:sz w:val="22"/>
        </w:rPr>
      </w:pPr>
      <w:r w:rsidRPr="005B2FBE">
        <w:rPr>
          <w:rFonts w:cs="Times New Roman"/>
          <w:sz w:val="22"/>
        </w:rPr>
        <w:t>Косвенные измерения:</w:t>
      </w:r>
    </w:p>
    <w:p w:rsidR="009E57D0" w:rsidRPr="005B2FBE" w:rsidRDefault="009E57D0" w:rsidP="009E57D0">
      <w:pPr>
        <w:pStyle w:val="a4"/>
        <w:ind w:firstLine="851"/>
        <w:jc w:val="both"/>
        <w:rPr>
          <w:rFonts w:cs="Times New Roman"/>
          <w:sz w:val="22"/>
        </w:rPr>
      </w:pPr>
      <w:r w:rsidRPr="005B2FBE">
        <w:rPr>
          <w:rFonts w:cs="Times New Roman"/>
          <w:sz w:val="22"/>
        </w:rPr>
        <w:t>измерение ускорения;</w:t>
      </w:r>
    </w:p>
    <w:p w:rsidR="009E57D0" w:rsidRPr="005B2FBE" w:rsidRDefault="009E57D0" w:rsidP="009E57D0">
      <w:pPr>
        <w:pStyle w:val="a4"/>
        <w:ind w:firstLine="851"/>
        <w:jc w:val="both"/>
        <w:rPr>
          <w:rFonts w:cs="Times New Roman"/>
          <w:sz w:val="22"/>
        </w:rPr>
      </w:pPr>
      <w:r w:rsidRPr="005B2FBE">
        <w:rPr>
          <w:rFonts w:cs="Times New Roman"/>
          <w:sz w:val="22"/>
        </w:rPr>
        <w:t>измерение ускорения свободного падения;</w:t>
      </w:r>
    </w:p>
    <w:p w:rsidR="009E57D0" w:rsidRPr="005B2FBE" w:rsidRDefault="009E57D0" w:rsidP="009E57D0">
      <w:pPr>
        <w:pStyle w:val="a4"/>
        <w:ind w:firstLine="851"/>
        <w:jc w:val="both"/>
        <w:rPr>
          <w:rFonts w:cs="Times New Roman"/>
          <w:sz w:val="22"/>
        </w:rPr>
      </w:pPr>
      <w:r w:rsidRPr="005B2FBE">
        <w:rPr>
          <w:rFonts w:cs="Times New Roman"/>
          <w:sz w:val="22"/>
        </w:rPr>
        <w:t>определение энергии и импульса по тормозному пути;</w:t>
      </w:r>
    </w:p>
    <w:p w:rsidR="009E57D0" w:rsidRPr="005B2FBE" w:rsidRDefault="009E57D0" w:rsidP="009E57D0">
      <w:pPr>
        <w:pStyle w:val="a4"/>
        <w:ind w:firstLine="851"/>
        <w:jc w:val="both"/>
        <w:rPr>
          <w:rFonts w:cs="Times New Roman"/>
          <w:sz w:val="22"/>
        </w:rPr>
      </w:pPr>
      <w:r w:rsidRPr="005B2FBE">
        <w:rPr>
          <w:rFonts w:cs="Times New Roman"/>
          <w:sz w:val="22"/>
        </w:rPr>
        <w:t>измерение удельной теплоты плавления льда;</w:t>
      </w:r>
    </w:p>
    <w:p w:rsidR="009E57D0" w:rsidRPr="005B2FBE" w:rsidRDefault="009E57D0" w:rsidP="009E57D0">
      <w:pPr>
        <w:pStyle w:val="a4"/>
        <w:ind w:firstLine="851"/>
        <w:jc w:val="both"/>
        <w:rPr>
          <w:rFonts w:cs="Times New Roman"/>
          <w:sz w:val="22"/>
        </w:rPr>
      </w:pPr>
      <w:r w:rsidRPr="005B2FBE">
        <w:rPr>
          <w:rFonts w:cs="Times New Roman"/>
          <w:sz w:val="22"/>
        </w:rPr>
        <w:t>измерение напряженности вихревого электрического поля (при наблюдении электромагнитной индукции);</w:t>
      </w:r>
    </w:p>
    <w:p w:rsidR="009E57D0" w:rsidRPr="005B2FBE" w:rsidRDefault="009E57D0" w:rsidP="009E57D0">
      <w:pPr>
        <w:pStyle w:val="a4"/>
        <w:ind w:firstLine="851"/>
        <w:jc w:val="both"/>
        <w:rPr>
          <w:rFonts w:cs="Times New Roman"/>
          <w:sz w:val="22"/>
        </w:rPr>
      </w:pPr>
      <w:r w:rsidRPr="005B2FBE">
        <w:rPr>
          <w:rFonts w:cs="Times New Roman"/>
          <w:sz w:val="22"/>
        </w:rPr>
        <w:t>измерение внутреннего сопротивления источника тока;</w:t>
      </w:r>
    </w:p>
    <w:p w:rsidR="009E57D0" w:rsidRPr="005B2FBE" w:rsidRDefault="009E57D0" w:rsidP="009E57D0">
      <w:pPr>
        <w:pStyle w:val="a4"/>
        <w:ind w:firstLine="851"/>
        <w:jc w:val="both"/>
        <w:rPr>
          <w:rFonts w:cs="Times New Roman"/>
          <w:sz w:val="22"/>
        </w:rPr>
      </w:pPr>
      <w:r w:rsidRPr="005B2FBE">
        <w:rPr>
          <w:rFonts w:cs="Times New Roman"/>
          <w:sz w:val="22"/>
        </w:rPr>
        <w:t>определение показателя преломления среды;</w:t>
      </w:r>
    </w:p>
    <w:p w:rsidR="009E57D0" w:rsidRPr="005B2FBE" w:rsidRDefault="009E57D0" w:rsidP="009E57D0">
      <w:pPr>
        <w:pStyle w:val="a4"/>
        <w:ind w:firstLine="851"/>
        <w:jc w:val="both"/>
        <w:rPr>
          <w:rFonts w:cs="Times New Roman"/>
          <w:sz w:val="22"/>
        </w:rPr>
      </w:pPr>
      <w:r w:rsidRPr="005B2FBE">
        <w:rPr>
          <w:rFonts w:cs="Times New Roman"/>
          <w:sz w:val="22"/>
        </w:rPr>
        <w:t>измерение фокусного расстояния собирающей и рассеивающей линз;</w:t>
      </w:r>
    </w:p>
    <w:p w:rsidR="009E57D0" w:rsidRPr="005B2FBE" w:rsidRDefault="009E57D0" w:rsidP="009E57D0">
      <w:pPr>
        <w:pStyle w:val="a4"/>
        <w:ind w:firstLine="851"/>
        <w:jc w:val="both"/>
        <w:rPr>
          <w:rFonts w:cs="Times New Roman"/>
          <w:sz w:val="22"/>
        </w:rPr>
      </w:pPr>
      <w:r w:rsidRPr="005B2FBE">
        <w:rPr>
          <w:rFonts w:cs="Times New Roman"/>
          <w:sz w:val="22"/>
        </w:rPr>
        <w:t>определение длины световой волны;</w:t>
      </w:r>
    </w:p>
    <w:p w:rsidR="009E57D0" w:rsidRPr="005B2FBE" w:rsidRDefault="009E57D0" w:rsidP="009E57D0">
      <w:pPr>
        <w:pStyle w:val="a4"/>
        <w:ind w:firstLine="851"/>
        <w:jc w:val="both"/>
        <w:rPr>
          <w:rFonts w:cs="Times New Roman"/>
          <w:sz w:val="22"/>
        </w:rPr>
      </w:pPr>
      <w:r w:rsidRPr="005B2FBE">
        <w:rPr>
          <w:rFonts w:cs="Times New Roman"/>
          <w:sz w:val="22"/>
        </w:rPr>
        <w:t>определение импульса и энергии частицы при движении в магнитном поле (по фотографиям).</w:t>
      </w:r>
    </w:p>
    <w:p w:rsidR="009E57D0" w:rsidRPr="005B2FBE" w:rsidRDefault="009E57D0" w:rsidP="009E57D0">
      <w:pPr>
        <w:pStyle w:val="a4"/>
        <w:ind w:firstLine="851"/>
        <w:jc w:val="both"/>
        <w:rPr>
          <w:rFonts w:cs="Times New Roman"/>
          <w:sz w:val="22"/>
        </w:rPr>
      </w:pPr>
    </w:p>
    <w:p w:rsidR="009E57D0" w:rsidRPr="005B2FBE" w:rsidRDefault="009E57D0" w:rsidP="009E57D0">
      <w:pPr>
        <w:pStyle w:val="a4"/>
        <w:ind w:firstLine="851"/>
        <w:jc w:val="both"/>
        <w:rPr>
          <w:rFonts w:cs="Times New Roman"/>
          <w:sz w:val="22"/>
        </w:rPr>
      </w:pPr>
      <w:r w:rsidRPr="005B2FBE">
        <w:rPr>
          <w:rFonts w:cs="Times New Roman"/>
          <w:sz w:val="22"/>
        </w:rPr>
        <w:t>Наблюдение явлений:</w:t>
      </w:r>
    </w:p>
    <w:p w:rsidR="009E57D0" w:rsidRPr="005B2FBE" w:rsidRDefault="009E57D0" w:rsidP="009E57D0">
      <w:pPr>
        <w:pStyle w:val="a4"/>
        <w:ind w:firstLine="851"/>
        <w:jc w:val="both"/>
        <w:rPr>
          <w:rFonts w:cs="Times New Roman"/>
          <w:sz w:val="22"/>
        </w:rPr>
      </w:pPr>
      <w:r w:rsidRPr="005B2FBE">
        <w:rPr>
          <w:rFonts w:cs="Times New Roman"/>
          <w:sz w:val="22"/>
        </w:rPr>
        <w:t>наблюдение механических явлений в инерциальных и неинерциальных системах отсчета;</w:t>
      </w:r>
    </w:p>
    <w:p w:rsidR="009E57D0" w:rsidRPr="005B2FBE" w:rsidRDefault="009E57D0" w:rsidP="009E57D0">
      <w:pPr>
        <w:pStyle w:val="a4"/>
        <w:ind w:firstLine="851"/>
        <w:jc w:val="both"/>
        <w:rPr>
          <w:rFonts w:cs="Times New Roman"/>
          <w:sz w:val="22"/>
        </w:rPr>
      </w:pPr>
      <w:r w:rsidRPr="005B2FBE">
        <w:rPr>
          <w:rFonts w:cs="Times New Roman"/>
          <w:sz w:val="22"/>
        </w:rPr>
        <w:t>наблюдение вынужденных колебаний и резонанса;</w:t>
      </w:r>
    </w:p>
    <w:p w:rsidR="009E57D0" w:rsidRPr="005B2FBE" w:rsidRDefault="009E57D0" w:rsidP="009E57D0">
      <w:pPr>
        <w:pStyle w:val="a4"/>
        <w:ind w:firstLine="851"/>
        <w:jc w:val="both"/>
        <w:rPr>
          <w:rFonts w:cs="Times New Roman"/>
          <w:sz w:val="22"/>
        </w:rPr>
      </w:pPr>
      <w:r w:rsidRPr="005B2FBE">
        <w:rPr>
          <w:rFonts w:cs="Times New Roman"/>
          <w:sz w:val="22"/>
        </w:rPr>
        <w:t>наблюдение диффузии;</w:t>
      </w:r>
    </w:p>
    <w:p w:rsidR="009E57D0" w:rsidRPr="005B2FBE" w:rsidRDefault="009E57D0" w:rsidP="009E57D0">
      <w:pPr>
        <w:pStyle w:val="a4"/>
        <w:ind w:firstLine="851"/>
        <w:jc w:val="both"/>
        <w:rPr>
          <w:rFonts w:cs="Times New Roman"/>
          <w:sz w:val="22"/>
        </w:rPr>
      </w:pPr>
      <w:r w:rsidRPr="005B2FBE">
        <w:rPr>
          <w:rFonts w:cs="Times New Roman"/>
          <w:sz w:val="22"/>
        </w:rPr>
        <w:t>наблюдение явления электромагнитной индукции;</w:t>
      </w:r>
    </w:p>
    <w:p w:rsidR="009E57D0" w:rsidRPr="005B2FBE" w:rsidRDefault="009E57D0" w:rsidP="009E57D0">
      <w:pPr>
        <w:pStyle w:val="a4"/>
        <w:ind w:firstLine="851"/>
        <w:jc w:val="both"/>
        <w:rPr>
          <w:rFonts w:cs="Times New Roman"/>
          <w:sz w:val="22"/>
        </w:rPr>
      </w:pPr>
      <w:r w:rsidRPr="005B2FBE">
        <w:rPr>
          <w:rFonts w:cs="Times New Roman"/>
          <w:sz w:val="22"/>
        </w:rPr>
        <w:t>наблюдение волновых свойств света: дифракция, интерференция, поляризация;</w:t>
      </w:r>
    </w:p>
    <w:p w:rsidR="009E57D0" w:rsidRPr="005B2FBE" w:rsidRDefault="009E57D0" w:rsidP="009E57D0">
      <w:pPr>
        <w:pStyle w:val="a4"/>
        <w:ind w:firstLine="851"/>
        <w:jc w:val="both"/>
        <w:rPr>
          <w:rFonts w:cs="Times New Roman"/>
          <w:sz w:val="22"/>
        </w:rPr>
      </w:pPr>
      <w:r w:rsidRPr="005B2FBE">
        <w:rPr>
          <w:rFonts w:cs="Times New Roman"/>
          <w:sz w:val="22"/>
        </w:rPr>
        <w:t>наблюдение спектров;</w:t>
      </w:r>
    </w:p>
    <w:p w:rsidR="009E57D0" w:rsidRPr="005B2FBE" w:rsidRDefault="009E57D0" w:rsidP="009E57D0">
      <w:pPr>
        <w:pStyle w:val="a4"/>
        <w:ind w:firstLine="851"/>
        <w:jc w:val="both"/>
        <w:rPr>
          <w:rFonts w:cs="Times New Roman"/>
          <w:sz w:val="22"/>
        </w:rPr>
      </w:pPr>
      <w:r w:rsidRPr="005B2FBE">
        <w:rPr>
          <w:rFonts w:cs="Times New Roman"/>
          <w:sz w:val="22"/>
        </w:rPr>
        <w:t>вечерние наблюдения звезд, Луны и планет в телескоп или бинокль.</w:t>
      </w:r>
    </w:p>
    <w:p w:rsidR="009E57D0" w:rsidRPr="005B2FBE" w:rsidRDefault="009E57D0" w:rsidP="009E57D0">
      <w:pPr>
        <w:pStyle w:val="a4"/>
        <w:ind w:firstLine="851"/>
        <w:jc w:val="both"/>
        <w:rPr>
          <w:rFonts w:cs="Times New Roman"/>
          <w:sz w:val="22"/>
        </w:rPr>
      </w:pPr>
    </w:p>
    <w:p w:rsidR="009E57D0" w:rsidRPr="005B2FBE" w:rsidRDefault="009E57D0" w:rsidP="009E57D0">
      <w:pPr>
        <w:pStyle w:val="a4"/>
        <w:ind w:firstLine="851"/>
        <w:jc w:val="both"/>
        <w:rPr>
          <w:rFonts w:cs="Times New Roman"/>
          <w:sz w:val="22"/>
        </w:rPr>
      </w:pPr>
      <w:r w:rsidRPr="005B2FBE">
        <w:rPr>
          <w:rFonts w:cs="Times New Roman"/>
          <w:sz w:val="22"/>
        </w:rPr>
        <w:t>Исследования:</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равноускоренного движения с использованием электронного секундомера или компьютера с датчиками;</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движения тела, брошенного горизонтально;</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центрального удара;</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качения цилиндра по наклонной плоскости;</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движения броуновской частицы (по трекам Перрена);</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изопроцессов;</w:t>
      </w:r>
    </w:p>
    <w:p w:rsidR="009E57D0" w:rsidRPr="005B2FBE" w:rsidRDefault="009E57D0" w:rsidP="009E57D0">
      <w:pPr>
        <w:pStyle w:val="a4"/>
        <w:ind w:firstLine="851"/>
        <w:jc w:val="both"/>
        <w:rPr>
          <w:rFonts w:cs="Times New Roman"/>
          <w:sz w:val="22"/>
        </w:rPr>
      </w:pPr>
      <w:r w:rsidRPr="005B2FBE">
        <w:rPr>
          <w:rFonts w:cs="Times New Roman"/>
          <w:sz w:val="22"/>
        </w:rPr>
        <w:t xml:space="preserve">исследование изохорного процесса и оценка абсолютного нуля; </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остывания воды;</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зависимости напряжения на полюсах источника тока от силы тока в цепи;</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зависимости силы тока через лампочку от напряжения на ней;</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нагревания воды нагревателем небольшой мощности;</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явления электромагнитной индукции;</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зависимости угла преломления от угла падения;</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зависимости расстояния от линзы до изображения от расстояния от линзы до предмета;</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спектра водорода;</w:t>
      </w:r>
    </w:p>
    <w:p w:rsidR="009E57D0" w:rsidRPr="005B2FBE" w:rsidRDefault="009E57D0" w:rsidP="009E57D0">
      <w:pPr>
        <w:pStyle w:val="a4"/>
        <w:ind w:firstLine="851"/>
        <w:jc w:val="both"/>
        <w:rPr>
          <w:rFonts w:cs="Times New Roman"/>
          <w:sz w:val="22"/>
        </w:rPr>
      </w:pPr>
      <w:r w:rsidRPr="005B2FBE">
        <w:rPr>
          <w:rFonts w:cs="Times New Roman"/>
          <w:sz w:val="22"/>
        </w:rPr>
        <w:t>исследование движения двойных звезд (по печатным материалам).</w:t>
      </w:r>
    </w:p>
    <w:p w:rsidR="009E57D0" w:rsidRPr="005B2FBE" w:rsidRDefault="009E57D0" w:rsidP="009E57D0">
      <w:pPr>
        <w:pStyle w:val="a4"/>
        <w:ind w:firstLine="851"/>
        <w:jc w:val="both"/>
        <w:rPr>
          <w:rFonts w:cs="Times New Roman"/>
          <w:sz w:val="22"/>
        </w:rPr>
      </w:pPr>
    </w:p>
    <w:p w:rsidR="009E57D0" w:rsidRPr="005B2FBE" w:rsidRDefault="009E57D0" w:rsidP="009E57D0">
      <w:pPr>
        <w:pStyle w:val="a4"/>
        <w:ind w:firstLine="851"/>
        <w:jc w:val="both"/>
        <w:rPr>
          <w:rFonts w:cs="Times New Roman"/>
          <w:sz w:val="22"/>
        </w:rPr>
      </w:pPr>
      <w:r w:rsidRPr="005B2FBE">
        <w:rPr>
          <w:rFonts w:cs="Times New Roman"/>
          <w:sz w:val="22"/>
        </w:rPr>
        <w:lastRenderedPageBreak/>
        <w:t>Проверка гипотез (в том числе имеются неверные):</w:t>
      </w:r>
    </w:p>
    <w:p w:rsidR="009E57D0" w:rsidRPr="005B2FBE" w:rsidRDefault="009E57D0" w:rsidP="009E57D0">
      <w:pPr>
        <w:pStyle w:val="a4"/>
        <w:ind w:firstLine="851"/>
        <w:jc w:val="both"/>
        <w:rPr>
          <w:rFonts w:cs="Times New Roman"/>
          <w:sz w:val="22"/>
        </w:rPr>
      </w:pPr>
      <w:r w:rsidRPr="005B2FBE">
        <w:rPr>
          <w:rFonts w:cs="Times New Roman"/>
          <w:sz w:val="22"/>
        </w:rPr>
        <w:t>при движении бруска по наклонной плоскости время перемещения на определенное расстояния тем больше, чем больше масса бруска;</w:t>
      </w:r>
    </w:p>
    <w:p w:rsidR="009E57D0" w:rsidRPr="005B2FBE" w:rsidRDefault="009E57D0" w:rsidP="009E57D0">
      <w:pPr>
        <w:pStyle w:val="a4"/>
        <w:ind w:firstLine="851"/>
        <w:jc w:val="both"/>
        <w:rPr>
          <w:rFonts w:cs="Times New Roman"/>
          <w:sz w:val="22"/>
        </w:rPr>
      </w:pPr>
      <w:r w:rsidRPr="005B2FBE">
        <w:rPr>
          <w:rFonts w:cs="Times New Roman"/>
          <w:sz w:val="22"/>
        </w:rPr>
        <w:t>при движении бруска по наклонной плоскости скорость прямо пропорциональна пути;</w:t>
      </w:r>
    </w:p>
    <w:p w:rsidR="009E57D0" w:rsidRPr="005B2FBE" w:rsidRDefault="009E57D0" w:rsidP="009E57D0">
      <w:pPr>
        <w:pStyle w:val="a4"/>
        <w:ind w:firstLine="851"/>
        <w:jc w:val="both"/>
        <w:rPr>
          <w:rFonts w:cs="Times New Roman"/>
          <w:sz w:val="22"/>
        </w:rPr>
      </w:pPr>
      <w:r w:rsidRPr="005B2FBE">
        <w:rPr>
          <w:rFonts w:cs="Times New Roman"/>
          <w:sz w:val="22"/>
        </w:rPr>
        <w:t>при затухании колебаний амплитуда обратно пропорциональна времени;</w:t>
      </w:r>
    </w:p>
    <w:p w:rsidR="009E57D0" w:rsidRPr="005B2FBE" w:rsidRDefault="009E57D0" w:rsidP="009E57D0">
      <w:pPr>
        <w:pStyle w:val="a4"/>
        <w:ind w:firstLine="851"/>
        <w:jc w:val="both"/>
        <w:rPr>
          <w:rFonts w:cs="Times New Roman"/>
          <w:sz w:val="22"/>
        </w:rPr>
      </w:pPr>
      <w:r w:rsidRPr="005B2FBE">
        <w:rPr>
          <w:rFonts w:cs="Times New Roman"/>
          <w:sz w:val="22"/>
        </w:rPr>
        <w:t>квадрат среднего перемещения броуновской частицы прямо пропорционален времени наблюдения (по трекам Перрена);</w:t>
      </w:r>
    </w:p>
    <w:p w:rsidR="009E57D0" w:rsidRPr="005B2FBE" w:rsidRDefault="009E57D0" w:rsidP="009E57D0">
      <w:pPr>
        <w:pStyle w:val="a4"/>
        <w:ind w:firstLine="851"/>
        <w:jc w:val="both"/>
        <w:rPr>
          <w:rFonts w:cs="Times New Roman"/>
          <w:sz w:val="22"/>
        </w:rPr>
      </w:pPr>
      <w:r w:rsidRPr="005B2FBE">
        <w:rPr>
          <w:rFonts w:cs="Times New Roman"/>
          <w:sz w:val="22"/>
        </w:rPr>
        <w:t>скорость остывания воды линейно зависит от времени остывания;</w:t>
      </w:r>
    </w:p>
    <w:p w:rsidR="009E57D0" w:rsidRPr="005B2FBE" w:rsidRDefault="009E57D0" w:rsidP="009E57D0">
      <w:pPr>
        <w:pStyle w:val="a4"/>
        <w:ind w:firstLine="851"/>
        <w:jc w:val="both"/>
        <w:rPr>
          <w:rFonts w:cs="Times New Roman"/>
          <w:sz w:val="22"/>
        </w:rPr>
      </w:pPr>
      <w:r w:rsidRPr="005B2FBE">
        <w:rPr>
          <w:rFonts w:cs="Times New Roman"/>
          <w:sz w:val="22"/>
        </w:rPr>
        <w:t>напряжение при последовательном включении лампочки и резистора не равно сумме напряжений на лампочке и резисторе;</w:t>
      </w:r>
    </w:p>
    <w:p w:rsidR="009E57D0" w:rsidRPr="005B2FBE" w:rsidRDefault="009E57D0" w:rsidP="009E57D0">
      <w:pPr>
        <w:pStyle w:val="a4"/>
        <w:ind w:firstLine="851"/>
        <w:jc w:val="both"/>
        <w:rPr>
          <w:rFonts w:cs="Times New Roman"/>
          <w:sz w:val="22"/>
        </w:rPr>
      </w:pPr>
      <w:r w:rsidRPr="005B2FBE">
        <w:rPr>
          <w:rFonts w:cs="Times New Roman"/>
          <w:sz w:val="22"/>
        </w:rPr>
        <w:t>угол преломления прямо пропорционален углу падения;</w:t>
      </w:r>
    </w:p>
    <w:p w:rsidR="009E57D0" w:rsidRPr="005B2FBE" w:rsidRDefault="009E57D0" w:rsidP="009E57D0">
      <w:pPr>
        <w:pStyle w:val="a4"/>
        <w:ind w:firstLine="851"/>
        <w:jc w:val="both"/>
        <w:rPr>
          <w:rFonts w:cs="Times New Roman"/>
          <w:sz w:val="22"/>
        </w:rPr>
      </w:pPr>
      <w:r w:rsidRPr="005B2FBE">
        <w:rPr>
          <w:rFonts w:cs="Times New Roman"/>
          <w:sz w:val="22"/>
        </w:rPr>
        <w:t>при плотном сложении двух линз оптические силы складываются;</w:t>
      </w:r>
    </w:p>
    <w:p w:rsidR="009E57D0" w:rsidRPr="005B2FBE" w:rsidRDefault="009E57D0" w:rsidP="009E57D0">
      <w:pPr>
        <w:pStyle w:val="a4"/>
        <w:ind w:firstLine="851"/>
        <w:jc w:val="both"/>
        <w:rPr>
          <w:rFonts w:cs="Times New Roman"/>
          <w:sz w:val="22"/>
        </w:rPr>
      </w:pPr>
    </w:p>
    <w:p w:rsidR="009E57D0" w:rsidRPr="005B2FBE" w:rsidRDefault="009E57D0" w:rsidP="009E57D0">
      <w:pPr>
        <w:pStyle w:val="a4"/>
        <w:ind w:firstLine="851"/>
        <w:jc w:val="both"/>
        <w:rPr>
          <w:rFonts w:cs="Times New Roman"/>
          <w:sz w:val="22"/>
        </w:rPr>
      </w:pPr>
      <w:r w:rsidRPr="005B2FBE">
        <w:rPr>
          <w:rFonts w:cs="Times New Roman"/>
          <w:sz w:val="22"/>
        </w:rPr>
        <w:t>Конструирование технических устройств:</w:t>
      </w:r>
    </w:p>
    <w:p w:rsidR="009E57D0" w:rsidRPr="005B2FBE" w:rsidRDefault="009E57D0" w:rsidP="009E57D0">
      <w:pPr>
        <w:pStyle w:val="a4"/>
        <w:ind w:firstLine="851"/>
        <w:jc w:val="both"/>
        <w:rPr>
          <w:rFonts w:cs="Times New Roman"/>
          <w:sz w:val="22"/>
        </w:rPr>
      </w:pPr>
      <w:r w:rsidRPr="005B2FBE">
        <w:rPr>
          <w:rFonts w:cs="Times New Roman"/>
          <w:sz w:val="22"/>
        </w:rPr>
        <w:t>конструирование наклонной плоскости с заданным КПД;</w:t>
      </w:r>
    </w:p>
    <w:p w:rsidR="009E57D0" w:rsidRPr="005B2FBE" w:rsidRDefault="009E57D0" w:rsidP="009E57D0">
      <w:pPr>
        <w:pStyle w:val="a4"/>
        <w:ind w:firstLine="851"/>
        <w:jc w:val="both"/>
        <w:rPr>
          <w:rFonts w:cs="Times New Roman"/>
          <w:sz w:val="22"/>
        </w:rPr>
      </w:pPr>
      <w:r w:rsidRPr="005B2FBE">
        <w:rPr>
          <w:rFonts w:cs="Times New Roman"/>
          <w:sz w:val="22"/>
        </w:rPr>
        <w:t>конструирование рычажных весов;</w:t>
      </w:r>
    </w:p>
    <w:p w:rsidR="009E57D0" w:rsidRPr="005B2FBE" w:rsidRDefault="009E57D0" w:rsidP="009E57D0">
      <w:pPr>
        <w:pStyle w:val="a4"/>
        <w:ind w:firstLine="851"/>
        <w:jc w:val="both"/>
        <w:rPr>
          <w:rFonts w:cs="Times New Roman"/>
          <w:sz w:val="22"/>
        </w:rPr>
      </w:pPr>
      <w:r w:rsidRPr="005B2FBE">
        <w:rPr>
          <w:rFonts w:cs="Times New Roman"/>
          <w:sz w:val="22"/>
        </w:rPr>
        <w:t>конструирование наклонной плоскости, по которой брусок движется с заданным ускорением;</w:t>
      </w:r>
    </w:p>
    <w:p w:rsidR="009E57D0" w:rsidRPr="005B2FBE" w:rsidRDefault="009E57D0" w:rsidP="009E57D0">
      <w:pPr>
        <w:pStyle w:val="a4"/>
        <w:ind w:firstLine="851"/>
        <w:jc w:val="both"/>
        <w:rPr>
          <w:rFonts w:cs="Times New Roman"/>
          <w:sz w:val="22"/>
        </w:rPr>
      </w:pPr>
      <w:r w:rsidRPr="005B2FBE">
        <w:rPr>
          <w:rFonts w:cs="Times New Roman"/>
          <w:sz w:val="22"/>
        </w:rPr>
        <w:t>конструирование электродвигателя;</w:t>
      </w:r>
    </w:p>
    <w:p w:rsidR="009E57D0" w:rsidRPr="005B2FBE" w:rsidRDefault="009E57D0" w:rsidP="009E57D0">
      <w:pPr>
        <w:pStyle w:val="a4"/>
        <w:ind w:firstLine="851"/>
        <w:jc w:val="both"/>
        <w:rPr>
          <w:rFonts w:cs="Times New Roman"/>
          <w:sz w:val="22"/>
        </w:rPr>
      </w:pPr>
      <w:r w:rsidRPr="005B2FBE">
        <w:rPr>
          <w:rFonts w:cs="Times New Roman"/>
          <w:sz w:val="22"/>
        </w:rPr>
        <w:t>конструирование трансформатора;</w:t>
      </w:r>
    </w:p>
    <w:p w:rsidR="009E57D0" w:rsidRPr="005B2FBE" w:rsidRDefault="009E57D0" w:rsidP="009E57D0">
      <w:pPr>
        <w:pStyle w:val="a4"/>
        <w:ind w:firstLine="851"/>
        <w:jc w:val="both"/>
        <w:rPr>
          <w:rFonts w:cs="Times New Roman"/>
          <w:sz w:val="22"/>
        </w:rPr>
      </w:pPr>
      <w:r w:rsidRPr="005B2FBE">
        <w:rPr>
          <w:rFonts w:cs="Times New Roman"/>
          <w:sz w:val="22"/>
        </w:rPr>
        <w:t xml:space="preserve">конструирование модели телескопа или микроскопа. </w:t>
      </w:r>
    </w:p>
    <w:p w:rsidR="009E57D0" w:rsidRDefault="009E57D0" w:rsidP="009E57D0">
      <w:pPr>
        <w:jc w:val="both"/>
      </w:pPr>
    </w:p>
    <w:p w:rsidR="00991B50" w:rsidRPr="00991B50" w:rsidRDefault="00991B50" w:rsidP="00991B50">
      <w:pPr>
        <w:pStyle w:val="12"/>
        <w:ind w:left="567"/>
        <w:rPr>
          <w:b/>
          <w:noProof/>
          <w:szCs w:val="22"/>
        </w:rPr>
      </w:pPr>
      <w:r w:rsidRPr="00991B50">
        <w:rPr>
          <w:rStyle w:val="a8"/>
          <w:b/>
          <w:noProof/>
          <w:color w:val="auto"/>
          <w:szCs w:val="22"/>
          <w:u w:val="none"/>
        </w:rPr>
        <w:t xml:space="preserve">2.2.12 </w:t>
      </w:r>
      <w:hyperlink w:anchor="_Toc453968190" w:history="1">
        <w:r w:rsidRPr="00991B50">
          <w:rPr>
            <w:rStyle w:val="a8"/>
            <w:b/>
            <w:noProof/>
            <w:color w:val="auto"/>
            <w:szCs w:val="22"/>
            <w:u w:val="none"/>
          </w:rPr>
          <w:t>Химия</w:t>
        </w:r>
        <w:r w:rsidRPr="00991B50">
          <w:rPr>
            <w:b/>
            <w:noProof/>
            <w:webHidden/>
            <w:szCs w:val="22"/>
          </w:rPr>
          <w:tab/>
        </w:r>
      </w:hyperlink>
    </w:p>
    <w:p w:rsidR="00991B50" w:rsidRPr="00991B50" w:rsidRDefault="00991B50" w:rsidP="00991B50">
      <w:pPr>
        <w:pStyle w:val="12"/>
        <w:ind w:left="567"/>
        <w:rPr>
          <w:b/>
          <w:noProof/>
          <w:szCs w:val="22"/>
        </w:rPr>
      </w:pPr>
      <w:r w:rsidRPr="00991B50">
        <w:rPr>
          <w:rStyle w:val="a8"/>
          <w:b/>
          <w:noProof/>
          <w:color w:val="auto"/>
          <w:szCs w:val="22"/>
          <w:u w:val="none"/>
        </w:rPr>
        <w:t xml:space="preserve">2.2.13 </w:t>
      </w:r>
      <w:hyperlink w:anchor="_Toc453968191" w:history="1">
        <w:r w:rsidRPr="00991B50">
          <w:rPr>
            <w:rStyle w:val="a8"/>
            <w:b/>
            <w:noProof/>
            <w:color w:val="auto"/>
            <w:szCs w:val="22"/>
            <w:u w:val="none"/>
          </w:rPr>
          <w:t>Биология</w:t>
        </w:r>
        <w:r w:rsidRPr="00991B50">
          <w:rPr>
            <w:b/>
            <w:noProof/>
            <w:webHidden/>
            <w:szCs w:val="22"/>
          </w:rPr>
          <w:tab/>
        </w:r>
      </w:hyperlink>
    </w:p>
    <w:p w:rsidR="00991B50" w:rsidRDefault="00991B50" w:rsidP="00991B50">
      <w:pPr>
        <w:pStyle w:val="12"/>
        <w:ind w:left="567"/>
        <w:rPr>
          <w:b/>
        </w:rPr>
      </w:pPr>
      <w:r w:rsidRPr="00991B50">
        <w:rPr>
          <w:rStyle w:val="a8"/>
          <w:b/>
          <w:noProof/>
          <w:color w:val="auto"/>
          <w:szCs w:val="22"/>
          <w:u w:val="none"/>
        </w:rPr>
        <w:t xml:space="preserve">2.2.14 </w:t>
      </w:r>
      <w:hyperlink w:anchor="_Toc453968193" w:history="1">
        <w:r w:rsidRPr="00991B50">
          <w:rPr>
            <w:rStyle w:val="a8"/>
            <w:b/>
            <w:noProof/>
            <w:color w:val="auto"/>
            <w:szCs w:val="22"/>
            <w:u w:val="none"/>
          </w:rPr>
          <w:t>Физическая культура</w:t>
        </w:r>
        <w:r w:rsidRPr="00991B50">
          <w:rPr>
            <w:b/>
            <w:noProof/>
            <w:webHidden/>
            <w:szCs w:val="22"/>
          </w:rPr>
          <w:tab/>
        </w:r>
      </w:hyperlink>
    </w:p>
    <w:p w:rsidR="009E57D0" w:rsidRPr="00D952D1" w:rsidRDefault="009E57D0" w:rsidP="009E57D0">
      <w:pPr>
        <w:pStyle w:val="12"/>
        <w:ind w:firstLine="851"/>
      </w:pPr>
      <w:r w:rsidRPr="00D952D1">
        <w:t xml:space="preserve">Программа учебного предмета «Физическая культура» </w:t>
      </w:r>
      <w:r>
        <w:t>нацелена на</w:t>
      </w:r>
      <w:r w:rsidRPr="00D952D1">
        <w:t xml:space="preserve"> сохранени</w:t>
      </w:r>
      <w:r>
        <w:t>е</w:t>
      </w:r>
      <w:r w:rsidRPr="00D952D1">
        <w:t xml:space="preserve"> единого образовательного пространства и преемственности в задачах между уровнями образования.</w:t>
      </w:r>
    </w:p>
    <w:p w:rsidR="009E57D0" w:rsidRPr="00D952D1" w:rsidRDefault="009E57D0" w:rsidP="009E57D0">
      <w:pPr>
        <w:pStyle w:val="12"/>
        <w:ind w:firstLine="851"/>
      </w:pPr>
      <w:r w:rsidRPr="00D952D1">
        <w:t xml:space="preserve">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w:t>
      </w:r>
      <w:r w:rsidR="00500212">
        <w:t>учителя</w:t>
      </w:r>
      <w:r w:rsidRPr="00D952D1">
        <w:t>, сохраняет для н</w:t>
      </w:r>
      <w:r w:rsidR="00500212">
        <w:t>его</w:t>
      </w:r>
      <w:r w:rsidRPr="00D952D1">
        <w:t xml:space="preserve">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9E57D0" w:rsidRPr="00D952D1" w:rsidRDefault="009E57D0" w:rsidP="009E57D0">
      <w:pPr>
        <w:pStyle w:val="12"/>
        <w:ind w:firstLine="851"/>
      </w:pPr>
      <w:r w:rsidRPr="00D952D1">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9E57D0" w:rsidRPr="00D952D1" w:rsidRDefault="009E57D0" w:rsidP="009E57D0">
      <w:pPr>
        <w:pStyle w:val="12"/>
        <w:ind w:firstLine="851"/>
      </w:pPr>
      <w:r w:rsidRPr="00D952D1">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9E57D0" w:rsidRPr="00D952D1" w:rsidRDefault="009E57D0" w:rsidP="009E57D0">
      <w:pPr>
        <w:pStyle w:val="12"/>
        <w:ind w:firstLine="851"/>
      </w:pPr>
    </w:p>
    <w:p w:rsidR="009E57D0" w:rsidRPr="00D952D1" w:rsidRDefault="009E57D0" w:rsidP="009E57D0">
      <w:pPr>
        <w:pStyle w:val="12"/>
        <w:ind w:firstLine="851"/>
        <w:rPr>
          <w:b/>
        </w:rPr>
      </w:pPr>
      <w:r w:rsidRPr="00D952D1">
        <w:rPr>
          <w:b/>
        </w:rPr>
        <w:t xml:space="preserve">Базовый </w:t>
      </w:r>
      <w:r w:rsidRPr="00D952D1">
        <w:rPr>
          <w:b/>
          <w:bCs/>
          <w:color w:val="000000"/>
        </w:rPr>
        <w:t>уровень</w:t>
      </w:r>
    </w:p>
    <w:p w:rsidR="009E57D0" w:rsidRPr="00D952D1" w:rsidRDefault="009E57D0" w:rsidP="009E57D0">
      <w:pPr>
        <w:pStyle w:val="12"/>
        <w:ind w:firstLine="851"/>
      </w:pPr>
      <w:r w:rsidRPr="00D952D1">
        <w:rPr>
          <w:b/>
          <w:bCs/>
          <w:color w:val="000000"/>
        </w:rPr>
        <w:t>Физическая культура и здоровый образ жизни</w:t>
      </w:r>
    </w:p>
    <w:p w:rsidR="009E57D0" w:rsidRPr="00D952D1" w:rsidRDefault="009E57D0" w:rsidP="009E57D0">
      <w:pPr>
        <w:pStyle w:val="12"/>
        <w:ind w:firstLine="851"/>
      </w:pPr>
      <w:r w:rsidRPr="00D952D1">
        <w:rPr>
          <w:color w:val="000000"/>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9E57D0" w:rsidRPr="00D952D1" w:rsidRDefault="009E57D0" w:rsidP="009E57D0">
      <w:pPr>
        <w:pStyle w:val="12"/>
        <w:ind w:firstLine="851"/>
      </w:pPr>
      <w:r w:rsidRPr="00D952D1">
        <w:rPr>
          <w:color w:val="000000"/>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9E57D0" w:rsidRPr="00D952D1" w:rsidRDefault="009E57D0" w:rsidP="009E57D0">
      <w:pPr>
        <w:pStyle w:val="12"/>
        <w:ind w:firstLine="851"/>
      </w:pPr>
      <w:r w:rsidRPr="00D952D1">
        <w:rPr>
          <w:color w:val="000000"/>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9E57D0" w:rsidRPr="00D952D1" w:rsidRDefault="009E57D0" w:rsidP="009E57D0">
      <w:pPr>
        <w:pStyle w:val="12"/>
        <w:ind w:firstLine="851"/>
      </w:pPr>
      <w:r w:rsidRPr="00D952D1">
        <w:rPr>
          <w:color w:val="000000"/>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D952D1">
        <w:rPr>
          <w:i/>
          <w:iCs/>
          <w:color w:val="000000"/>
        </w:rPr>
        <w:t>судейство.</w:t>
      </w:r>
    </w:p>
    <w:p w:rsidR="009E57D0" w:rsidRPr="00D952D1" w:rsidRDefault="009E57D0" w:rsidP="009E57D0">
      <w:pPr>
        <w:pStyle w:val="12"/>
        <w:ind w:firstLine="851"/>
      </w:pPr>
      <w:r w:rsidRPr="00D952D1">
        <w:rPr>
          <w:color w:val="000000"/>
        </w:rPr>
        <w:t>Формы организации занятий физической культурой.</w:t>
      </w:r>
    </w:p>
    <w:p w:rsidR="009E57D0" w:rsidRPr="00D952D1" w:rsidRDefault="009E57D0" w:rsidP="009E57D0">
      <w:pPr>
        <w:pStyle w:val="12"/>
        <w:ind w:firstLine="851"/>
      </w:pPr>
      <w:r w:rsidRPr="00D952D1">
        <w:rPr>
          <w:color w:val="000000"/>
        </w:rPr>
        <w:lastRenderedPageBreak/>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9E57D0" w:rsidRPr="00D952D1" w:rsidRDefault="009E57D0" w:rsidP="009E57D0">
      <w:pPr>
        <w:pStyle w:val="12"/>
        <w:ind w:firstLine="851"/>
      </w:pPr>
      <w:r w:rsidRPr="00D952D1">
        <w:rPr>
          <w:color w:val="000000"/>
        </w:rPr>
        <w:t>Современное состояние физической культуры и спорта в России.</w:t>
      </w:r>
    </w:p>
    <w:p w:rsidR="009E57D0" w:rsidRPr="00D952D1" w:rsidRDefault="009E57D0" w:rsidP="009E57D0">
      <w:pPr>
        <w:pStyle w:val="12"/>
        <w:ind w:firstLine="851"/>
      </w:pPr>
      <w:r w:rsidRPr="00D952D1">
        <w:rPr>
          <w:i/>
          <w:iCs/>
          <w:color w:val="000000"/>
        </w:rPr>
        <w:t>Основы законодательства Российской Федерации в области физической культуры, спорта, туризма, охраны здоровья.</w:t>
      </w:r>
    </w:p>
    <w:p w:rsidR="009E57D0" w:rsidRPr="00D952D1" w:rsidRDefault="009E57D0" w:rsidP="009E57D0">
      <w:pPr>
        <w:pStyle w:val="12"/>
        <w:ind w:firstLine="851"/>
        <w:rPr>
          <w:b/>
          <w:bCs/>
          <w:color w:val="000000"/>
        </w:rPr>
      </w:pPr>
    </w:p>
    <w:p w:rsidR="009E57D0" w:rsidRPr="00D952D1" w:rsidRDefault="009E57D0" w:rsidP="009E57D0">
      <w:pPr>
        <w:pStyle w:val="12"/>
        <w:ind w:firstLine="851"/>
      </w:pPr>
      <w:r w:rsidRPr="00D952D1">
        <w:rPr>
          <w:b/>
          <w:bCs/>
          <w:color w:val="000000"/>
        </w:rPr>
        <w:t>Физкультурно-оздоровительная деятельность</w:t>
      </w:r>
    </w:p>
    <w:p w:rsidR="009E57D0" w:rsidRPr="00D952D1" w:rsidRDefault="009E57D0" w:rsidP="009E57D0">
      <w:pPr>
        <w:pStyle w:val="12"/>
        <w:ind w:firstLine="851"/>
      </w:pPr>
      <w:r w:rsidRPr="00D952D1">
        <w:rPr>
          <w:color w:val="000000"/>
        </w:rPr>
        <w:t>Оздоровительные системы физического воспитания.</w:t>
      </w:r>
    </w:p>
    <w:p w:rsidR="009E57D0" w:rsidRPr="00D952D1" w:rsidRDefault="009E57D0" w:rsidP="009E57D0">
      <w:pPr>
        <w:pStyle w:val="12"/>
        <w:ind w:firstLine="851"/>
      </w:pPr>
      <w:r w:rsidRPr="00D952D1">
        <w:rPr>
          <w:color w:val="000000"/>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9E57D0" w:rsidRPr="00D952D1" w:rsidRDefault="009E57D0" w:rsidP="009E57D0">
      <w:pPr>
        <w:pStyle w:val="12"/>
        <w:ind w:firstLine="851"/>
      </w:pPr>
      <w:r w:rsidRPr="00D952D1">
        <w:rPr>
          <w:color w:val="000000"/>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9E57D0" w:rsidRPr="00D952D1" w:rsidRDefault="009E57D0" w:rsidP="009E57D0">
      <w:pPr>
        <w:pStyle w:val="12"/>
        <w:ind w:firstLine="851"/>
        <w:rPr>
          <w:b/>
          <w:bCs/>
          <w:color w:val="000000"/>
        </w:rPr>
      </w:pPr>
    </w:p>
    <w:p w:rsidR="009E57D0" w:rsidRPr="00D952D1" w:rsidRDefault="009E57D0" w:rsidP="009E57D0">
      <w:pPr>
        <w:pStyle w:val="12"/>
        <w:ind w:firstLine="851"/>
      </w:pPr>
      <w:r w:rsidRPr="00D952D1">
        <w:rPr>
          <w:b/>
          <w:bCs/>
          <w:color w:val="000000"/>
        </w:rPr>
        <w:t>Физическое совершенствование</w:t>
      </w:r>
    </w:p>
    <w:p w:rsidR="009E57D0" w:rsidRPr="00D952D1" w:rsidRDefault="009E57D0" w:rsidP="009E57D0">
      <w:pPr>
        <w:pStyle w:val="12"/>
        <w:ind w:firstLine="851"/>
      </w:pPr>
      <w:r w:rsidRPr="00D952D1">
        <w:rPr>
          <w:color w:val="000000"/>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D952D1">
        <w:rPr>
          <w:i/>
          <w:iCs/>
          <w:color w:val="000000"/>
        </w:rPr>
        <w:t>техническая и тактическая подготовка в национальных видах спорта.</w:t>
      </w:r>
    </w:p>
    <w:p w:rsidR="009E57D0" w:rsidRPr="00D952D1" w:rsidRDefault="009E57D0" w:rsidP="009E57D0">
      <w:pPr>
        <w:pStyle w:val="12"/>
        <w:ind w:firstLine="851"/>
      </w:pPr>
      <w:r w:rsidRPr="00D952D1">
        <w:rPr>
          <w:color w:val="000000"/>
        </w:rPr>
        <w:t>Спортивные единоборства: технико-тактические действия самообороны; приемы страховки и самостраховки</w:t>
      </w:r>
      <w:r w:rsidRPr="00D952D1">
        <w:rPr>
          <w:i/>
          <w:iCs/>
          <w:color w:val="000000"/>
        </w:rPr>
        <w:t>.</w:t>
      </w:r>
    </w:p>
    <w:p w:rsidR="009E57D0" w:rsidRPr="00D952D1" w:rsidRDefault="009E57D0" w:rsidP="009E57D0">
      <w:pPr>
        <w:pStyle w:val="12"/>
        <w:ind w:firstLine="851"/>
        <w:rPr>
          <w:i/>
          <w:iCs/>
          <w:color w:val="000000"/>
        </w:rPr>
      </w:pPr>
      <w:r w:rsidRPr="00D952D1">
        <w:rPr>
          <w:color w:val="000000"/>
        </w:rPr>
        <w:t xml:space="preserve">Прикладная физическая подготовка: полосы препятствий; </w:t>
      </w:r>
      <w:r w:rsidRPr="00D952D1">
        <w:rPr>
          <w:i/>
          <w:iCs/>
          <w:color w:val="000000"/>
        </w:rPr>
        <w:t>кросс по пересеченной местности с элементами спортивного ориентирования.</w:t>
      </w:r>
    </w:p>
    <w:p w:rsidR="009E57D0" w:rsidRPr="00991B50" w:rsidRDefault="009E57D0" w:rsidP="00991B50">
      <w:pPr>
        <w:pStyle w:val="12"/>
        <w:ind w:left="567"/>
        <w:rPr>
          <w:b/>
          <w:noProof/>
          <w:szCs w:val="22"/>
        </w:rPr>
      </w:pPr>
    </w:p>
    <w:p w:rsidR="00991B50" w:rsidRPr="00991B50" w:rsidRDefault="00991B50" w:rsidP="00991B50">
      <w:pPr>
        <w:pStyle w:val="12"/>
        <w:ind w:left="567"/>
        <w:rPr>
          <w:b/>
          <w:szCs w:val="22"/>
        </w:rPr>
      </w:pPr>
      <w:r w:rsidRPr="00991B50">
        <w:rPr>
          <w:rStyle w:val="a8"/>
          <w:b/>
          <w:noProof/>
          <w:color w:val="auto"/>
          <w:szCs w:val="22"/>
          <w:u w:val="none"/>
        </w:rPr>
        <w:t xml:space="preserve">2.2.15 </w:t>
      </w:r>
      <w:r w:rsidRPr="00991B50">
        <w:rPr>
          <w:b/>
          <w:szCs w:val="22"/>
        </w:rPr>
        <w:t>Основы безопасности жизни деятельности</w:t>
      </w:r>
    </w:p>
    <w:p w:rsidR="00500212" w:rsidRPr="00D952D1" w:rsidRDefault="00500212" w:rsidP="00500212">
      <w:pPr>
        <w:pStyle w:val="12"/>
        <w:ind w:firstLine="851"/>
      </w:pPr>
      <w:r w:rsidRPr="00D952D1">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500212" w:rsidRPr="00D952D1" w:rsidRDefault="00500212" w:rsidP="00500212">
      <w:pPr>
        <w:pStyle w:val="12"/>
        <w:ind w:firstLine="851"/>
      </w:pPr>
      <w:r w:rsidRPr="00D952D1">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500212" w:rsidRPr="00D952D1" w:rsidRDefault="00500212" w:rsidP="00500212">
      <w:pPr>
        <w:pStyle w:val="12"/>
        <w:ind w:firstLine="851"/>
      </w:pPr>
      <w:r w:rsidRPr="00D952D1">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500212" w:rsidRPr="00D952D1" w:rsidRDefault="00AA00F9" w:rsidP="00500212">
      <w:pPr>
        <w:pStyle w:val="12"/>
        <w:ind w:firstLine="851"/>
      </w:pPr>
      <w:r>
        <w:t>П</w:t>
      </w:r>
      <w:r w:rsidR="00500212" w:rsidRPr="00D952D1">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500212" w:rsidRPr="00D952D1" w:rsidRDefault="00500212" w:rsidP="00500212">
      <w:pPr>
        <w:pStyle w:val="12"/>
        <w:ind w:firstLine="851"/>
      </w:pPr>
      <w:r w:rsidRPr="00D952D1">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500212" w:rsidRPr="00D952D1" w:rsidRDefault="00500212" w:rsidP="00500212">
      <w:pPr>
        <w:pStyle w:val="12"/>
        <w:ind w:firstLine="851"/>
      </w:pPr>
      <w:r w:rsidRPr="00D952D1">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500212" w:rsidRPr="00D952D1" w:rsidRDefault="00500212" w:rsidP="00500212">
      <w:pPr>
        <w:pStyle w:val="12"/>
        <w:ind w:firstLine="851"/>
      </w:pPr>
      <w:r w:rsidRPr="00D952D1">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500212" w:rsidRPr="00D952D1" w:rsidRDefault="00500212" w:rsidP="00500212">
      <w:pPr>
        <w:pStyle w:val="12"/>
        <w:ind w:firstLine="851"/>
      </w:pPr>
      <w:r w:rsidRPr="00D952D1">
        <w:t>Модуль «Основы здорового образа жизни» раскрывает основы здорового образа жизни.</w:t>
      </w:r>
    </w:p>
    <w:p w:rsidR="00500212" w:rsidRPr="00D952D1" w:rsidRDefault="00500212" w:rsidP="00500212">
      <w:pPr>
        <w:pStyle w:val="12"/>
        <w:ind w:firstLine="851"/>
      </w:pPr>
      <w:r w:rsidRPr="00D952D1">
        <w:lastRenderedPageBreak/>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500212" w:rsidRPr="00D952D1" w:rsidRDefault="00500212" w:rsidP="00500212">
      <w:pPr>
        <w:pStyle w:val="12"/>
        <w:ind w:firstLine="851"/>
      </w:pPr>
      <w:r w:rsidRPr="00D952D1">
        <w:t>Модуль «Основы обороны государства» раскрывает вопросы, связанные с</w:t>
      </w:r>
      <w:r w:rsidRPr="00D952D1">
        <w:rPr>
          <w:b/>
        </w:rPr>
        <w:t xml:space="preserve"> </w:t>
      </w:r>
      <w:r w:rsidRPr="00D952D1">
        <w:t>состоянием и тенденциями развития современного мира и России, а также факторы и источники угроз и основы обороны РФ.</w:t>
      </w:r>
    </w:p>
    <w:p w:rsidR="00500212" w:rsidRPr="00D952D1" w:rsidRDefault="00500212" w:rsidP="00500212">
      <w:pPr>
        <w:pStyle w:val="12"/>
        <w:ind w:firstLine="851"/>
      </w:pPr>
      <w:r w:rsidRPr="00D952D1">
        <w:t>Модуль «Правовые основы военной службы» включает вопросы</w:t>
      </w:r>
      <w:r w:rsidRPr="00D952D1">
        <w:rPr>
          <w:b/>
        </w:rPr>
        <w:t xml:space="preserve"> </w:t>
      </w:r>
      <w:r w:rsidRPr="00D952D1">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500212" w:rsidRPr="00D952D1" w:rsidRDefault="00500212" w:rsidP="00500212">
      <w:pPr>
        <w:pStyle w:val="12"/>
        <w:ind w:firstLine="851"/>
      </w:pPr>
      <w:r w:rsidRPr="00D952D1">
        <w:t>Модуль «Элементы начальной военной подготовки» раскрывает вопросы строевой, огневой, тактической подготовки.</w:t>
      </w:r>
    </w:p>
    <w:p w:rsidR="00500212" w:rsidRPr="00D952D1" w:rsidRDefault="00500212" w:rsidP="00500212">
      <w:pPr>
        <w:pStyle w:val="12"/>
        <w:ind w:firstLine="851"/>
      </w:pPr>
      <w:r w:rsidRPr="00D952D1">
        <w:t>Модуль «Военно-профессиональная деятельность» раскрывает вопросы военно-профессиональной деятельности гражданина.</w:t>
      </w:r>
    </w:p>
    <w:p w:rsidR="00500212" w:rsidRPr="00D952D1" w:rsidRDefault="00500212" w:rsidP="00500212">
      <w:pPr>
        <w:pStyle w:val="12"/>
        <w:ind w:firstLine="851"/>
      </w:pPr>
      <w:r w:rsidRPr="00D952D1">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500212" w:rsidRPr="00D952D1" w:rsidRDefault="00500212" w:rsidP="00500212">
      <w:pPr>
        <w:pStyle w:val="12"/>
        <w:ind w:firstLine="851"/>
      </w:pPr>
      <w:r w:rsidRPr="00D952D1">
        <w:t>«Основы безопасности жизнедеятельности» как учебный предмет обеспечивает:</w:t>
      </w:r>
    </w:p>
    <w:p w:rsidR="00500212" w:rsidRPr="00D952D1" w:rsidRDefault="00500212" w:rsidP="00500212">
      <w:pPr>
        <w:pStyle w:val="12"/>
        <w:ind w:firstLine="851"/>
        <w:rPr>
          <w:szCs w:val="22"/>
        </w:rPr>
      </w:pPr>
      <w:r w:rsidRPr="00D952D1">
        <w:rPr>
          <w:szCs w:val="22"/>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500212" w:rsidRPr="00D952D1" w:rsidRDefault="00500212" w:rsidP="00500212">
      <w:pPr>
        <w:pStyle w:val="12"/>
        <w:ind w:firstLine="851"/>
        <w:rPr>
          <w:szCs w:val="22"/>
        </w:rPr>
      </w:pPr>
      <w:r w:rsidRPr="00D952D1">
        <w:rPr>
          <w:szCs w:val="22"/>
        </w:rPr>
        <w:t>знание правил и владение навыками поведения в опасных и чрезвычайных ситуациях природного, техногенного и социального характера;</w:t>
      </w:r>
    </w:p>
    <w:p w:rsidR="00500212" w:rsidRPr="00D952D1" w:rsidRDefault="00500212" w:rsidP="00500212">
      <w:pPr>
        <w:pStyle w:val="12"/>
        <w:ind w:firstLine="851"/>
        <w:rPr>
          <w:szCs w:val="22"/>
        </w:rPr>
      </w:pPr>
      <w:r w:rsidRPr="00D952D1">
        <w:rPr>
          <w:szCs w:val="22"/>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500212" w:rsidRPr="00D952D1" w:rsidRDefault="00500212" w:rsidP="00500212">
      <w:pPr>
        <w:pStyle w:val="12"/>
        <w:ind w:firstLine="851"/>
        <w:rPr>
          <w:szCs w:val="22"/>
        </w:rPr>
      </w:pPr>
      <w:r w:rsidRPr="00D952D1">
        <w:rPr>
          <w:szCs w:val="22"/>
        </w:rPr>
        <w:t>умение действовать индивидуально и в группе в опасных и чрезвычайных ситуациях;</w:t>
      </w:r>
    </w:p>
    <w:p w:rsidR="00500212" w:rsidRPr="00D952D1" w:rsidRDefault="00500212" w:rsidP="00500212">
      <w:pPr>
        <w:pStyle w:val="12"/>
        <w:ind w:firstLine="851"/>
        <w:rPr>
          <w:szCs w:val="22"/>
        </w:rPr>
      </w:pPr>
      <w:r w:rsidRPr="00D952D1">
        <w:rPr>
          <w:szCs w:val="22"/>
        </w:rPr>
        <w:t>формирование морально-психологических и физических качеств гражданина, необходимых для прохождения военной службы;</w:t>
      </w:r>
    </w:p>
    <w:p w:rsidR="00500212" w:rsidRPr="00D952D1" w:rsidRDefault="00500212" w:rsidP="00500212">
      <w:pPr>
        <w:pStyle w:val="12"/>
        <w:ind w:firstLine="851"/>
        <w:rPr>
          <w:szCs w:val="22"/>
        </w:rPr>
      </w:pPr>
      <w:r w:rsidRPr="00D952D1">
        <w:rPr>
          <w:szCs w:val="22"/>
        </w:rPr>
        <w:t>воспитание патриотизма, уважения к историческому и культурному прошлому России и ее Вооруженным Силам;</w:t>
      </w:r>
    </w:p>
    <w:p w:rsidR="00500212" w:rsidRPr="00D952D1" w:rsidRDefault="00500212" w:rsidP="00500212">
      <w:pPr>
        <w:pStyle w:val="12"/>
        <w:ind w:firstLine="851"/>
        <w:rPr>
          <w:szCs w:val="22"/>
        </w:rPr>
      </w:pPr>
      <w:r w:rsidRPr="00D952D1">
        <w:rPr>
          <w:szCs w:val="22"/>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500212" w:rsidRPr="00D952D1" w:rsidRDefault="00500212" w:rsidP="00500212">
      <w:pPr>
        <w:pStyle w:val="12"/>
        <w:ind w:firstLine="851"/>
        <w:rPr>
          <w:szCs w:val="22"/>
        </w:rPr>
      </w:pPr>
      <w:r w:rsidRPr="00D952D1">
        <w:rPr>
          <w:szCs w:val="22"/>
        </w:rPr>
        <w:t>приобретение навыков в области гражданской обороны;</w:t>
      </w:r>
    </w:p>
    <w:p w:rsidR="00500212" w:rsidRPr="00D952D1" w:rsidRDefault="00500212" w:rsidP="00500212">
      <w:pPr>
        <w:pStyle w:val="12"/>
        <w:ind w:firstLine="851"/>
        <w:rPr>
          <w:szCs w:val="22"/>
        </w:rPr>
      </w:pPr>
      <w:r w:rsidRPr="00D952D1">
        <w:rPr>
          <w:szCs w:val="22"/>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500212" w:rsidRPr="00D952D1" w:rsidRDefault="00AA00F9" w:rsidP="00500212">
      <w:pPr>
        <w:pStyle w:val="12"/>
        <w:ind w:firstLine="851"/>
      </w:pPr>
      <w:r>
        <w:t>П</w:t>
      </w:r>
      <w:r w:rsidR="00500212" w:rsidRPr="00D952D1">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500212" w:rsidRPr="00D952D1" w:rsidRDefault="00500212" w:rsidP="00500212">
      <w:pPr>
        <w:pStyle w:val="12"/>
        <w:ind w:firstLine="851"/>
      </w:pPr>
      <w:r w:rsidRPr="00D952D1">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500212" w:rsidRPr="00D952D1" w:rsidRDefault="00500212" w:rsidP="00500212">
      <w:pPr>
        <w:pStyle w:val="12"/>
        <w:ind w:firstLine="851"/>
      </w:pPr>
    </w:p>
    <w:p w:rsidR="00500212" w:rsidRPr="00D952D1" w:rsidRDefault="00500212" w:rsidP="00500212">
      <w:pPr>
        <w:pStyle w:val="12"/>
        <w:ind w:firstLine="851"/>
      </w:pPr>
      <w:r w:rsidRPr="00D952D1">
        <w:rPr>
          <w:b/>
        </w:rPr>
        <w:t>Базовый уровень</w:t>
      </w:r>
    </w:p>
    <w:p w:rsidR="00500212" w:rsidRPr="00D952D1" w:rsidRDefault="00500212" w:rsidP="00500212">
      <w:pPr>
        <w:pStyle w:val="12"/>
        <w:ind w:firstLine="851"/>
      </w:pPr>
      <w:r w:rsidRPr="00D952D1">
        <w:rPr>
          <w:b/>
        </w:rPr>
        <w:t>Основы комплексной безопасности</w:t>
      </w:r>
    </w:p>
    <w:p w:rsidR="00500212" w:rsidRPr="00D952D1" w:rsidRDefault="00500212" w:rsidP="00500212">
      <w:pPr>
        <w:pStyle w:val="12"/>
        <w:ind w:firstLine="851"/>
      </w:pPr>
      <w:r w:rsidRPr="00D952D1">
        <w:t xml:space="preserve">Экологическая безопасность и охрана окружающей среды. </w:t>
      </w:r>
      <w:r w:rsidRPr="00D952D1">
        <w:rPr>
          <w:i/>
        </w:rPr>
        <w:t xml:space="preserve">Влияние экологической безопасности на национальную безопасность РФ. </w:t>
      </w:r>
      <w:r w:rsidRPr="00D952D1">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500212" w:rsidRPr="00D952D1" w:rsidRDefault="00500212" w:rsidP="00500212">
      <w:pPr>
        <w:pStyle w:val="12"/>
        <w:ind w:firstLine="851"/>
      </w:pPr>
      <w:r w:rsidRPr="00D952D1">
        <w:lastRenderedPageBreak/>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500212" w:rsidRPr="00D952D1" w:rsidRDefault="00500212" w:rsidP="00500212">
      <w:pPr>
        <w:pStyle w:val="12"/>
        <w:ind w:firstLine="851"/>
      </w:pPr>
      <w:r w:rsidRPr="00D952D1">
        <w:t>Явные и скрытые опасности современных молодежных хобби. Последствия и ответственность.</w:t>
      </w:r>
    </w:p>
    <w:p w:rsidR="00500212" w:rsidRPr="00D952D1" w:rsidRDefault="00500212" w:rsidP="00500212">
      <w:pPr>
        <w:pStyle w:val="12"/>
        <w:ind w:firstLine="851"/>
      </w:pPr>
    </w:p>
    <w:p w:rsidR="00500212" w:rsidRPr="00D952D1" w:rsidRDefault="00500212" w:rsidP="00500212">
      <w:pPr>
        <w:pStyle w:val="12"/>
        <w:ind w:firstLine="851"/>
      </w:pPr>
      <w:r w:rsidRPr="00D952D1">
        <w:rPr>
          <w:b/>
        </w:rPr>
        <w:t>Защита населения Российской Федерации от опасных и чрезвычайных ситуаций</w:t>
      </w:r>
    </w:p>
    <w:p w:rsidR="00500212" w:rsidRPr="00D952D1" w:rsidRDefault="00500212" w:rsidP="00500212">
      <w:pPr>
        <w:pStyle w:val="12"/>
        <w:ind w:firstLine="851"/>
      </w:pPr>
      <w:r w:rsidRPr="00D952D1">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500212" w:rsidRPr="00D952D1" w:rsidRDefault="00500212" w:rsidP="00500212">
      <w:pPr>
        <w:pStyle w:val="12"/>
        <w:ind w:firstLine="851"/>
      </w:pPr>
    </w:p>
    <w:p w:rsidR="00500212" w:rsidRPr="00D952D1" w:rsidRDefault="00500212" w:rsidP="00500212">
      <w:pPr>
        <w:pStyle w:val="12"/>
        <w:ind w:firstLine="851"/>
      </w:pPr>
      <w:r w:rsidRPr="00D952D1">
        <w:rPr>
          <w:b/>
        </w:rPr>
        <w:t>Основы противодействия экстремизму, терроризму и наркотизму в Российской Федерации</w:t>
      </w:r>
    </w:p>
    <w:p w:rsidR="00500212" w:rsidRPr="00D952D1" w:rsidRDefault="00500212" w:rsidP="00500212">
      <w:pPr>
        <w:pStyle w:val="12"/>
        <w:ind w:firstLine="851"/>
      </w:pPr>
      <w:r w:rsidRPr="00D952D1">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500212" w:rsidRPr="00D952D1" w:rsidRDefault="00500212" w:rsidP="00500212">
      <w:pPr>
        <w:pStyle w:val="12"/>
        <w:ind w:firstLine="851"/>
      </w:pPr>
      <w:r w:rsidRPr="00D952D1">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00212" w:rsidRPr="00D952D1" w:rsidRDefault="00500212" w:rsidP="00500212">
      <w:pPr>
        <w:pStyle w:val="12"/>
        <w:ind w:firstLine="851"/>
      </w:pPr>
    </w:p>
    <w:p w:rsidR="00500212" w:rsidRPr="00D952D1" w:rsidRDefault="00500212" w:rsidP="00500212">
      <w:pPr>
        <w:pStyle w:val="12"/>
        <w:ind w:firstLine="851"/>
      </w:pPr>
      <w:r w:rsidRPr="00D952D1">
        <w:rPr>
          <w:b/>
        </w:rPr>
        <w:t>Основы здорового образа жизни</w:t>
      </w:r>
    </w:p>
    <w:p w:rsidR="00500212" w:rsidRPr="00D952D1" w:rsidRDefault="00500212" w:rsidP="00500212">
      <w:pPr>
        <w:pStyle w:val="12"/>
        <w:ind w:firstLine="851"/>
      </w:pPr>
      <w:r w:rsidRPr="00D952D1">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500212" w:rsidRPr="00D952D1" w:rsidRDefault="00500212" w:rsidP="00500212">
      <w:pPr>
        <w:pStyle w:val="12"/>
        <w:ind w:firstLine="851"/>
        <w:rPr>
          <w:b/>
        </w:rPr>
      </w:pPr>
    </w:p>
    <w:p w:rsidR="00500212" w:rsidRPr="00D952D1" w:rsidRDefault="00500212" w:rsidP="00500212">
      <w:pPr>
        <w:pStyle w:val="12"/>
        <w:ind w:firstLine="851"/>
      </w:pPr>
      <w:r w:rsidRPr="00D952D1">
        <w:rPr>
          <w:b/>
        </w:rPr>
        <w:t>Основы медицинских знаний и оказание первой помощи</w:t>
      </w:r>
    </w:p>
    <w:p w:rsidR="00500212" w:rsidRPr="00D952D1" w:rsidRDefault="00500212" w:rsidP="00500212">
      <w:pPr>
        <w:pStyle w:val="12"/>
        <w:ind w:firstLine="851"/>
      </w:pPr>
      <w:r w:rsidRPr="00D952D1">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500212" w:rsidRPr="00D952D1" w:rsidRDefault="00500212" w:rsidP="00500212">
      <w:pPr>
        <w:pStyle w:val="12"/>
        <w:ind w:firstLine="851"/>
      </w:pPr>
      <w:r w:rsidRPr="00D952D1">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D952D1">
        <w:rPr>
          <w:b/>
        </w:rPr>
        <w:t xml:space="preserve"> </w:t>
      </w:r>
      <w:r w:rsidRPr="00D952D1">
        <w:t>медицинского и санитарного назначения.</w:t>
      </w:r>
    </w:p>
    <w:p w:rsidR="00500212" w:rsidRPr="00D952D1" w:rsidRDefault="00500212" w:rsidP="00500212">
      <w:pPr>
        <w:pStyle w:val="12"/>
        <w:ind w:firstLine="851"/>
        <w:rPr>
          <w:b/>
        </w:rPr>
      </w:pPr>
    </w:p>
    <w:p w:rsidR="00500212" w:rsidRPr="00D952D1" w:rsidRDefault="00500212" w:rsidP="00500212">
      <w:pPr>
        <w:pStyle w:val="12"/>
        <w:ind w:firstLine="851"/>
      </w:pPr>
      <w:r w:rsidRPr="00D952D1">
        <w:rPr>
          <w:b/>
        </w:rPr>
        <w:t>Основы обороны государства</w:t>
      </w:r>
    </w:p>
    <w:p w:rsidR="00500212" w:rsidRPr="00D952D1" w:rsidRDefault="00500212" w:rsidP="00500212">
      <w:pPr>
        <w:pStyle w:val="12"/>
        <w:ind w:firstLine="851"/>
      </w:pPr>
      <w:r w:rsidRPr="00D952D1">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w:t>
      </w:r>
      <w:r w:rsidRPr="00D952D1">
        <w:lastRenderedPageBreak/>
        <w:t xml:space="preserve">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D952D1">
        <w:rPr>
          <w:i/>
        </w:rPr>
        <w:t>Основные направления развития и строительства ВС РФ.</w:t>
      </w:r>
      <w:r w:rsidRPr="00D952D1">
        <w:t xml:space="preserve"> </w:t>
      </w:r>
      <w:r w:rsidRPr="00D952D1">
        <w:rPr>
          <w:i/>
        </w:rPr>
        <w:t>Модернизация вооружения, военной и специальной техники. Техническая оснащенность и ресурсное обеспечение ВС РФ.</w:t>
      </w:r>
    </w:p>
    <w:p w:rsidR="00500212" w:rsidRPr="00D952D1" w:rsidRDefault="00500212" w:rsidP="00500212">
      <w:pPr>
        <w:pStyle w:val="12"/>
        <w:ind w:firstLine="851"/>
        <w:rPr>
          <w:b/>
        </w:rPr>
      </w:pPr>
    </w:p>
    <w:p w:rsidR="00500212" w:rsidRPr="00D952D1" w:rsidRDefault="00500212" w:rsidP="00500212">
      <w:pPr>
        <w:pStyle w:val="12"/>
        <w:ind w:firstLine="851"/>
      </w:pPr>
      <w:r w:rsidRPr="00D952D1">
        <w:rPr>
          <w:b/>
        </w:rPr>
        <w:t>Правовые основы военной службы</w:t>
      </w:r>
    </w:p>
    <w:p w:rsidR="00500212" w:rsidRPr="00D952D1" w:rsidRDefault="00500212" w:rsidP="00500212">
      <w:pPr>
        <w:pStyle w:val="12"/>
        <w:ind w:firstLine="851"/>
      </w:pPr>
      <w:r w:rsidRPr="00D952D1">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500212" w:rsidRPr="00D952D1" w:rsidRDefault="00500212" w:rsidP="00500212">
      <w:pPr>
        <w:pStyle w:val="12"/>
        <w:ind w:firstLine="851"/>
      </w:pPr>
    </w:p>
    <w:p w:rsidR="00500212" w:rsidRPr="00D952D1" w:rsidRDefault="00500212" w:rsidP="00500212">
      <w:pPr>
        <w:pStyle w:val="12"/>
        <w:ind w:firstLine="851"/>
      </w:pPr>
      <w:r w:rsidRPr="00D952D1">
        <w:rPr>
          <w:b/>
        </w:rPr>
        <w:t>Элементы начальной военной подготовки</w:t>
      </w:r>
    </w:p>
    <w:p w:rsidR="00500212" w:rsidRPr="00D952D1" w:rsidRDefault="00500212" w:rsidP="00500212">
      <w:pPr>
        <w:pStyle w:val="12"/>
        <w:ind w:firstLine="851"/>
      </w:pPr>
      <w:r w:rsidRPr="00D952D1">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500212" w:rsidRPr="00D952D1" w:rsidRDefault="00500212" w:rsidP="00500212">
      <w:pPr>
        <w:pStyle w:val="12"/>
        <w:ind w:firstLine="851"/>
      </w:pPr>
      <w:r w:rsidRPr="00D952D1">
        <w:t xml:space="preserve">Назначение, боевые свойства и общее устройство автомата Калашникова. </w:t>
      </w:r>
      <w:r w:rsidRPr="00D952D1">
        <w:rPr>
          <w:i/>
        </w:rPr>
        <w:t xml:space="preserve">Работа частей и механизмов автомата Калашникова при стрельбе. </w:t>
      </w:r>
      <w:r w:rsidRPr="00D952D1">
        <w:t>Неполная разборка и сборка автомата Калашникова для чистки и смазки.</w:t>
      </w:r>
      <w:r w:rsidRPr="00D952D1">
        <w:rPr>
          <w:i/>
        </w:rPr>
        <w:t xml:space="preserve"> </w:t>
      </w:r>
      <w:r w:rsidRPr="00D952D1">
        <w:t>Хранение автомата Калашникова. Устройство патрона.</w:t>
      </w:r>
      <w:r w:rsidRPr="00D952D1">
        <w:rPr>
          <w:i/>
        </w:rPr>
        <w:t xml:space="preserve"> </w:t>
      </w:r>
      <w:r w:rsidRPr="00D952D1">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500212" w:rsidRPr="00D952D1" w:rsidRDefault="00500212" w:rsidP="00500212">
      <w:pPr>
        <w:pStyle w:val="12"/>
        <w:ind w:firstLine="851"/>
      </w:pPr>
      <w:r w:rsidRPr="00D952D1">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500212" w:rsidRPr="00D952D1" w:rsidRDefault="00500212" w:rsidP="00500212">
      <w:pPr>
        <w:pStyle w:val="12"/>
        <w:ind w:firstLine="851"/>
        <w:rPr>
          <w:b/>
        </w:rPr>
      </w:pPr>
    </w:p>
    <w:p w:rsidR="00500212" w:rsidRPr="00D952D1" w:rsidRDefault="00500212" w:rsidP="00500212">
      <w:pPr>
        <w:pStyle w:val="12"/>
        <w:ind w:firstLine="851"/>
      </w:pPr>
      <w:r w:rsidRPr="00D952D1">
        <w:rPr>
          <w:b/>
        </w:rPr>
        <w:t>Военно-профессиональная деятельность</w:t>
      </w:r>
    </w:p>
    <w:p w:rsidR="001034C2" w:rsidRPr="00991B50" w:rsidRDefault="00500212" w:rsidP="00500212">
      <w:pPr>
        <w:pStyle w:val="12"/>
        <w:ind w:firstLine="851"/>
        <w:rPr>
          <w:rFonts w:eastAsiaTheme="minorEastAsia"/>
          <w:b/>
          <w:szCs w:val="22"/>
        </w:rPr>
      </w:pPr>
      <w:r w:rsidRPr="00D952D1">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Pr="00D952D1">
        <w:br w:type="page"/>
      </w:r>
    </w:p>
    <w:p w:rsidR="006A2585" w:rsidRPr="006A2585" w:rsidRDefault="006A2585" w:rsidP="006A2585">
      <w:pPr>
        <w:pStyle w:val="12"/>
        <w:ind w:firstLine="851"/>
        <w:rPr>
          <w:rFonts w:eastAsiaTheme="minorEastAsia"/>
          <w:szCs w:val="22"/>
        </w:rPr>
      </w:pPr>
    </w:p>
    <w:p w:rsidR="006A2585" w:rsidRPr="006A2585" w:rsidRDefault="006A2585" w:rsidP="006A2585">
      <w:pPr>
        <w:pStyle w:val="a4"/>
        <w:ind w:firstLine="851"/>
        <w:rPr>
          <w:rFonts w:cs="Times New Roman"/>
          <w:b/>
          <w:sz w:val="22"/>
        </w:rPr>
      </w:pPr>
      <w:r w:rsidRPr="006A2585">
        <w:rPr>
          <w:rFonts w:cs="Times New Roman"/>
          <w:b/>
          <w:sz w:val="22"/>
        </w:rPr>
        <w:t>2.3. Программа воспитания и социализации обучающихся при получении среднего общего образования</w:t>
      </w:r>
    </w:p>
    <w:p w:rsidR="006A2585" w:rsidRPr="006A2585" w:rsidRDefault="006A2585" w:rsidP="006A2585">
      <w:pPr>
        <w:autoSpaceDE w:val="0"/>
        <w:autoSpaceDN w:val="0"/>
        <w:adjustRightInd w:val="0"/>
        <w:spacing w:after="0"/>
        <w:ind w:firstLine="851"/>
        <w:contextualSpacing/>
        <w:jc w:val="both"/>
        <w:rPr>
          <w:rFonts w:cs="Times New Roman"/>
          <w:b/>
          <w:bCs/>
          <w:sz w:val="22"/>
        </w:rPr>
      </w:pPr>
      <w:r w:rsidRPr="006A2585">
        <w:rPr>
          <w:rFonts w:cs="Times New Roman"/>
          <w:b/>
          <w:bCs/>
          <w:sz w:val="22"/>
        </w:rPr>
        <w:t>Пояснительная записка</w:t>
      </w:r>
    </w:p>
    <w:p w:rsidR="006A2585" w:rsidRPr="006A2585" w:rsidRDefault="006A2585" w:rsidP="006A2585">
      <w:pPr>
        <w:autoSpaceDE w:val="0"/>
        <w:autoSpaceDN w:val="0"/>
        <w:adjustRightInd w:val="0"/>
        <w:spacing w:after="0"/>
        <w:ind w:firstLine="851"/>
        <w:contextualSpacing/>
        <w:jc w:val="both"/>
        <w:rPr>
          <w:rFonts w:cs="Times New Roman"/>
          <w:sz w:val="22"/>
        </w:rPr>
      </w:pPr>
    </w:p>
    <w:p w:rsidR="006A2585" w:rsidRPr="006A2585" w:rsidRDefault="006A2585" w:rsidP="006A2585">
      <w:pPr>
        <w:autoSpaceDE w:val="0"/>
        <w:autoSpaceDN w:val="0"/>
        <w:adjustRightInd w:val="0"/>
        <w:spacing w:after="0" w:line="240" w:lineRule="atLeast"/>
        <w:ind w:firstLine="851"/>
        <w:contextualSpacing/>
        <w:jc w:val="both"/>
        <w:rPr>
          <w:rFonts w:cs="Times New Roman"/>
          <w:sz w:val="22"/>
        </w:rPr>
      </w:pPr>
      <w:r w:rsidRPr="006A2585">
        <w:rPr>
          <w:rFonts w:cs="Times New Roman"/>
          <w:sz w:val="22"/>
        </w:rPr>
        <w:t>Программа воспитания и социализации обучающихся на ступени среднего (полного) общего образования МБОУ «Аниховская СОШ» построена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Программа обеспечивает достижение обучающимися личностных результатов освоения образовательной программы среднего общего образования в соответствии с требованиями Федерального государственного образовательного стандарта среднего ( полного) общего образования; формирование уклада школьной жизни  на основе базовых ценностей российского общества, учитывающего историко-культурную и этническую специфику региона, а также потребности и индивидуальные социальные инициативы обучающихся, особенности их социального взаимодействия вне школы, осуществляющей образовательную деятельность, характера профессиональных предпочтений.</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Программа разработана в соответствии с Федеральным Законом «Об образовании в Российской Федерации» (от 29.02 2012 г. № 273-ФЗ), Конституцией РФ, Конвенцией ООН о правах ребенка, Федеральным государственным образовательным стандартом среднего (полного) общего образования, Концепцией духовно-нравственного воспитания и развития личности гражданина России, Стратегией развития воспитания детей до 2025 года.</w:t>
      </w:r>
    </w:p>
    <w:p w:rsidR="006A2585" w:rsidRPr="006A2585" w:rsidRDefault="006A2585" w:rsidP="006A2585">
      <w:pPr>
        <w:pStyle w:val="3"/>
        <w:ind w:firstLine="851"/>
        <w:contextualSpacing/>
        <w:jc w:val="both"/>
        <w:rPr>
          <w:rFonts w:ascii="Times New Roman" w:hAnsi="Times New Roman" w:cs="Times New Roman"/>
          <w:color w:val="auto"/>
          <w:sz w:val="22"/>
        </w:rPr>
      </w:pPr>
      <w:bookmarkStart w:id="28" w:name="_Toc410654044"/>
      <w:bookmarkStart w:id="29" w:name="_Toc284662818"/>
      <w:bookmarkStart w:id="30" w:name="_Toc284663445"/>
      <w:bookmarkStart w:id="31" w:name="_Toc409691719"/>
      <w:bookmarkStart w:id="32" w:name="_Toc435412722"/>
      <w:bookmarkStart w:id="33" w:name="_Toc453968197"/>
      <w:r w:rsidRPr="006A2585">
        <w:rPr>
          <w:rFonts w:ascii="Times New Roman" w:hAnsi="Times New Roman" w:cs="Times New Roman"/>
          <w:color w:val="auto"/>
          <w:sz w:val="22"/>
        </w:rPr>
        <w:t>2.3. 1. Цель и задачи духовно-нравственного развития, воспитания и</w:t>
      </w:r>
      <w:bookmarkEnd w:id="28"/>
      <w:bookmarkEnd w:id="29"/>
      <w:bookmarkEnd w:id="30"/>
      <w:r w:rsidRPr="006A2585">
        <w:rPr>
          <w:rFonts w:ascii="Times New Roman" w:hAnsi="Times New Roman" w:cs="Times New Roman"/>
          <w:color w:val="auto"/>
          <w:sz w:val="22"/>
        </w:rPr>
        <w:t xml:space="preserve"> </w:t>
      </w:r>
      <w:bookmarkStart w:id="34" w:name="_Toc410654045"/>
      <w:bookmarkStart w:id="35" w:name="_Toc284663446"/>
      <w:bookmarkEnd w:id="31"/>
      <w:bookmarkEnd w:id="32"/>
      <w:bookmarkEnd w:id="34"/>
      <w:bookmarkEnd w:id="35"/>
      <w:r w:rsidRPr="006A2585">
        <w:rPr>
          <w:rFonts w:ascii="Times New Roman" w:hAnsi="Times New Roman" w:cs="Times New Roman"/>
          <w:color w:val="auto"/>
          <w:sz w:val="22"/>
        </w:rPr>
        <w:t>социализации обучающихся</w:t>
      </w:r>
      <w:bookmarkEnd w:id="33"/>
      <w:r w:rsidRPr="006A2585">
        <w:rPr>
          <w:rFonts w:ascii="Times New Roman" w:hAnsi="Times New Roman" w:cs="Times New Roman"/>
          <w:color w:val="auto"/>
          <w:sz w:val="22"/>
        </w:rPr>
        <w:t>.</w:t>
      </w:r>
    </w:p>
    <w:p w:rsidR="006A2585" w:rsidRPr="006A2585" w:rsidRDefault="006A2585" w:rsidP="006A2585">
      <w:pPr>
        <w:spacing w:line="240" w:lineRule="atLeast"/>
        <w:ind w:firstLine="851"/>
        <w:contextualSpacing/>
        <w:jc w:val="both"/>
        <w:rPr>
          <w:rFonts w:cs="Times New Roman"/>
          <w:sz w:val="22"/>
        </w:rPr>
      </w:pPr>
      <w:r w:rsidRPr="006A2585">
        <w:rPr>
          <w:rFonts w:cs="Times New Roman"/>
          <w:b/>
          <w:sz w:val="22"/>
        </w:rPr>
        <w:t>Цель  духовно-нравственного развития, воспитания и социализации</w:t>
      </w:r>
      <w:r w:rsidRPr="006A2585">
        <w:rPr>
          <w:rFonts w:cs="Times New Roman"/>
          <w:sz w:val="22"/>
        </w:rPr>
        <w:t xml:space="preserve"> – воспитание, социально-педагогическая поддержка становления и развития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w:t>
      </w:r>
    </w:p>
    <w:p w:rsidR="006A2585" w:rsidRPr="006A2585" w:rsidRDefault="006A2585" w:rsidP="006A2585">
      <w:pPr>
        <w:pStyle w:val="Default"/>
        <w:ind w:firstLine="851"/>
        <w:contextualSpacing/>
        <w:jc w:val="both"/>
        <w:rPr>
          <w:b/>
          <w:sz w:val="22"/>
          <w:szCs w:val="22"/>
        </w:rPr>
      </w:pPr>
      <w:r w:rsidRPr="006A2585">
        <w:rPr>
          <w:b/>
          <w:iCs/>
          <w:sz w:val="22"/>
          <w:szCs w:val="22"/>
        </w:rPr>
        <w:t xml:space="preserve">Задачи </w:t>
      </w:r>
      <w:r w:rsidRPr="006A2585">
        <w:rPr>
          <w:b/>
          <w:sz w:val="22"/>
          <w:szCs w:val="22"/>
        </w:rPr>
        <w:t xml:space="preserve">духовно-нравственного развития, воспитания и социализации обучающихся на ступени среднего (полного) общего образования: </w:t>
      </w:r>
    </w:p>
    <w:p w:rsidR="006A2585" w:rsidRPr="006A2585" w:rsidRDefault="006A2585" w:rsidP="006A2585">
      <w:pPr>
        <w:pStyle w:val="Default"/>
        <w:ind w:firstLine="851"/>
        <w:contextualSpacing/>
        <w:jc w:val="both"/>
        <w:rPr>
          <w:sz w:val="22"/>
          <w:szCs w:val="22"/>
        </w:rPr>
      </w:pPr>
      <w:r w:rsidRPr="006A2585">
        <w:rPr>
          <w:sz w:val="22"/>
          <w:szCs w:val="22"/>
        </w:rPr>
        <w:t>- освоение обучающимися ценностно- нормативного и деятельностно- 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w:t>
      </w:r>
    </w:p>
    <w:p w:rsidR="006A2585" w:rsidRPr="006A2585" w:rsidRDefault="006A2585" w:rsidP="006A2585">
      <w:pPr>
        <w:pStyle w:val="Default"/>
        <w:spacing w:after="58"/>
        <w:ind w:firstLine="851"/>
        <w:contextualSpacing/>
        <w:jc w:val="both"/>
        <w:rPr>
          <w:sz w:val="22"/>
          <w:szCs w:val="22"/>
        </w:rPr>
      </w:pPr>
      <w:r w:rsidRPr="006A2585">
        <w:rPr>
          <w:sz w:val="22"/>
          <w:szCs w:val="22"/>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6A2585" w:rsidRPr="006A2585" w:rsidRDefault="006A2585" w:rsidP="006A2585">
      <w:pPr>
        <w:pStyle w:val="Default"/>
        <w:spacing w:after="58"/>
        <w:ind w:firstLine="851"/>
        <w:contextualSpacing/>
        <w:jc w:val="both"/>
        <w:rPr>
          <w:sz w:val="22"/>
          <w:szCs w:val="22"/>
        </w:rPr>
      </w:pPr>
      <w:r w:rsidRPr="006A2585">
        <w:rPr>
          <w:sz w:val="22"/>
          <w:szCs w:val="22"/>
        </w:rPr>
        <w:t xml:space="preserve">- формирование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среднего общего образования; </w:t>
      </w:r>
    </w:p>
    <w:p w:rsidR="006A2585" w:rsidRPr="006A2585" w:rsidRDefault="006A2585" w:rsidP="006A2585">
      <w:pPr>
        <w:pStyle w:val="Default"/>
        <w:ind w:firstLine="851"/>
        <w:contextualSpacing/>
        <w:jc w:val="both"/>
        <w:rPr>
          <w:sz w:val="22"/>
          <w:szCs w:val="22"/>
        </w:rPr>
      </w:pPr>
      <w:r w:rsidRPr="006A2585">
        <w:rPr>
          <w:sz w:val="22"/>
          <w:szCs w:val="22"/>
        </w:rPr>
        <w:t>- формирование экологической культуры;</w:t>
      </w:r>
    </w:p>
    <w:p w:rsidR="006A2585" w:rsidRPr="006A2585" w:rsidRDefault="006A2585" w:rsidP="006A2585">
      <w:pPr>
        <w:pStyle w:val="Default"/>
        <w:ind w:firstLine="851"/>
        <w:contextualSpacing/>
        <w:jc w:val="both"/>
        <w:rPr>
          <w:sz w:val="22"/>
          <w:szCs w:val="22"/>
        </w:rPr>
      </w:pPr>
      <w:r w:rsidRPr="006A2585">
        <w:rPr>
          <w:sz w:val="22"/>
          <w:szCs w:val="22"/>
        </w:rPr>
        <w:t>- овладение обучающими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w:t>
      </w:r>
    </w:p>
    <w:p w:rsidR="006A2585" w:rsidRPr="006A2585" w:rsidRDefault="006A2585" w:rsidP="006A2585">
      <w:pPr>
        <w:autoSpaceDE w:val="0"/>
        <w:autoSpaceDN w:val="0"/>
        <w:adjustRightInd w:val="0"/>
        <w:spacing w:after="0"/>
        <w:ind w:firstLine="851"/>
        <w:contextualSpacing/>
        <w:jc w:val="both"/>
        <w:rPr>
          <w:rFonts w:cs="Times New Roman"/>
          <w:b/>
          <w:bCs/>
          <w:sz w:val="22"/>
        </w:rPr>
      </w:pPr>
      <w:r w:rsidRPr="006A2585">
        <w:rPr>
          <w:rFonts w:cs="Times New Roman"/>
          <w:b/>
          <w:bCs/>
          <w:sz w:val="22"/>
        </w:rPr>
        <w:t xml:space="preserve">2.3.2. </w:t>
      </w:r>
      <w:r w:rsidRPr="006A2585">
        <w:rPr>
          <w:rFonts w:cs="Times New Roman"/>
          <w:b/>
          <w:sz w:val="22"/>
        </w:rPr>
        <w:t>Основные направления и ценностные основы духовно-нравственного развития, воспитания и социализации</w:t>
      </w:r>
      <w:r w:rsidRPr="006A2585">
        <w:rPr>
          <w:rFonts w:cs="Times New Roman"/>
          <w:b/>
          <w:bCs/>
          <w:sz w:val="22"/>
        </w:rPr>
        <w:t>.</w:t>
      </w:r>
    </w:p>
    <w:p w:rsidR="006A2585" w:rsidRPr="006A2585" w:rsidRDefault="006A2585" w:rsidP="006A2585">
      <w:pPr>
        <w:autoSpaceDE w:val="0"/>
        <w:autoSpaceDN w:val="0"/>
        <w:adjustRightInd w:val="0"/>
        <w:spacing w:after="0"/>
        <w:ind w:firstLine="851"/>
        <w:contextualSpacing/>
        <w:jc w:val="both"/>
        <w:rPr>
          <w:rFonts w:cs="Times New Roman"/>
          <w:i/>
          <w:sz w:val="22"/>
        </w:rPr>
      </w:pPr>
      <w:r w:rsidRPr="006A2585">
        <w:rPr>
          <w:rFonts w:cs="Times New Roman"/>
          <w:i/>
          <w:sz w:val="22"/>
        </w:rPr>
        <w:t>Основные направления духовно-нравственного развития, воспитания и</w:t>
      </w:r>
    </w:p>
    <w:p w:rsidR="006A2585" w:rsidRPr="006A2585" w:rsidRDefault="006A2585" w:rsidP="006A2585">
      <w:pPr>
        <w:autoSpaceDE w:val="0"/>
        <w:autoSpaceDN w:val="0"/>
        <w:adjustRightInd w:val="0"/>
        <w:spacing w:after="0"/>
        <w:ind w:firstLine="851"/>
        <w:contextualSpacing/>
        <w:jc w:val="both"/>
        <w:rPr>
          <w:rFonts w:cs="Times New Roman"/>
          <w:i/>
          <w:sz w:val="22"/>
        </w:rPr>
      </w:pPr>
      <w:r w:rsidRPr="006A2585">
        <w:rPr>
          <w:rFonts w:cs="Times New Roman"/>
          <w:i/>
          <w:sz w:val="22"/>
        </w:rPr>
        <w:t>социализации на уровне среднего общего образования реализуются в сферах:</w:t>
      </w:r>
    </w:p>
    <w:p w:rsidR="006A2585" w:rsidRPr="006A2585" w:rsidRDefault="006A2585" w:rsidP="006A2585">
      <w:pPr>
        <w:autoSpaceDE w:val="0"/>
        <w:autoSpaceDN w:val="0"/>
        <w:adjustRightInd w:val="0"/>
        <w:spacing w:after="0"/>
        <w:ind w:firstLine="851"/>
        <w:contextualSpacing/>
        <w:jc w:val="both"/>
        <w:rPr>
          <w:rFonts w:cs="Times New Roman"/>
          <w:sz w:val="22"/>
        </w:rPr>
      </w:pPr>
      <w:r w:rsidRPr="006A2585">
        <w:rPr>
          <w:rFonts w:cs="Times New Roman"/>
          <w:b/>
          <w:i/>
          <w:sz w:val="22"/>
        </w:rPr>
        <w:t>– отношения учащихся к России как к Родине (Отечеству</w:t>
      </w:r>
      <w:r w:rsidRPr="006A2585">
        <w:rPr>
          <w:rFonts w:cs="Times New Roman"/>
          <w:b/>
          <w:sz w:val="22"/>
        </w:rPr>
        <w:t>)</w:t>
      </w:r>
      <w:r w:rsidRPr="006A2585">
        <w:rPr>
          <w:rFonts w:cs="Times New Roman"/>
          <w:sz w:val="22"/>
        </w:rPr>
        <w:t xml:space="preserve"> (включает подготовку к</w:t>
      </w:r>
    </w:p>
    <w:p w:rsidR="006A2585" w:rsidRPr="006A2585" w:rsidRDefault="006A2585" w:rsidP="006A2585">
      <w:pPr>
        <w:autoSpaceDE w:val="0"/>
        <w:autoSpaceDN w:val="0"/>
        <w:adjustRightInd w:val="0"/>
        <w:spacing w:after="0"/>
        <w:ind w:firstLine="851"/>
        <w:contextualSpacing/>
        <w:jc w:val="both"/>
        <w:rPr>
          <w:rFonts w:cs="Times New Roman"/>
          <w:sz w:val="22"/>
        </w:rPr>
      </w:pPr>
      <w:r w:rsidRPr="006A2585">
        <w:rPr>
          <w:rFonts w:cs="Times New Roman"/>
          <w:sz w:val="22"/>
        </w:rPr>
        <w:t>патриотическому служению);</w:t>
      </w:r>
    </w:p>
    <w:p w:rsidR="006A2585" w:rsidRPr="006A2585" w:rsidRDefault="006A2585" w:rsidP="006A2585">
      <w:pPr>
        <w:autoSpaceDE w:val="0"/>
        <w:autoSpaceDN w:val="0"/>
        <w:adjustRightInd w:val="0"/>
        <w:spacing w:after="0"/>
        <w:ind w:firstLine="851"/>
        <w:contextualSpacing/>
        <w:jc w:val="both"/>
        <w:rPr>
          <w:rFonts w:cs="Times New Roman"/>
          <w:sz w:val="22"/>
        </w:rPr>
      </w:pPr>
      <w:r w:rsidRPr="006A2585">
        <w:rPr>
          <w:rFonts w:cs="Times New Roman"/>
          <w:i/>
          <w:sz w:val="22"/>
        </w:rPr>
        <w:t>Ценности:</w:t>
      </w:r>
      <w:r w:rsidRPr="006A2585">
        <w:rPr>
          <w:rFonts w:cs="Times New Roman"/>
          <w:sz w:val="22"/>
        </w:rPr>
        <w:t xml:space="preserve">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w:t>
      </w:r>
      <w:r w:rsidRPr="006A2585">
        <w:rPr>
          <w:rFonts w:cs="Times New Roman"/>
          <w:sz w:val="22"/>
        </w:rPr>
        <w:lastRenderedPageBreak/>
        <w:t>народу, народам России, уважения государственных символов (герба, флага, гимна); готовности к защите интересов Отечества.</w:t>
      </w:r>
    </w:p>
    <w:p w:rsidR="006A2585" w:rsidRPr="006A2585" w:rsidRDefault="006A2585" w:rsidP="006A2585">
      <w:pPr>
        <w:autoSpaceDE w:val="0"/>
        <w:autoSpaceDN w:val="0"/>
        <w:adjustRightInd w:val="0"/>
        <w:spacing w:after="0"/>
        <w:ind w:firstLine="851"/>
        <w:contextualSpacing/>
        <w:jc w:val="both"/>
        <w:rPr>
          <w:rFonts w:cs="Times New Roman"/>
          <w:sz w:val="22"/>
        </w:rPr>
      </w:pPr>
      <w:r w:rsidRPr="006A2585">
        <w:rPr>
          <w:rFonts w:cs="Times New Roman"/>
          <w:b/>
          <w:i/>
          <w:sz w:val="22"/>
        </w:rPr>
        <w:t>– отношения учащихся с окружающими людьми</w:t>
      </w:r>
      <w:r w:rsidRPr="006A2585">
        <w:rPr>
          <w:rFonts w:cs="Times New Roman"/>
          <w:sz w:val="22"/>
        </w:rPr>
        <w:t xml:space="preserve"> (включает подготовку к общению со сверстниками, старшими и младшими);</w:t>
      </w:r>
    </w:p>
    <w:p w:rsidR="006A2585" w:rsidRPr="006A2585" w:rsidRDefault="006A2585" w:rsidP="006A2585">
      <w:pPr>
        <w:autoSpaceDE w:val="0"/>
        <w:autoSpaceDN w:val="0"/>
        <w:adjustRightInd w:val="0"/>
        <w:spacing w:after="0"/>
        <w:ind w:firstLine="851"/>
        <w:contextualSpacing/>
        <w:jc w:val="both"/>
        <w:rPr>
          <w:rFonts w:cs="Times New Roman"/>
          <w:i/>
          <w:sz w:val="22"/>
        </w:rPr>
      </w:pPr>
      <w:r w:rsidRPr="006A2585">
        <w:rPr>
          <w:rFonts w:cs="Times New Roman"/>
          <w:i/>
          <w:sz w:val="22"/>
        </w:rPr>
        <w:t xml:space="preserve">Ценности: </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способность к сопереживанию и формированию позитивного отношения к людям, в том числе к лицам с ограниченными возможностями здоровья и инвалидам; </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развитие культуры межнационального общения; </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развитие в детской среде ответственности, принципов коллективизма и социальной солидарности. </w:t>
      </w:r>
    </w:p>
    <w:p w:rsidR="006A2585" w:rsidRPr="006A2585" w:rsidRDefault="006A2585" w:rsidP="006A2585">
      <w:pPr>
        <w:autoSpaceDE w:val="0"/>
        <w:autoSpaceDN w:val="0"/>
        <w:adjustRightInd w:val="0"/>
        <w:spacing w:after="0"/>
        <w:ind w:firstLine="851"/>
        <w:contextualSpacing/>
        <w:jc w:val="both"/>
        <w:rPr>
          <w:rFonts w:cs="Times New Roman"/>
          <w:sz w:val="22"/>
        </w:rPr>
      </w:pPr>
      <w:r w:rsidRPr="006A2585">
        <w:rPr>
          <w:rFonts w:cs="Times New Roman"/>
          <w:b/>
          <w:i/>
          <w:sz w:val="22"/>
        </w:rPr>
        <w:t>– отношения учащихся к семье и родителям</w:t>
      </w:r>
      <w:r w:rsidRPr="006A2585">
        <w:rPr>
          <w:rFonts w:cs="Times New Roman"/>
          <w:sz w:val="22"/>
        </w:rPr>
        <w:t xml:space="preserve"> (включает подготовку личности к</w:t>
      </w:r>
    </w:p>
    <w:p w:rsidR="006A2585" w:rsidRPr="006A2585" w:rsidRDefault="006A2585" w:rsidP="006A2585">
      <w:pPr>
        <w:autoSpaceDE w:val="0"/>
        <w:autoSpaceDN w:val="0"/>
        <w:adjustRightInd w:val="0"/>
        <w:spacing w:after="0"/>
        <w:ind w:firstLine="851"/>
        <w:contextualSpacing/>
        <w:jc w:val="both"/>
        <w:rPr>
          <w:rFonts w:cs="Times New Roman"/>
          <w:sz w:val="22"/>
        </w:rPr>
      </w:pPr>
      <w:r w:rsidRPr="006A2585">
        <w:rPr>
          <w:rFonts w:cs="Times New Roman"/>
          <w:sz w:val="22"/>
        </w:rPr>
        <w:t>семейной жизни);</w:t>
      </w:r>
    </w:p>
    <w:p w:rsidR="006A2585" w:rsidRPr="006A2585" w:rsidRDefault="006A2585" w:rsidP="006A2585">
      <w:pPr>
        <w:autoSpaceDE w:val="0"/>
        <w:autoSpaceDN w:val="0"/>
        <w:adjustRightInd w:val="0"/>
        <w:spacing w:after="0"/>
        <w:ind w:firstLine="851"/>
        <w:contextualSpacing/>
        <w:jc w:val="both"/>
        <w:rPr>
          <w:rFonts w:cs="Times New Roman"/>
          <w:i/>
          <w:sz w:val="22"/>
        </w:rPr>
      </w:pPr>
      <w:r w:rsidRPr="006A2585">
        <w:rPr>
          <w:rFonts w:cs="Times New Roman"/>
          <w:i/>
          <w:sz w:val="22"/>
        </w:rPr>
        <w:t xml:space="preserve">Ценности: </w:t>
      </w:r>
    </w:p>
    <w:p w:rsidR="006A2585" w:rsidRPr="006A2585" w:rsidRDefault="006A2585" w:rsidP="006A2585">
      <w:pPr>
        <w:pStyle w:val="Default"/>
        <w:ind w:firstLine="851"/>
        <w:contextualSpacing/>
        <w:jc w:val="both"/>
        <w:rPr>
          <w:sz w:val="22"/>
          <w:szCs w:val="22"/>
        </w:rPr>
      </w:pPr>
      <w:r w:rsidRPr="006A2585">
        <w:rPr>
          <w:sz w:val="22"/>
          <w:szCs w:val="22"/>
        </w:rPr>
        <w:t xml:space="preserve">– уважительное отношение к родителям, готовности понять их позицию, принять их заботу, готовность договариваться с родителями и членами семьи в решении вопросов ведения домашнего хозяйства, распределения семейных обязанностей; </w:t>
      </w:r>
    </w:p>
    <w:p w:rsidR="006A2585" w:rsidRPr="006A2585" w:rsidRDefault="006A2585" w:rsidP="006A2585">
      <w:pPr>
        <w:pStyle w:val="Default"/>
        <w:ind w:firstLine="851"/>
        <w:contextualSpacing/>
        <w:jc w:val="both"/>
        <w:rPr>
          <w:sz w:val="22"/>
          <w:szCs w:val="22"/>
        </w:rPr>
      </w:pPr>
      <w:r w:rsidRPr="006A2585">
        <w:rPr>
          <w:sz w:val="22"/>
          <w:szCs w:val="22"/>
        </w:rPr>
        <w:t xml:space="preserve">–ответственное  отношение  к созданию и сохранению семьи на основе осознанного принятия ценностей семейной жизни. </w:t>
      </w:r>
    </w:p>
    <w:p w:rsidR="006A2585" w:rsidRPr="006A2585" w:rsidRDefault="006A2585" w:rsidP="006A2585">
      <w:pPr>
        <w:autoSpaceDE w:val="0"/>
        <w:autoSpaceDN w:val="0"/>
        <w:adjustRightInd w:val="0"/>
        <w:spacing w:after="0"/>
        <w:ind w:firstLine="851"/>
        <w:contextualSpacing/>
        <w:jc w:val="both"/>
        <w:rPr>
          <w:rFonts w:cs="Times New Roman"/>
          <w:b/>
          <w:i/>
          <w:sz w:val="22"/>
        </w:rPr>
      </w:pPr>
      <w:r w:rsidRPr="006A2585">
        <w:rPr>
          <w:rFonts w:cs="Times New Roman"/>
          <w:b/>
          <w:i/>
          <w:sz w:val="22"/>
        </w:rPr>
        <w:t>– отношения учащихся к закону, государству и к гражданскому обществу</w:t>
      </w:r>
    </w:p>
    <w:p w:rsidR="006A2585" w:rsidRPr="006A2585" w:rsidRDefault="006A2585" w:rsidP="006A2585">
      <w:pPr>
        <w:autoSpaceDE w:val="0"/>
        <w:autoSpaceDN w:val="0"/>
        <w:adjustRightInd w:val="0"/>
        <w:spacing w:after="0"/>
        <w:ind w:firstLine="851"/>
        <w:contextualSpacing/>
        <w:jc w:val="both"/>
        <w:rPr>
          <w:rFonts w:cs="Times New Roman"/>
          <w:sz w:val="22"/>
        </w:rPr>
      </w:pPr>
      <w:r w:rsidRPr="006A2585">
        <w:rPr>
          <w:rFonts w:cs="Times New Roman"/>
          <w:sz w:val="22"/>
        </w:rPr>
        <w:t>(включает подготовку личности к общественной жизни);</w:t>
      </w:r>
    </w:p>
    <w:p w:rsidR="006A2585" w:rsidRPr="006A2585" w:rsidRDefault="006A2585" w:rsidP="006A2585">
      <w:pPr>
        <w:autoSpaceDE w:val="0"/>
        <w:autoSpaceDN w:val="0"/>
        <w:adjustRightInd w:val="0"/>
        <w:spacing w:after="0"/>
        <w:ind w:firstLine="851"/>
        <w:contextualSpacing/>
        <w:jc w:val="both"/>
        <w:rPr>
          <w:rFonts w:cs="Times New Roman"/>
          <w:i/>
          <w:sz w:val="22"/>
        </w:rPr>
      </w:pPr>
      <w:r w:rsidRPr="006A2585">
        <w:rPr>
          <w:rFonts w:cs="Times New Roman"/>
          <w:i/>
          <w:sz w:val="22"/>
        </w:rPr>
        <w:t>Ценности:</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развитие правовой и политической культуры обучающихся,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 </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6A2585" w:rsidRPr="006A2585" w:rsidRDefault="006A2585" w:rsidP="006A2585">
      <w:pPr>
        <w:autoSpaceDE w:val="0"/>
        <w:autoSpaceDN w:val="0"/>
        <w:adjustRightInd w:val="0"/>
        <w:spacing w:after="0"/>
        <w:ind w:firstLine="851"/>
        <w:contextualSpacing/>
        <w:jc w:val="both"/>
        <w:rPr>
          <w:rFonts w:cs="Times New Roman"/>
          <w:b/>
          <w:i/>
          <w:sz w:val="22"/>
        </w:rPr>
      </w:pPr>
      <w:r w:rsidRPr="006A2585">
        <w:rPr>
          <w:rFonts w:cs="Times New Roman"/>
          <w:b/>
          <w:i/>
          <w:sz w:val="22"/>
        </w:rPr>
        <w:t>– отношения учащихся к себе, своему здоровью, к познанию себя,</w:t>
      </w:r>
    </w:p>
    <w:p w:rsidR="006A2585" w:rsidRPr="006A2585" w:rsidRDefault="006A2585" w:rsidP="006A2585">
      <w:pPr>
        <w:autoSpaceDE w:val="0"/>
        <w:autoSpaceDN w:val="0"/>
        <w:adjustRightInd w:val="0"/>
        <w:spacing w:after="0"/>
        <w:ind w:firstLine="851"/>
        <w:contextualSpacing/>
        <w:jc w:val="both"/>
        <w:rPr>
          <w:rFonts w:cs="Times New Roman"/>
          <w:sz w:val="22"/>
        </w:rPr>
      </w:pPr>
      <w:r w:rsidRPr="006A2585">
        <w:rPr>
          <w:rFonts w:cs="Times New Roman"/>
          <w:b/>
          <w:i/>
          <w:sz w:val="22"/>
        </w:rPr>
        <w:t xml:space="preserve">самоопределению и самосовершенствованию </w:t>
      </w:r>
      <w:r w:rsidRPr="006A2585">
        <w:rPr>
          <w:rFonts w:cs="Times New Roman"/>
          <w:sz w:val="22"/>
        </w:rPr>
        <w:t>(включает подготовку к непрерывному образованию в рамках осуществления жизненных планов);</w:t>
      </w:r>
    </w:p>
    <w:p w:rsidR="006A2585" w:rsidRPr="006A2585" w:rsidRDefault="006A2585" w:rsidP="006A2585">
      <w:pPr>
        <w:autoSpaceDE w:val="0"/>
        <w:autoSpaceDN w:val="0"/>
        <w:adjustRightInd w:val="0"/>
        <w:spacing w:after="0"/>
        <w:ind w:firstLine="851"/>
        <w:contextualSpacing/>
        <w:jc w:val="both"/>
        <w:rPr>
          <w:rFonts w:cs="Times New Roman"/>
          <w:i/>
          <w:sz w:val="22"/>
        </w:rPr>
      </w:pPr>
      <w:r w:rsidRPr="006A2585">
        <w:rPr>
          <w:rFonts w:cs="Times New Roman"/>
          <w:i/>
          <w:sz w:val="22"/>
        </w:rPr>
        <w:t>Ценности:</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воспитание здоровой, счастливой, свободной личности, формирование способности ставить цели и строить жизненные планы; </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формирование у обучающихся готовности и способности к самостоятельной, творческой и ответственной деятельности; </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6A2585" w:rsidRPr="006A2585" w:rsidRDefault="006A2585" w:rsidP="006A2585">
      <w:pPr>
        <w:pStyle w:val="Default"/>
        <w:ind w:firstLine="851"/>
        <w:contextualSpacing/>
        <w:jc w:val="both"/>
        <w:rPr>
          <w:sz w:val="22"/>
          <w:szCs w:val="22"/>
        </w:rPr>
      </w:pPr>
      <w:r w:rsidRPr="006A2585">
        <w:rPr>
          <w:b/>
          <w:bCs/>
          <w:sz w:val="22"/>
          <w:szCs w:val="22"/>
        </w:rPr>
        <w:lastRenderedPageBreak/>
        <w:t xml:space="preserve">– </w:t>
      </w:r>
      <w:r w:rsidRPr="006A2585">
        <w:rPr>
          <w:sz w:val="22"/>
          <w:szCs w:val="22"/>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6A2585" w:rsidRPr="006A2585" w:rsidRDefault="006A2585" w:rsidP="006A2585">
      <w:pPr>
        <w:autoSpaceDE w:val="0"/>
        <w:autoSpaceDN w:val="0"/>
        <w:adjustRightInd w:val="0"/>
        <w:spacing w:after="0"/>
        <w:ind w:firstLine="851"/>
        <w:contextualSpacing/>
        <w:jc w:val="both"/>
        <w:rPr>
          <w:rFonts w:cs="Times New Roman"/>
          <w:b/>
          <w:i/>
          <w:sz w:val="22"/>
        </w:rPr>
      </w:pPr>
      <w:r w:rsidRPr="006A2585">
        <w:rPr>
          <w:rFonts w:cs="Times New Roman"/>
          <w:b/>
          <w:i/>
          <w:sz w:val="22"/>
        </w:rPr>
        <w:t>– отношения учащихся к окружающему миру, к живой природе, художественной</w:t>
      </w:r>
    </w:p>
    <w:p w:rsidR="006A2585" w:rsidRPr="006A2585" w:rsidRDefault="006A2585" w:rsidP="006A2585">
      <w:pPr>
        <w:autoSpaceDE w:val="0"/>
        <w:autoSpaceDN w:val="0"/>
        <w:adjustRightInd w:val="0"/>
        <w:spacing w:after="0"/>
        <w:ind w:firstLine="851"/>
        <w:contextualSpacing/>
        <w:jc w:val="both"/>
        <w:rPr>
          <w:rFonts w:cs="Times New Roman"/>
          <w:sz w:val="22"/>
        </w:rPr>
      </w:pPr>
      <w:r w:rsidRPr="006A2585">
        <w:rPr>
          <w:rFonts w:cs="Times New Roman"/>
          <w:b/>
          <w:i/>
          <w:sz w:val="22"/>
        </w:rPr>
        <w:t>культуре</w:t>
      </w:r>
      <w:r w:rsidRPr="006A2585">
        <w:rPr>
          <w:rFonts w:cs="Times New Roman"/>
          <w:sz w:val="22"/>
        </w:rPr>
        <w:t xml:space="preserve"> (включает формирование у обучающихся научного мировоззрения);</w:t>
      </w:r>
    </w:p>
    <w:p w:rsidR="006A2585" w:rsidRPr="006A2585" w:rsidRDefault="006A2585" w:rsidP="006A2585">
      <w:pPr>
        <w:autoSpaceDE w:val="0"/>
        <w:autoSpaceDN w:val="0"/>
        <w:adjustRightInd w:val="0"/>
        <w:spacing w:after="0"/>
        <w:ind w:firstLine="851"/>
        <w:contextualSpacing/>
        <w:jc w:val="both"/>
        <w:rPr>
          <w:rFonts w:cs="Times New Roman"/>
          <w:i/>
          <w:sz w:val="22"/>
        </w:rPr>
      </w:pPr>
      <w:r w:rsidRPr="006A2585">
        <w:rPr>
          <w:rFonts w:cs="Times New Roman"/>
          <w:i/>
          <w:sz w:val="22"/>
        </w:rPr>
        <w:t>Ценности:</w:t>
      </w:r>
    </w:p>
    <w:p w:rsidR="006A2585" w:rsidRPr="006A2585" w:rsidRDefault="006A2585" w:rsidP="006A2585">
      <w:pPr>
        <w:pStyle w:val="Default"/>
        <w:ind w:firstLine="851"/>
        <w:contextualSpacing/>
        <w:jc w:val="both"/>
        <w:rPr>
          <w:sz w:val="22"/>
          <w:szCs w:val="22"/>
        </w:rPr>
      </w:pPr>
      <w:r w:rsidRPr="006A2585">
        <w:rPr>
          <w:b/>
          <w:bCs/>
          <w:sz w:val="22"/>
          <w:szCs w:val="22"/>
        </w:rPr>
        <w:t xml:space="preserve">– </w:t>
      </w:r>
      <w:r w:rsidRPr="006A2585">
        <w:rPr>
          <w:sz w:val="22"/>
          <w:szCs w:val="22"/>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w:t>
      </w:r>
    </w:p>
    <w:p w:rsidR="006A2585" w:rsidRPr="006A2585" w:rsidRDefault="006A2585" w:rsidP="006A2585">
      <w:pPr>
        <w:pStyle w:val="Default"/>
        <w:ind w:firstLine="851"/>
        <w:contextualSpacing/>
        <w:jc w:val="both"/>
        <w:rPr>
          <w:sz w:val="22"/>
          <w:szCs w:val="22"/>
        </w:rPr>
      </w:pPr>
      <w:r w:rsidRPr="006A2585">
        <w:rPr>
          <w:b/>
          <w:bCs/>
          <w:sz w:val="22"/>
          <w:szCs w:val="22"/>
        </w:rPr>
        <w:t>–</w:t>
      </w:r>
      <w:r w:rsidRPr="006A2585">
        <w:rPr>
          <w:sz w:val="22"/>
          <w:szCs w:val="22"/>
        </w:rPr>
        <w:t xml:space="preserve">воспитание эстетического отношения к миру, включая эстетику быта, научного и технического творчества, спорта, общественных отношений. </w:t>
      </w:r>
    </w:p>
    <w:p w:rsidR="006A2585" w:rsidRPr="006A2585" w:rsidRDefault="006A2585" w:rsidP="006A2585">
      <w:pPr>
        <w:autoSpaceDE w:val="0"/>
        <w:autoSpaceDN w:val="0"/>
        <w:adjustRightInd w:val="0"/>
        <w:spacing w:after="0"/>
        <w:ind w:firstLine="851"/>
        <w:contextualSpacing/>
        <w:jc w:val="both"/>
        <w:rPr>
          <w:rFonts w:cs="Times New Roman"/>
          <w:sz w:val="22"/>
        </w:rPr>
      </w:pPr>
      <w:r w:rsidRPr="006A2585">
        <w:rPr>
          <w:rFonts w:cs="Times New Roman"/>
          <w:b/>
          <w:sz w:val="22"/>
        </w:rPr>
        <w:t>– трудовых и социально-экономических отношений</w:t>
      </w:r>
      <w:r w:rsidRPr="006A2585">
        <w:rPr>
          <w:rFonts w:cs="Times New Roman"/>
          <w:sz w:val="22"/>
        </w:rPr>
        <w:t xml:space="preserve"> (включает подготовку</w:t>
      </w:r>
    </w:p>
    <w:p w:rsidR="006A2585" w:rsidRPr="006A2585" w:rsidRDefault="006A2585" w:rsidP="006A2585">
      <w:pPr>
        <w:pStyle w:val="Default"/>
        <w:ind w:firstLine="851"/>
        <w:contextualSpacing/>
        <w:jc w:val="both"/>
        <w:rPr>
          <w:sz w:val="22"/>
          <w:szCs w:val="22"/>
        </w:rPr>
      </w:pPr>
      <w:r w:rsidRPr="006A2585">
        <w:rPr>
          <w:sz w:val="22"/>
          <w:szCs w:val="22"/>
        </w:rPr>
        <w:t>личности к трудовой деятельности).</w:t>
      </w:r>
    </w:p>
    <w:p w:rsidR="006A2585" w:rsidRPr="006A2585" w:rsidRDefault="006A2585" w:rsidP="006A2585">
      <w:pPr>
        <w:pStyle w:val="Default"/>
        <w:ind w:firstLine="851"/>
        <w:contextualSpacing/>
        <w:jc w:val="both"/>
        <w:rPr>
          <w:i/>
          <w:sz w:val="22"/>
          <w:szCs w:val="22"/>
        </w:rPr>
      </w:pPr>
      <w:r w:rsidRPr="006A2585">
        <w:rPr>
          <w:i/>
          <w:sz w:val="22"/>
          <w:szCs w:val="22"/>
        </w:rPr>
        <w:t>Ценности:</w:t>
      </w:r>
    </w:p>
    <w:p w:rsidR="006A2585" w:rsidRPr="006A2585" w:rsidRDefault="006A2585" w:rsidP="006A2585">
      <w:pPr>
        <w:pStyle w:val="Default"/>
        <w:ind w:firstLine="851"/>
        <w:contextualSpacing/>
        <w:jc w:val="both"/>
        <w:rPr>
          <w:sz w:val="22"/>
          <w:szCs w:val="22"/>
        </w:rPr>
      </w:pPr>
      <w:r w:rsidRPr="006A2585">
        <w:rPr>
          <w:sz w:val="22"/>
          <w:szCs w:val="22"/>
        </w:rPr>
        <w:t xml:space="preserve">– осознанный выбор будущей профессии и возможностей реализации собственных жизненных планов; </w:t>
      </w:r>
    </w:p>
    <w:p w:rsidR="006A2585" w:rsidRPr="006A2585" w:rsidRDefault="006A2585" w:rsidP="006A2585">
      <w:pPr>
        <w:pStyle w:val="Default"/>
        <w:ind w:firstLine="851"/>
        <w:contextualSpacing/>
        <w:jc w:val="both"/>
        <w:rPr>
          <w:sz w:val="22"/>
          <w:szCs w:val="22"/>
        </w:rPr>
      </w:pPr>
      <w:r w:rsidRPr="006A2585">
        <w:rPr>
          <w:sz w:val="22"/>
          <w:szCs w:val="22"/>
        </w:rPr>
        <w:t xml:space="preserve">–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6A2585" w:rsidRPr="006A2585" w:rsidRDefault="006A2585" w:rsidP="006A2585">
      <w:pPr>
        <w:pStyle w:val="Default"/>
        <w:ind w:firstLine="851"/>
        <w:contextualSpacing/>
        <w:jc w:val="both"/>
        <w:rPr>
          <w:sz w:val="22"/>
          <w:szCs w:val="22"/>
        </w:rPr>
      </w:pPr>
      <w:r w:rsidRPr="006A2585">
        <w:rPr>
          <w:sz w:val="22"/>
          <w:szCs w:val="22"/>
        </w:rPr>
        <w:t xml:space="preserve">– воспитание у обучающихся уважения к труду и людям труда, трудовым достижениям; </w:t>
      </w:r>
    </w:p>
    <w:p w:rsidR="006A2585" w:rsidRPr="006A2585" w:rsidRDefault="006A2585" w:rsidP="006A2585">
      <w:pPr>
        <w:pStyle w:val="Default"/>
        <w:ind w:firstLine="851"/>
        <w:contextualSpacing/>
        <w:jc w:val="both"/>
        <w:rPr>
          <w:sz w:val="22"/>
          <w:szCs w:val="22"/>
        </w:rPr>
      </w:pPr>
      <w:r w:rsidRPr="006A2585">
        <w:rPr>
          <w:sz w:val="22"/>
          <w:szCs w:val="22"/>
        </w:rPr>
        <w:t xml:space="preserve">– формирование у старшеклассников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 </w:t>
      </w:r>
    </w:p>
    <w:p w:rsidR="006A2585" w:rsidRPr="006A2585" w:rsidRDefault="006A2585" w:rsidP="006A2585">
      <w:pPr>
        <w:spacing w:line="240" w:lineRule="atLeast"/>
        <w:ind w:firstLine="851"/>
        <w:contextualSpacing/>
        <w:jc w:val="both"/>
        <w:rPr>
          <w:rFonts w:cs="Times New Roman"/>
          <w:sz w:val="22"/>
        </w:rPr>
      </w:pPr>
      <w:r w:rsidRPr="006A2585">
        <w:rPr>
          <w:rFonts w:cs="Times New Roman"/>
          <w:b/>
          <w:sz w:val="22"/>
        </w:rPr>
        <w:t>Ценностные основы духовно-нравственного развития, воспитания и социализации обучающихся</w:t>
      </w:r>
      <w:r w:rsidRPr="006A2585">
        <w:rPr>
          <w:rFonts w:cs="Times New Roman"/>
          <w:sz w:val="22"/>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Базовые национальные ценности российского общества определяются положениями Конституции Российской Федерации:</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Российская Федерация — Россия есть демократическое федеративное правовое государство с республиканской формой правления» (Гл. </w:t>
      </w:r>
      <w:r w:rsidRPr="006A2585">
        <w:rPr>
          <w:rFonts w:cs="Times New Roman"/>
          <w:sz w:val="22"/>
          <w:lang w:val="en-US"/>
        </w:rPr>
        <w:t>I</w:t>
      </w:r>
      <w:r w:rsidRPr="006A2585">
        <w:rPr>
          <w:rFonts w:cs="Times New Roman"/>
          <w:sz w:val="22"/>
        </w:rPr>
        <w:t>, ст. 1);</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Человек, его права и свободы являются высшей ценностью» (Гл. </w:t>
      </w:r>
      <w:r w:rsidRPr="006A2585">
        <w:rPr>
          <w:rFonts w:cs="Times New Roman"/>
          <w:sz w:val="22"/>
          <w:lang w:val="en-US"/>
        </w:rPr>
        <w:t>I</w:t>
      </w:r>
      <w:r w:rsidRPr="006A2585">
        <w:rPr>
          <w:rFonts w:cs="Times New Roman"/>
          <w:sz w:val="22"/>
        </w:rPr>
        <w:t>, ст. 2);</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lastRenderedPageBreak/>
        <w:t xml:space="preserve">…демократический  характер управления образованием, обеспечение прав педагогических работников, обучающихся, родителей </w:t>
      </w:r>
      <w:hyperlink r:id="rId40">
        <w:r w:rsidRPr="006A2585">
          <w:rPr>
            <w:rFonts w:cs="Times New Roman"/>
            <w:sz w:val="22"/>
          </w:rPr>
          <w:t>(законных представителей)</w:t>
        </w:r>
      </w:hyperlink>
      <w:r w:rsidRPr="006A2585">
        <w:rPr>
          <w:rFonts w:cs="Times New Roman"/>
          <w:sz w:val="22"/>
        </w:rPr>
        <w:t xml:space="preserve"> несовершеннолетних обучающихся на участие в управлении образовательными организациями;</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недопустимость ограничения или устранения конкуренции в сфере образования;</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сочетание государственного и договорного регулирования отношений в сфере образования» (ст. 3).</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создание условий для воспитания здоровой, счастливой, свободной, ориентированной на труд личности;</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поддержка единства и целостности, преемственности и непрерывности воспитания;</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поддержка общественных институтов, которые являются носителями духовных ценностей;</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формирование внутренней позиции личности по отношению к окружающей социальной действительности;</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6A2585" w:rsidRPr="006A2585" w:rsidRDefault="006A2585" w:rsidP="006A2585">
      <w:pPr>
        <w:pStyle w:val="3"/>
        <w:ind w:firstLine="851"/>
        <w:jc w:val="both"/>
        <w:rPr>
          <w:rFonts w:ascii="Times New Roman" w:hAnsi="Times New Roman" w:cs="Times New Roman"/>
          <w:color w:val="auto"/>
          <w:sz w:val="22"/>
        </w:rPr>
      </w:pPr>
      <w:r w:rsidRPr="006A2585">
        <w:rPr>
          <w:rFonts w:ascii="Times New Roman" w:hAnsi="Times New Roman" w:cs="Times New Roman"/>
          <w:color w:val="auto"/>
          <w:sz w:val="22"/>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6A2585" w:rsidRPr="006A2585" w:rsidRDefault="006A2585" w:rsidP="006A2585">
      <w:pPr>
        <w:pStyle w:val="Default"/>
        <w:ind w:firstLine="851"/>
        <w:jc w:val="both"/>
        <w:rPr>
          <w:sz w:val="22"/>
          <w:szCs w:val="22"/>
        </w:rPr>
      </w:pPr>
      <w:r w:rsidRPr="006A2585">
        <w:rPr>
          <w:b/>
          <w:bCs/>
          <w:sz w:val="22"/>
          <w:szCs w:val="22"/>
        </w:rPr>
        <w:t xml:space="preserve">Отношения обучающихся к России как к Родине. </w:t>
      </w:r>
    </w:p>
    <w:p w:rsidR="006A2585" w:rsidRPr="006A2585" w:rsidRDefault="006A2585" w:rsidP="006A2585">
      <w:pPr>
        <w:pStyle w:val="Default"/>
        <w:ind w:firstLine="851"/>
        <w:jc w:val="both"/>
        <w:rPr>
          <w:i/>
          <w:sz w:val="22"/>
          <w:szCs w:val="22"/>
        </w:rPr>
      </w:pPr>
      <w:r w:rsidRPr="006A2585">
        <w:rPr>
          <w:i/>
          <w:sz w:val="22"/>
          <w:szCs w:val="22"/>
        </w:rPr>
        <w:t xml:space="preserve">Воспитание, социализация и духовно-нравственное развитие в сфере отношения обучающихся к России как к Родине (Отечеству) предполагает: </w:t>
      </w:r>
    </w:p>
    <w:p w:rsidR="006A2585" w:rsidRPr="006A2585" w:rsidRDefault="006A2585" w:rsidP="006A2585">
      <w:pPr>
        <w:pStyle w:val="Default"/>
        <w:ind w:firstLine="851"/>
        <w:jc w:val="both"/>
        <w:rPr>
          <w:sz w:val="22"/>
          <w:szCs w:val="22"/>
        </w:rPr>
      </w:pPr>
      <w:r w:rsidRPr="006A2585">
        <w:rPr>
          <w:sz w:val="22"/>
          <w:szCs w:val="22"/>
        </w:rPr>
        <w:t>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6A2585" w:rsidRPr="006A2585" w:rsidRDefault="006A2585" w:rsidP="006A2585">
      <w:pPr>
        <w:spacing w:line="240" w:lineRule="atLeast"/>
        <w:ind w:firstLine="851"/>
        <w:contextualSpacing/>
        <w:jc w:val="both"/>
        <w:rPr>
          <w:rFonts w:cs="Times New Roman"/>
          <w:sz w:val="22"/>
        </w:rPr>
      </w:pPr>
      <w:r w:rsidRPr="006A2585">
        <w:rPr>
          <w:rFonts w:cs="Times New Roman"/>
          <w:i/>
          <w:sz w:val="22"/>
        </w:rPr>
        <w:lastRenderedPageBreak/>
        <w:t>Для воспитания обучающихся в сфере отношения к России как к Родине (Отечеству) используются</w:t>
      </w:r>
      <w:r w:rsidRPr="006A2585">
        <w:rPr>
          <w:rFonts w:cs="Times New Roman"/>
          <w:sz w:val="22"/>
        </w:rPr>
        <w:t>:</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потенциал учебных предметов: русский язык, литература, история, обществознание обеспечивающих ориентацию учащихся в современных общественно-политических процессах, происходящих в России и мире;</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циклы классных часов «Я – гражданин России», уроки мужества;</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волонтерское движение учащихся 10-11 классов:</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акция «Ветеран живет рядом», акция «Обелиск», акция «Поздравь воина-афганца», акция «Георгиевская ленточка», акция «Бессмертный полк», акция «Вальс Победы», акция «Песни Победы»,операция «Рассвет»,</w:t>
      </w:r>
      <w:r>
        <w:rPr>
          <w:rFonts w:cs="Times New Roman"/>
          <w:sz w:val="22"/>
        </w:rPr>
        <w:t xml:space="preserve"> </w:t>
      </w:r>
      <w:r w:rsidRPr="006A2585">
        <w:rPr>
          <w:rFonts w:cs="Times New Roman"/>
          <w:sz w:val="22"/>
        </w:rPr>
        <w:t>Вахта памяти, Пост №1;</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работа в школьном музее (сбор экспонатов, экскурсионные лекции, организация выставок и др.), проведение экскурсий в районный краеведческий музей;</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конкурсы патриотической направленности: «Пою тебе мое отечество», «Конкурс на знание государственной символики», «Я – гражданин России»;</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тематические встречи с ветеранами локальных войн, тружениками  тыла, воинами запаса, старшим поколением «Дети войны», с интересными людьми;</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организация туристско-краеведческой деятельности: поездки по Адамовскому району и Оренбургской области ( изучение памятников истории, природы и др.);</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спортивные соревнования: легкоатлетическая эстафета, посвященная Дню победы, велопробег «Салют, Победа!»;</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школьная спартакиада, сдача норм ГТО;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участие в митинге, посвященном Дню Победы;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мероприятия, посвященные Дню героя Отечества и Дню неизвестного солдата;</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участие в районном этапе конкурса исследовательских работ «Растим патриотов» в рамках движения «Отечество»;</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месячник оборонно-массовой и спортивной работы;</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общешкольное мероприятие «День родной школы»( беседы с выпускниками о примерах мужества и служении России «Биография страны – моя биография»);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просмотр кинофильмов исторического и патриотического содержания.</w:t>
      </w:r>
    </w:p>
    <w:p w:rsidR="006A2585" w:rsidRPr="006A2585" w:rsidRDefault="006A2585" w:rsidP="006A2585">
      <w:pPr>
        <w:autoSpaceDE w:val="0"/>
        <w:autoSpaceDN w:val="0"/>
        <w:adjustRightInd w:val="0"/>
        <w:spacing w:after="0"/>
        <w:ind w:firstLine="851"/>
        <w:contextualSpacing/>
        <w:jc w:val="both"/>
        <w:rPr>
          <w:rFonts w:cs="Times New Roman"/>
          <w:b/>
          <w:i/>
          <w:sz w:val="22"/>
        </w:rPr>
      </w:pPr>
      <w:r w:rsidRPr="006A2585">
        <w:rPr>
          <w:rFonts w:cs="Times New Roman"/>
          <w:b/>
          <w:i/>
          <w:sz w:val="22"/>
        </w:rPr>
        <w:t>Отношения учащихся с окружающими людьми.</w:t>
      </w:r>
    </w:p>
    <w:p w:rsidR="006A2585" w:rsidRPr="006A2585" w:rsidRDefault="006A2585" w:rsidP="006A2585">
      <w:pPr>
        <w:pStyle w:val="Default"/>
        <w:ind w:firstLine="851"/>
        <w:jc w:val="both"/>
        <w:rPr>
          <w:i/>
          <w:sz w:val="22"/>
          <w:szCs w:val="22"/>
        </w:rPr>
      </w:pPr>
      <w:r w:rsidRPr="006A2585">
        <w:rPr>
          <w:i/>
          <w:sz w:val="22"/>
          <w:szCs w:val="22"/>
        </w:rPr>
        <w:t xml:space="preserve">Воспитание, социализация и духовно-нравственное развитие в сфере отношений с окружающими людьми предполагают формирование: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способностей к сопереживанию и формированию позитивного отношения к людям, в том числе к лицам с ограниченными возможностями здоровья и инвалидам;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развитие культуры межнационального общения;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развитие в детской среде ответственности, принципов коллективизма и социальной солидарности. </w:t>
      </w:r>
    </w:p>
    <w:p w:rsidR="006A2585" w:rsidRPr="006A2585" w:rsidRDefault="006A2585" w:rsidP="006A2585">
      <w:pPr>
        <w:pStyle w:val="Default"/>
        <w:ind w:firstLine="851"/>
        <w:jc w:val="both"/>
        <w:rPr>
          <w:i/>
          <w:sz w:val="22"/>
          <w:szCs w:val="22"/>
        </w:rPr>
      </w:pPr>
      <w:r w:rsidRPr="006A2585">
        <w:rPr>
          <w:i/>
          <w:sz w:val="22"/>
          <w:szCs w:val="22"/>
        </w:rPr>
        <w:t xml:space="preserve">Для воспитания обучающихся в сфере отношения обучающихся  с окружающими людьми используются: </w:t>
      </w:r>
    </w:p>
    <w:p w:rsidR="006A2585" w:rsidRPr="006A2585" w:rsidRDefault="006A2585" w:rsidP="006A2585">
      <w:pPr>
        <w:pStyle w:val="Default"/>
        <w:ind w:firstLine="851"/>
        <w:jc w:val="both"/>
        <w:rPr>
          <w:sz w:val="22"/>
          <w:szCs w:val="22"/>
        </w:rPr>
      </w:pPr>
      <w:r w:rsidRPr="006A2585">
        <w:rPr>
          <w:sz w:val="22"/>
          <w:szCs w:val="22"/>
        </w:rPr>
        <w:t>- концертные программы обучающихся  на День пожилых людей;</w:t>
      </w:r>
    </w:p>
    <w:p w:rsidR="006A2585" w:rsidRPr="006A2585" w:rsidRDefault="006A2585" w:rsidP="006A2585">
      <w:pPr>
        <w:pStyle w:val="Default"/>
        <w:ind w:firstLine="851"/>
        <w:jc w:val="both"/>
        <w:rPr>
          <w:sz w:val="22"/>
          <w:szCs w:val="22"/>
        </w:rPr>
      </w:pPr>
      <w:r w:rsidRPr="006A2585">
        <w:rPr>
          <w:sz w:val="22"/>
          <w:szCs w:val="22"/>
        </w:rPr>
        <w:t xml:space="preserve">- участие в конкурсе «Класс года»; </w:t>
      </w:r>
    </w:p>
    <w:p w:rsidR="006A2585" w:rsidRPr="006A2585" w:rsidRDefault="006A2585" w:rsidP="006A2585">
      <w:pPr>
        <w:pStyle w:val="Default"/>
        <w:ind w:firstLine="851"/>
        <w:jc w:val="both"/>
        <w:rPr>
          <w:sz w:val="22"/>
          <w:szCs w:val="22"/>
        </w:rPr>
      </w:pPr>
      <w:r w:rsidRPr="006A2585">
        <w:rPr>
          <w:sz w:val="22"/>
          <w:szCs w:val="22"/>
        </w:rPr>
        <w:t>- фестиваль «Венок дружбы»;</w:t>
      </w:r>
    </w:p>
    <w:p w:rsidR="006A2585" w:rsidRPr="006A2585" w:rsidRDefault="006A2585" w:rsidP="006A2585">
      <w:pPr>
        <w:tabs>
          <w:tab w:val="left" w:pos="900"/>
        </w:tabs>
        <w:suppressAutoHyphens/>
        <w:autoSpaceDE w:val="0"/>
        <w:spacing w:after="0"/>
        <w:ind w:firstLine="851"/>
        <w:contextualSpacing/>
        <w:jc w:val="both"/>
        <w:rPr>
          <w:rFonts w:cs="Times New Roman"/>
          <w:sz w:val="22"/>
        </w:rPr>
      </w:pPr>
      <w:r w:rsidRPr="006A2585">
        <w:rPr>
          <w:rFonts w:cs="Times New Roman"/>
          <w:sz w:val="22"/>
        </w:rPr>
        <w:lastRenderedPageBreak/>
        <w:t xml:space="preserve">-просмотр и последующее обсуждение спектакля или фильма, затрагивающего нравственно-этические вопросы; </w:t>
      </w:r>
    </w:p>
    <w:p w:rsidR="006A2585" w:rsidRPr="006A2585" w:rsidRDefault="006A2585" w:rsidP="006A2585">
      <w:pPr>
        <w:pStyle w:val="Default"/>
        <w:ind w:firstLine="851"/>
        <w:jc w:val="both"/>
        <w:rPr>
          <w:sz w:val="22"/>
          <w:szCs w:val="22"/>
        </w:rPr>
      </w:pPr>
      <w:r w:rsidRPr="006A2585">
        <w:rPr>
          <w:sz w:val="22"/>
          <w:szCs w:val="22"/>
        </w:rPr>
        <w:t>- участие в районной акции «Собери ребенка в школу»;</w:t>
      </w:r>
    </w:p>
    <w:p w:rsidR="006A2585" w:rsidRPr="006A2585" w:rsidRDefault="006A2585" w:rsidP="006A2585">
      <w:pPr>
        <w:pStyle w:val="Default"/>
        <w:ind w:firstLine="851"/>
        <w:jc w:val="both"/>
        <w:rPr>
          <w:sz w:val="22"/>
          <w:szCs w:val="22"/>
        </w:rPr>
      </w:pPr>
      <w:r w:rsidRPr="006A2585">
        <w:rPr>
          <w:sz w:val="22"/>
          <w:szCs w:val="22"/>
        </w:rPr>
        <w:t>- участие в акции «Помоги ребенку»;</w:t>
      </w:r>
    </w:p>
    <w:p w:rsidR="006A2585" w:rsidRPr="006A2585" w:rsidRDefault="006A2585" w:rsidP="006A2585">
      <w:pPr>
        <w:pStyle w:val="Default"/>
        <w:ind w:firstLine="851"/>
        <w:jc w:val="both"/>
        <w:rPr>
          <w:sz w:val="22"/>
          <w:szCs w:val="22"/>
        </w:rPr>
      </w:pPr>
      <w:r w:rsidRPr="006A2585">
        <w:rPr>
          <w:sz w:val="22"/>
          <w:szCs w:val="22"/>
        </w:rPr>
        <w:t>- волонтерское движение : подготовка часов общения для начальной и подростковой школы, организация событий для учащихся начальной школы, а</w:t>
      </w:r>
      <w:r w:rsidRPr="006A2585">
        <w:rPr>
          <w:bCs/>
          <w:sz w:val="22"/>
          <w:szCs w:val="22"/>
        </w:rPr>
        <w:t xml:space="preserve">кция милосердия «Уважай старость», </w:t>
      </w:r>
      <w:r w:rsidRPr="006A2585">
        <w:rPr>
          <w:sz w:val="22"/>
          <w:szCs w:val="22"/>
        </w:rPr>
        <w:t>акция «Согреем ладошки, разгладим морщинки»,</w:t>
      </w:r>
      <w:r w:rsidRPr="006A2585">
        <w:rPr>
          <w:bCs/>
          <w:sz w:val="22"/>
          <w:szCs w:val="22"/>
        </w:rPr>
        <w:t>а</w:t>
      </w:r>
      <w:r w:rsidRPr="006A2585">
        <w:rPr>
          <w:sz w:val="22"/>
          <w:szCs w:val="22"/>
        </w:rPr>
        <w:t>кция «Милосердие», акция «Телефон доверия»;</w:t>
      </w:r>
    </w:p>
    <w:p w:rsidR="006A2585" w:rsidRPr="006A2585" w:rsidRDefault="006A2585" w:rsidP="006A2585">
      <w:pPr>
        <w:pStyle w:val="Default"/>
        <w:ind w:firstLine="851"/>
        <w:jc w:val="both"/>
        <w:rPr>
          <w:sz w:val="22"/>
          <w:szCs w:val="22"/>
        </w:rPr>
      </w:pPr>
      <w:r w:rsidRPr="006A2585">
        <w:rPr>
          <w:sz w:val="22"/>
          <w:szCs w:val="22"/>
        </w:rPr>
        <w:t xml:space="preserve">- тематические часы общения; </w:t>
      </w:r>
    </w:p>
    <w:p w:rsidR="006A2585" w:rsidRPr="006A2585" w:rsidRDefault="006A2585" w:rsidP="006A2585">
      <w:pPr>
        <w:pStyle w:val="Default"/>
        <w:ind w:firstLine="851"/>
        <w:jc w:val="both"/>
        <w:rPr>
          <w:sz w:val="22"/>
          <w:szCs w:val="22"/>
        </w:rPr>
      </w:pPr>
      <w:r w:rsidRPr="006A2585">
        <w:rPr>
          <w:b/>
          <w:bCs/>
          <w:sz w:val="22"/>
          <w:szCs w:val="22"/>
        </w:rPr>
        <w:t xml:space="preserve">Отношения обучающихся к семье и родителям. </w:t>
      </w:r>
    </w:p>
    <w:p w:rsidR="006A2585" w:rsidRPr="006A2585" w:rsidRDefault="006A2585" w:rsidP="006A2585">
      <w:pPr>
        <w:pStyle w:val="Default"/>
        <w:ind w:firstLine="851"/>
        <w:jc w:val="both"/>
        <w:rPr>
          <w:i/>
          <w:sz w:val="22"/>
          <w:szCs w:val="22"/>
        </w:rPr>
      </w:pPr>
      <w:r w:rsidRPr="006A2585">
        <w:rPr>
          <w:i/>
          <w:sz w:val="22"/>
          <w:szCs w:val="22"/>
        </w:rPr>
        <w:t xml:space="preserve">Воспитание, социализация и духовно-нравственное развитие в сфере отношения обучающихся к семье и родителям предполагают формирование: </w:t>
      </w:r>
    </w:p>
    <w:p w:rsidR="006A2585" w:rsidRPr="006A2585" w:rsidRDefault="006A2585" w:rsidP="006A2585">
      <w:pPr>
        <w:pStyle w:val="Default"/>
        <w:ind w:firstLine="851"/>
        <w:jc w:val="both"/>
        <w:rPr>
          <w:sz w:val="22"/>
          <w:szCs w:val="22"/>
        </w:rPr>
      </w:pPr>
      <w:r w:rsidRPr="006A2585">
        <w:rPr>
          <w:sz w:val="22"/>
          <w:szCs w:val="22"/>
        </w:rPr>
        <w:t xml:space="preserve">– 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 </w:t>
      </w:r>
    </w:p>
    <w:p w:rsidR="006A2585" w:rsidRPr="006A2585" w:rsidRDefault="006A2585" w:rsidP="006A2585">
      <w:pPr>
        <w:pStyle w:val="Default"/>
        <w:ind w:firstLine="851"/>
        <w:jc w:val="both"/>
        <w:rPr>
          <w:sz w:val="22"/>
          <w:szCs w:val="22"/>
        </w:rPr>
      </w:pPr>
      <w:r w:rsidRPr="006A2585">
        <w:rPr>
          <w:sz w:val="22"/>
          <w:szCs w:val="22"/>
        </w:rPr>
        <w:t xml:space="preserve">–ответственного отношения к созданию и сохранению семьи на основе осознанного принятия ценностей семейной жизни. </w:t>
      </w:r>
    </w:p>
    <w:p w:rsidR="006A2585" w:rsidRPr="006A2585" w:rsidRDefault="006A2585" w:rsidP="006A2585">
      <w:pPr>
        <w:pStyle w:val="Default"/>
        <w:ind w:firstLine="851"/>
        <w:jc w:val="both"/>
        <w:rPr>
          <w:i/>
          <w:sz w:val="22"/>
          <w:szCs w:val="22"/>
        </w:rPr>
      </w:pPr>
      <w:r w:rsidRPr="006A2585">
        <w:rPr>
          <w:i/>
          <w:sz w:val="22"/>
          <w:szCs w:val="22"/>
        </w:rPr>
        <w:t>Для воспитания обучающихся в сфере отношения к семье и родителям используются:</w:t>
      </w:r>
    </w:p>
    <w:p w:rsidR="006A2585" w:rsidRPr="006A2585" w:rsidRDefault="006A2585" w:rsidP="006A2585">
      <w:pPr>
        <w:pStyle w:val="Default"/>
        <w:ind w:firstLine="851"/>
        <w:jc w:val="both"/>
        <w:rPr>
          <w:sz w:val="22"/>
          <w:szCs w:val="22"/>
        </w:rPr>
      </w:pPr>
      <w:r w:rsidRPr="006A2585">
        <w:rPr>
          <w:sz w:val="22"/>
          <w:szCs w:val="22"/>
        </w:rPr>
        <w:t>- тематические  часы общения;</w:t>
      </w:r>
    </w:p>
    <w:p w:rsidR="006A2585" w:rsidRPr="006A2585" w:rsidRDefault="006A2585" w:rsidP="006A2585">
      <w:pPr>
        <w:pStyle w:val="Default"/>
        <w:ind w:firstLine="851"/>
        <w:jc w:val="both"/>
        <w:rPr>
          <w:sz w:val="22"/>
          <w:szCs w:val="22"/>
        </w:rPr>
      </w:pPr>
      <w:r w:rsidRPr="006A2585">
        <w:rPr>
          <w:sz w:val="22"/>
          <w:szCs w:val="22"/>
        </w:rPr>
        <w:t>- встречи с представителями органов государственной власти, общественными деятелями;</w:t>
      </w:r>
    </w:p>
    <w:p w:rsidR="006A2585" w:rsidRPr="006A2585" w:rsidRDefault="006A2585" w:rsidP="006A2585">
      <w:pPr>
        <w:pStyle w:val="Default"/>
        <w:ind w:firstLine="851"/>
        <w:jc w:val="both"/>
        <w:rPr>
          <w:sz w:val="22"/>
          <w:szCs w:val="22"/>
        </w:rPr>
      </w:pPr>
      <w:r w:rsidRPr="006A2585">
        <w:rPr>
          <w:sz w:val="22"/>
          <w:szCs w:val="22"/>
        </w:rPr>
        <w:t>- проведение школьно-семейных праздников, выполнение и презентации проектов «История моей семьи», «Наши семейные традиции» и др.;</w:t>
      </w:r>
    </w:p>
    <w:p w:rsidR="006A2585" w:rsidRPr="006A2585" w:rsidRDefault="006A2585" w:rsidP="006A2585">
      <w:pPr>
        <w:pStyle w:val="Default"/>
        <w:ind w:firstLine="851"/>
        <w:jc w:val="both"/>
        <w:rPr>
          <w:sz w:val="22"/>
          <w:szCs w:val="22"/>
        </w:rPr>
      </w:pPr>
      <w:r w:rsidRPr="006A2585">
        <w:rPr>
          <w:sz w:val="22"/>
          <w:szCs w:val="22"/>
        </w:rPr>
        <w:t xml:space="preserve">- проведения дней семьи, дней национально-культурных традиций семей обучающихся; </w:t>
      </w:r>
    </w:p>
    <w:p w:rsidR="006A2585" w:rsidRPr="006A2585" w:rsidRDefault="006A2585" w:rsidP="006A2585">
      <w:pPr>
        <w:pStyle w:val="Default"/>
        <w:ind w:firstLine="851"/>
        <w:jc w:val="both"/>
        <w:rPr>
          <w:sz w:val="22"/>
          <w:szCs w:val="22"/>
        </w:rPr>
      </w:pPr>
      <w:r w:rsidRPr="006A2585">
        <w:rPr>
          <w:sz w:val="22"/>
          <w:szCs w:val="22"/>
        </w:rPr>
        <w:t>- спортивные соревнования «Мама, папа, я- спортивная семья» ;</w:t>
      </w:r>
    </w:p>
    <w:p w:rsidR="006A2585" w:rsidRPr="006A2585" w:rsidRDefault="006A2585" w:rsidP="006A2585">
      <w:pPr>
        <w:pStyle w:val="Default"/>
        <w:ind w:firstLine="851"/>
        <w:jc w:val="both"/>
        <w:rPr>
          <w:sz w:val="22"/>
          <w:szCs w:val="22"/>
        </w:rPr>
      </w:pPr>
      <w:r w:rsidRPr="006A2585">
        <w:rPr>
          <w:sz w:val="22"/>
          <w:szCs w:val="22"/>
        </w:rPr>
        <w:t>- совместное благоустройство  школьной территории;</w:t>
      </w:r>
    </w:p>
    <w:p w:rsidR="006A2585" w:rsidRPr="006A2585" w:rsidRDefault="006A2585" w:rsidP="006A2585">
      <w:pPr>
        <w:pStyle w:val="Default"/>
        <w:ind w:firstLine="851"/>
        <w:jc w:val="both"/>
        <w:rPr>
          <w:sz w:val="22"/>
          <w:szCs w:val="22"/>
        </w:rPr>
      </w:pPr>
      <w:r w:rsidRPr="006A2585">
        <w:rPr>
          <w:sz w:val="22"/>
          <w:szCs w:val="22"/>
        </w:rPr>
        <w:t xml:space="preserve">- совместная деятельность в составе Совета школы; </w:t>
      </w:r>
    </w:p>
    <w:p w:rsidR="006A2585" w:rsidRPr="006A2585" w:rsidRDefault="006A2585" w:rsidP="006A2585">
      <w:pPr>
        <w:pStyle w:val="Default"/>
        <w:ind w:firstLine="851"/>
        <w:jc w:val="both"/>
        <w:rPr>
          <w:sz w:val="22"/>
          <w:szCs w:val="22"/>
        </w:rPr>
      </w:pPr>
      <w:r w:rsidRPr="006A2585">
        <w:rPr>
          <w:sz w:val="22"/>
          <w:szCs w:val="22"/>
        </w:rPr>
        <w:t xml:space="preserve">- совместные события: концертная программа, посвященная Дню матери, торжественная линейка «День Знаний», праздник «Последний звонок»; </w:t>
      </w:r>
    </w:p>
    <w:p w:rsidR="006A2585" w:rsidRPr="006A2585" w:rsidRDefault="006A2585" w:rsidP="006A2585">
      <w:pPr>
        <w:pStyle w:val="Default"/>
        <w:ind w:firstLine="851"/>
        <w:jc w:val="both"/>
        <w:rPr>
          <w:sz w:val="22"/>
          <w:szCs w:val="22"/>
        </w:rPr>
      </w:pPr>
      <w:r w:rsidRPr="006A2585">
        <w:rPr>
          <w:sz w:val="22"/>
          <w:szCs w:val="22"/>
        </w:rPr>
        <w:t xml:space="preserve">- использование потенциала учебных предметов литературы, обществознания; </w:t>
      </w:r>
    </w:p>
    <w:p w:rsidR="006A2585" w:rsidRPr="006A2585" w:rsidRDefault="006A2585" w:rsidP="006A2585">
      <w:pPr>
        <w:pStyle w:val="Default"/>
        <w:ind w:firstLine="851"/>
        <w:jc w:val="both"/>
        <w:rPr>
          <w:sz w:val="22"/>
          <w:szCs w:val="22"/>
        </w:rPr>
      </w:pPr>
      <w:r w:rsidRPr="006A2585">
        <w:rPr>
          <w:sz w:val="22"/>
          <w:szCs w:val="22"/>
        </w:rPr>
        <w:t xml:space="preserve">- проведение круглых столов, встреч с интересными людьми, приглашение отцов на уроки мужества; </w:t>
      </w:r>
    </w:p>
    <w:p w:rsidR="006A2585" w:rsidRPr="006A2585" w:rsidRDefault="006A2585" w:rsidP="006A2585">
      <w:pPr>
        <w:pStyle w:val="Default"/>
        <w:ind w:firstLine="851"/>
        <w:jc w:val="both"/>
        <w:rPr>
          <w:sz w:val="22"/>
          <w:szCs w:val="22"/>
        </w:rPr>
      </w:pPr>
      <w:r w:rsidRPr="006A2585">
        <w:rPr>
          <w:sz w:val="22"/>
          <w:szCs w:val="22"/>
        </w:rPr>
        <w:t>- просмотр тематических фильмов, посещение спектаклей ( драмтеатр г.Орск);</w:t>
      </w:r>
    </w:p>
    <w:p w:rsidR="006A2585" w:rsidRPr="006A2585" w:rsidRDefault="006A2585" w:rsidP="006A2585">
      <w:pPr>
        <w:pStyle w:val="Default"/>
        <w:ind w:firstLine="851"/>
        <w:jc w:val="both"/>
        <w:rPr>
          <w:sz w:val="22"/>
          <w:szCs w:val="22"/>
        </w:rPr>
      </w:pPr>
      <w:r w:rsidRPr="006A2585">
        <w:rPr>
          <w:sz w:val="22"/>
          <w:szCs w:val="22"/>
        </w:rPr>
        <w:t xml:space="preserve">- совместные поездки-экскурсии; </w:t>
      </w:r>
    </w:p>
    <w:p w:rsidR="006A2585" w:rsidRPr="006A2585" w:rsidRDefault="006A2585" w:rsidP="006A2585">
      <w:pPr>
        <w:pStyle w:val="Default"/>
        <w:ind w:firstLine="851"/>
        <w:jc w:val="both"/>
        <w:rPr>
          <w:sz w:val="22"/>
          <w:szCs w:val="22"/>
        </w:rPr>
      </w:pPr>
      <w:r w:rsidRPr="006A2585">
        <w:rPr>
          <w:b/>
          <w:bCs/>
          <w:sz w:val="22"/>
          <w:szCs w:val="22"/>
        </w:rPr>
        <w:t xml:space="preserve">Отношения обучающихся к закону, государству и к гражданскому обществу. </w:t>
      </w:r>
    </w:p>
    <w:p w:rsidR="006A2585" w:rsidRPr="006A2585" w:rsidRDefault="006A2585" w:rsidP="006A2585">
      <w:pPr>
        <w:pStyle w:val="Default"/>
        <w:ind w:firstLine="851"/>
        <w:jc w:val="both"/>
        <w:rPr>
          <w:i/>
          <w:sz w:val="22"/>
          <w:szCs w:val="22"/>
        </w:rPr>
      </w:pPr>
      <w:r w:rsidRPr="006A2585">
        <w:rPr>
          <w:i/>
          <w:sz w:val="22"/>
          <w:szCs w:val="22"/>
        </w:rPr>
        <w:t xml:space="preserve">Воспитание, социализация и духовно-нравственное развитие в сфере отношения к закону, государству и гражданскому обществу предусматривают: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развитие правовой и политической культуры гимназистов,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6A2585" w:rsidRPr="006A2585" w:rsidRDefault="006A2585" w:rsidP="006A2585">
      <w:pPr>
        <w:pStyle w:val="Default"/>
        <w:ind w:firstLine="851"/>
        <w:jc w:val="both"/>
        <w:rPr>
          <w:i/>
          <w:sz w:val="22"/>
          <w:szCs w:val="22"/>
        </w:rPr>
      </w:pPr>
      <w:r w:rsidRPr="006A2585">
        <w:rPr>
          <w:i/>
          <w:sz w:val="22"/>
          <w:szCs w:val="22"/>
        </w:rPr>
        <w:t xml:space="preserve">Для воспитания обучающихся  в сфере отношения к закону, государству и к гражданскому обществу используются: </w:t>
      </w:r>
    </w:p>
    <w:p w:rsidR="006A2585" w:rsidRPr="006A2585" w:rsidRDefault="006A2585" w:rsidP="006A2585">
      <w:pPr>
        <w:pStyle w:val="Default"/>
        <w:ind w:firstLine="851"/>
        <w:jc w:val="both"/>
        <w:rPr>
          <w:sz w:val="22"/>
          <w:szCs w:val="22"/>
        </w:rPr>
      </w:pPr>
      <w:r w:rsidRPr="006A2585">
        <w:rPr>
          <w:sz w:val="22"/>
          <w:szCs w:val="22"/>
        </w:rPr>
        <w:t xml:space="preserve">- потенциал учебных предметов: право, обществознание, ОБЖ; </w:t>
      </w:r>
    </w:p>
    <w:p w:rsidR="006A2585" w:rsidRPr="006A2585" w:rsidRDefault="006A2585" w:rsidP="006A2585">
      <w:pPr>
        <w:pStyle w:val="Default"/>
        <w:ind w:firstLine="851"/>
        <w:jc w:val="both"/>
        <w:rPr>
          <w:sz w:val="22"/>
          <w:szCs w:val="22"/>
        </w:rPr>
      </w:pPr>
      <w:r w:rsidRPr="006A2585">
        <w:rPr>
          <w:sz w:val="22"/>
          <w:szCs w:val="22"/>
        </w:rPr>
        <w:t>-работа службы медиации;</w:t>
      </w:r>
    </w:p>
    <w:p w:rsidR="006A2585" w:rsidRPr="006A2585" w:rsidRDefault="006A2585" w:rsidP="006A2585">
      <w:pPr>
        <w:pStyle w:val="Default"/>
        <w:ind w:firstLine="851"/>
        <w:jc w:val="both"/>
        <w:rPr>
          <w:sz w:val="22"/>
          <w:szCs w:val="22"/>
        </w:rPr>
      </w:pPr>
      <w:r w:rsidRPr="006A2585">
        <w:rPr>
          <w:sz w:val="22"/>
          <w:szCs w:val="22"/>
        </w:rPr>
        <w:lastRenderedPageBreak/>
        <w:t xml:space="preserve">- дни правовых знаний; </w:t>
      </w:r>
    </w:p>
    <w:p w:rsidR="006A2585" w:rsidRPr="006A2585" w:rsidRDefault="006A2585" w:rsidP="006A2585">
      <w:pPr>
        <w:pStyle w:val="Default"/>
        <w:ind w:firstLine="851"/>
        <w:jc w:val="both"/>
        <w:rPr>
          <w:sz w:val="22"/>
          <w:szCs w:val="22"/>
        </w:rPr>
      </w:pPr>
      <w:r w:rsidRPr="006A2585">
        <w:rPr>
          <w:sz w:val="22"/>
          <w:szCs w:val="22"/>
        </w:rPr>
        <w:t xml:space="preserve">- организация тематических экскурсий в подразделения ГИБДД, районный суд и т.д.; </w:t>
      </w:r>
    </w:p>
    <w:p w:rsidR="006A2585" w:rsidRPr="006A2585" w:rsidRDefault="006A2585" w:rsidP="006A2585">
      <w:pPr>
        <w:pStyle w:val="Default"/>
        <w:ind w:firstLine="851"/>
        <w:jc w:val="both"/>
        <w:rPr>
          <w:sz w:val="22"/>
          <w:szCs w:val="22"/>
        </w:rPr>
      </w:pPr>
      <w:r w:rsidRPr="006A2585">
        <w:rPr>
          <w:sz w:val="22"/>
          <w:szCs w:val="22"/>
        </w:rPr>
        <w:t>- организация акций: «День памяти жертв ДТП», «Телефон доверия», профилактическая операция «Внимание- дети», «Подросток»;</w:t>
      </w:r>
    </w:p>
    <w:p w:rsidR="006A2585" w:rsidRPr="006A2585" w:rsidRDefault="006A2585" w:rsidP="006A2585">
      <w:pPr>
        <w:pStyle w:val="Default"/>
        <w:ind w:firstLine="851"/>
        <w:jc w:val="both"/>
        <w:rPr>
          <w:sz w:val="22"/>
          <w:szCs w:val="22"/>
        </w:rPr>
      </w:pPr>
      <w:r w:rsidRPr="006A2585">
        <w:rPr>
          <w:sz w:val="22"/>
          <w:szCs w:val="22"/>
        </w:rPr>
        <w:t xml:space="preserve">- встречи с сотрудниками ГИБДД, инспектором ПЧ, инспектором ПДН, специалистами администрации Адамовского района; </w:t>
      </w:r>
    </w:p>
    <w:p w:rsidR="006A2585" w:rsidRPr="006A2585" w:rsidRDefault="006A2585" w:rsidP="006A2585">
      <w:pPr>
        <w:ind w:firstLine="851"/>
        <w:jc w:val="both"/>
        <w:rPr>
          <w:rFonts w:cs="Times New Roman"/>
          <w:sz w:val="22"/>
        </w:rPr>
      </w:pPr>
      <w:r w:rsidRPr="006A2585">
        <w:rPr>
          <w:rFonts w:cs="Times New Roman"/>
          <w:color w:val="000000"/>
          <w:sz w:val="22"/>
        </w:rPr>
        <w:t>- ц</w:t>
      </w:r>
      <w:r w:rsidRPr="006A2585">
        <w:rPr>
          <w:rFonts w:cs="Times New Roman"/>
          <w:sz w:val="22"/>
        </w:rPr>
        <w:t>икл бесед по правовому и нравственному воспитанию:</w:t>
      </w:r>
    </w:p>
    <w:p w:rsidR="006A2585" w:rsidRPr="006A2585" w:rsidRDefault="006A2585" w:rsidP="006A2585">
      <w:pPr>
        <w:pStyle w:val="Default"/>
        <w:ind w:firstLine="851"/>
        <w:jc w:val="both"/>
        <w:rPr>
          <w:sz w:val="22"/>
          <w:szCs w:val="22"/>
        </w:rPr>
      </w:pPr>
      <w:r w:rsidRPr="006A2585">
        <w:rPr>
          <w:sz w:val="22"/>
          <w:szCs w:val="22"/>
        </w:rPr>
        <w:t>«Я гражданин России», «Что такое порядочность», «Взрослая жизнь- взрослая ответственность», «Мои права- мои обязанности» и др</w:t>
      </w:r>
    </w:p>
    <w:p w:rsidR="006A2585" w:rsidRPr="006A2585" w:rsidRDefault="006A2585" w:rsidP="006A2585">
      <w:pPr>
        <w:pStyle w:val="Default"/>
        <w:ind w:firstLine="851"/>
        <w:jc w:val="both"/>
        <w:rPr>
          <w:sz w:val="22"/>
          <w:szCs w:val="22"/>
        </w:rPr>
      </w:pPr>
      <w:r w:rsidRPr="006A2585">
        <w:rPr>
          <w:sz w:val="22"/>
          <w:szCs w:val="22"/>
        </w:rPr>
        <w:t>- тематические деловые игры, круглый стол,</w:t>
      </w:r>
    </w:p>
    <w:p w:rsidR="006A2585" w:rsidRPr="006A2585" w:rsidRDefault="006A2585" w:rsidP="006A2585">
      <w:pPr>
        <w:pStyle w:val="Default"/>
        <w:ind w:firstLine="851"/>
        <w:jc w:val="both"/>
        <w:rPr>
          <w:sz w:val="22"/>
          <w:szCs w:val="22"/>
        </w:rPr>
      </w:pPr>
      <w:r w:rsidRPr="006A2585">
        <w:rPr>
          <w:sz w:val="22"/>
          <w:szCs w:val="22"/>
        </w:rPr>
        <w:t>- месячник профилактики «Детского травматизма на дороге»;</w:t>
      </w:r>
    </w:p>
    <w:p w:rsidR="006A2585" w:rsidRPr="006A2585" w:rsidRDefault="006A2585" w:rsidP="006A2585">
      <w:pPr>
        <w:pStyle w:val="Default"/>
        <w:ind w:firstLine="851"/>
        <w:jc w:val="both"/>
        <w:rPr>
          <w:sz w:val="22"/>
          <w:szCs w:val="22"/>
        </w:rPr>
      </w:pPr>
      <w:r w:rsidRPr="006A2585">
        <w:rPr>
          <w:sz w:val="22"/>
          <w:szCs w:val="22"/>
        </w:rPr>
        <w:t>- детский референдум;</w:t>
      </w:r>
    </w:p>
    <w:p w:rsidR="006A2585" w:rsidRPr="006A2585" w:rsidRDefault="006A2585" w:rsidP="006A2585">
      <w:pPr>
        <w:pStyle w:val="Default"/>
        <w:ind w:firstLine="851"/>
        <w:jc w:val="both"/>
        <w:rPr>
          <w:sz w:val="22"/>
          <w:szCs w:val="22"/>
        </w:rPr>
      </w:pPr>
      <w:r w:rsidRPr="006A2585">
        <w:rPr>
          <w:b/>
          <w:bCs/>
          <w:sz w:val="22"/>
          <w:szCs w:val="22"/>
        </w:rPr>
        <w:t>Отношения обучающихся к себе, своему здоровью, к познанию себя, самоопределению и самосовершенствованию .</w:t>
      </w:r>
    </w:p>
    <w:p w:rsidR="006A2585" w:rsidRPr="006A2585" w:rsidRDefault="006A2585" w:rsidP="006A2585">
      <w:pPr>
        <w:pStyle w:val="Default"/>
        <w:ind w:firstLine="851"/>
        <w:jc w:val="both"/>
        <w:rPr>
          <w:i/>
          <w:sz w:val="22"/>
          <w:szCs w:val="22"/>
        </w:rPr>
      </w:pPr>
      <w:r w:rsidRPr="006A2585">
        <w:rPr>
          <w:i/>
          <w:sz w:val="22"/>
          <w:szCs w:val="22"/>
        </w:rPr>
        <w:t>Воспитание, социализация и духовно-нравственное развитие в сфере отношения обучающихся</w:t>
      </w:r>
      <w:r w:rsidRPr="006A2585">
        <w:rPr>
          <w:sz w:val="22"/>
          <w:szCs w:val="22"/>
        </w:rPr>
        <w:t xml:space="preserve"> </w:t>
      </w:r>
      <w:r w:rsidRPr="006A2585">
        <w:rPr>
          <w:i/>
          <w:sz w:val="22"/>
          <w:szCs w:val="22"/>
        </w:rPr>
        <w:t xml:space="preserve">к себе, своему здоровью, познанию себя, обеспечение самоопределения, самосовершенствования предполагают: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воспитание здоровой, счастливой, свободной личности, формирование способности ставить цели и строить жизненные планы;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формирование у обучающихся готовности и способности к самостоятельной, творческой и ответственной деятельности;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6A2585" w:rsidRPr="006A2585" w:rsidRDefault="006A2585" w:rsidP="006A2585">
      <w:pPr>
        <w:pStyle w:val="Default"/>
        <w:ind w:firstLine="851"/>
        <w:jc w:val="both"/>
        <w:rPr>
          <w:i/>
          <w:sz w:val="22"/>
          <w:szCs w:val="22"/>
        </w:rPr>
      </w:pPr>
      <w:r w:rsidRPr="006A2585">
        <w:rPr>
          <w:i/>
          <w:sz w:val="22"/>
          <w:szCs w:val="22"/>
        </w:rPr>
        <w:t xml:space="preserve">Для воспитания обучающихся в сфере отношения к себе, своему здоровью, к познанию себя, самоопределению и самосовершенствованию используются: </w:t>
      </w:r>
    </w:p>
    <w:p w:rsidR="006A2585" w:rsidRPr="006A2585" w:rsidRDefault="006A2585" w:rsidP="006A2585">
      <w:pPr>
        <w:pStyle w:val="Default"/>
        <w:ind w:firstLine="851"/>
        <w:jc w:val="both"/>
        <w:rPr>
          <w:sz w:val="22"/>
          <w:szCs w:val="22"/>
        </w:rPr>
      </w:pPr>
      <w:r w:rsidRPr="006A2585">
        <w:rPr>
          <w:sz w:val="22"/>
          <w:szCs w:val="22"/>
        </w:rPr>
        <w:t xml:space="preserve">- цикл классных часов по профилактике вредных привычек, ПАВ; </w:t>
      </w:r>
    </w:p>
    <w:p w:rsidR="006A2585" w:rsidRPr="006A2585" w:rsidRDefault="006A2585" w:rsidP="006A2585">
      <w:pPr>
        <w:pStyle w:val="Default"/>
        <w:ind w:firstLine="851"/>
        <w:jc w:val="both"/>
        <w:rPr>
          <w:sz w:val="22"/>
          <w:szCs w:val="22"/>
        </w:rPr>
      </w:pPr>
      <w:r w:rsidRPr="006A2585">
        <w:rPr>
          <w:sz w:val="22"/>
          <w:szCs w:val="22"/>
        </w:rPr>
        <w:t xml:space="preserve">- ресурсы предметных областей: биологии, ОБЖ, физической культуры; </w:t>
      </w:r>
    </w:p>
    <w:p w:rsidR="006A2585" w:rsidRPr="006A2585" w:rsidRDefault="006A2585" w:rsidP="006A2585">
      <w:pPr>
        <w:pStyle w:val="Default"/>
        <w:ind w:firstLine="851"/>
        <w:jc w:val="both"/>
        <w:rPr>
          <w:sz w:val="22"/>
          <w:szCs w:val="22"/>
        </w:rPr>
      </w:pPr>
      <w:r w:rsidRPr="006A2585">
        <w:rPr>
          <w:sz w:val="22"/>
          <w:szCs w:val="22"/>
        </w:rPr>
        <w:t xml:space="preserve">- общешкольные дни здоровья; </w:t>
      </w:r>
    </w:p>
    <w:p w:rsidR="006A2585" w:rsidRPr="006A2585" w:rsidRDefault="006A2585" w:rsidP="006A2585">
      <w:pPr>
        <w:pStyle w:val="Default"/>
        <w:ind w:firstLine="851"/>
        <w:jc w:val="both"/>
        <w:rPr>
          <w:sz w:val="22"/>
          <w:szCs w:val="22"/>
        </w:rPr>
      </w:pPr>
      <w:r w:rsidRPr="006A2585">
        <w:rPr>
          <w:sz w:val="22"/>
          <w:szCs w:val="22"/>
        </w:rPr>
        <w:t xml:space="preserve">- лекции специалистов; </w:t>
      </w:r>
    </w:p>
    <w:p w:rsidR="006A2585" w:rsidRPr="006A2585" w:rsidRDefault="006A2585" w:rsidP="006A2585">
      <w:pPr>
        <w:pStyle w:val="Default"/>
        <w:ind w:firstLine="851"/>
        <w:jc w:val="both"/>
        <w:rPr>
          <w:sz w:val="22"/>
          <w:szCs w:val="22"/>
        </w:rPr>
      </w:pPr>
      <w:r w:rsidRPr="006A2585">
        <w:rPr>
          <w:sz w:val="22"/>
          <w:szCs w:val="22"/>
        </w:rPr>
        <w:t xml:space="preserve">- сдача норм ГТО, «А ну-ка, парни», «Президентские соревнования», </w:t>
      </w:r>
    </w:p>
    <w:p w:rsidR="006A2585" w:rsidRPr="006A2585" w:rsidRDefault="006A2585" w:rsidP="006A2585">
      <w:pPr>
        <w:pStyle w:val="Default"/>
        <w:ind w:firstLine="851"/>
        <w:jc w:val="both"/>
        <w:rPr>
          <w:sz w:val="22"/>
          <w:szCs w:val="22"/>
        </w:rPr>
      </w:pPr>
      <w:r w:rsidRPr="006A2585">
        <w:rPr>
          <w:sz w:val="22"/>
          <w:szCs w:val="22"/>
        </w:rPr>
        <w:t xml:space="preserve">-  соревнования по волейболу, баскетболу;; </w:t>
      </w:r>
    </w:p>
    <w:p w:rsidR="006A2585" w:rsidRPr="006A2585" w:rsidRDefault="006A2585" w:rsidP="006A2585">
      <w:pPr>
        <w:pStyle w:val="Default"/>
        <w:ind w:firstLine="851"/>
        <w:jc w:val="both"/>
        <w:rPr>
          <w:sz w:val="22"/>
          <w:szCs w:val="22"/>
        </w:rPr>
      </w:pPr>
      <w:r w:rsidRPr="006A2585">
        <w:rPr>
          <w:sz w:val="22"/>
          <w:szCs w:val="22"/>
        </w:rPr>
        <w:t>- товарищеская встреча по волейболу между командами родителей, учащихся и учителей;</w:t>
      </w:r>
    </w:p>
    <w:p w:rsidR="006A2585" w:rsidRPr="006A2585" w:rsidRDefault="006A2585" w:rsidP="006A2585">
      <w:pPr>
        <w:pStyle w:val="Default"/>
        <w:ind w:firstLine="851"/>
        <w:contextualSpacing/>
        <w:jc w:val="both"/>
        <w:rPr>
          <w:sz w:val="22"/>
          <w:szCs w:val="22"/>
        </w:rPr>
      </w:pPr>
      <w:r w:rsidRPr="006A2585">
        <w:rPr>
          <w:sz w:val="22"/>
          <w:szCs w:val="22"/>
        </w:rPr>
        <w:t>- кросс наций, лыжня России;</w:t>
      </w:r>
    </w:p>
    <w:p w:rsidR="006A2585" w:rsidRPr="006A2585" w:rsidRDefault="006A2585" w:rsidP="006A2585">
      <w:pPr>
        <w:ind w:firstLine="851"/>
        <w:contextualSpacing/>
        <w:jc w:val="both"/>
        <w:rPr>
          <w:rFonts w:cs="Times New Roman"/>
          <w:sz w:val="22"/>
        </w:rPr>
      </w:pPr>
      <w:r w:rsidRPr="006A2585">
        <w:rPr>
          <w:rFonts w:cs="Times New Roman"/>
          <w:sz w:val="22"/>
        </w:rPr>
        <w:t>- акции «Спорт – альтернатива пагубных привычек»,«Я выбираю жизнь»;</w:t>
      </w:r>
    </w:p>
    <w:p w:rsidR="006A2585" w:rsidRPr="006A2585" w:rsidRDefault="006A2585" w:rsidP="006A2585">
      <w:pPr>
        <w:ind w:firstLine="851"/>
        <w:contextualSpacing/>
        <w:jc w:val="both"/>
        <w:rPr>
          <w:rFonts w:cs="Times New Roman"/>
          <w:sz w:val="22"/>
        </w:rPr>
      </w:pPr>
      <w:r w:rsidRPr="006A2585">
        <w:rPr>
          <w:rFonts w:cs="Times New Roman"/>
          <w:sz w:val="22"/>
        </w:rPr>
        <w:t>- организация флешмоба «Вредным привычкам скажем «Нет!»»</w:t>
      </w:r>
    </w:p>
    <w:p w:rsidR="006A2585" w:rsidRPr="006A2585" w:rsidRDefault="006A2585" w:rsidP="006A2585">
      <w:pPr>
        <w:ind w:firstLine="851"/>
        <w:contextualSpacing/>
        <w:jc w:val="both"/>
        <w:rPr>
          <w:rFonts w:cs="Times New Roman"/>
          <w:sz w:val="22"/>
        </w:rPr>
      </w:pPr>
      <w:r w:rsidRPr="006A2585">
        <w:rPr>
          <w:rFonts w:cs="Times New Roman"/>
          <w:sz w:val="22"/>
        </w:rPr>
        <w:t>- показ и обсуждение роликов: «ВИЧ. Знать, чтобы жить!»; «Белая смерть», «Жизнь ради жизни»;</w:t>
      </w:r>
    </w:p>
    <w:p w:rsidR="006A2585" w:rsidRPr="006A2585" w:rsidRDefault="006A2585" w:rsidP="006A2585">
      <w:pPr>
        <w:ind w:firstLine="851"/>
        <w:contextualSpacing/>
        <w:jc w:val="both"/>
        <w:rPr>
          <w:rFonts w:cs="Times New Roman"/>
          <w:sz w:val="22"/>
        </w:rPr>
      </w:pPr>
      <w:r w:rsidRPr="006A2585">
        <w:rPr>
          <w:rFonts w:cs="Times New Roman"/>
          <w:sz w:val="22"/>
        </w:rPr>
        <w:t>- организация подвижных перемен;</w:t>
      </w:r>
    </w:p>
    <w:p w:rsidR="006A2585" w:rsidRPr="006A2585" w:rsidRDefault="006A2585" w:rsidP="006A2585">
      <w:pPr>
        <w:ind w:firstLine="851"/>
        <w:contextualSpacing/>
        <w:jc w:val="both"/>
        <w:rPr>
          <w:rFonts w:cs="Times New Roman"/>
          <w:sz w:val="22"/>
        </w:rPr>
      </w:pPr>
      <w:r w:rsidRPr="006A2585">
        <w:rPr>
          <w:rFonts w:cs="Times New Roman"/>
          <w:sz w:val="22"/>
        </w:rPr>
        <w:t>- работа спортивного клуба «Олимп».</w:t>
      </w:r>
    </w:p>
    <w:p w:rsidR="006A2585" w:rsidRPr="006A2585" w:rsidRDefault="006A2585" w:rsidP="006A2585">
      <w:pPr>
        <w:spacing w:line="240" w:lineRule="atLeast"/>
        <w:ind w:firstLine="851"/>
        <w:contextualSpacing/>
        <w:jc w:val="both"/>
        <w:rPr>
          <w:rFonts w:cs="Times New Roman"/>
          <w:b/>
          <w:bCs/>
          <w:sz w:val="22"/>
        </w:rPr>
      </w:pPr>
      <w:r w:rsidRPr="006A2585">
        <w:rPr>
          <w:rFonts w:cs="Times New Roman"/>
          <w:b/>
          <w:bCs/>
          <w:sz w:val="22"/>
        </w:rPr>
        <w:t xml:space="preserve">Отношения обучающихся к окружающему миру, к живой природе, художественной культуре. </w:t>
      </w:r>
    </w:p>
    <w:p w:rsidR="006A2585" w:rsidRPr="006A2585" w:rsidRDefault="006A2585" w:rsidP="006A2585">
      <w:pPr>
        <w:spacing w:line="240" w:lineRule="atLeast"/>
        <w:ind w:firstLine="851"/>
        <w:contextualSpacing/>
        <w:jc w:val="both"/>
        <w:rPr>
          <w:rFonts w:cs="Times New Roman"/>
          <w:i/>
          <w:sz w:val="22"/>
        </w:rPr>
      </w:pPr>
      <w:r w:rsidRPr="006A2585">
        <w:rPr>
          <w:rFonts w:cs="Times New Roman"/>
          <w:i/>
          <w:sz w:val="22"/>
        </w:rPr>
        <w:lastRenderedPageBreak/>
        <w:t xml:space="preserve">Воспитание, социализация и духовно-нравственное развитие в сфере отношения к окружающему миру, к живой природе, художественной культуре предусматривают: </w:t>
      </w:r>
    </w:p>
    <w:p w:rsidR="006A2585" w:rsidRPr="006A2585" w:rsidRDefault="006A2585" w:rsidP="006A2585">
      <w:pPr>
        <w:spacing w:line="240" w:lineRule="atLeast"/>
        <w:ind w:firstLine="851"/>
        <w:contextualSpacing/>
        <w:jc w:val="both"/>
        <w:rPr>
          <w:rFonts w:cs="Times New Roman"/>
          <w:sz w:val="22"/>
        </w:rPr>
      </w:pPr>
      <w:r w:rsidRPr="006A2585">
        <w:rPr>
          <w:rFonts w:cs="Times New Roman"/>
          <w:b/>
          <w:bCs/>
          <w:sz w:val="22"/>
        </w:rPr>
        <w:t xml:space="preserve">– </w:t>
      </w:r>
      <w:r w:rsidRPr="006A2585">
        <w:rPr>
          <w:rFonts w:cs="Times New Roman"/>
          <w:sz w:val="22"/>
        </w:rPr>
        <w:t xml:space="preserve">формирование мировоззрения, соответствующего современному уровню развития науки; </w:t>
      </w:r>
    </w:p>
    <w:p w:rsidR="006A2585" w:rsidRPr="006A2585" w:rsidRDefault="006A2585" w:rsidP="006A2585">
      <w:pPr>
        <w:spacing w:line="240" w:lineRule="atLeast"/>
        <w:ind w:firstLine="851"/>
        <w:contextualSpacing/>
        <w:jc w:val="both"/>
        <w:rPr>
          <w:rFonts w:cs="Times New Roman"/>
          <w:sz w:val="22"/>
        </w:rPr>
      </w:pPr>
      <w:r w:rsidRPr="006A2585">
        <w:rPr>
          <w:rFonts w:cs="Times New Roman"/>
          <w:b/>
          <w:bCs/>
          <w:sz w:val="22"/>
        </w:rPr>
        <w:t xml:space="preserve">– </w:t>
      </w:r>
      <w:r w:rsidRPr="006A2585">
        <w:rPr>
          <w:rFonts w:cs="Times New Roman"/>
          <w:sz w:val="22"/>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 </w:t>
      </w:r>
    </w:p>
    <w:p w:rsidR="006A2585" w:rsidRPr="006A2585" w:rsidRDefault="006A2585" w:rsidP="006A2585">
      <w:pPr>
        <w:spacing w:line="240" w:lineRule="atLeast"/>
        <w:ind w:firstLine="851"/>
        <w:contextualSpacing/>
        <w:jc w:val="both"/>
        <w:rPr>
          <w:rFonts w:cs="Times New Roman"/>
          <w:sz w:val="22"/>
        </w:rPr>
      </w:pPr>
      <w:r w:rsidRPr="006A2585">
        <w:rPr>
          <w:rFonts w:cs="Times New Roman"/>
          <w:b/>
          <w:bCs/>
          <w:sz w:val="22"/>
        </w:rPr>
        <w:t>–</w:t>
      </w:r>
      <w:r w:rsidRPr="006A2585">
        <w:rPr>
          <w:rFonts w:cs="Times New Roman"/>
          <w:sz w:val="22"/>
        </w:rPr>
        <w:t xml:space="preserve">воспитание эстетического отношения к миру, включая эстетику быта, научного и технического творчества, спорта, общественных отношений. </w:t>
      </w:r>
    </w:p>
    <w:p w:rsidR="006A2585" w:rsidRPr="006A2585" w:rsidRDefault="006A2585" w:rsidP="006A2585">
      <w:pPr>
        <w:spacing w:line="240" w:lineRule="atLeast"/>
        <w:ind w:firstLine="851"/>
        <w:contextualSpacing/>
        <w:jc w:val="both"/>
        <w:rPr>
          <w:rFonts w:cs="Times New Roman"/>
          <w:i/>
          <w:sz w:val="22"/>
        </w:rPr>
      </w:pPr>
      <w:r w:rsidRPr="006A2585">
        <w:rPr>
          <w:rFonts w:cs="Times New Roman"/>
          <w:i/>
          <w:sz w:val="22"/>
        </w:rPr>
        <w:t xml:space="preserve">Для воспитания обучающихся  в сфере отношения к окружающему миру, к живой природе, художественной культуре используются: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индивидуальные и коллективные проекты;</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экскурсии в музеи, на выставки района, г.Орск, г.Оренбург;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ресурсы предметных областей: биологии, географии, истории, физической культуры;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акции «Сохраним зеленый мир», «Общешкольный субботник»;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просмотр тематических фильмов;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тематические часы общения;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исследовательская деятельность учащихся.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циклы классных часов, бесед, дискуссий, посвященных культуре здорового и безопасного образа жизни человека, профилактике вредных привычек, зависимостей;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участие в проведении школьных спартакиад, эстафет, экологических и туристических слётов, экологических акций, лагерей, походов;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работа школьного музея (экскурсии, циклы бесед, работа по сбору поискового материала и др.)</w:t>
      </w:r>
    </w:p>
    <w:p w:rsidR="006A2585" w:rsidRPr="006A2585" w:rsidRDefault="006A2585" w:rsidP="006A2585">
      <w:pPr>
        <w:overflowPunct w:val="0"/>
        <w:autoSpaceDE w:val="0"/>
        <w:autoSpaceDN w:val="0"/>
        <w:adjustRightInd w:val="0"/>
        <w:spacing w:line="240" w:lineRule="atLeast"/>
        <w:ind w:firstLine="851"/>
        <w:contextualSpacing/>
        <w:jc w:val="both"/>
        <w:textAlignment w:val="baseline"/>
        <w:rPr>
          <w:rFonts w:cs="Times New Roman"/>
          <w:sz w:val="22"/>
        </w:rPr>
      </w:pPr>
      <w:r w:rsidRPr="006A2585">
        <w:rPr>
          <w:rFonts w:cs="Times New Roman"/>
          <w:sz w:val="22"/>
        </w:rPr>
        <w:t xml:space="preserve">- встречи с замечательными творческими людьми; </w:t>
      </w:r>
    </w:p>
    <w:p w:rsidR="006A2585" w:rsidRPr="006A2585" w:rsidRDefault="006A2585" w:rsidP="006A2585">
      <w:pPr>
        <w:overflowPunct w:val="0"/>
        <w:autoSpaceDE w:val="0"/>
        <w:autoSpaceDN w:val="0"/>
        <w:adjustRightInd w:val="0"/>
        <w:spacing w:line="240" w:lineRule="atLeast"/>
        <w:ind w:firstLine="851"/>
        <w:contextualSpacing/>
        <w:jc w:val="both"/>
        <w:textAlignment w:val="baseline"/>
        <w:rPr>
          <w:rFonts w:cs="Times New Roman"/>
          <w:sz w:val="22"/>
        </w:rPr>
      </w:pPr>
      <w:r w:rsidRPr="006A2585">
        <w:rPr>
          <w:rFonts w:cs="Times New Roman"/>
          <w:sz w:val="22"/>
        </w:rPr>
        <w:t>-организация выставок:«Милой мамочки портрет», «Зимние фантазии»,«Зеркало природы» и др;</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участие в районном фестивале детского и юношеского художественного творчества «Зажги свою звезду»</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волонтерское движение: акции «Чистый двор, чистая школа»,  «Зеленая планета», «Живи родник», «Чистая улица», операция «Чистые берега»;</w:t>
      </w:r>
    </w:p>
    <w:p w:rsidR="006A2585" w:rsidRPr="006A2585" w:rsidRDefault="006A2585" w:rsidP="006A2585">
      <w:pPr>
        <w:spacing w:line="240" w:lineRule="atLeast"/>
        <w:ind w:firstLine="851"/>
        <w:contextualSpacing/>
        <w:jc w:val="both"/>
        <w:rPr>
          <w:rFonts w:cs="Times New Roman"/>
          <w:b/>
          <w:bCs/>
          <w:sz w:val="22"/>
        </w:rPr>
      </w:pPr>
      <w:r w:rsidRPr="006A2585">
        <w:rPr>
          <w:rFonts w:cs="Times New Roman"/>
          <w:b/>
          <w:bCs/>
          <w:sz w:val="22"/>
        </w:rPr>
        <w:t>Трудовые и социально-экономических отношения .</w:t>
      </w:r>
    </w:p>
    <w:p w:rsidR="006A2585" w:rsidRPr="006A2585" w:rsidRDefault="006A2585" w:rsidP="006A2585">
      <w:pPr>
        <w:spacing w:line="240" w:lineRule="atLeast"/>
        <w:ind w:firstLine="851"/>
        <w:contextualSpacing/>
        <w:jc w:val="both"/>
        <w:rPr>
          <w:rFonts w:cs="Times New Roman"/>
          <w:i/>
          <w:sz w:val="22"/>
        </w:rPr>
      </w:pPr>
      <w:r w:rsidRPr="006A2585">
        <w:rPr>
          <w:rFonts w:cs="Times New Roman"/>
          <w:i/>
          <w:sz w:val="22"/>
        </w:rPr>
        <w:t xml:space="preserve">Воспитание, социализация и духовно-нравственное развитие в сфере трудовых и социально-экономических отношений предполагают: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осознанный выбор будущей профессии и возможностей реализации собственных жизненных планов;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воспитание у детей уважения к труду и людям труда, трудовым достижениям;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формирование у старшеклассников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 </w:t>
      </w:r>
    </w:p>
    <w:p w:rsidR="006A2585" w:rsidRPr="006A2585" w:rsidRDefault="006A2585" w:rsidP="006A2585">
      <w:pPr>
        <w:spacing w:line="240" w:lineRule="atLeast"/>
        <w:ind w:firstLine="851"/>
        <w:contextualSpacing/>
        <w:jc w:val="both"/>
        <w:rPr>
          <w:rFonts w:cs="Times New Roman"/>
          <w:sz w:val="22"/>
        </w:rPr>
      </w:pPr>
      <w:r w:rsidRPr="006A2585">
        <w:rPr>
          <w:rFonts w:cs="Times New Roman"/>
          <w:i/>
          <w:sz w:val="22"/>
        </w:rPr>
        <w:t xml:space="preserve">Для воспитания, социализации и духовно-нравственного развития в сфере трудовых и социально-экономических отношений используются: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организация экскурсий на предприятия поселка, встречи с представителями различных профессий, работниками и предпринимателями;</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тематические часы общения;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встречи с интересными людьми, специалистами, родителями;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 встречи с представителями ВУЗов , СУЗ Оренбургской области, АСХТ;</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деловые игры: «ОК» (составление резюме), «Самоопределение в старшей школе невозможно?!»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ресурсы учебного предмета обществознание;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неделя профориентации;</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проведение сюжетно-ролевых экономических игр, создание игровых ситуаций по мотивам различных профессий, проведения внеурочных мероприятий (праздники труда, ярмарки, конкурсы, города мастеров);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проведение диагностики профессионального самоопределения обучающихся 10-11 классов;</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lastRenderedPageBreak/>
        <w:t xml:space="preserve">- конкурс сочинений «Я б в рабочие пошёл…»; </w:t>
      </w:r>
    </w:p>
    <w:p w:rsidR="006A2585" w:rsidRPr="006A2585" w:rsidRDefault="006A2585" w:rsidP="00D3538A">
      <w:pPr>
        <w:pStyle w:val="Default"/>
        <w:spacing w:line="240" w:lineRule="atLeast"/>
        <w:contextualSpacing/>
        <w:jc w:val="both"/>
        <w:rPr>
          <w:sz w:val="22"/>
          <w:szCs w:val="22"/>
        </w:rPr>
      </w:pPr>
      <w:r w:rsidRPr="006A2585">
        <w:rPr>
          <w:b/>
          <w:bCs/>
          <w:sz w:val="22"/>
          <w:szCs w:val="22"/>
        </w:rPr>
        <w:t xml:space="preserve">2.3.4. Модель организации работы по духовно-нравственному развитию, </w:t>
      </w:r>
    </w:p>
    <w:p w:rsidR="006A2585" w:rsidRPr="006A2585" w:rsidRDefault="006A2585" w:rsidP="00D3538A">
      <w:pPr>
        <w:pStyle w:val="Default"/>
        <w:spacing w:line="240" w:lineRule="atLeast"/>
        <w:contextualSpacing/>
        <w:jc w:val="both"/>
        <w:rPr>
          <w:b/>
          <w:bCs/>
          <w:sz w:val="22"/>
          <w:szCs w:val="22"/>
        </w:rPr>
      </w:pPr>
      <w:r w:rsidRPr="006A2585">
        <w:rPr>
          <w:b/>
          <w:bCs/>
          <w:sz w:val="22"/>
          <w:szCs w:val="22"/>
        </w:rPr>
        <w:t>воспитанию и социализации обучающихся.</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Соответствующая деятельность МБОУ «Анховская СОШ» представлена в виде организационной модели духовно-нравственного развития, воспитания и социализации обучающихся и осуществляется:</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xml:space="preserve">- на основе базовых национальных ценностей российского общества; </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при формировании уклада жизни организации, осуществляющей образовательную деятельность;</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в процессе урочной и внеурочной деятельности;</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xml:space="preserve">- в рамках сетевой формы реализации образовательных программ, образовательных технологий, </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xml:space="preserve">- обеспечивающего создание социальной среды развития обучающихся; </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xml:space="preserve">- 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xml:space="preserve">- основанного на системе базовых национальных ценностей российского общества; </w:t>
      </w:r>
    </w:p>
    <w:p w:rsidR="006A2585" w:rsidRPr="006A2585" w:rsidRDefault="006A2585" w:rsidP="006A2585">
      <w:pPr>
        <w:suppressAutoHyphens/>
        <w:spacing w:after="0" w:line="240" w:lineRule="atLeast"/>
        <w:ind w:firstLine="851"/>
        <w:contextualSpacing/>
        <w:jc w:val="both"/>
        <w:rPr>
          <w:rFonts w:cs="Times New Roman"/>
          <w:sz w:val="22"/>
        </w:rPr>
      </w:pPr>
      <w:r w:rsidRPr="006A2585">
        <w:rPr>
          <w:rFonts w:cs="Times New Roman"/>
          <w:sz w:val="22"/>
        </w:rPr>
        <w:t>- учитывающего историко-культурную и этническую специфику Оренбургской области, Адамовского района, потребности обучающихся и их родителей (законных представителей).</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В формировании уклада жизни школы,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осуществляющей образовательную деятельность, элементов коллективной жизнедеятельности, обеспечивающих реализацию ценностей и целей.</w:t>
      </w:r>
    </w:p>
    <w:p w:rsidR="006A2585" w:rsidRPr="006A2585" w:rsidRDefault="006A2585" w:rsidP="00D3538A">
      <w:pPr>
        <w:pStyle w:val="3"/>
        <w:spacing w:line="240" w:lineRule="atLeast"/>
        <w:contextualSpacing/>
        <w:jc w:val="both"/>
        <w:rPr>
          <w:rStyle w:val="30"/>
          <w:rFonts w:ascii="Times New Roman" w:hAnsi="Times New Roman" w:cs="Times New Roman"/>
          <w:color w:val="auto"/>
          <w:sz w:val="22"/>
        </w:rPr>
      </w:pPr>
      <w:bookmarkStart w:id="36" w:name="_Toc453968201"/>
      <w:r w:rsidRPr="006A2585">
        <w:rPr>
          <w:rFonts w:ascii="Times New Roman" w:hAnsi="Times New Roman" w:cs="Times New Roman"/>
          <w:color w:val="auto"/>
          <w:sz w:val="22"/>
        </w:rPr>
        <w:t>2.</w:t>
      </w:r>
      <w:r w:rsidRPr="006A2585">
        <w:rPr>
          <w:rStyle w:val="30"/>
          <w:rFonts w:ascii="Times New Roman" w:hAnsi="Times New Roman" w:cs="Times New Roman"/>
          <w:color w:val="auto"/>
          <w:sz w:val="22"/>
        </w:rPr>
        <w:t>3.5. Описание форм и методов организации социально значимой деятельности обучающихся</w:t>
      </w:r>
      <w:bookmarkEnd w:id="36"/>
      <w:r w:rsidRPr="006A2585">
        <w:rPr>
          <w:rStyle w:val="30"/>
          <w:rFonts w:ascii="Times New Roman" w:hAnsi="Times New Roman" w:cs="Times New Roman"/>
          <w:color w:val="auto"/>
          <w:sz w:val="22"/>
        </w:rPr>
        <w:t>.</w:t>
      </w:r>
    </w:p>
    <w:p w:rsidR="006A2585" w:rsidRPr="006A2585" w:rsidRDefault="006A2585" w:rsidP="006A2585">
      <w:pPr>
        <w:pStyle w:val="Default"/>
        <w:ind w:firstLine="851"/>
        <w:jc w:val="both"/>
        <w:rPr>
          <w:sz w:val="22"/>
          <w:szCs w:val="22"/>
        </w:rPr>
      </w:pPr>
      <w:r w:rsidRPr="006A2585">
        <w:rPr>
          <w:sz w:val="22"/>
          <w:szCs w:val="22"/>
        </w:rPr>
        <w:t xml:space="preserve">Организация социально значимой деятельности старшеклассников осуществляется в рамках их участия: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в общественных объединениях, где происходит содействие реализации и развитию лидерского и творческого потенциала старшеклассников;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ученическом самоуправлении и управлении образовательной деятельностью;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социально значимых познавательных, творческих, культурных, краеведческих, спортивных и благотворительных проектах, в волонтерском движении. </w:t>
      </w:r>
    </w:p>
    <w:p w:rsidR="006A2585" w:rsidRPr="006A2585" w:rsidRDefault="006A2585" w:rsidP="006A2585">
      <w:pPr>
        <w:pStyle w:val="Default"/>
        <w:ind w:firstLine="851"/>
        <w:jc w:val="both"/>
        <w:rPr>
          <w:sz w:val="22"/>
          <w:szCs w:val="22"/>
        </w:rPr>
      </w:pPr>
      <w:r w:rsidRPr="006A2585">
        <w:rPr>
          <w:sz w:val="22"/>
          <w:szCs w:val="22"/>
        </w:rPr>
        <w:t xml:space="preserve">Приобретение опыта общественной деятельности обучающихся осуществляется в процессе участия в преобразовании среды школы и социальной среды села путем разработки и реализации ими социальных проектов и программ. </w:t>
      </w:r>
    </w:p>
    <w:p w:rsidR="006A2585" w:rsidRPr="006A2585" w:rsidRDefault="006A2585" w:rsidP="006A2585">
      <w:pPr>
        <w:pStyle w:val="Default"/>
        <w:ind w:firstLine="851"/>
        <w:jc w:val="both"/>
        <w:rPr>
          <w:sz w:val="22"/>
          <w:szCs w:val="22"/>
        </w:rPr>
      </w:pPr>
      <w:r w:rsidRPr="006A2585">
        <w:rPr>
          <w:sz w:val="22"/>
          <w:szCs w:val="22"/>
        </w:rPr>
        <w:t xml:space="preserve">Разработка социальных проектов и программ включает следующие формы и методы организации социально значимой деятельности: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определение старшеклассниками своей позиции в школе и селе;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определение границ среды как объекта социально значимой деятельности старшеклассников (среда школы, села, социальная среда района и др.);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разработку форм и организационную подготовку непосредственных и виртуальных интервью и консультаций;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обработку собранной информации, анализ и рефлексию, формулирование учащимися дебютных идей и разработку социальных инициатив (общественная актуальность проблем, </w:t>
      </w:r>
    </w:p>
    <w:p w:rsidR="006A2585" w:rsidRPr="006A2585" w:rsidRDefault="006A2585" w:rsidP="006A2585">
      <w:pPr>
        <w:pStyle w:val="Default"/>
        <w:ind w:firstLine="851"/>
        <w:jc w:val="both"/>
        <w:rPr>
          <w:sz w:val="22"/>
          <w:szCs w:val="22"/>
        </w:rPr>
      </w:pPr>
      <w:r w:rsidRPr="006A2585">
        <w:rPr>
          <w:sz w:val="22"/>
          <w:szCs w:val="22"/>
        </w:rPr>
        <w:lastRenderedPageBreak/>
        <w:t>степень соответствия интересам старшеклассников, наличие ресурсов, готовность к социальному действию);</w:t>
      </w:r>
    </w:p>
    <w:p w:rsidR="006A2585" w:rsidRPr="006A2585" w:rsidRDefault="006A2585" w:rsidP="006A2585">
      <w:pPr>
        <w:pStyle w:val="Default"/>
        <w:ind w:firstLine="851"/>
        <w:jc w:val="both"/>
        <w:rPr>
          <w:sz w:val="22"/>
          <w:szCs w:val="22"/>
        </w:rPr>
      </w:pPr>
      <w:r w:rsidRPr="006A2585">
        <w:rPr>
          <w:sz w:val="22"/>
          <w:szCs w:val="22"/>
        </w:rPr>
        <w:t>-</w:t>
      </w:r>
      <w:r w:rsidRPr="006A2585">
        <w:rPr>
          <w:b/>
          <w:bCs/>
          <w:sz w:val="22"/>
          <w:szCs w:val="22"/>
        </w:rPr>
        <w:t xml:space="preserve">– </w:t>
      </w:r>
      <w:r w:rsidRPr="006A2585">
        <w:rPr>
          <w:sz w:val="22"/>
          <w:szCs w:val="22"/>
        </w:rPr>
        <w:t>разработку, публичную общественную экспертизу социальных проектов, определение очередности в реализации социальных проектов и программ;</w:t>
      </w:r>
    </w:p>
    <w:p w:rsidR="006A2585" w:rsidRPr="006A2585" w:rsidRDefault="006A2585" w:rsidP="006A2585">
      <w:pPr>
        <w:pStyle w:val="Default"/>
        <w:ind w:firstLine="851"/>
        <w:jc w:val="both"/>
        <w:rPr>
          <w:sz w:val="22"/>
          <w:szCs w:val="22"/>
        </w:rPr>
      </w:pPr>
      <w:r w:rsidRPr="006A2585">
        <w:rPr>
          <w:sz w:val="22"/>
          <w:szCs w:val="22"/>
        </w:rPr>
        <w:t xml:space="preserve"> </w:t>
      </w:r>
      <w:r w:rsidRPr="006A2585">
        <w:rPr>
          <w:b/>
          <w:bCs/>
          <w:sz w:val="22"/>
          <w:szCs w:val="22"/>
        </w:rPr>
        <w:t xml:space="preserve">– </w:t>
      </w:r>
      <w:r w:rsidRPr="006A2585">
        <w:rPr>
          <w:sz w:val="22"/>
          <w:szCs w:val="22"/>
        </w:rPr>
        <w:t>планирование и контроль за и</w:t>
      </w:r>
      <w:r>
        <w:rPr>
          <w:sz w:val="22"/>
          <w:szCs w:val="22"/>
        </w:rPr>
        <w:t>сполнением совместных действий обучающихся</w:t>
      </w:r>
      <w:r w:rsidRPr="006A2585">
        <w:rPr>
          <w:sz w:val="22"/>
          <w:szCs w:val="22"/>
        </w:rPr>
        <w:t xml:space="preserve"> по реализации социального проекта;</w:t>
      </w:r>
    </w:p>
    <w:p w:rsidR="006A2585" w:rsidRPr="006A2585" w:rsidRDefault="006A2585" w:rsidP="006A2585">
      <w:pPr>
        <w:pStyle w:val="Default"/>
        <w:ind w:firstLine="851"/>
        <w:jc w:val="both"/>
        <w:rPr>
          <w:sz w:val="22"/>
          <w:szCs w:val="22"/>
        </w:rPr>
      </w:pPr>
      <w:r w:rsidRPr="006A2585">
        <w:rPr>
          <w:sz w:val="22"/>
          <w:szCs w:val="22"/>
        </w:rPr>
        <w:t>-</w:t>
      </w:r>
      <w:r w:rsidRPr="006A2585">
        <w:rPr>
          <w:b/>
          <w:bCs/>
          <w:sz w:val="22"/>
          <w:szCs w:val="22"/>
        </w:rPr>
        <w:t xml:space="preserve">– </w:t>
      </w:r>
      <w:r w:rsidRPr="006A2585">
        <w:rPr>
          <w:sz w:val="22"/>
          <w:szCs w:val="22"/>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6A2585" w:rsidRPr="006A2585" w:rsidRDefault="006A2585" w:rsidP="006A2585">
      <w:pPr>
        <w:pStyle w:val="Default"/>
        <w:ind w:firstLine="851"/>
        <w:jc w:val="both"/>
        <w:rPr>
          <w:sz w:val="22"/>
          <w:szCs w:val="22"/>
        </w:rPr>
      </w:pPr>
      <w:r w:rsidRPr="006A2585">
        <w:rPr>
          <w:sz w:val="22"/>
          <w:szCs w:val="22"/>
        </w:rPr>
        <w:t xml:space="preserve">Организация социально значимой деятельности старшеклассников осуществляется в рамках их участия: </w:t>
      </w:r>
    </w:p>
    <w:p w:rsidR="006A2585" w:rsidRPr="006A2585" w:rsidRDefault="006A2585" w:rsidP="006A2585">
      <w:pPr>
        <w:pStyle w:val="Default"/>
        <w:ind w:firstLine="851"/>
        <w:jc w:val="both"/>
        <w:rPr>
          <w:sz w:val="22"/>
          <w:szCs w:val="22"/>
        </w:rPr>
      </w:pPr>
      <w:r w:rsidRPr="006A2585">
        <w:rPr>
          <w:sz w:val="22"/>
          <w:szCs w:val="22"/>
        </w:rPr>
        <w:t xml:space="preserve">- в составе Совета школы. Старшеклассники избираются в состав Совета школы на заседании Совета старшеклассников. Получают возможность участвовать в решении вопросов связанных с управлением деятельностью школы (финансово-хозяйственных, социальных, образовательных), высказывать свое мнение, включать в повестку заседания вопросы, вступать в коммуникацию со всеми субъектами образовательных отношений;  </w:t>
      </w:r>
    </w:p>
    <w:p w:rsidR="006A2585" w:rsidRPr="006A2585" w:rsidRDefault="006A2585" w:rsidP="006A2585">
      <w:pPr>
        <w:pStyle w:val="Default"/>
        <w:ind w:firstLine="851"/>
        <w:jc w:val="both"/>
        <w:rPr>
          <w:sz w:val="22"/>
          <w:szCs w:val="22"/>
        </w:rPr>
      </w:pPr>
      <w:r w:rsidRPr="006A2585">
        <w:rPr>
          <w:sz w:val="22"/>
          <w:szCs w:val="22"/>
        </w:rPr>
        <w:t xml:space="preserve">- в составе совета старшеклассников. Получают возможность реализации и развитию лидерского и творческого потенциала. Участвуют в формировании школьной образовательной среды, обеспечивающей формирование индивидуальных образовательных траекторий обучающихся; </w:t>
      </w:r>
    </w:p>
    <w:p w:rsidR="006A2585" w:rsidRPr="006A2585" w:rsidRDefault="006A2585" w:rsidP="006A2585">
      <w:pPr>
        <w:pStyle w:val="Default"/>
        <w:ind w:firstLine="851"/>
        <w:jc w:val="both"/>
        <w:rPr>
          <w:sz w:val="22"/>
          <w:szCs w:val="22"/>
        </w:rPr>
      </w:pPr>
      <w:r w:rsidRPr="006A2585">
        <w:rPr>
          <w:sz w:val="22"/>
          <w:szCs w:val="22"/>
        </w:rPr>
        <w:t xml:space="preserve">- в волонтерском движении ( волонтерский отряд «Крылья») Приобретают социальный опыт оказания помощи людям старшего поколения, детям младшего школьного возраста, людям, оказавшимся в трудной жизненной ситуации. Получают опыт взаимодействия в социуме, через проведение акций, социально значимых проектов, подготовку и проведение часов общения, подготовку социально значимых мероприятий, событий; </w:t>
      </w:r>
    </w:p>
    <w:p w:rsidR="006A2585" w:rsidRPr="006A2585" w:rsidRDefault="006A2585" w:rsidP="006A2585">
      <w:pPr>
        <w:pStyle w:val="Default"/>
        <w:ind w:firstLine="851"/>
        <w:jc w:val="both"/>
        <w:rPr>
          <w:sz w:val="22"/>
          <w:szCs w:val="22"/>
        </w:rPr>
      </w:pPr>
      <w:r w:rsidRPr="006A2585">
        <w:rPr>
          <w:sz w:val="22"/>
          <w:szCs w:val="22"/>
        </w:rPr>
        <w:t xml:space="preserve">- в работе средств массовой информации школы  (школьная газета «Между нами»). Получают возможность вступать в коммуникацию с субъектами образовательного процесса, высказывать собственную точку зрения по различным вопросам; </w:t>
      </w:r>
    </w:p>
    <w:p w:rsidR="006A2585" w:rsidRPr="006A2585" w:rsidRDefault="006A2585" w:rsidP="006A2585">
      <w:pPr>
        <w:pStyle w:val="Default"/>
        <w:ind w:firstLine="851"/>
        <w:jc w:val="both"/>
        <w:rPr>
          <w:sz w:val="22"/>
          <w:szCs w:val="22"/>
        </w:rPr>
      </w:pPr>
      <w:r w:rsidRPr="006A2585">
        <w:rPr>
          <w:sz w:val="22"/>
          <w:szCs w:val="22"/>
        </w:rPr>
        <w:t xml:space="preserve">-  деятельность в проектной команде (по социальному и культурному проектированию). Опыт социального взаимодействия в рамках работы над проектом с социальными партнерами; </w:t>
      </w:r>
    </w:p>
    <w:p w:rsidR="006A2585" w:rsidRPr="006A2585" w:rsidRDefault="006A2585" w:rsidP="006A2585">
      <w:pPr>
        <w:pStyle w:val="Default"/>
        <w:ind w:firstLine="851"/>
        <w:jc w:val="both"/>
        <w:rPr>
          <w:sz w:val="22"/>
          <w:szCs w:val="22"/>
        </w:rPr>
      </w:pPr>
      <w:r w:rsidRPr="006A2585">
        <w:rPr>
          <w:sz w:val="22"/>
          <w:szCs w:val="22"/>
        </w:rPr>
        <w:t xml:space="preserve">- участие в социальных акциях («Помоги пойти учиться», «Неделя толерантности», «Я выбираю ЗОЖ» и т.д.). Вступают в коммуникацию при подготовке и проведении акций, учатся взаимодействовать с окружающим социумом; </w:t>
      </w:r>
    </w:p>
    <w:p w:rsidR="006A2585" w:rsidRPr="006A2585" w:rsidRDefault="006A2585" w:rsidP="006A2585">
      <w:pPr>
        <w:pStyle w:val="Default"/>
        <w:ind w:firstLine="851"/>
        <w:jc w:val="both"/>
        <w:rPr>
          <w:sz w:val="22"/>
          <w:szCs w:val="22"/>
        </w:rPr>
      </w:pPr>
      <w:r w:rsidRPr="006A2585">
        <w:rPr>
          <w:sz w:val="22"/>
          <w:szCs w:val="22"/>
        </w:rPr>
        <w:t xml:space="preserve">- участие в подготовке и проведении внеурочных мероприятий; </w:t>
      </w:r>
    </w:p>
    <w:p w:rsidR="006A2585" w:rsidRPr="006A2585" w:rsidRDefault="006A2585" w:rsidP="006A2585">
      <w:pPr>
        <w:pStyle w:val="Default"/>
        <w:ind w:firstLine="851"/>
        <w:jc w:val="both"/>
        <w:rPr>
          <w:sz w:val="22"/>
          <w:szCs w:val="22"/>
        </w:rPr>
      </w:pPr>
      <w:r w:rsidRPr="006A2585">
        <w:rPr>
          <w:sz w:val="22"/>
          <w:szCs w:val="22"/>
        </w:rPr>
        <w:t xml:space="preserve">- участие в работе школьной службы медиации. Позволяет старшеклассникам получить опыт выхода из конфликтных ситуаций, находить компромиссы в конфликтных ситуациях, избегать конфликтных ситуаций. </w:t>
      </w:r>
    </w:p>
    <w:p w:rsidR="006A2585" w:rsidRPr="006A2585" w:rsidRDefault="006A2585" w:rsidP="00D3538A">
      <w:pPr>
        <w:pStyle w:val="3"/>
        <w:spacing w:line="240" w:lineRule="atLeast"/>
        <w:contextualSpacing/>
        <w:jc w:val="both"/>
        <w:rPr>
          <w:rFonts w:ascii="Times New Roman" w:hAnsi="Times New Roman" w:cs="Times New Roman"/>
          <w:color w:val="auto"/>
          <w:sz w:val="22"/>
        </w:rPr>
      </w:pPr>
      <w:bookmarkStart w:id="37" w:name="_Toc453968202"/>
      <w:r w:rsidRPr="006A2585">
        <w:rPr>
          <w:rFonts w:ascii="Times New Roman" w:hAnsi="Times New Roman" w:cs="Times New Roman"/>
          <w:color w:val="auto"/>
          <w:sz w:val="22"/>
        </w:rPr>
        <w:t>2.3.6. Описание основных технологий взаимодействия и сотрудничества субъектов воспитательного процесса и социальных институтов</w:t>
      </w:r>
      <w:bookmarkEnd w:id="37"/>
      <w:r w:rsidRPr="006A2585">
        <w:rPr>
          <w:rFonts w:ascii="Times New Roman" w:hAnsi="Times New Roman" w:cs="Times New Roman"/>
          <w:color w:val="auto"/>
          <w:sz w:val="22"/>
        </w:rPr>
        <w:t>.</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6A2585" w:rsidRPr="006A2585" w:rsidRDefault="006A2585" w:rsidP="006A2585">
      <w:pPr>
        <w:spacing w:line="240" w:lineRule="atLeast"/>
        <w:ind w:firstLine="851"/>
        <w:contextualSpacing/>
        <w:jc w:val="both"/>
        <w:rPr>
          <w:rFonts w:cs="Times New Roman"/>
          <w:sz w:val="22"/>
        </w:rPr>
      </w:pPr>
      <w:r w:rsidRPr="006A2585">
        <w:rPr>
          <w:rFonts w:cs="Times New Roman"/>
          <w:b/>
          <w:sz w:val="22"/>
        </w:rPr>
        <w:t>Парадигма традиционного содружества</w:t>
      </w:r>
      <w:r w:rsidRPr="006A2585">
        <w:rPr>
          <w:rFonts w:cs="Times New Roman"/>
          <w:sz w:val="22"/>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В рамках традиционного содружества реализуется технология разовых благотворительных акций, когда представители социального института (например, СПК «Аниховский») оказывают финансовую помощь в приобретении подарков на праздники,  в организации ремонта школы. В свою очередь школьники под руководством педагогических работников организуют субботники на территории села, проводят концерты, помогают в подготовке и проведении  мероприятий и т.п.</w:t>
      </w:r>
    </w:p>
    <w:p w:rsidR="006A2585" w:rsidRPr="006A2585" w:rsidRDefault="006A2585" w:rsidP="006A2585">
      <w:pPr>
        <w:spacing w:line="240" w:lineRule="atLeast"/>
        <w:ind w:firstLine="851"/>
        <w:contextualSpacing/>
        <w:jc w:val="both"/>
        <w:rPr>
          <w:rFonts w:cs="Times New Roman"/>
          <w:sz w:val="22"/>
        </w:rPr>
      </w:pPr>
      <w:r w:rsidRPr="006A2585">
        <w:rPr>
          <w:rFonts w:cs="Times New Roman"/>
          <w:b/>
          <w:sz w:val="22"/>
        </w:rPr>
        <w:t>Парадигма взаимовыгодного партнерства</w:t>
      </w:r>
      <w:r w:rsidRPr="006A2585">
        <w:rPr>
          <w:rFonts w:cs="Times New Roman"/>
          <w:sz w:val="22"/>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w:t>
      </w:r>
    </w:p>
    <w:p w:rsidR="006A2585" w:rsidRPr="006A2585" w:rsidRDefault="006A2585" w:rsidP="006A2585">
      <w:pPr>
        <w:spacing w:after="0"/>
        <w:ind w:firstLine="851"/>
        <w:jc w:val="both"/>
        <w:rPr>
          <w:rFonts w:cs="Times New Roman"/>
          <w:sz w:val="22"/>
        </w:rPr>
      </w:pPr>
      <w:r w:rsidRPr="006A2585">
        <w:rPr>
          <w:rFonts w:cs="Times New Roman"/>
          <w:sz w:val="22"/>
        </w:rPr>
        <w:lastRenderedPageBreak/>
        <w:t>В своей деятельности МБОУ «Аниховская СОШ»  взаимодействует социальными партнерами: - ЦРТДЮ ( традиционные мероприятия, работа кружков, участие в выставках, конкурсах, фестивалях, слетах);</w:t>
      </w:r>
    </w:p>
    <w:p w:rsidR="006A2585" w:rsidRPr="006A2585" w:rsidRDefault="006A2585" w:rsidP="006A2585">
      <w:pPr>
        <w:spacing w:after="0"/>
        <w:ind w:firstLine="851"/>
        <w:jc w:val="both"/>
        <w:rPr>
          <w:rFonts w:cs="Times New Roman"/>
          <w:sz w:val="22"/>
        </w:rPr>
      </w:pPr>
      <w:r w:rsidRPr="006A2585">
        <w:rPr>
          <w:rFonts w:cs="Times New Roman"/>
          <w:sz w:val="22"/>
        </w:rPr>
        <w:t>- ДЮСШ ( спортивные соревнования в рамках ежегодной спартакиады школьников,</w:t>
      </w:r>
    </w:p>
    <w:p w:rsidR="006A2585" w:rsidRPr="006A2585" w:rsidRDefault="006A2585" w:rsidP="006A2585">
      <w:pPr>
        <w:pStyle w:val="Default"/>
        <w:ind w:firstLine="851"/>
        <w:jc w:val="both"/>
        <w:rPr>
          <w:sz w:val="22"/>
          <w:szCs w:val="22"/>
        </w:rPr>
      </w:pPr>
      <w:r w:rsidRPr="006A2585">
        <w:rPr>
          <w:sz w:val="22"/>
          <w:szCs w:val="22"/>
        </w:rPr>
        <w:t>работа спортивных секций);</w:t>
      </w:r>
    </w:p>
    <w:p w:rsidR="006A2585" w:rsidRPr="006A2585" w:rsidRDefault="006A2585" w:rsidP="006A2585">
      <w:pPr>
        <w:spacing w:after="0"/>
        <w:ind w:firstLine="851"/>
        <w:jc w:val="both"/>
        <w:rPr>
          <w:rFonts w:cs="Times New Roman"/>
          <w:sz w:val="22"/>
        </w:rPr>
      </w:pPr>
      <w:r w:rsidRPr="006A2585">
        <w:rPr>
          <w:rFonts w:cs="Times New Roman"/>
          <w:sz w:val="22"/>
        </w:rPr>
        <w:t>- КДН и ЗП, ОДН ( выявление обучающихся не приступивших к занятиям, работа с данными обучающимися и их родителями, законными представителями, работа с «трудновоспитуемыми» обучающимися, обучающимися группы «Риска», неблагополучными семьями, рейды в неблагополучные семьи, дежурство на школьных вечерах, участие представителей школы в заседаниях КДН);</w:t>
      </w:r>
    </w:p>
    <w:p w:rsidR="006A2585" w:rsidRPr="006A2585" w:rsidRDefault="006A2585" w:rsidP="006A2585">
      <w:pPr>
        <w:spacing w:after="0"/>
        <w:ind w:firstLine="851"/>
        <w:jc w:val="both"/>
        <w:rPr>
          <w:rFonts w:cs="Times New Roman"/>
          <w:sz w:val="22"/>
        </w:rPr>
      </w:pPr>
      <w:r w:rsidRPr="006A2585">
        <w:rPr>
          <w:rFonts w:cs="Times New Roman"/>
          <w:sz w:val="22"/>
        </w:rPr>
        <w:t>- ГИБДД ( месячник безопасности на дорогах, встреча с работниками ГИБДД);</w:t>
      </w:r>
    </w:p>
    <w:p w:rsidR="006A2585" w:rsidRPr="006A2585" w:rsidRDefault="006A2585" w:rsidP="006A2585">
      <w:pPr>
        <w:spacing w:after="0"/>
        <w:ind w:firstLine="851"/>
        <w:jc w:val="both"/>
        <w:rPr>
          <w:rFonts w:cs="Times New Roman"/>
          <w:sz w:val="22"/>
        </w:rPr>
      </w:pPr>
      <w:r w:rsidRPr="006A2585">
        <w:rPr>
          <w:rFonts w:cs="Times New Roman"/>
          <w:sz w:val="22"/>
        </w:rPr>
        <w:t>- Государственная пожарная служба (встреча с пожарным инспектором, конкурс рисунков на противопожарную тему);</w:t>
      </w:r>
    </w:p>
    <w:p w:rsidR="006A2585" w:rsidRPr="006A2585" w:rsidRDefault="006A2585" w:rsidP="006A2585">
      <w:pPr>
        <w:spacing w:after="0"/>
        <w:ind w:firstLine="851"/>
        <w:jc w:val="both"/>
        <w:rPr>
          <w:rFonts w:cs="Times New Roman"/>
          <w:sz w:val="22"/>
        </w:rPr>
      </w:pPr>
      <w:r w:rsidRPr="006A2585">
        <w:rPr>
          <w:rFonts w:cs="Times New Roman"/>
          <w:sz w:val="22"/>
        </w:rPr>
        <w:t>- Сельский ДК (традиционные мероприятия, совместные фестивали, концерты, дискотеки);</w:t>
      </w:r>
    </w:p>
    <w:p w:rsidR="006A2585" w:rsidRPr="006A2585" w:rsidRDefault="006A2585" w:rsidP="006A2585">
      <w:pPr>
        <w:pStyle w:val="af3"/>
        <w:spacing w:before="0" w:beforeAutospacing="0" w:after="0" w:afterAutospacing="0"/>
        <w:ind w:firstLine="851"/>
        <w:jc w:val="both"/>
        <w:rPr>
          <w:sz w:val="22"/>
          <w:szCs w:val="22"/>
        </w:rPr>
      </w:pPr>
      <w:r w:rsidRPr="006A2585">
        <w:rPr>
          <w:sz w:val="22"/>
          <w:szCs w:val="22"/>
        </w:rPr>
        <w:t>- Сельская библиотека (привлечение учащихся и несовершеннолетних к чтению художественной литературы, организация выставок, посвященных к знаменательным датам);</w:t>
      </w:r>
    </w:p>
    <w:p w:rsidR="006A2585" w:rsidRPr="006A2585" w:rsidRDefault="006A2585" w:rsidP="00D3538A">
      <w:pPr>
        <w:pStyle w:val="3"/>
        <w:jc w:val="both"/>
        <w:rPr>
          <w:rFonts w:ascii="Times New Roman" w:hAnsi="Times New Roman" w:cs="Times New Roman"/>
          <w:color w:val="auto"/>
          <w:sz w:val="22"/>
        </w:rPr>
      </w:pPr>
      <w:bookmarkStart w:id="38" w:name="_Toc453968203"/>
      <w:r w:rsidRPr="006A2585">
        <w:rPr>
          <w:rFonts w:ascii="Times New Roman" w:hAnsi="Times New Roman" w:cs="Times New Roman"/>
          <w:color w:val="auto"/>
          <w:sz w:val="22"/>
        </w:rPr>
        <w:t>2.3.7. Описание методов и форм профессиональной ориентации в организации, осуществляющей образовательную деятельность</w:t>
      </w:r>
      <w:bookmarkEnd w:id="38"/>
      <w:r w:rsidRPr="006A2585">
        <w:rPr>
          <w:rFonts w:ascii="Times New Roman" w:hAnsi="Times New Roman" w:cs="Times New Roman"/>
          <w:color w:val="auto"/>
          <w:sz w:val="22"/>
        </w:rPr>
        <w:t>.</w:t>
      </w:r>
    </w:p>
    <w:p w:rsidR="006A2585" w:rsidRPr="006A2585" w:rsidRDefault="006A2585" w:rsidP="006A2585">
      <w:pPr>
        <w:pStyle w:val="Default"/>
        <w:ind w:firstLine="851"/>
        <w:jc w:val="both"/>
        <w:rPr>
          <w:sz w:val="22"/>
          <w:szCs w:val="22"/>
        </w:rPr>
      </w:pPr>
      <w:r w:rsidRPr="006A2585">
        <w:rPr>
          <w:i/>
          <w:iCs/>
          <w:sz w:val="22"/>
          <w:szCs w:val="22"/>
        </w:rPr>
        <w:t xml:space="preserve">Профессиональная ориентация </w:t>
      </w:r>
      <w:r w:rsidRPr="006A2585">
        <w:rPr>
          <w:sz w:val="22"/>
          <w:szCs w:val="22"/>
        </w:rPr>
        <w:t xml:space="preserve">– это комплекс социально-политических, психолого-педагогических и медицинских мер в выборе профессии, которые рассматриваются как система равноправного взаимодействия личности и общества на определенных этапах развития человека, оптимально соответствующая личностным особенностям и запросам рынка труда в конкурентоспособных кадрах. </w:t>
      </w:r>
    </w:p>
    <w:p w:rsidR="006A2585" w:rsidRPr="006A2585" w:rsidRDefault="006A2585" w:rsidP="006A2585">
      <w:pPr>
        <w:pStyle w:val="Default"/>
        <w:ind w:firstLine="851"/>
        <w:jc w:val="both"/>
        <w:rPr>
          <w:sz w:val="22"/>
          <w:szCs w:val="22"/>
        </w:rPr>
      </w:pPr>
      <w:r w:rsidRPr="006A2585">
        <w:rPr>
          <w:sz w:val="22"/>
          <w:szCs w:val="22"/>
        </w:rPr>
        <w:t xml:space="preserve">Одна из главных целей системы профориентационной работы – оптимизация процесса выбора профессии в соответствии с личными интересами граждан и потребностями рынка труда. Расширение и углубление знаний молодых людей о возможностях выбора профессии и самих профессиях позволяет им более осознанно подойти к выбору профессии. </w:t>
      </w:r>
    </w:p>
    <w:p w:rsidR="006A2585" w:rsidRPr="006A2585" w:rsidRDefault="006A2585" w:rsidP="006A2585">
      <w:pPr>
        <w:pStyle w:val="Default"/>
        <w:ind w:firstLine="851"/>
        <w:jc w:val="both"/>
        <w:rPr>
          <w:sz w:val="22"/>
          <w:szCs w:val="22"/>
        </w:rPr>
      </w:pPr>
      <w:r w:rsidRPr="006A2585">
        <w:rPr>
          <w:sz w:val="22"/>
          <w:szCs w:val="22"/>
        </w:rPr>
        <w:t xml:space="preserve">В ходе работы по профориентации планируется формирование представлений обучающихся о рынке труда и требованиях, предъявляемых различными массовыми востребованными профессиями к подготовке и личным качествам будущего труженика;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rsidR="006A2585" w:rsidRPr="006A2585" w:rsidRDefault="006A2585" w:rsidP="006A2585">
      <w:pPr>
        <w:pStyle w:val="Default"/>
        <w:ind w:firstLine="851"/>
        <w:jc w:val="both"/>
        <w:rPr>
          <w:sz w:val="22"/>
          <w:szCs w:val="22"/>
        </w:rPr>
      </w:pPr>
      <w:r w:rsidRPr="006A2585">
        <w:rPr>
          <w:b/>
          <w:bCs/>
          <w:sz w:val="22"/>
          <w:szCs w:val="22"/>
        </w:rPr>
        <w:t xml:space="preserve">Цель </w:t>
      </w:r>
      <w:r w:rsidRPr="006A2585">
        <w:rPr>
          <w:sz w:val="22"/>
          <w:szCs w:val="22"/>
        </w:rPr>
        <w:t xml:space="preserve">профессиональной ориентации: создать систему мер, способствующих формированию у учащихся готовности к осознанному социальному и профессиональному определению в соответствии с желаниями, способностями, индивидуальными особенностями каждой личности и с учетом социокультурной ситуации в стране и регионе. </w:t>
      </w:r>
    </w:p>
    <w:p w:rsidR="006A2585" w:rsidRPr="006A2585" w:rsidRDefault="006A2585" w:rsidP="006A2585">
      <w:pPr>
        <w:pStyle w:val="Default"/>
        <w:ind w:firstLine="851"/>
        <w:jc w:val="both"/>
        <w:rPr>
          <w:sz w:val="22"/>
          <w:szCs w:val="22"/>
        </w:rPr>
      </w:pPr>
      <w:r w:rsidRPr="006A2585">
        <w:rPr>
          <w:b/>
          <w:bCs/>
          <w:sz w:val="22"/>
          <w:szCs w:val="22"/>
        </w:rPr>
        <w:t xml:space="preserve">Задачи </w:t>
      </w:r>
      <w:r w:rsidRPr="006A2585">
        <w:rPr>
          <w:sz w:val="22"/>
          <w:szCs w:val="22"/>
        </w:rPr>
        <w:t xml:space="preserve">профессиональной ориентации: </w:t>
      </w:r>
    </w:p>
    <w:p w:rsidR="006A2585" w:rsidRPr="006A2585" w:rsidRDefault="006A2585" w:rsidP="006A2585">
      <w:pPr>
        <w:pStyle w:val="Default"/>
        <w:ind w:firstLine="851"/>
        <w:jc w:val="both"/>
        <w:rPr>
          <w:sz w:val="22"/>
          <w:szCs w:val="22"/>
        </w:rPr>
      </w:pPr>
      <w:r w:rsidRPr="006A2585">
        <w:rPr>
          <w:sz w:val="22"/>
          <w:szCs w:val="22"/>
        </w:rPr>
        <w:t xml:space="preserve">- способствовать всестороннему раскрытию личности учащегося как необходимому условию выбора будущей профессиональной деятельности; </w:t>
      </w:r>
    </w:p>
    <w:p w:rsidR="006A2585" w:rsidRPr="006A2585" w:rsidRDefault="006A2585" w:rsidP="006A2585">
      <w:pPr>
        <w:pStyle w:val="Default"/>
        <w:spacing w:after="36"/>
        <w:ind w:firstLine="851"/>
        <w:jc w:val="both"/>
        <w:rPr>
          <w:sz w:val="22"/>
          <w:szCs w:val="22"/>
        </w:rPr>
      </w:pPr>
      <w:r w:rsidRPr="006A2585">
        <w:rPr>
          <w:sz w:val="22"/>
          <w:szCs w:val="22"/>
        </w:rPr>
        <w:t xml:space="preserve">- расширить знания учащихся о мире профессий, познакомить их с классификацией, типами и подтипами профессий, возможностями подготовки к ним, профпригодности и компенсации способностей; раскрыть риски ошибок в выборе профессии; </w:t>
      </w:r>
    </w:p>
    <w:p w:rsidR="006A2585" w:rsidRPr="006A2585" w:rsidRDefault="006A2585" w:rsidP="006A2585">
      <w:pPr>
        <w:pStyle w:val="Default"/>
        <w:spacing w:after="36"/>
        <w:ind w:firstLine="851"/>
        <w:jc w:val="both"/>
        <w:rPr>
          <w:sz w:val="22"/>
          <w:szCs w:val="22"/>
        </w:rPr>
      </w:pPr>
      <w:r w:rsidRPr="006A2585">
        <w:rPr>
          <w:sz w:val="22"/>
          <w:szCs w:val="22"/>
        </w:rPr>
        <w:t xml:space="preserve">- сформировать у школьников знания об отраслях хозяйства страны, об организации производства, современном оборудовании, о путях продолжения образования и получения профессиональной подготовки. </w:t>
      </w:r>
    </w:p>
    <w:p w:rsidR="006A2585" w:rsidRPr="006A2585" w:rsidRDefault="006A2585" w:rsidP="006A2585">
      <w:pPr>
        <w:pStyle w:val="Default"/>
        <w:spacing w:after="36"/>
        <w:ind w:firstLine="851"/>
        <w:jc w:val="both"/>
        <w:rPr>
          <w:sz w:val="22"/>
          <w:szCs w:val="22"/>
        </w:rPr>
      </w:pPr>
      <w:r w:rsidRPr="006A2585">
        <w:rPr>
          <w:sz w:val="22"/>
          <w:szCs w:val="22"/>
        </w:rPr>
        <w:t xml:space="preserve">- обучить учащихся выявлению соответствия требований выбранной профессии их способностям и возможностям; </w:t>
      </w:r>
    </w:p>
    <w:p w:rsidR="006A2585" w:rsidRPr="006A2585" w:rsidRDefault="006A2585" w:rsidP="006A2585">
      <w:pPr>
        <w:pStyle w:val="Default"/>
        <w:ind w:firstLine="851"/>
        <w:jc w:val="both"/>
        <w:rPr>
          <w:sz w:val="22"/>
          <w:szCs w:val="22"/>
        </w:rPr>
      </w:pPr>
      <w:r w:rsidRPr="006A2585">
        <w:rPr>
          <w:sz w:val="22"/>
          <w:szCs w:val="22"/>
        </w:rPr>
        <w:t xml:space="preserve">- сформировать умения планировать профессиональную карьеру. </w:t>
      </w:r>
    </w:p>
    <w:p w:rsidR="006A2585" w:rsidRPr="006A2585" w:rsidRDefault="006A2585" w:rsidP="006A2585">
      <w:pPr>
        <w:pStyle w:val="Default"/>
        <w:ind w:firstLine="851"/>
        <w:jc w:val="both"/>
        <w:rPr>
          <w:sz w:val="22"/>
          <w:szCs w:val="22"/>
        </w:rPr>
      </w:pPr>
      <w:r w:rsidRPr="006A2585">
        <w:rPr>
          <w:sz w:val="22"/>
          <w:szCs w:val="22"/>
        </w:rPr>
        <w:t xml:space="preserve">Методами профессиональной ориентации обучающихся в школе, являются следующие: </w:t>
      </w:r>
    </w:p>
    <w:p w:rsidR="006A2585" w:rsidRPr="006A2585" w:rsidRDefault="006A2585" w:rsidP="006A2585">
      <w:pPr>
        <w:pStyle w:val="Default"/>
        <w:ind w:firstLine="851"/>
        <w:jc w:val="both"/>
        <w:rPr>
          <w:sz w:val="22"/>
          <w:szCs w:val="22"/>
        </w:rPr>
      </w:pPr>
      <w:r w:rsidRPr="006A2585">
        <w:rPr>
          <w:sz w:val="22"/>
          <w:szCs w:val="22"/>
        </w:rPr>
        <w:t xml:space="preserve">1.Метод профконсультирования учащихся – организация коммуникации относительно позиционирования уча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и родительские ассоциации школы. </w:t>
      </w:r>
    </w:p>
    <w:p w:rsidR="006A2585" w:rsidRPr="006A2585" w:rsidRDefault="006A2585" w:rsidP="006A2585">
      <w:pPr>
        <w:pStyle w:val="Default"/>
        <w:ind w:firstLine="851"/>
        <w:jc w:val="both"/>
        <w:rPr>
          <w:sz w:val="22"/>
          <w:szCs w:val="22"/>
        </w:rPr>
      </w:pPr>
      <w:r w:rsidRPr="006A2585">
        <w:rPr>
          <w:sz w:val="22"/>
          <w:szCs w:val="22"/>
        </w:rPr>
        <w:t>2.Метод исследования учащимися профессионально-трудовой области и себя как потенциального участника этих отношений (активное познание).</w:t>
      </w:r>
    </w:p>
    <w:p w:rsidR="006A2585" w:rsidRPr="006A2585" w:rsidRDefault="006A2585" w:rsidP="006A2585">
      <w:pPr>
        <w:pStyle w:val="Default"/>
        <w:ind w:firstLine="851"/>
        <w:jc w:val="both"/>
        <w:rPr>
          <w:sz w:val="22"/>
          <w:szCs w:val="22"/>
        </w:rPr>
      </w:pPr>
      <w:r w:rsidRPr="006A2585">
        <w:rPr>
          <w:sz w:val="22"/>
          <w:szCs w:val="22"/>
        </w:rPr>
        <w:lastRenderedPageBreak/>
        <w:t xml:space="preserve"> 3.Метод предъявления учащемуся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6A2585" w:rsidRPr="006A2585" w:rsidRDefault="006A2585" w:rsidP="006A2585">
      <w:pPr>
        <w:pStyle w:val="Default"/>
        <w:ind w:firstLine="851"/>
        <w:jc w:val="both"/>
        <w:rPr>
          <w:sz w:val="22"/>
          <w:szCs w:val="22"/>
        </w:rPr>
      </w:pPr>
      <w:r w:rsidRPr="006A2585">
        <w:rPr>
          <w:sz w:val="22"/>
          <w:szCs w:val="22"/>
        </w:rPr>
        <w:t xml:space="preserve">Экскурсия как форма организации профессиональной ориентации уча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 </w:t>
      </w:r>
    </w:p>
    <w:p w:rsidR="006A2585" w:rsidRPr="006A2585" w:rsidRDefault="006A2585" w:rsidP="006A2585">
      <w:pPr>
        <w:pStyle w:val="Default"/>
        <w:ind w:firstLine="851"/>
        <w:jc w:val="both"/>
        <w:rPr>
          <w:sz w:val="22"/>
          <w:szCs w:val="22"/>
        </w:rPr>
      </w:pPr>
      <w:r w:rsidRPr="006A2585">
        <w:rPr>
          <w:sz w:val="22"/>
          <w:szCs w:val="22"/>
        </w:rPr>
        <w:t xml:space="preserve">4.Метод публичной демонстрации самим учащимся своих профессиональных планов, предпочтений либо способностей в той или иной сфере. </w:t>
      </w:r>
    </w:p>
    <w:p w:rsidR="006A2585" w:rsidRPr="006A2585" w:rsidRDefault="006A2585" w:rsidP="006A2585">
      <w:pPr>
        <w:pStyle w:val="Default"/>
        <w:ind w:firstLine="851"/>
        <w:jc w:val="both"/>
        <w:rPr>
          <w:sz w:val="22"/>
          <w:szCs w:val="22"/>
        </w:rPr>
      </w:pPr>
      <w:r w:rsidRPr="006A2585">
        <w:rPr>
          <w:sz w:val="22"/>
          <w:szCs w:val="22"/>
        </w:rPr>
        <w:t xml:space="preserve">Предметная неделя в качестве формы организации профессиональной ориентации школьников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русского языка и литературы», «Неделя истории»). Предметная неделя может состоять из презентаций проектов и публичных отчетов об их реализации, конкурсов знатоков по предмету, встреч с интересными людьми, избравшими профессию, близкую к этой предметной сфере. </w:t>
      </w:r>
    </w:p>
    <w:p w:rsidR="006A2585" w:rsidRPr="006A2585" w:rsidRDefault="006A2585" w:rsidP="006A2585">
      <w:pPr>
        <w:pStyle w:val="Default"/>
        <w:ind w:firstLine="851"/>
        <w:jc w:val="both"/>
        <w:rPr>
          <w:sz w:val="22"/>
          <w:szCs w:val="22"/>
        </w:rPr>
      </w:pPr>
      <w:r w:rsidRPr="006A2585">
        <w:rPr>
          <w:sz w:val="22"/>
          <w:szCs w:val="22"/>
        </w:rPr>
        <w:t xml:space="preserve">5.Метод профессиональных проб – кратковременное исполнение учащимися обязанностей работника на его рабочем месте; 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старшеклассники,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A2585" w:rsidRPr="006A2585" w:rsidRDefault="006A2585" w:rsidP="006A2585">
      <w:pPr>
        <w:pStyle w:val="Default"/>
        <w:ind w:firstLine="851"/>
        <w:jc w:val="both"/>
        <w:rPr>
          <w:sz w:val="22"/>
          <w:szCs w:val="22"/>
        </w:rPr>
      </w:pPr>
      <w:r w:rsidRPr="006A2585">
        <w:rPr>
          <w:sz w:val="22"/>
          <w:szCs w:val="22"/>
        </w:rPr>
        <w:t xml:space="preserve">6.Метод моделирования условий труда и имитации учащимися решения производственных задач – деловая игра, в ходе которой имитируется исполнение  обязанностей работника. </w:t>
      </w:r>
    </w:p>
    <w:p w:rsidR="006A2585" w:rsidRPr="006A2585" w:rsidRDefault="006A2585" w:rsidP="006A2585">
      <w:pPr>
        <w:pStyle w:val="Default"/>
        <w:ind w:firstLine="851"/>
        <w:jc w:val="both"/>
        <w:rPr>
          <w:sz w:val="22"/>
          <w:szCs w:val="22"/>
        </w:rPr>
      </w:pPr>
      <w:r w:rsidRPr="006A2585">
        <w:rPr>
          <w:sz w:val="22"/>
          <w:szCs w:val="22"/>
        </w:rPr>
        <w:t>Олимпиады по предметам (предметным областям) в качестве формы организации профессиональной ориентации школьников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6A2585" w:rsidRPr="006A2585" w:rsidRDefault="006A2585" w:rsidP="006A2585">
      <w:pPr>
        <w:pStyle w:val="3"/>
        <w:spacing w:line="240" w:lineRule="atLeast"/>
        <w:ind w:firstLine="851"/>
        <w:contextualSpacing/>
        <w:jc w:val="both"/>
        <w:rPr>
          <w:rFonts w:ascii="Times New Roman" w:hAnsi="Times New Roman" w:cs="Times New Roman"/>
          <w:color w:val="auto"/>
          <w:sz w:val="22"/>
        </w:rPr>
      </w:pPr>
      <w:bookmarkStart w:id="39" w:name="_Toc453968204"/>
      <w:r w:rsidRPr="006A2585">
        <w:rPr>
          <w:rFonts w:ascii="Times New Roman" w:hAnsi="Times New Roman" w:cs="Times New Roman"/>
          <w:color w:val="auto"/>
          <w:sz w:val="22"/>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39"/>
      <w:r w:rsidRPr="006A2585">
        <w:rPr>
          <w:rFonts w:ascii="Times New Roman" w:hAnsi="Times New Roman" w:cs="Times New Roman"/>
          <w:color w:val="auto"/>
          <w:sz w:val="22"/>
        </w:rPr>
        <w:t>.</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Организация работы по формированию у обучающихся экологической культуры, культуры здорового и безопасного образа жизни на ступени среднего полного (общего) образования направлена на создание здоровьесберагающей инфраструктуры, рациональной организации учебной и внеучебной жизни обучающихся, эффективной организации физкультурно-оздоровительной работы, реализации просветительской работы с родителями (законными представителями), способствует формированию у обучающихся ценности здоровья, сохранению и укреплению их здоровья, безопасного поведения на дорогах.</w:t>
      </w:r>
    </w:p>
    <w:p w:rsidR="006A2585" w:rsidRPr="006A2585" w:rsidRDefault="006A2585" w:rsidP="006A2585">
      <w:pPr>
        <w:pStyle w:val="Default"/>
        <w:spacing w:line="240" w:lineRule="atLeast"/>
        <w:ind w:firstLine="851"/>
        <w:contextualSpacing/>
        <w:jc w:val="both"/>
        <w:rPr>
          <w:sz w:val="22"/>
          <w:szCs w:val="22"/>
        </w:rPr>
      </w:pPr>
      <w:r w:rsidRPr="006A2585">
        <w:rPr>
          <w:sz w:val="22"/>
          <w:szCs w:val="22"/>
        </w:rPr>
        <w:t xml:space="preserve">В МБОУ «Аниховская СОШ» данное направление реализуется в тесном взаимодействии с социальными партнерами ГИБДД, ДЮСШ, родителями через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тематические часы общения;</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lastRenderedPageBreak/>
        <w:t>- организацию акций («Засветись», «Сохраним зеленый мир»),</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организацию тематических стендовых выставок (рисунков, плакатов);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 в рамках реализации предметных областей биология, физическая культура, ОБЖ; - профилактические беседы со специалистами. </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Данное направление включает: </w:t>
      </w:r>
    </w:p>
    <w:p w:rsidR="006A2585" w:rsidRPr="006A2585" w:rsidRDefault="006A2585" w:rsidP="006A2585">
      <w:pPr>
        <w:pStyle w:val="Default"/>
        <w:ind w:firstLine="851"/>
        <w:jc w:val="both"/>
        <w:rPr>
          <w:sz w:val="22"/>
          <w:szCs w:val="22"/>
        </w:rPr>
      </w:pPr>
      <w:r w:rsidRPr="006A2585">
        <w:rPr>
          <w:sz w:val="22"/>
          <w:szCs w:val="22"/>
        </w:rPr>
        <w:t xml:space="preserve">1.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 </w:t>
      </w:r>
    </w:p>
    <w:p w:rsidR="006A2585" w:rsidRPr="006A2585" w:rsidRDefault="006A2585" w:rsidP="006A2585">
      <w:pPr>
        <w:pStyle w:val="Default"/>
        <w:ind w:firstLine="851"/>
        <w:jc w:val="both"/>
        <w:rPr>
          <w:sz w:val="22"/>
          <w:szCs w:val="22"/>
        </w:rPr>
      </w:pPr>
      <w:r w:rsidRPr="006A2585">
        <w:rPr>
          <w:sz w:val="22"/>
          <w:szCs w:val="22"/>
        </w:rPr>
        <w:t xml:space="preserve">Мероприятия формируют у уча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A2585" w:rsidRPr="006A2585" w:rsidRDefault="006A2585" w:rsidP="006A2585">
      <w:pPr>
        <w:pStyle w:val="Default"/>
        <w:ind w:firstLine="851"/>
        <w:jc w:val="both"/>
        <w:rPr>
          <w:sz w:val="22"/>
          <w:szCs w:val="22"/>
        </w:rPr>
      </w:pPr>
      <w:r w:rsidRPr="006A2585">
        <w:rPr>
          <w:sz w:val="22"/>
          <w:szCs w:val="22"/>
        </w:rPr>
        <w:t xml:space="preserve">2.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екции в рамках спортивного клуба «Олимп»), организацию тренировок в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школьная спартакиада, спортивные соревнования, спортивные праздники. </w:t>
      </w:r>
    </w:p>
    <w:p w:rsidR="006A2585" w:rsidRPr="006A2585" w:rsidRDefault="006A2585" w:rsidP="006A2585">
      <w:pPr>
        <w:pStyle w:val="Default"/>
        <w:ind w:firstLine="851"/>
        <w:jc w:val="both"/>
        <w:rPr>
          <w:sz w:val="22"/>
          <w:szCs w:val="22"/>
        </w:rPr>
      </w:pPr>
      <w:r w:rsidRPr="006A2585">
        <w:rPr>
          <w:sz w:val="22"/>
          <w:szCs w:val="22"/>
        </w:rPr>
        <w:t xml:space="preserve">3.Методы профилактической работы предусматривают определение «зон риска» (выявление уча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в том числе связана с предупреждением употребления психоактивных веществ школьниками, а также с проблемами детского дорожно-транспортного травматизма. В ученическом классе профилактическую работу организует классный руководитель, результаты работы фиксируются в журнал. </w:t>
      </w:r>
    </w:p>
    <w:p w:rsidR="006A2585" w:rsidRPr="006A2585" w:rsidRDefault="006A2585" w:rsidP="006A2585">
      <w:pPr>
        <w:pStyle w:val="Default"/>
        <w:ind w:firstLine="851"/>
        <w:jc w:val="both"/>
        <w:rPr>
          <w:sz w:val="22"/>
          <w:szCs w:val="22"/>
        </w:rPr>
      </w:pPr>
      <w:r w:rsidRPr="006A2585">
        <w:rPr>
          <w:sz w:val="22"/>
          <w:szCs w:val="22"/>
        </w:rPr>
        <w:t xml:space="preserve">4.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внешней (привлечение возможностей ГИБДД)</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внутренней (подготовка волонтеров для проведение тематических бесед, организация спортивных мероприятий, событий, проведение тематических конференций, конкурсов и т.д.);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через реализацию программ по биологии, ОБЖ и физической культуре);</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A2585" w:rsidRPr="006A2585" w:rsidRDefault="006A2585" w:rsidP="006A2585">
      <w:pPr>
        <w:pStyle w:val="Default"/>
        <w:ind w:firstLine="851"/>
        <w:jc w:val="both"/>
        <w:rPr>
          <w:sz w:val="22"/>
          <w:szCs w:val="22"/>
        </w:rPr>
      </w:pPr>
      <w:r w:rsidRPr="006A2585">
        <w:rPr>
          <w:sz w:val="22"/>
          <w:szCs w:val="22"/>
        </w:rPr>
        <w:t xml:space="preserve">Просвещение осуществляется через лекции, беседы, диспуты, выступления в средствах массовой информации, экскурсионные программы, передвижные выставки. В просветительской работе используются информационные ресурсы сети Интернет. </w:t>
      </w:r>
    </w:p>
    <w:p w:rsidR="006A2585" w:rsidRPr="006A2585" w:rsidRDefault="006A2585" w:rsidP="006A2585">
      <w:pPr>
        <w:pStyle w:val="Default"/>
        <w:ind w:firstLine="851"/>
        <w:jc w:val="both"/>
        <w:rPr>
          <w:sz w:val="22"/>
          <w:szCs w:val="22"/>
        </w:rPr>
      </w:pPr>
      <w:r w:rsidRPr="006A2585">
        <w:rPr>
          <w:sz w:val="22"/>
          <w:szCs w:val="22"/>
        </w:rPr>
        <w:t xml:space="preserve">Мероприятия формируют у обучающихся: </w:t>
      </w:r>
    </w:p>
    <w:p w:rsidR="006A2585" w:rsidRPr="006A2585" w:rsidRDefault="006A2585" w:rsidP="006A2585">
      <w:pPr>
        <w:pStyle w:val="Default"/>
        <w:ind w:firstLine="851"/>
        <w:jc w:val="both"/>
        <w:rPr>
          <w:sz w:val="22"/>
          <w:szCs w:val="22"/>
        </w:rPr>
      </w:pPr>
      <w:r w:rsidRPr="006A2585">
        <w:rPr>
          <w:sz w:val="22"/>
          <w:szCs w:val="22"/>
        </w:rPr>
        <w:t xml:space="preserve">-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w:t>
      </w:r>
    </w:p>
    <w:p w:rsidR="006A2585" w:rsidRPr="006A2585" w:rsidRDefault="006A2585" w:rsidP="006A2585">
      <w:pPr>
        <w:pStyle w:val="Default"/>
        <w:ind w:firstLine="851"/>
        <w:jc w:val="both"/>
        <w:rPr>
          <w:sz w:val="22"/>
          <w:szCs w:val="22"/>
        </w:rPr>
      </w:pPr>
      <w:r w:rsidRPr="006A2585">
        <w:rPr>
          <w:sz w:val="22"/>
          <w:szCs w:val="22"/>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w:t>
      </w:r>
      <w:r w:rsidRPr="006A2585">
        <w:rPr>
          <w:sz w:val="22"/>
          <w:szCs w:val="22"/>
        </w:rPr>
        <w:lastRenderedPageBreak/>
        <w:t xml:space="preserve">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6A2585" w:rsidRPr="006A2585" w:rsidRDefault="006A2585" w:rsidP="006A2585">
      <w:pPr>
        <w:pStyle w:val="Default"/>
        <w:ind w:firstLine="851"/>
        <w:jc w:val="both"/>
        <w:rPr>
          <w:sz w:val="22"/>
          <w:szCs w:val="22"/>
        </w:rPr>
      </w:pPr>
      <w:r w:rsidRPr="006A2585">
        <w:rPr>
          <w:sz w:val="22"/>
          <w:szCs w:val="22"/>
        </w:rPr>
        <w:t xml:space="preserve">-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6A2585" w:rsidRPr="006A2585" w:rsidRDefault="006A2585" w:rsidP="006A2585">
      <w:pPr>
        <w:pStyle w:val="Default"/>
        <w:ind w:firstLine="851"/>
        <w:jc w:val="both"/>
        <w:rPr>
          <w:sz w:val="22"/>
          <w:szCs w:val="22"/>
        </w:rPr>
      </w:pPr>
    </w:p>
    <w:p w:rsidR="006A2585" w:rsidRPr="006A2585" w:rsidRDefault="006A2585" w:rsidP="006A2585">
      <w:pPr>
        <w:ind w:firstLine="851"/>
        <w:jc w:val="both"/>
        <w:rPr>
          <w:rStyle w:val="30"/>
          <w:rFonts w:ascii="Times New Roman" w:hAnsi="Times New Roman" w:cs="Times New Roman"/>
          <w:color w:val="auto"/>
          <w:sz w:val="22"/>
        </w:rPr>
      </w:pPr>
      <w:bookmarkStart w:id="40" w:name="_Toc453968205"/>
      <w:r w:rsidRPr="006A2585">
        <w:rPr>
          <w:rStyle w:val="30"/>
          <w:rFonts w:ascii="Times New Roman" w:hAnsi="Times New Roman" w:cs="Times New Roman"/>
          <w:color w:val="auto"/>
          <w:sz w:val="22"/>
        </w:rPr>
        <w:t>2.3.9. Описание форм и методов повышения педагогической культуры родителей (законных представителей) обучающихся</w:t>
      </w:r>
      <w:bookmarkEnd w:id="40"/>
      <w:r w:rsidRPr="006A2585">
        <w:rPr>
          <w:rStyle w:val="30"/>
          <w:rFonts w:ascii="Times New Roman" w:hAnsi="Times New Roman" w:cs="Times New Roman"/>
          <w:color w:val="auto"/>
          <w:sz w:val="22"/>
        </w:rPr>
        <w:t>.</w:t>
      </w:r>
    </w:p>
    <w:p w:rsidR="006A2585" w:rsidRPr="006A2585" w:rsidRDefault="006A2585" w:rsidP="006A2585">
      <w:pPr>
        <w:pStyle w:val="Default"/>
        <w:ind w:firstLine="851"/>
        <w:jc w:val="both"/>
        <w:rPr>
          <w:sz w:val="22"/>
          <w:szCs w:val="22"/>
        </w:rPr>
      </w:pPr>
      <w:r w:rsidRPr="006A2585">
        <w:rPr>
          <w:sz w:val="22"/>
          <w:szCs w:val="22"/>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как обладателя и распорядителя ресурсов для воспитания и социализации;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как непосредственного воспитателя (в рамках школьного и семейного воспитания). </w:t>
      </w:r>
    </w:p>
    <w:p w:rsidR="006A2585" w:rsidRPr="006A2585" w:rsidRDefault="006A2585" w:rsidP="006A2585">
      <w:pPr>
        <w:pStyle w:val="Default"/>
        <w:ind w:firstLine="851"/>
        <w:jc w:val="both"/>
        <w:rPr>
          <w:sz w:val="22"/>
          <w:szCs w:val="22"/>
        </w:rPr>
      </w:pPr>
      <w:r w:rsidRPr="006A2585">
        <w:rPr>
          <w:sz w:val="22"/>
          <w:szCs w:val="22"/>
        </w:rPr>
        <w:t xml:space="preserve">Формами и методами повышения педагогической культуры родителей (законных представителей) учащихся являются: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вовлечение родителей в управление школы через деятельность в составе Совета школы, классных родительских комитетов, для решения проблем, возникающих в жизни школы; участие в решении и анализе проблем, принятии решений и даже их реализации в той или иной форме;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переговоры педагогов с родителями с учетом недопустимости директивного навязывания родителям уча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6A2585" w:rsidRPr="006A2585" w:rsidRDefault="006A2585" w:rsidP="006A2585">
      <w:pPr>
        <w:pStyle w:val="Default"/>
        <w:ind w:firstLine="851"/>
        <w:jc w:val="both"/>
        <w:rPr>
          <w:sz w:val="22"/>
          <w:szCs w:val="22"/>
        </w:rPr>
      </w:pPr>
      <w:r w:rsidRPr="006A2585">
        <w:rPr>
          <w:sz w:val="22"/>
          <w:szCs w:val="22"/>
        </w:rPr>
        <w:t xml:space="preserve"> </w:t>
      </w:r>
      <w:r w:rsidRPr="006A2585">
        <w:rPr>
          <w:b/>
          <w:bCs/>
          <w:sz w:val="22"/>
          <w:szCs w:val="22"/>
        </w:rPr>
        <w:t>–</w:t>
      </w:r>
      <w:r w:rsidRPr="006A2585">
        <w:rPr>
          <w:sz w:val="22"/>
          <w:szCs w:val="22"/>
        </w:rPr>
        <w:t>консультирование педагогическими работниками родителей ( в случае запроса со стороны родителей);</w:t>
      </w:r>
    </w:p>
    <w:p w:rsidR="006A2585" w:rsidRPr="006A2585" w:rsidRDefault="006A2585" w:rsidP="006A2585">
      <w:pPr>
        <w:pStyle w:val="Default"/>
        <w:ind w:firstLine="851"/>
        <w:jc w:val="both"/>
        <w:rPr>
          <w:sz w:val="22"/>
          <w:szCs w:val="22"/>
        </w:rPr>
      </w:pPr>
      <w:r w:rsidRPr="006A2585">
        <w:rPr>
          <w:sz w:val="22"/>
          <w:szCs w:val="22"/>
        </w:rPr>
        <w:t>- содействие в формулировании родительского запроса школы,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A2585" w:rsidRPr="006A2585" w:rsidRDefault="006A2585" w:rsidP="006A2585">
      <w:pPr>
        <w:pStyle w:val="Default"/>
        <w:ind w:firstLine="851"/>
        <w:jc w:val="both"/>
        <w:rPr>
          <w:sz w:val="22"/>
          <w:szCs w:val="22"/>
        </w:rPr>
      </w:pPr>
    </w:p>
    <w:p w:rsidR="006A2585" w:rsidRPr="006A2585" w:rsidRDefault="006A2585" w:rsidP="006A2585">
      <w:pPr>
        <w:pStyle w:val="Default"/>
        <w:ind w:firstLine="851"/>
        <w:jc w:val="both"/>
        <w:rPr>
          <w:sz w:val="22"/>
          <w:szCs w:val="22"/>
        </w:rPr>
      </w:pPr>
      <w:r w:rsidRPr="006A2585">
        <w:rPr>
          <w:b/>
          <w:bCs/>
          <w:sz w:val="22"/>
          <w:szCs w:val="22"/>
        </w:rPr>
        <w:t>2.3.10. Планируемые результаты духовно-нравственного развития, воспитания и социализации учащихся, их профессиональной ориентации, формирования безопасного, здорового и экологически целесообразного образа жизни .</w:t>
      </w:r>
    </w:p>
    <w:p w:rsidR="006A2585" w:rsidRPr="006A2585" w:rsidRDefault="006A2585" w:rsidP="006A2585">
      <w:pPr>
        <w:pStyle w:val="Default"/>
        <w:ind w:firstLine="851"/>
        <w:jc w:val="both"/>
        <w:rPr>
          <w:sz w:val="22"/>
          <w:szCs w:val="22"/>
        </w:rPr>
      </w:pPr>
      <w:r w:rsidRPr="006A2585">
        <w:rPr>
          <w:sz w:val="22"/>
          <w:szCs w:val="22"/>
        </w:rPr>
        <w:t xml:space="preserve">Результаты духовно-нравственного развития, воспитания и социализация </w:t>
      </w:r>
      <w:r w:rsidRPr="006A2585">
        <w:rPr>
          <w:b/>
          <w:bCs/>
          <w:sz w:val="22"/>
          <w:szCs w:val="22"/>
        </w:rPr>
        <w:t>в сфере отношения старшеклассников к себе, своему здоровью, познанию себя</w:t>
      </w:r>
      <w:r w:rsidRPr="006A2585">
        <w:rPr>
          <w:sz w:val="22"/>
          <w:szCs w:val="22"/>
        </w:rPr>
        <w:t xml:space="preserve">: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ориентация уча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готовность и способность уча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готовность и способность уча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w:t>
      </w:r>
    </w:p>
    <w:p w:rsidR="006A2585" w:rsidRPr="006A2585" w:rsidRDefault="006A2585" w:rsidP="006A2585">
      <w:pPr>
        <w:pStyle w:val="Default"/>
        <w:ind w:firstLine="851"/>
        <w:jc w:val="both"/>
        <w:rPr>
          <w:sz w:val="22"/>
          <w:szCs w:val="22"/>
        </w:rPr>
      </w:pPr>
      <w:r w:rsidRPr="006A2585">
        <w:rPr>
          <w:b/>
          <w:bCs/>
          <w:sz w:val="22"/>
          <w:szCs w:val="22"/>
        </w:rPr>
        <w:lastRenderedPageBreak/>
        <w:t>–</w:t>
      </w:r>
      <w:r w:rsidRPr="006A2585">
        <w:rPr>
          <w:sz w:val="22"/>
          <w:szCs w:val="22"/>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неприятие вредных привычек: курения, употребления алкоголя, наркотиков. </w:t>
      </w:r>
    </w:p>
    <w:p w:rsidR="006A2585" w:rsidRPr="006A2585" w:rsidRDefault="006A2585" w:rsidP="006A2585">
      <w:pPr>
        <w:pStyle w:val="Default"/>
        <w:ind w:firstLine="851"/>
        <w:jc w:val="both"/>
        <w:rPr>
          <w:sz w:val="22"/>
          <w:szCs w:val="22"/>
        </w:rPr>
      </w:pPr>
    </w:p>
    <w:p w:rsidR="006A2585" w:rsidRPr="006A2585" w:rsidRDefault="006A2585" w:rsidP="006A2585">
      <w:pPr>
        <w:pStyle w:val="Default"/>
        <w:ind w:firstLine="851"/>
        <w:jc w:val="both"/>
        <w:rPr>
          <w:sz w:val="22"/>
          <w:szCs w:val="22"/>
        </w:rPr>
      </w:pPr>
      <w:r w:rsidRPr="006A2585">
        <w:rPr>
          <w:sz w:val="22"/>
          <w:szCs w:val="22"/>
        </w:rPr>
        <w:t xml:space="preserve">Результаты духовно-нравственного развития, воспитания и социализации </w:t>
      </w:r>
      <w:r w:rsidRPr="006A2585">
        <w:rPr>
          <w:b/>
          <w:bCs/>
          <w:sz w:val="22"/>
          <w:szCs w:val="22"/>
        </w:rPr>
        <w:t>в сфере отношения старшеклассников к России как к Родине (Отечеству)</w:t>
      </w:r>
      <w:r w:rsidRPr="006A2585">
        <w:rPr>
          <w:sz w:val="22"/>
          <w:szCs w:val="22"/>
        </w:rPr>
        <w:t xml:space="preserve">: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воспитание уважения к культуре, языкам, традициям и обычаям народов, проживающих в Российской Федерации. </w:t>
      </w:r>
    </w:p>
    <w:p w:rsidR="006A2585" w:rsidRPr="006A2585" w:rsidRDefault="006A2585" w:rsidP="006A2585">
      <w:pPr>
        <w:pStyle w:val="Default"/>
        <w:ind w:firstLine="851"/>
        <w:jc w:val="both"/>
        <w:rPr>
          <w:sz w:val="22"/>
          <w:szCs w:val="22"/>
        </w:rPr>
      </w:pPr>
    </w:p>
    <w:p w:rsidR="006A2585" w:rsidRPr="006A2585" w:rsidRDefault="006A2585" w:rsidP="006A2585">
      <w:pPr>
        <w:pStyle w:val="Default"/>
        <w:ind w:firstLine="851"/>
        <w:jc w:val="both"/>
        <w:rPr>
          <w:sz w:val="22"/>
          <w:szCs w:val="22"/>
        </w:rPr>
      </w:pPr>
      <w:r w:rsidRPr="006A2585">
        <w:rPr>
          <w:sz w:val="22"/>
          <w:szCs w:val="22"/>
        </w:rPr>
        <w:t xml:space="preserve">Результаты духовно-нравственного развития, воспитания и социализации в </w:t>
      </w:r>
      <w:r w:rsidRPr="006A2585">
        <w:rPr>
          <w:b/>
          <w:bCs/>
          <w:sz w:val="22"/>
          <w:szCs w:val="22"/>
        </w:rPr>
        <w:t>сфере отношения старшеклассников к закону, государству и к гражданскому обществу</w:t>
      </w:r>
      <w:r w:rsidRPr="006A2585">
        <w:rPr>
          <w:sz w:val="22"/>
          <w:szCs w:val="22"/>
        </w:rPr>
        <w:t xml:space="preserve">: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Ф, правовая и политическая грамотность;</w:t>
      </w:r>
    </w:p>
    <w:p w:rsidR="006A2585" w:rsidRPr="006A2585" w:rsidRDefault="006A2585" w:rsidP="006A2585">
      <w:pPr>
        <w:spacing w:line="240" w:lineRule="atLeast"/>
        <w:ind w:firstLine="851"/>
        <w:contextualSpacing/>
        <w:jc w:val="both"/>
        <w:rPr>
          <w:rFonts w:cs="Times New Roman"/>
          <w:sz w:val="22"/>
        </w:rPr>
      </w:pPr>
      <w:r w:rsidRPr="006A2585">
        <w:rPr>
          <w:rFonts w:cs="Times New Roman"/>
          <w:b/>
          <w:bCs/>
          <w:sz w:val="22"/>
        </w:rPr>
        <w:t>-</w:t>
      </w:r>
      <w:r w:rsidRPr="006A2585">
        <w:rPr>
          <w:rFonts w:cs="Times New Roman"/>
          <w:sz w:val="22"/>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готовность уча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6A2585" w:rsidRPr="006A2585" w:rsidRDefault="006A2585" w:rsidP="006A2585">
      <w:pPr>
        <w:spacing w:line="240" w:lineRule="atLeast"/>
        <w:ind w:firstLine="851"/>
        <w:contextualSpacing/>
        <w:jc w:val="both"/>
        <w:rPr>
          <w:rFonts w:cs="Times New Roman"/>
          <w:sz w:val="22"/>
        </w:rPr>
      </w:pPr>
      <w:r w:rsidRPr="006A2585">
        <w:rPr>
          <w:rFonts w:cs="Times New Roman"/>
          <w:b/>
          <w:bCs/>
          <w:sz w:val="22"/>
        </w:rPr>
        <w:t xml:space="preserve">- </w:t>
      </w:r>
      <w:r w:rsidRPr="006A2585">
        <w:rPr>
          <w:rFonts w:cs="Times New Roman"/>
          <w:sz w:val="22"/>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6A2585" w:rsidRPr="006A2585" w:rsidRDefault="006A2585" w:rsidP="006A2585">
      <w:pPr>
        <w:spacing w:line="240" w:lineRule="atLeast"/>
        <w:ind w:firstLine="851"/>
        <w:contextualSpacing/>
        <w:jc w:val="both"/>
        <w:rPr>
          <w:rFonts w:cs="Times New Roman"/>
          <w:sz w:val="22"/>
        </w:rPr>
      </w:pPr>
      <w:r w:rsidRPr="006A2585">
        <w:rPr>
          <w:rFonts w:cs="Times New Roman"/>
          <w:sz w:val="22"/>
        </w:rPr>
        <w:t xml:space="preserve">-готовность уча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A2585" w:rsidRPr="006A2585" w:rsidRDefault="006A2585" w:rsidP="006A2585">
      <w:pPr>
        <w:pStyle w:val="Default"/>
        <w:ind w:firstLine="851"/>
        <w:jc w:val="both"/>
        <w:rPr>
          <w:sz w:val="22"/>
          <w:szCs w:val="22"/>
        </w:rPr>
      </w:pPr>
      <w:r w:rsidRPr="006A2585">
        <w:rPr>
          <w:sz w:val="22"/>
          <w:szCs w:val="22"/>
        </w:rPr>
        <w:t xml:space="preserve">Результаты духовно-нравственного развития, воспитания и социализации </w:t>
      </w:r>
      <w:r w:rsidRPr="006A2585">
        <w:rPr>
          <w:b/>
          <w:bCs/>
          <w:sz w:val="22"/>
          <w:szCs w:val="22"/>
        </w:rPr>
        <w:t>в сфере отношений старшеклассников с окружающими людьми</w:t>
      </w:r>
      <w:r w:rsidRPr="006A2585">
        <w:rPr>
          <w:sz w:val="22"/>
          <w:szCs w:val="22"/>
        </w:rPr>
        <w:t xml:space="preserve">: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принятие гуманистических ценностей, осознанное, уважительное и доброжелательное отношение к другому человеку, его мнению, мировоззрению;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w:t>
      </w:r>
      <w:r w:rsidRPr="006A2585">
        <w:rPr>
          <w:sz w:val="22"/>
          <w:szCs w:val="22"/>
        </w:rPr>
        <w:lastRenderedPageBreak/>
        <w:t xml:space="preserve">общечеловеческих ценностей и нравственных чувств (чести, долга, справедливости, милосердия и дружелюбия);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A2585" w:rsidRPr="006A2585" w:rsidRDefault="006A2585" w:rsidP="006A2585">
      <w:pPr>
        <w:pStyle w:val="Default"/>
        <w:spacing w:line="240" w:lineRule="atLeast"/>
        <w:ind w:firstLine="851"/>
        <w:contextualSpacing/>
        <w:jc w:val="both"/>
        <w:rPr>
          <w:sz w:val="22"/>
          <w:szCs w:val="22"/>
        </w:rPr>
      </w:pPr>
      <w:r w:rsidRPr="006A2585">
        <w:rPr>
          <w:sz w:val="22"/>
          <w:szCs w:val="22"/>
        </w:rPr>
        <w:t xml:space="preserve">Результаты духовно-нравственного развития, воспитания и социализации в </w:t>
      </w:r>
      <w:r w:rsidRPr="006A2585">
        <w:rPr>
          <w:b/>
          <w:bCs/>
          <w:sz w:val="22"/>
          <w:szCs w:val="22"/>
        </w:rPr>
        <w:t>сфере отношения старшеклассников к окружающему миру, к живой природе, художественной культуре</w:t>
      </w:r>
      <w:r w:rsidRPr="006A2585">
        <w:rPr>
          <w:sz w:val="22"/>
          <w:szCs w:val="22"/>
        </w:rPr>
        <w:t xml:space="preserve">, в том числе формирование у учащихся научного мировоззрения, эстетических представлений: </w:t>
      </w:r>
    </w:p>
    <w:p w:rsidR="006A2585" w:rsidRPr="006A2585" w:rsidRDefault="006A2585" w:rsidP="006A2585">
      <w:pPr>
        <w:spacing w:line="240" w:lineRule="atLeast"/>
        <w:ind w:firstLine="851"/>
        <w:contextualSpacing/>
        <w:jc w:val="both"/>
        <w:rPr>
          <w:rFonts w:cs="Times New Roman"/>
          <w:sz w:val="22"/>
        </w:rPr>
      </w:pPr>
      <w:r w:rsidRPr="006A2585">
        <w:rPr>
          <w:rFonts w:cs="Times New Roman"/>
          <w:b/>
          <w:bCs/>
          <w:sz w:val="22"/>
        </w:rPr>
        <w:t xml:space="preserve">- </w:t>
      </w:r>
      <w:r w:rsidRPr="006A2585">
        <w:rPr>
          <w:rFonts w:cs="Times New Roman"/>
          <w:sz w:val="22"/>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6A2585" w:rsidRPr="006A2585" w:rsidRDefault="006A2585" w:rsidP="006A2585">
      <w:pPr>
        <w:spacing w:line="240" w:lineRule="atLeast"/>
        <w:ind w:firstLine="851"/>
        <w:contextualSpacing/>
        <w:jc w:val="both"/>
        <w:rPr>
          <w:rFonts w:cs="Times New Roman"/>
          <w:b/>
          <w:sz w:val="22"/>
        </w:rPr>
      </w:pPr>
      <w:r w:rsidRPr="006A2585">
        <w:rPr>
          <w:rFonts w:cs="Times New Roman"/>
          <w:sz w:val="22"/>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эстетическое отношение к миру, готовность к эстетическому обустройству собственного быта. </w:t>
      </w:r>
    </w:p>
    <w:p w:rsidR="006A2585" w:rsidRPr="006A2585" w:rsidRDefault="006A2585" w:rsidP="006A2585">
      <w:pPr>
        <w:pStyle w:val="Default"/>
        <w:ind w:firstLine="851"/>
        <w:jc w:val="both"/>
        <w:rPr>
          <w:sz w:val="22"/>
          <w:szCs w:val="22"/>
        </w:rPr>
      </w:pPr>
      <w:r w:rsidRPr="006A2585">
        <w:rPr>
          <w:sz w:val="22"/>
          <w:szCs w:val="22"/>
        </w:rPr>
        <w:t xml:space="preserve">Результат духовно-нравственного развития, воспитания и социализации </w:t>
      </w:r>
      <w:r w:rsidRPr="006A2585">
        <w:rPr>
          <w:b/>
          <w:bCs/>
          <w:sz w:val="22"/>
          <w:szCs w:val="22"/>
        </w:rPr>
        <w:t>в сфере отношения старшеклассников к семье и родителям</w:t>
      </w:r>
      <w:r w:rsidRPr="006A2585">
        <w:rPr>
          <w:sz w:val="22"/>
          <w:szCs w:val="22"/>
        </w:rPr>
        <w:t xml:space="preserve">: ответственное отношение к созданию семьи на основе осознанного принятия ценностей семейной жизни. </w:t>
      </w:r>
    </w:p>
    <w:p w:rsidR="006A2585" w:rsidRPr="006A2585" w:rsidRDefault="006A2585" w:rsidP="006A2585">
      <w:pPr>
        <w:pStyle w:val="Default"/>
        <w:ind w:firstLine="851"/>
        <w:jc w:val="both"/>
        <w:rPr>
          <w:sz w:val="22"/>
          <w:szCs w:val="22"/>
        </w:rPr>
      </w:pPr>
      <w:r w:rsidRPr="006A2585">
        <w:rPr>
          <w:sz w:val="22"/>
          <w:szCs w:val="22"/>
        </w:rPr>
        <w:t xml:space="preserve">Результаты духовно-нравственного развития, воспитания и социализации обучающихся </w:t>
      </w:r>
      <w:r w:rsidRPr="006A2585">
        <w:rPr>
          <w:b/>
          <w:bCs/>
          <w:sz w:val="22"/>
          <w:szCs w:val="22"/>
        </w:rPr>
        <w:t>в сфере трудовых и социально-экономических отношений</w:t>
      </w:r>
      <w:r w:rsidRPr="006A2585">
        <w:rPr>
          <w:sz w:val="22"/>
          <w:szCs w:val="22"/>
        </w:rPr>
        <w:t xml:space="preserve">: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уважение всех форм собственности, готовность к защите своей собственности;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осознанный выбор будущей профессии как путь и способ реализации собственных жизненных планов;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готовность уча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rsidR="006A2585" w:rsidRPr="006A2585" w:rsidRDefault="006A2585" w:rsidP="006A2585">
      <w:pPr>
        <w:pStyle w:val="Default"/>
        <w:ind w:firstLine="851"/>
        <w:jc w:val="both"/>
        <w:rPr>
          <w:sz w:val="22"/>
          <w:szCs w:val="22"/>
        </w:rPr>
      </w:pPr>
      <w:r w:rsidRPr="006A2585">
        <w:rPr>
          <w:b/>
          <w:bCs/>
          <w:sz w:val="22"/>
          <w:szCs w:val="22"/>
        </w:rPr>
        <w:t>–</w:t>
      </w:r>
      <w:r w:rsidRPr="006A2585">
        <w:rPr>
          <w:sz w:val="22"/>
          <w:szCs w:val="22"/>
        </w:rPr>
        <w:t xml:space="preserve">готовность к самообслуживанию, включая обучение и выполнение домашних обязанностей. </w:t>
      </w:r>
    </w:p>
    <w:p w:rsidR="006A2585" w:rsidRPr="006A2585" w:rsidRDefault="006A2585" w:rsidP="006A2585">
      <w:pPr>
        <w:pStyle w:val="Default"/>
        <w:ind w:firstLine="851"/>
        <w:jc w:val="both"/>
        <w:rPr>
          <w:sz w:val="22"/>
          <w:szCs w:val="22"/>
        </w:rPr>
      </w:pPr>
      <w:r w:rsidRPr="006A2585">
        <w:rPr>
          <w:sz w:val="22"/>
          <w:szCs w:val="22"/>
        </w:rPr>
        <w:t xml:space="preserve">Результат духовно-нравственного развития, воспитания и социализации обучающихся </w:t>
      </w:r>
      <w:r w:rsidRPr="006A2585">
        <w:rPr>
          <w:b/>
          <w:bCs/>
          <w:sz w:val="22"/>
          <w:szCs w:val="22"/>
        </w:rPr>
        <w:t>в сфере физического, психологического, социального и академического благополучия старшеклассников</w:t>
      </w:r>
      <w:r w:rsidRPr="006A2585">
        <w:rPr>
          <w:sz w:val="22"/>
          <w:szCs w:val="22"/>
        </w:rPr>
        <w:t xml:space="preserve">: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 </w:t>
      </w:r>
    </w:p>
    <w:p w:rsidR="006A2585" w:rsidRPr="006A2585" w:rsidRDefault="006A2585" w:rsidP="006A2585">
      <w:pPr>
        <w:pStyle w:val="Default"/>
        <w:ind w:firstLine="851"/>
        <w:jc w:val="both"/>
        <w:rPr>
          <w:sz w:val="22"/>
          <w:szCs w:val="22"/>
        </w:rPr>
      </w:pPr>
      <w:r w:rsidRPr="006A2585">
        <w:rPr>
          <w:b/>
          <w:bCs/>
          <w:sz w:val="22"/>
          <w:szCs w:val="22"/>
        </w:rPr>
        <w:t xml:space="preserve">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старшеклассников. </w:t>
      </w:r>
    </w:p>
    <w:p w:rsidR="006A2585" w:rsidRPr="006A2585" w:rsidRDefault="006A2585" w:rsidP="006A2585">
      <w:pPr>
        <w:pStyle w:val="Default"/>
        <w:ind w:firstLine="851"/>
        <w:jc w:val="both"/>
        <w:rPr>
          <w:sz w:val="22"/>
          <w:szCs w:val="22"/>
        </w:rPr>
      </w:pPr>
      <w:r w:rsidRPr="006A2585">
        <w:rPr>
          <w:sz w:val="22"/>
          <w:szCs w:val="22"/>
        </w:rPr>
        <w:t xml:space="preserve">Уровень обеспечения в школе сохранения и укрепления физического, психологического здоровья и социального благополучия учащихся выражается в следующих показателях: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степень учета в школе деятельности состояния здоровья учащихся (заболеваний, ограничений по здоровью), в том числе фиксация динамики здоровья учащихся; уровень информированности о посещении спортивных секций, регулярности занятий физической культурой;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степень конкретности и измеримости задач по обеспечению жизни и здоровья учащихся; уровень обусловленности задач анализом ситуации в школе, классе; уровень дифференциации работы исходя из состояния здоровья отдельных категорий учащихся;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учащихся осознанного отношения к собственному здоровью, устойчивых представлений о здоровье и здоровом образе жизни; формированию навыков оценки </w:t>
      </w:r>
    </w:p>
    <w:p w:rsidR="006A2585" w:rsidRPr="006A2585" w:rsidRDefault="006A2585" w:rsidP="006A2585">
      <w:pPr>
        <w:pStyle w:val="Default"/>
        <w:ind w:firstLine="851"/>
        <w:jc w:val="both"/>
        <w:rPr>
          <w:sz w:val="22"/>
          <w:szCs w:val="22"/>
        </w:rPr>
      </w:pPr>
      <w:r w:rsidRPr="006A2585">
        <w:rPr>
          <w:sz w:val="22"/>
          <w:szCs w:val="22"/>
        </w:rPr>
        <w:lastRenderedPageBreak/>
        <w:t>собственного функционального состояния; формированию у уча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уровень безопасности для учащихся школьной среды, реалистичность количества и достаточность мероприятий;</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согласованность мероприятий, обеспечивающих жизнь и здоровье учащихся, формирование здорового и безопасного образа жизни с участием медиков и родителей обучающихся, привлечение родителей, общественности к организации мероприятий;</w:t>
      </w:r>
    </w:p>
    <w:p w:rsidR="006A2585" w:rsidRPr="006A2585" w:rsidRDefault="006A2585" w:rsidP="006A2585">
      <w:pPr>
        <w:pStyle w:val="Default"/>
        <w:ind w:firstLine="851"/>
        <w:jc w:val="both"/>
        <w:rPr>
          <w:sz w:val="22"/>
          <w:szCs w:val="22"/>
        </w:rPr>
      </w:pPr>
      <w:r w:rsidRPr="006A2585">
        <w:rPr>
          <w:sz w:val="22"/>
          <w:szCs w:val="22"/>
        </w:rPr>
        <w:t>-</w:t>
      </w:r>
      <w:r w:rsidRPr="006A2585">
        <w:rPr>
          <w:b/>
          <w:bCs/>
          <w:sz w:val="22"/>
          <w:szCs w:val="22"/>
        </w:rPr>
        <w:t xml:space="preserve">– </w:t>
      </w:r>
      <w:r w:rsidRPr="006A2585">
        <w:rPr>
          <w:sz w:val="22"/>
          <w:szCs w:val="22"/>
        </w:rPr>
        <w:t>степень учета в осуществлении образовательной деятельности состояния межличностных отношений в сообществах учащихся (конкретность и измеримость задач по обеспечению позитивных межличностных отношений учащихся; уровень обусловленности задач анализом ситуации в школе, ученическом классе; уровень дифференциации работы исходя из социально-психологического статуса отдельных категорий учащихся; периодичность фиксации динамики состояния межличностных отношений в классах);</w:t>
      </w:r>
    </w:p>
    <w:p w:rsidR="006A2585" w:rsidRPr="006A2585" w:rsidRDefault="006A2585" w:rsidP="006A2585">
      <w:pPr>
        <w:pStyle w:val="Default"/>
        <w:ind w:firstLine="851"/>
        <w:jc w:val="both"/>
        <w:rPr>
          <w:sz w:val="22"/>
          <w:szCs w:val="22"/>
        </w:rPr>
      </w:pPr>
      <w:r w:rsidRPr="006A2585">
        <w:rPr>
          <w:sz w:val="22"/>
          <w:szCs w:val="22"/>
        </w:rPr>
        <w:t>-</w:t>
      </w:r>
      <w:r w:rsidRPr="006A2585">
        <w:rPr>
          <w:b/>
          <w:bCs/>
          <w:sz w:val="22"/>
          <w:szCs w:val="22"/>
        </w:rPr>
        <w:t xml:space="preserve">– </w:t>
      </w:r>
      <w:r w:rsidRPr="006A2585">
        <w:rPr>
          <w:sz w:val="22"/>
          <w:szCs w:val="22"/>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w:t>
      </w:r>
    </w:p>
    <w:p w:rsidR="006A2585" w:rsidRPr="006A2585" w:rsidRDefault="006A2585" w:rsidP="006A2585">
      <w:pPr>
        <w:pStyle w:val="Default"/>
        <w:ind w:firstLine="851"/>
        <w:jc w:val="both"/>
        <w:rPr>
          <w:sz w:val="22"/>
          <w:szCs w:val="22"/>
        </w:rPr>
      </w:pPr>
      <w:r w:rsidRPr="006A2585">
        <w:rPr>
          <w:sz w:val="22"/>
          <w:szCs w:val="22"/>
        </w:rPr>
        <w:t>-</w:t>
      </w:r>
      <w:r w:rsidRPr="006A2585">
        <w:rPr>
          <w:b/>
          <w:bCs/>
          <w:sz w:val="22"/>
          <w:szCs w:val="22"/>
        </w:rPr>
        <w:t xml:space="preserve">– </w:t>
      </w:r>
      <w:r w:rsidRPr="006A2585">
        <w:rPr>
          <w:sz w:val="22"/>
          <w:szCs w:val="22"/>
        </w:rPr>
        <w:t>степень учета индивидуальных особенностей уча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содержания образования);</w:t>
      </w:r>
    </w:p>
    <w:p w:rsidR="006A2585" w:rsidRPr="006A2585" w:rsidRDefault="006A2585" w:rsidP="006A2585">
      <w:pPr>
        <w:pStyle w:val="Default"/>
        <w:ind w:firstLine="851"/>
        <w:jc w:val="both"/>
        <w:rPr>
          <w:sz w:val="22"/>
          <w:szCs w:val="22"/>
        </w:rPr>
      </w:pPr>
      <w:r w:rsidRPr="006A2585">
        <w:rPr>
          <w:sz w:val="22"/>
          <w:szCs w:val="22"/>
        </w:rPr>
        <w:t xml:space="preserve"> </w:t>
      </w:r>
      <w:r w:rsidRPr="006A2585">
        <w:rPr>
          <w:b/>
          <w:bCs/>
          <w:sz w:val="22"/>
          <w:szCs w:val="22"/>
        </w:rPr>
        <w:t xml:space="preserve">– </w:t>
      </w:r>
      <w:r w:rsidRPr="006A2585">
        <w:rPr>
          <w:sz w:val="22"/>
          <w:szCs w:val="22"/>
        </w:rPr>
        <w:t>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учащихся; преодоление в освоении содержания образования обеспечение образовательной среды;</w:t>
      </w:r>
    </w:p>
    <w:p w:rsidR="006A2585" w:rsidRPr="006A2585" w:rsidRDefault="006A2585" w:rsidP="006A2585">
      <w:pPr>
        <w:pStyle w:val="Default"/>
        <w:ind w:firstLine="851"/>
        <w:jc w:val="both"/>
        <w:rPr>
          <w:sz w:val="22"/>
          <w:szCs w:val="22"/>
        </w:rPr>
      </w:pPr>
      <w:r w:rsidRPr="006A2585">
        <w:rPr>
          <w:sz w:val="22"/>
          <w:szCs w:val="22"/>
        </w:rPr>
        <w:t>-</w:t>
      </w:r>
      <w:r w:rsidRPr="006A2585">
        <w:rPr>
          <w:b/>
          <w:bCs/>
          <w:sz w:val="22"/>
          <w:szCs w:val="22"/>
        </w:rPr>
        <w:t xml:space="preserve">– </w:t>
      </w:r>
      <w:r w:rsidRPr="006A2585">
        <w:rPr>
          <w:sz w:val="22"/>
          <w:szCs w:val="22"/>
        </w:rPr>
        <w:t>обеспечение условий защиты детей от информации, причиняющей вред их здоровью и психическому развитию;</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согласованность мероприятий содействия старшеклассникам в освоении программ общего образования и подготовки к ЕГЭ с учителями-предметниками и родителями; вовлечение родителей в деятельность по обеспечению успеха в подготовке к итоговой государственной аттестации. </w:t>
      </w:r>
    </w:p>
    <w:p w:rsidR="006A2585" w:rsidRPr="006A2585" w:rsidRDefault="006A2585" w:rsidP="006A2585">
      <w:pPr>
        <w:pStyle w:val="Default"/>
        <w:ind w:firstLine="851"/>
        <w:jc w:val="both"/>
        <w:rPr>
          <w:sz w:val="22"/>
          <w:szCs w:val="22"/>
        </w:rPr>
      </w:pPr>
      <w:r w:rsidRPr="006A2585">
        <w:rPr>
          <w:sz w:val="22"/>
          <w:szCs w:val="22"/>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школе, классе; учет возрастных особенностей, традиций школы, специфики класса;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степень реалистичности количества и достаточности мероприятий, вовлеченность учащихся в общественную самоорганизацию жизни школы (тематика, форма и содержание которых адекватны задачам патриотического, гражданского, трудового, экологического воспитания учащихся);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степень обеспечения в деятельности педагогов решения задач педагогической поддержки обучающихся, содействия учащимся в самопознании, самоопределении, самосовершенствовании;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A2585" w:rsidRPr="006A2585" w:rsidRDefault="006A2585" w:rsidP="006A2585">
      <w:pPr>
        <w:pStyle w:val="Default"/>
        <w:ind w:firstLine="851"/>
        <w:jc w:val="both"/>
        <w:rPr>
          <w:sz w:val="22"/>
          <w:szCs w:val="22"/>
        </w:rPr>
      </w:pPr>
      <w:r w:rsidRPr="006A2585">
        <w:rPr>
          <w:b/>
          <w:bCs/>
          <w:sz w:val="22"/>
          <w:szCs w:val="22"/>
        </w:rPr>
        <w:t xml:space="preserve">– </w:t>
      </w:r>
      <w:r w:rsidRPr="006A2585">
        <w:rPr>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A2585" w:rsidRPr="006A2585" w:rsidRDefault="006A2585" w:rsidP="006A2585">
      <w:pPr>
        <w:pStyle w:val="Default"/>
        <w:ind w:firstLine="851"/>
        <w:jc w:val="both"/>
        <w:rPr>
          <w:sz w:val="22"/>
          <w:szCs w:val="22"/>
        </w:rPr>
      </w:pPr>
    </w:p>
    <w:p w:rsidR="006A2585" w:rsidRPr="006A2585" w:rsidRDefault="006A2585" w:rsidP="006A2585">
      <w:pPr>
        <w:pStyle w:val="Default"/>
        <w:ind w:firstLine="851"/>
        <w:jc w:val="both"/>
        <w:rPr>
          <w:sz w:val="22"/>
          <w:szCs w:val="22"/>
        </w:rPr>
      </w:pPr>
      <w:r w:rsidRPr="006A2585">
        <w:rPr>
          <w:sz w:val="22"/>
          <w:szCs w:val="22"/>
        </w:rPr>
        <w:t xml:space="preserve">Степень реализации школой  задач развития у учащих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6A2585" w:rsidRDefault="006A2585" w:rsidP="006A2585">
      <w:pPr>
        <w:pStyle w:val="Default"/>
        <w:ind w:firstLine="851"/>
        <w:jc w:val="both"/>
        <w:rPr>
          <w:sz w:val="22"/>
          <w:szCs w:val="22"/>
        </w:rPr>
      </w:pPr>
      <w:r w:rsidRPr="006A2585">
        <w:rPr>
          <w:sz w:val="22"/>
          <w:szCs w:val="22"/>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6A2585" w:rsidRDefault="006A2585" w:rsidP="006A2585">
      <w:pPr>
        <w:pStyle w:val="Default"/>
        <w:ind w:firstLine="851"/>
        <w:jc w:val="both"/>
        <w:rPr>
          <w:sz w:val="22"/>
          <w:szCs w:val="22"/>
        </w:rPr>
      </w:pPr>
    </w:p>
    <w:p w:rsidR="00D3538A" w:rsidRPr="00DD4C6D" w:rsidRDefault="00D3538A" w:rsidP="00D3538A">
      <w:pPr>
        <w:pStyle w:val="Default"/>
        <w:jc w:val="center"/>
        <w:rPr>
          <w:b/>
          <w:sz w:val="22"/>
          <w:szCs w:val="22"/>
        </w:rPr>
      </w:pPr>
      <w:r w:rsidRPr="00DD4C6D">
        <w:rPr>
          <w:b/>
          <w:sz w:val="22"/>
          <w:szCs w:val="22"/>
        </w:rPr>
        <w:t>3. ОРГАНИЗАЦИОННЫЙ РАЗДЕЛ</w:t>
      </w:r>
    </w:p>
    <w:p w:rsidR="00D3538A" w:rsidRPr="00D3538A" w:rsidRDefault="00D3538A" w:rsidP="00D3538A">
      <w:pPr>
        <w:pStyle w:val="Default"/>
        <w:jc w:val="both"/>
        <w:rPr>
          <w:b/>
          <w:sz w:val="22"/>
          <w:szCs w:val="22"/>
        </w:rPr>
      </w:pPr>
      <w:r w:rsidRPr="00D3538A">
        <w:rPr>
          <w:b/>
          <w:sz w:val="22"/>
          <w:szCs w:val="22"/>
        </w:rPr>
        <w:lastRenderedPageBreak/>
        <w:t xml:space="preserve">3.1 Учебный план среднего (полного) общего образования </w:t>
      </w:r>
    </w:p>
    <w:p w:rsidR="00D3538A" w:rsidRPr="000E1FAB" w:rsidRDefault="00D3538A" w:rsidP="00D3538A">
      <w:pPr>
        <w:autoSpaceDE w:val="0"/>
        <w:autoSpaceDN w:val="0"/>
        <w:adjustRightInd w:val="0"/>
        <w:ind w:firstLine="708"/>
        <w:rPr>
          <w:sz w:val="22"/>
        </w:rPr>
      </w:pPr>
      <w:r w:rsidRPr="000E1FAB">
        <w:rPr>
          <w:b/>
          <w:sz w:val="22"/>
        </w:rPr>
        <w:t>Пояснительная записка</w:t>
      </w:r>
      <w:r>
        <w:rPr>
          <w:b/>
          <w:sz w:val="22"/>
        </w:rPr>
        <w:t xml:space="preserve"> </w:t>
      </w:r>
    </w:p>
    <w:p w:rsidR="00D3538A" w:rsidRPr="000E1FAB" w:rsidRDefault="00D3538A" w:rsidP="00D3538A">
      <w:pPr>
        <w:pStyle w:val="a4"/>
        <w:jc w:val="both"/>
        <w:rPr>
          <w:sz w:val="22"/>
        </w:rPr>
      </w:pPr>
      <w:r w:rsidRPr="000E1FAB">
        <w:rPr>
          <w:sz w:val="22"/>
        </w:rPr>
        <w:t xml:space="preserve">         Учебный план МБОУ «Аниховская  средняя общеобразовательная школа»  является нормативным документом, определяющим перечень, последовательность и распределение учебных предметов, курсов, дисциплин (модулей),  иных видов учебной деятельности обучающихся и формы промежуточной аттестации на уровне начального общего, основного общего, среднего общего образования.</w:t>
      </w:r>
    </w:p>
    <w:p w:rsidR="00D3538A" w:rsidRPr="000E1FAB" w:rsidRDefault="00D3538A" w:rsidP="00D3538A">
      <w:pPr>
        <w:pStyle w:val="a4"/>
        <w:jc w:val="both"/>
        <w:rPr>
          <w:sz w:val="22"/>
        </w:rPr>
      </w:pPr>
      <w:r w:rsidRPr="000E1FAB">
        <w:rPr>
          <w:sz w:val="22"/>
        </w:rPr>
        <w:t>Учебный план фиксирует общий объем нагрузки, максимальный объем аудиторной нагрузки обучающихся, состав и структуру предметных областей, распределяет учебное время, отводимое на их освоение по классам и учебным предметам.</w:t>
      </w:r>
    </w:p>
    <w:p w:rsidR="00D3538A" w:rsidRPr="000E1FAB" w:rsidRDefault="00D3538A" w:rsidP="00D3538A">
      <w:pPr>
        <w:pStyle w:val="a4"/>
        <w:jc w:val="both"/>
        <w:rPr>
          <w:sz w:val="22"/>
        </w:rPr>
      </w:pPr>
      <w:r w:rsidRPr="000E1FAB">
        <w:rPr>
          <w:sz w:val="22"/>
        </w:rPr>
        <w:t>Учебный план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кой Федерации от 29 декабря 2010 года № 189 (далее — СанПиН 2.4.2.2821-10).</w:t>
      </w:r>
    </w:p>
    <w:p w:rsidR="00D3538A" w:rsidRPr="000E1FAB" w:rsidRDefault="00D3538A" w:rsidP="00D3538A">
      <w:pPr>
        <w:autoSpaceDE w:val="0"/>
        <w:autoSpaceDN w:val="0"/>
        <w:adjustRightInd w:val="0"/>
        <w:jc w:val="both"/>
        <w:rPr>
          <w:sz w:val="22"/>
        </w:rPr>
      </w:pPr>
      <w:r w:rsidRPr="000E1FAB">
        <w:rPr>
          <w:sz w:val="22"/>
        </w:rPr>
        <w:t>Учебный план осуществляет реализацию общеобразовательной программы среднего общего образования (нормативный срок освоения 2 года).</w:t>
      </w:r>
    </w:p>
    <w:p w:rsidR="00D3538A" w:rsidRPr="000E1FAB" w:rsidRDefault="00D3538A" w:rsidP="00D3538A">
      <w:pPr>
        <w:pStyle w:val="a4"/>
        <w:jc w:val="both"/>
        <w:rPr>
          <w:sz w:val="22"/>
        </w:rPr>
      </w:pPr>
      <w:r w:rsidRPr="000E1FAB">
        <w:rPr>
          <w:sz w:val="22"/>
        </w:rPr>
        <w:t xml:space="preserve">       Реализация общеобразовательных программ соответствует целям и задачам образования РФ:</w:t>
      </w:r>
    </w:p>
    <w:p w:rsidR="00D3538A" w:rsidRPr="000E1FAB" w:rsidRDefault="00D3538A" w:rsidP="00D3538A">
      <w:pPr>
        <w:pStyle w:val="a4"/>
        <w:jc w:val="both"/>
        <w:rPr>
          <w:sz w:val="22"/>
        </w:rPr>
      </w:pPr>
      <w:r w:rsidRPr="000E1FAB">
        <w:rPr>
          <w:sz w:val="22"/>
        </w:rPr>
        <w:t>-историческая преемственность поколений, распространение и развитие национальной культуры;</w:t>
      </w:r>
    </w:p>
    <w:p w:rsidR="00D3538A" w:rsidRPr="000E1FAB" w:rsidRDefault="00D3538A" w:rsidP="00D3538A">
      <w:pPr>
        <w:pStyle w:val="a4"/>
        <w:jc w:val="both"/>
        <w:rPr>
          <w:sz w:val="22"/>
        </w:rPr>
      </w:pPr>
      <w:r w:rsidRPr="000E1FAB">
        <w:rPr>
          <w:sz w:val="22"/>
        </w:rPr>
        <w:t>воспитание патриотов России, граждан правового, демократического, социального государства, уважающих права и свободы личности и обладающих высокой нравственностью;</w:t>
      </w:r>
    </w:p>
    <w:p w:rsidR="00D3538A" w:rsidRPr="000E1FAB" w:rsidRDefault="00D3538A" w:rsidP="00D3538A">
      <w:pPr>
        <w:pStyle w:val="a4"/>
        <w:jc w:val="both"/>
        <w:rPr>
          <w:sz w:val="22"/>
        </w:rPr>
      </w:pPr>
      <w:r w:rsidRPr="000E1FAB">
        <w:rPr>
          <w:sz w:val="22"/>
        </w:rPr>
        <w:t>-разностороннее и своевременное развитие детей и молодежи, формирование навыков самообразования и самореализации личности;</w:t>
      </w:r>
    </w:p>
    <w:p w:rsidR="00D3538A" w:rsidRPr="000E1FAB" w:rsidRDefault="00D3538A" w:rsidP="00D3538A">
      <w:pPr>
        <w:pStyle w:val="a4"/>
        <w:jc w:val="both"/>
        <w:rPr>
          <w:sz w:val="22"/>
        </w:rPr>
      </w:pPr>
      <w:r w:rsidRPr="000E1FAB">
        <w:rPr>
          <w:sz w:val="22"/>
        </w:rPr>
        <w:t>-обеспечение условий для развития умений и навыков в области самовоспитания, самопознания и самоконтроля, как важнейших факторов достижения успехов в любой области деятельности.</w:t>
      </w:r>
    </w:p>
    <w:p w:rsidR="00D3538A" w:rsidRPr="000E1FAB" w:rsidRDefault="00D3538A" w:rsidP="00D3538A">
      <w:pPr>
        <w:pStyle w:val="a4"/>
        <w:jc w:val="both"/>
        <w:rPr>
          <w:sz w:val="22"/>
        </w:rPr>
      </w:pPr>
      <w:r w:rsidRPr="000E1FAB">
        <w:rPr>
          <w:sz w:val="22"/>
        </w:rPr>
        <w:t>создание условий для овладения базовыми государственными стандартами;</w:t>
      </w:r>
    </w:p>
    <w:p w:rsidR="00D3538A" w:rsidRPr="000E1FAB" w:rsidRDefault="00D3538A" w:rsidP="00D3538A">
      <w:pPr>
        <w:pStyle w:val="a4"/>
        <w:jc w:val="both"/>
        <w:rPr>
          <w:sz w:val="22"/>
        </w:rPr>
      </w:pPr>
      <w:r w:rsidRPr="000E1FAB">
        <w:rPr>
          <w:sz w:val="22"/>
        </w:rPr>
        <w:t>-расширение возможности социализации учащихся, обеспечение преемственности между общим и профессиональным образованием;</w:t>
      </w:r>
    </w:p>
    <w:p w:rsidR="00D3538A" w:rsidRPr="000E1FAB" w:rsidRDefault="00D3538A" w:rsidP="00D3538A">
      <w:pPr>
        <w:pStyle w:val="a4"/>
        <w:jc w:val="both"/>
        <w:rPr>
          <w:sz w:val="22"/>
        </w:rPr>
      </w:pPr>
      <w:r w:rsidRPr="000E1FAB">
        <w:rPr>
          <w:sz w:val="22"/>
        </w:rPr>
        <w:t>-создание условий для более эффективной подготовки выпускников школы к освоению программ высшего профессионального образования.</w:t>
      </w:r>
    </w:p>
    <w:p w:rsidR="00D3538A" w:rsidRPr="000E1FAB" w:rsidRDefault="00D3538A" w:rsidP="00D3538A">
      <w:pPr>
        <w:pStyle w:val="a4"/>
        <w:jc w:val="both"/>
        <w:rPr>
          <w:sz w:val="22"/>
        </w:rPr>
      </w:pPr>
      <w:r w:rsidRPr="000E1FAB">
        <w:rPr>
          <w:sz w:val="22"/>
        </w:rPr>
        <w:t xml:space="preserve">       Учебный план школы составлен с учетом реализуемых в образовательном учреждении общеобразовательных программ и изменений, происходящих в школе:</w:t>
      </w:r>
    </w:p>
    <w:p w:rsidR="00D3538A" w:rsidRPr="000E1FAB" w:rsidRDefault="00D3538A" w:rsidP="00D3538A">
      <w:pPr>
        <w:pStyle w:val="a4"/>
        <w:jc w:val="both"/>
        <w:rPr>
          <w:sz w:val="22"/>
        </w:rPr>
      </w:pPr>
      <w:r w:rsidRPr="000E1FAB">
        <w:rPr>
          <w:sz w:val="22"/>
        </w:rPr>
        <w:t>-ориентация школьного образования на достижение выпускниками социальной зрелости;</w:t>
      </w:r>
    </w:p>
    <w:p w:rsidR="00D3538A" w:rsidRPr="000E1FAB" w:rsidRDefault="00D3538A" w:rsidP="00D3538A">
      <w:pPr>
        <w:pStyle w:val="a4"/>
        <w:jc w:val="both"/>
        <w:rPr>
          <w:sz w:val="22"/>
        </w:rPr>
      </w:pPr>
      <w:r w:rsidRPr="000E1FAB">
        <w:rPr>
          <w:sz w:val="22"/>
        </w:rPr>
        <w:t>-защита обучающихся от некачественного образования;</w:t>
      </w:r>
    </w:p>
    <w:p w:rsidR="00D3538A" w:rsidRPr="000E1FAB" w:rsidRDefault="00D3538A" w:rsidP="00D3538A">
      <w:pPr>
        <w:pStyle w:val="a4"/>
        <w:jc w:val="both"/>
        <w:rPr>
          <w:sz w:val="22"/>
        </w:rPr>
      </w:pPr>
      <w:r w:rsidRPr="000E1FAB">
        <w:rPr>
          <w:sz w:val="22"/>
        </w:rPr>
        <w:t>-развитие в процессе обучения продуктивных видов и способов деятельности учеников.</w:t>
      </w:r>
    </w:p>
    <w:p w:rsidR="00D3538A" w:rsidRPr="000E1FAB" w:rsidRDefault="00D3538A" w:rsidP="00D3538A">
      <w:pPr>
        <w:pStyle w:val="a4"/>
        <w:jc w:val="both"/>
        <w:rPr>
          <w:sz w:val="22"/>
        </w:rPr>
      </w:pPr>
      <w:r w:rsidRPr="000E1FAB">
        <w:rPr>
          <w:sz w:val="22"/>
        </w:rPr>
        <w:t>Ожидаемыми результатами реализации общеобразовательных программ являются:</w:t>
      </w:r>
    </w:p>
    <w:p w:rsidR="00D3538A" w:rsidRPr="000E1FAB" w:rsidRDefault="00D3538A" w:rsidP="00D3538A">
      <w:pPr>
        <w:pStyle w:val="a4"/>
        <w:jc w:val="both"/>
        <w:rPr>
          <w:sz w:val="22"/>
        </w:rPr>
      </w:pPr>
      <w:r w:rsidRPr="000E1FAB">
        <w:rPr>
          <w:sz w:val="22"/>
        </w:rPr>
        <w:t>-среднее общее образование (10-11 классы) - достижение уровня общекультурной компетентности и профессионального самоопределения, соответствующего образовательному стандарту средней школы.</w:t>
      </w:r>
    </w:p>
    <w:p w:rsidR="00D3538A" w:rsidRPr="000E1FAB" w:rsidRDefault="00D3538A" w:rsidP="00D3538A">
      <w:pPr>
        <w:pStyle w:val="a4"/>
        <w:jc w:val="both"/>
        <w:rPr>
          <w:sz w:val="22"/>
        </w:rPr>
      </w:pPr>
      <w:r w:rsidRPr="000E1FAB">
        <w:rPr>
          <w:sz w:val="22"/>
        </w:rPr>
        <w:t xml:space="preserve">Специфика учебного плана заключается в том, что школа участвует: </w:t>
      </w:r>
    </w:p>
    <w:p w:rsidR="00D3538A" w:rsidRPr="000E1FAB" w:rsidRDefault="00D3538A" w:rsidP="00D3538A">
      <w:pPr>
        <w:pStyle w:val="a4"/>
        <w:jc w:val="both"/>
        <w:rPr>
          <w:sz w:val="22"/>
        </w:rPr>
      </w:pPr>
      <w:r w:rsidRPr="000E1FAB">
        <w:rPr>
          <w:sz w:val="22"/>
        </w:rPr>
        <w:t>- в экспериментальной деятельности по введению ФГОС среднего общего образования;</w:t>
      </w:r>
    </w:p>
    <w:p w:rsidR="00D3538A" w:rsidRPr="000E1FAB" w:rsidRDefault="00D3538A" w:rsidP="00D3538A">
      <w:pPr>
        <w:pStyle w:val="a4"/>
        <w:jc w:val="both"/>
        <w:rPr>
          <w:sz w:val="22"/>
        </w:rPr>
      </w:pPr>
      <w:r w:rsidRPr="000E1FAB">
        <w:rPr>
          <w:sz w:val="22"/>
        </w:rPr>
        <w:t>- в реализации профильного образования на уровне среднего общего образования.</w:t>
      </w:r>
    </w:p>
    <w:p w:rsidR="00D3538A" w:rsidRPr="000E1FAB" w:rsidRDefault="00D3538A" w:rsidP="00D3538A">
      <w:pPr>
        <w:pStyle w:val="a4"/>
        <w:jc w:val="both"/>
        <w:rPr>
          <w:sz w:val="22"/>
        </w:rPr>
      </w:pPr>
      <w:r w:rsidRPr="000E1FAB">
        <w:rPr>
          <w:sz w:val="22"/>
        </w:rPr>
        <w:t xml:space="preserve">       Учебный план школы на 2017– 2018 учебный год разработан на основе следующих нормативно-правовых документов: </w:t>
      </w:r>
    </w:p>
    <w:p w:rsidR="00D3538A" w:rsidRPr="000E1FAB" w:rsidRDefault="00D3538A" w:rsidP="00D3538A">
      <w:pPr>
        <w:pStyle w:val="a4"/>
        <w:jc w:val="both"/>
        <w:rPr>
          <w:sz w:val="22"/>
        </w:rPr>
      </w:pPr>
      <w:r w:rsidRPr="000E1FAB">
        <w:rPr>
          <w:sz w:val="22"/>
        </w:rPr>
        <w:t>Федеральный уровень</w:t>
      </w:r>
    </w:p>
    <w:p w:rsidR="00D3538A" w:rsidRPr="000E1FAB" w:rsidRDefault="00D3538A" w:rsidP="00D3538A">
      <w:pPr>
        <w:pStyle w:val="a4"/>
        <w:jc w:val="both"/>
        <w:rPr>
          <w:sz w:val="22"/>
        </w:rPr>
      </w:pPr>
      <w:r w:rsidRPr="000E1FAB">
        <w:rPr>
          <w:sz w:val="22"/>
        </w:rPr>
        <w:t xml:space="preserve">      Федеральный закон от 29.12.2012 года №273-ФЗ «Об образовании в Российской Федерации».</w:t>
      </w:r>
    </w:p>
    <w:p w:rsidR="00D3538A" w:rsidRPr="000E1FAB" w:rsidRDefault="00D3538A" w:rsidP="00D3538A">
      <w:pPr>
        <w:pStyle w:val="a4"/>
        <w:jc w:val="both"/>
        <w:rPr>
          <w:sz w:val="22"/>
        </w:rPr>
      </w:pPr>
      <w:r w:rsidRPr="000E1FAB">
        <w:rPr>
          <w:sz w:val="22"/>
        </w:rPr>
        <w:t xml:space="preserve">      Приказ Министерства образования и науки Российской Федерации №1994 от 03 июня 2011 г. «Изменения, которые вносятся в федеральный базисный учебный план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N 1312» </w:t>
      </w:r>
    </w:p>
    <w:p w:rsidR="00D3538A" w:rsidRPr="000E1FAB" w:rsidRDefault="00D3538A" w:rsidP="00D3538A">
      <w:pPr>
        <w:pStyle w:val="a4"/>
        <w:jc w:val="both"/>
        <w:rPr>
          <w:sz w:val="22"/>
        </w:rPr>
      </w:pPr>
      <w:r w:rsidRPr="000E1FAB">
        <w:rPr>
          <w:sz w:val="22"/>
        </w:rPr>
        <w:t>Постановление главного государственного санитарного врача Российской Федерации от 29 декабря 2010 г. №189 г. «Об утверждении СанПиН 2.4.2.2821-10 «Санитарно-эпидемиологические требования к условиям организации обучения в общеобразовательных учреждениях».</w:t>
      </w:r>
    </w:p>
    <w:p w:rsidR="00D3538A" w:rsidRPr="000E1FAB" w:rsidRDefault="00D3538A" w:rsidP="00D3538A">
      <w:pPr>
        <w:pStyle w:val="a4"/>
        <w:jc w:val="both"/>
        <w:rPr>
          <w:sz w:val="22"/>
        </w:rPr>
      </w:pPr>
      <w:r w:rsidRPr="000E1FAB">
        <w:rPr>
          <w:sz w:val="22"/>
        </w:rPr>
        <w:t xml:space="preserve"> Приказ Министерства образования РФ от 05.03.2004 г.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D3538A" w:rsidRPr="000E1FAB" w:rsidRDefault="00D3538A" w:rsidP="00D3538A">
      <w:pPr>
        <w:pStyle w:val="a4"/>
        <w:jc w:val="both"/>
        <w:rPr>
          <w:sz w:val="22"/>
        </w:rPr>
      </w:pPr>
      <w:r w:rsidRPr="000E1FAB">
        <w:rPr>
          <w:sz w:val="22"/>
        </w:rPr>
        <w:lastRenderedPageBreak/>
        <w:t xml:space="preserve">Приказ Министерства образования и науки РФ от 28 мая 2014 г. N 598 «О внесении изменений в порядок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Ф от 30.08. 2013 №1015» </w:t>
      </w:r>
    </w:p>
    <w:p w:rsidR="00D3538A" w:rsidRPr="000E1FAB" w:rsidRDefault="00D3538A" w:rsidP="00D3538A">
      <w:pPr>
        <w:pStyle w:val="a4"/>
        <w:jc w:val="both"/>
        <w:rPr>
          <w:sz w:val="22"/>
        </w:rPr>
      </w:pPr>
      <w:r w:rsidRPr="000E1FAB">
        <w:rPr>
          <w:sz w:val="22"/>
        </w:rPr>
        <w:t>Приказ Минобразования от 10.04.2002г. № 29/2065-п «Об утверждении учебных планов специальных (коррекционных) образовательных учреждений для обучающихся, воспитанников с ограниченными возможностями здоровья»; Письма Управления специального образования Минобразования РФ от 28 февраля 2003 года № 27/2643-6 «Методические рекомендации об организации деятельности образовательных учреждений надомного обучения».</w:t>
      </w:r>
    </w:p>
    <w:p w:rsidR="00D3538A" w:rsidRPr="000E1FAB" w:rsidRDefault="00D3538A" w:rsidP="00D3538A">
      <w:pPr>
        <w:pStyle w:val="a4"/>
        <w:jc w:val="both"/>
        <w:rPr>
          <w:b/>
          <w:sz w:val="22"/>
        </w:rPr>
      </w:pPr>
      <w:r w:rsidRPr="000E1FAB">
        <w:rPr>
          <w:b/>
          <w:sz w:val="22"/>
        </w:rPr>
        <w:t>Региональный уровень</w:t>
      </w:r>
    </w:p>
    <w:p w:rsidR="00D3538A" w:rsidRPr="000E1FAB" w:rsidRDefault="00D3538A" w:rsidP="00D3538A">
      <w:pPr>
        <w:jc w:val="both"/>
        <w:rPr>
          <w:sz w:val="22"/>
        </w:rPr>
      </w:pPr>
      <w:r w:rsidRPr="000E1FAB">
        <w:rPr>
          <w:color w:val="000000"/>
          <w:sz w:val="22"/>
        </w:rPr>
        <w:t xml:space="preserve">      Приказ Министерства образования Оренбургской области от 13.08.2014 г. № 01-21/1063 «Об утверждении регионального базисного учебного плана и примерных учебных планов для общеобразовательных организаций Оренбургской области»;   приказ  Министерства образования Оренбургской области от 06.08.2015 г. № 01-21/1742«О внесении изменений в приказ Министерства образования Оренбургской области от 13.08.2014 г. № 01-21/1063».;  приказ  Министерства образования Оренбургской области от  </w:t>
      </w:r>
      <w:r w:rsidRPr="000E1FAB">
        <w:rPr>
          <w:sz w:val="22"/>
        </w:rPr>
        <w:t>03.08.2017 № 01-21/1556  «О формировании учебных планов среднего общего образования в образовательных организаций Оренбургской области в 2017-2018 учебном году».</w:t>
      </w:r>
    </w:p>
    <w:p w:rsidR="00D3538A" w:rsidRPr="000E1FAB" w:rsidRDefault="00D3538A" w:rsidP="00D3538A">
      <w:pPr>
        <w:pStyle w:val="a4"/>
        <w:jc w:val="both"/>
        <w:rPr>
          <w:b/>
          <w:sz w:val="22"/>
        </w:rPr>
      </w:pPr>
      <w:r w:rsidRPr="000E1FAB">
        <w:rPr>
          <w:b/>
          <w:sz w:val="22"/>
        </w:rPr>
        <w:t>Школьный уровень</w:t>
      </w:r>
    </w:p>
    <w:p w:rsidR="00D3538A" w:rsidRPr="000E1FAB" w:rsidRDefault="00D3538A" w:rsidP="00D3538A">
      <w:pPr>
        <w:pStyle w:val="a4"/>
        <w:jc w:val="both"/>
        <w:rPr>
          <w:sz w:val="22"/>
        </w:rPr>
      </w:pPr>
      <w:r w:rsidRPr="000E1FAB">
        <w:rPr>
          <w:sz w:val="22"/>
        </w:rPr>
        <w:t xml:space="preserve">      Устав МБОУ «Аниховская  средняя общеобразовательная школа»; Основная образовательная программа среднего  общего образования МБОУ «Аниховская  средняя общеобразовательная школа»  на 2017-2019 учебные годы;  рабочие программы по учебным предметам.</w:t>
      </w:r>
    </w:p>
    <w:p w:rsidR="00D3538A" w:rsidRPr="000E1FAB" w:rsidRDefault="00D3538A" w:rsidP="00D3538A">
      <w:pPr>
        <w:pStyle w:val="a4"/>
        <w:jc w:val="both"/>
        <w:rPr>
          <w:sz w:val="22"/>
        </w:rPr>
      </w:pPr>
      <w:r w:rsidRPr="000E1FAB">
        <w:rPr>
          <w:sz w:val="22"/>
        </w:rPr>
        <w:t xml:space="preserve">        Учебный план МБОУ «Аниховская  СОШ» состоит из частей: инвариантной и вариативной части.</w:t>
      </w:r>
    </w:p>
    <w:p w:rsidR="00D3538A" w:rsidRPr="000E1FAB" w:rsidRDefault="00D3538A" w:rsidP="00D3538A">
      <w:pPr>
        <w:pStyle w:val="a4"/>
        <w:jc w:val="both"/>
        <w:rPr>
          <w:sz w:val="22"/>
        </w:rPr>
      </w:pPr>
      <w:r w:rsidRPr="000E1FAB">
        <w:rPr>
          <w:sz w:val="22"/>
        </w:rPr>
        <w:t xml:space="preserve">  в 10 классе - из обязательной части, регионального и школьного компонента; в 11 классе - из обязательной части  и школьного компонента.  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Часть учебного плана школьного компонент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D3538A" w:rsidRPr="000E1FAB" w:rsidRDefault="00D3538A" w:rsidP="00D3538A">
      <w:pPr>
        <w:pStyle w:val="a4"/>
        <w:jc w:val="both"/>
        <w:rPr>
          <w:sz w:val="22"/>
        </w:rPr>
      </w:pPr>
      <w:r w:rsidRPr="000E1FAB">
        <w:rPr>
          <w:sz w:val="22"/>
        </w:rPr>
        <w:t xml:space="preserve">       При разработке учебного плана учтены общие подходы и рекомендации по его составлению:</w:t>
      </w:r>
    </w:p>
    <w:p w:rsidR="00D3538A" w:rsidRPr="000E1FAB" w:rsidRDefault="00D3538A" w:rsidP="00D3538A">
      <w:pPr>
        <w:pStyle w:val="a4"/>
        <w:jc w:val="both"/>
        <w:rPr>
          <w:sz w:val="22"/>
        </w:rPr>
      </w:pPr>
      <w:r w:rsidRPr="000E1FAB">
        <w:rPr>
          <w:sz w:val="22"/>
        </w:rPr>
        <w:t>количество предметов и часов в каждой части определяет обязательную нагрузку обучающихся и соответствует рекомендациям федеральных государственных образовательных стандартов; количество учебных часов, определяющих общую максимально допустимую нагрузку обучающихся, не превышает количества часов, указанных в федеральном БУП, реализующих программы  среднего общего образования и соответствует требованиям СанПиН 2.4.2.2821-10; соблюдается преемственность между уровнями образования.</w:t>
      </w:r>
    </w:p>
    <w:p w:rsidR="00D3538A" w:rsidRPr="000E1FAB" w:rsidRDefault="00D3538A" w:rsidP="00D3538A">
      <w:pPr>
        <w:pStyle w:val="a4"/>
        <w:jc w:val="both"/>
        <w:rPr>
          <w:color w:val="000000"/>
          <w:sz w:val="22"/>
        </w:rPr>
      </w:pPr>
      <w:r w:rsidRPr="000E1FAB">
        <w:rPr>
          <w:sz w:val="22"/>
        </w:rPr>
        <w:t xml:space="preserve">       Характерными признаками учебного плана являются: усвоение системы базовых знаний, умений и навыков; переход в 10 классе на ФГОС основного общего образования; реализация профильного обучения в 10-11 классах;  взаимосвязь интересов, склонностей, способностей детей с их профессиональными интересами в процессе школьного образования, что прослеживается на каждой ступени образования через предметы школьного компонента,  элективные и специальные курсы.  </w:t>
      </w:r>
    </w:p>
    <w:p w:rsidR="00D3538A" w:rsidRPr="000E1FAB" w:rsidRDefault="00D3538A" w:rsidP="00D3538A">
      <w:pPr>
        <w:pStyle w:val="a4"/>
        <w:jc w:val="both"/>
        <w:rPr>
          <w:b/>
          <w:sz w:val="22"/>
        </w:rPr>
      </w:pPr>
    </w:p>
    <w:p w:rsidR="00D3538A" w:rsidRPr="000E1FAB" w:rsidRDefault="00D3538A" w:rsidP="00D3538A">
      <w:pPr>
        <w:pStyle w:val="a4"/>
        <w:jc w:val="both"/>
        <w:rPr>
          <w:b/>
          <w:sz w:val="22"/>
        </w:rPr>
      </w:pPr>
      <w:r w:rsidRPr="000E1FAB">
        <w:rPr>
          <w:b/>
          <w:sz w:val="22"/>
        </w:rPr>
        <w:t>Режим функционирования.</w:t>
      </w:r>
    </w:p>
    <w:p w:rsidR="00D3538A" w:rsidRPr="000E1FAB" w:rsidRDefault="00D3538A" w:rsidP="00D3538A">
      <w:pPr>
        <w:pStyle w:val="a4"/>
        <w:jc w:val="both"/>
        <w:rPr>
          <w:color w:val="000000"/>
          <w:sz w:val="22"/>
        </w:rPr>
      </w:pPr>
      <w:r w:rsidRPr="000E1FAB">
        <w:rPr>
          <w:color w:val="000000"/>
          <w:sz w:val="22"/>
        </w:rPr>
        <w:t xml:space="preserve">      </w:t>
      </w:r>
      <w:r w:rsidRPr="000E1FAB">
        <w:rPr>
          <w:sz w:val="22"/>
        </w:rPr>
        <w:t>Организация образовательного процесса регламентируется годовым календарным учебным графиком и расписанием занятий, которые разрабатываются и утверждаются Образовательным учреждением  самостоятельно.</w:t>
      </w:r>
    </w:p>
    <w:p w:rsidR="00D3538A" w:rsidRPr="000E1FAB" w:rsidRDefault="00D3538A" w:rsidP="00D3538A">
      <w:pPr>
        <w:pStyle w:val="a4"/>
        <w:jc w:val="both"/>
        <w:rPr>
          <w:sz w:val="22"/>
        </w:rPr>
      </w:pPr>
      <w:r w:rsidRPr="000E1FAB">
        <w:rPr>
          <w:sz w:val="22"/>
        </w:rPr>
        <w:t xml:space="preserve">       Режим функционирования устанавливается в соответствии с СанПиНом 2.4.2. 2821-10, Уставом образовательного учреждения, правилами внутреннего распорядка и санитарно-техническими требованиями к общеобразовательному процессу.</w:t>
      </w:r>
    </w:p>
    <w:p w:rsidR="00D3538A" w:rsidRPr="000E1FAB" w:rsidRDefault="00D3538A" w:rsidP="00D3538A">
      <w:pPr>
        <w:pStyle w:val="a4"/>
        <w:jc w:val="both"/>
        <w:rPr>
          <w:color w:val="000000"/>
          <w:sz w:val="22"/>
        </w:rPr>
      </w:pPr>
      <w:r w:rsidRPr="000E1FAB">
        <w:rPr>
          <w:color w:val="000000"/>
          <w:sz w:val="22"/>
        </w:rPr>
        <w:t xml:space="preserve">     Общее количество обучающихся на уровне среднего общего образования – 15 обучающихся, 2 класса-комплекта. </w:t>
      </w:r>
    </w:p>
    <w:p w:rsidR="00D3538A" w:rsidRPr="000E1FAB" w:rsidRDefault="00D3538A" w:rsidP="00D3538A">
      <w:pPr>
        <w:pStyle w:val="a4"/>
        <w:jc w:val="both"/>
        <w:rPr>
          <w:sz w:val="22"/>
        </w:rPr>
      </w:pPr>
      <w:r w:rsidRPr="000E1FAB">
        <w:rPr>
          <w:color w:val="000000"/>
          <w:sz w:val="22"/>
        </w:rPr>
        <w:t xml:space="preserve"> </w:t>
      </w:r>
      <w:r w:rsidRPr="000E1FAB">
        <w:rPr>
          <w:sz w:val="22"/>
        </w:rPr>
        <w:t xml:space="preserve">      Образовательный процесс проводится во время учебного года. Учебный год начинается с 1 сентября и заканчивается не ранее 25 мая. Продолжительность учебного года составляет  35 недель. Продолжительность каникул: в течение учебного года не менее 30 календарных дней; летом – не менее 8 календарных недель.</w:t>
      </w:r>
    </w:p>
    <w:p w:rsidR="00D3538A" w:rsidRPr="000E1FAB" w:rsidRDefault="00D3538A" w:rsidP="00D3538A">
      <w:pPr>
        <w:pStyle w:val="a4"/>
        <w:jc w:val="both"/>
        <w:rPr>
          <w:sz w:val="22"/>
        </w:rPr>
      </w:pPr>
      <w:r w:rsidRPr="000E1FAB">
        <w:rPr>
          <w:sz w:val="22"/>
        </w:rPr>
        <w:lastRenderedPageBreak/>
        <w:t xml:space="preserve">        Учебный год делится на полугодия, являющиеся периодами, по итогам которых выставляются отметки.</w:t>
      </w:r>
    </w:p>
    <w:p w:rsidR="00D3538A" w:rsidRPr="000E1FAB" w:rsidRDefault="00D3538A" w:rsidP="00D3538A">
      <w:pPr>
        <w:pStyle w:val="a4"/>
        <w:jc w:val="both"/>
        <w:rPr>
          <w:sz w:val="22"/>
        </w:rPr>
      </w:pPr>
      <w:r w:rsidRPr="000E1FAB">
        <w:rPr>
          <w:sz w:val="22"/>
        </w:rPr>
        <w:t>Начало уроков в 8.30ч.  Проведение нулевых уроков запрещено. Продолжительность уроков составляет 45минут.</w:t>
      </w:r>
    </w:p>
    <w:p w:rsidR="00D3538A" w:rsidRPr="000E1FAB" w:rsidRDefault="00D3538A" w:rsidP="00D3538A">
      <w:pPr>
        <w:pStyle w:val="a4"/>
        <w:jc w:val="both"/>
        <w:rPr>
          <w:sz w:val="22"/>
        </w:rPr>
      </w:pPr>
      <w:r w:rsidRPr="000E1FAB">
        <w:rPr>
          <w:sz w:val="22"/>
        </w:rPr>
        <w:t xml:space="preserve">        В оздоровительных целях в школе созданы условия для реализации биологической потребности организма детей в двигательной активности: уроки физкультуры;</w:t>
      </w:r>
      <w:r w:rsidRPr="000E1FAB">
        <w:rPr>
          <w:sz w:val="22"/>
        </w:rPr>
        <w:tab/>
        <w:t>внеклассные спортивные мероприятия.  Продолжительность перемен между уроками 10 и 20 минут. На 3 перемене организовано горячее питание школьников. Кружки в школе проводятся во второй половине дня с 16.00 до18.00 часов после перерыва, не менее 1 часа.</w:t>
      </w:r>
    </w:p>
    <w:p w:rsidR="00D3538A" w:rsidRPr="000E1FAB" w:rsidRDefault="00D3538A" w:rsidP="00D3538A">
      <w:pPr>
        <w:pStyle w:val="a4"/>
        <w:jc w:val="both"/>
        <w:rPr>
          <w:color w:val="000000"/>
          <w:sz w:val="22"/>
        </w:rPr>
      </w:pPr>
      <w:r w:rsidRPr="000E1FAB">
        <w:rPr>
          <w:color w:val="000000"/>
          <w:sz w:val="22"/>
        </w:rPr>
        <w:t xml:space="preserve">      Промежуточная аттестация осуществляется по предметам учебного плана в форме контрольных работ, контрольных диктантов, тестов, комплексной работы, зачетных творческих работ.</w:t>
      </w:r>
    </w:p>
    <w:p w:rsidR="00D3538A" w:rsidRPr="000E1FAB" w:rsidRDefault="00D3538A" w:rsidP="00D3538A">
      <w:pPr>
        <w:jc w:val="both"/>
        <w:rPr>
          <w:b/>
          <w:sz w:val="22"/>
        </w:rPr>
      </w:pPr>
    </w:p>
    <w:p w:rsidR="00D3538A" w:rsidRPr="000E1FAB" w:rsidRDefault="00D3538A" w:rsidP="00D3538A">
      <w:pPr>
        <w:jc w:val="both"/>
        <w:rPr>
          <w:b/>
          <w:sz w:val="22"/>
        </w:rPr>
      </w:pPr>
      <w:r w:rsidRPr="000E1FAB">
        <w:rPr>
          <w:b/>
          <w:sz w:val="22"/>
        </w:rPr>
        <w:t>10 класс</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5"/>
        <w:gridCol w:w="3939"/>
        <w:gridCol w:w="5332"/>
      </w:tblGrid>
      <w:tr w:rsidR="00D3538A" w:rsidRPr="000E1FAB" w:rsidTr="00D3538A">
        <w:tc>
          <w:tcPr>
            <w:tcW w:w="851" w:type="dxa"/>
            <w:shd w:val="clear" w:color="auto" w:fill="auto"/>
          </w:tcPr>
          <w:p w:rsidR="00D3538A" w:rsidRPr="000E1FAB" w:rsidRDefault="00D3538A" w:rsidP="00D3538A">
            <w:pPr>
              <w:jc w:val="both"/>
              <w:rPr>
                <w:b/>
              </w:rPr>
            </w:pPr>
          </w:p>
        </w:tc>
        <w:tc>
          <w:tcPr>
            <w:tcW w:w="3969" w:type="dxa"/>
            <w:shd w:val="clear" w:color="auto" w:fill="auto"/>
          </w:tcPr>
          <w:p w:rsidR="00D3538A" w:rsidRPr="000E1FAB" w:rsidRDefault="00D3538A" w:rsidP="00D3538A">
            <w:pPr>
              <w:jc w:val="both"/>
              <w:rPr>
                <w:b/>
              </w:rPr>
            </w:pPr>
            <w:r w:rsidRPr="000E1FAB">
              <w:rPr>
                <w:b/>
                <w:sz w:val="22"/>
              </w:rPr>
              <w:t xml:space="preserve">Предмет </w:t>
            </w:r>
          </w:p>
        </w:tc>
        <w:tc>
          <w:tcPr>
            <w:tcW w:w="5386" w:type="dxa"/>
            <w:shd w:val="clear" w:color="auto" w:fill="auto"/>
          </w:tcPr>
          <w:p w:rsidR="00D3538A" w:rsidRPr="000E1FAB" w:rsidRDefault="00D3538A" w:rsidP="00D3538A">
            <w:pPr>
              <w:jc w:val="both"/>
              <w:rPr>
                <w:b/>
              </w:rPr>
            </w:pPr>
            <w:r w:rsidRPr="000E1FAB">
              <w:rPr>
                <w:b/>
                <w:sz w:val="22"/>
              </w:rPr>
              <w:t>Форма контроля</w:t>
            </w:r>
          </w:p>
        </w:tc>
      </w:tr>
      <w:tr w:rsidR="00D3538A" w:rsidRPr="000E1FAB" w:rsidTr="00D3538A">
        <w:tc>
          <w:tcPr>
            <w:tcW w:w="851" w:type="dxa"/>
            <w:shd w:val="clear" w:color="auto" w:fill="auto"/>
          </w:tcPr>
          <w:p w:rsidR="00D3538A" w:rsidRPr="000E1FAB" w:rsidRDefault="00D3538A" w:rsidP="00D3538A">
            <w:pPr>
              <w:jc w:val="both"/>
            </w:pPr>
            <w:r w:rsidRPr="000E1FAB">
              <w:rPr>
                <w:sz w:val="22"/>
              </w:rPr>
              <w:t>1</w:t>
            </w:r>
          </w:p>
        </w:tc>
        <w:tc>
          <w:tcPr>
            <w:tcW w:w="3969" w:type="dxa"/>
            <w:shd w:val="clear" w:color="auto" w:fill="auto"/>
          </w:tcPr>
          <w:p w:rsidR="00D3538A" w:rsidRPr="000E1FAB" w:rsidRDefault="00D3538A" w:rsidP="00D3538A">
            <w:pPr>
              <w:jc w:val="both"/>
            </w:pPr>
            <w:r w:rsidRPr="000E1FAB">
              <w:rPr>
                <w:sz w:val="22"/>
              </w:rPr>
              <w:t xml:space="preserve"> Литература</w:t>
            </w:r>
          </w:p>
        </w:tc>
        <w:tc>
          <w:tcPr>
            <w:tcW w:w="5386" w:type="dxa"/>
            <w:shd w:val="clear" w:color="auto" w:fill="auto"/>
          </w:tcPr>
          <w:p w:rsidR="00D3538A" w:rsidRPr="000E1FAB" w:rsidRDefault="00D3538A" w:rsidP="00D3538A">
            <w:pPr>
              <w:jc w:val="both"/>
            </w:pPr>
            <w:r w:rsidRPr="000E1FAB">
              <w:rPr>
                <w:sz w:val="22"/>
              </w:rPr>
              <w:t>Тестовая работа</w:t>
            </w:r>
          </w:p>
        </w:tc>
      </w:tr>
      <w:tr w:rsidR="00D3538A" w:rsidRPr="000E1FAB" w:rsidTr="00D3538A">
        <w:tc>
          <w:tcPr>
            <w:tcW w:w="851" w:type="dxa"/>
            <w:shd w:val="clear" w:color="auto" w:fill="auto"/>
          </w:tcPr>
          <w:p w:rsidR="00D3538A" w:rsidRPr="000E1FAB" w:rsidRDefault="00D3538A" w:rsidP="00D3538A">
            <w:pPr>
              <w:jc w:val="both"/>
            </w:pPr>
            <w:r w:rsidRPr="000E1FAB">
              <w:rPr>
                <w:sz w:val="22"/>
              </w:rPr>
              <w:t>2</w:t>
            </w:r>
          </w:p>
        </w:tc>
        <w:tc>
          <w:tcPr>
            <w:tcW w:w="3969" w:type="dxa"/>
            <w:shd w:val="clear" w:color="auto" w:fill="auto"/>
          </w:tcPr>
          <w:p w:rsidR="00D3538A" w:rsidRPr="000E1FAB" w:rsidRDefault="00D3538A" w:rsidP="00D3538A">
            <w:pPr>
              <w:jc w:val="both"/>
            </w:pPr>
            <w:r w:rsidRPr="000E1FAB">
              <w:rPr>
                <w:sz w:val="22"/>
              </w:rPr>
              <w:t>Английский язык</w:t>
            </w:r>
          </w:p>
        </w:tc>
        <w:tc>
          <w:tcPr>
            <w:tcW w:w="5386" w:type="dxa"/>
            <w:shd w:val="clear" w:color="auto" w:fill="auto"/>
          </w:tcPr>
          <w:p w:rsidR="00D3538A" w:rsidRPr="000E1FAB" w:rsidRDefault="00D3538A" w:rsidP="00D3538A">
            <w:pPr>
              <w:jc w:val="both"/>
            </w:pPr>
            <w:r w:rsidRPr="000E1FAB">
              <w:rPr>
                <w:sz w:val="22"/>
              </w:rPr>
              <w:t>Контрольная работа</w:t>
            </w:r>
          </w:p>
        </w:tc>
      </w:tr>
      <w:tr w:rsidR="00D3538A" w:rsidRPr="000E1FAB" w:rsidTr="00D3538A">
        <w:tc>
          <w:tcPr>
            <w:tcW w:w="851" w:type="dxa"/>
            <w:shd w:val="clear" w:color="auto" w:fill="auto"/>
          </w:tcPr>
          <w:p w:rsidR="00D3538A" w:rsidRPr="000E1FAB" w:rsidRDefault="00D3538A" w:rsidP="00D3538A">
            <w:pPr>
              <w:jc w:val="both"/>
            </w:pPr>
            <w:r w:rsidRPr="000E1FAB">
              <w:rPr>
                <w:sz w:val="22"/>
              </w:rPr>
              <w:t>3</w:t>
            </w:r>
          </w:p>
        </w:tc>
        <w:tc>
          <w:tcPr>
            <w:tcW w:w="3969" w:type="dxa"/>
            <w:shd w:val="clear" w:color="auto" w:fill="auto"/>
          </w:tcPr>
          <w:p w:rsidR="00D3538A" w:rsidRPr="000E1FAB" w:rsidRDefault="00D3538A" w:rsidP="00D3538A">
            <w:pPr>
              <w:jc w:val="both"/>
            </w:pPr>
            <w:r w:rsidRPr="000E1FAB">
              <w:rPr>
                <w:sz w:val="22"/>
              </w:rPr>
              <w:t xml:space="preserve">Информатика </w:t>
            </w:r>
          </w:p>
        </w:tc>
        <w:tc>
          <w:tcPr>
            <w:tcW w:w="5386" w:type="dxa"/>
            <w:shd w:val="clear" w:color="auto" w:fill="auto"/>
          </w:tcPr>
          <w:p w:rsidR="00D3538A" w:rsidRPr="000E1FAB" w:rsidRDefault="00D3538A" w:rsidP="00D3538A">
            <w:pPr>
              <w:jc w:val="both"/>
            </w:pPr>
            <w:r w:rsidRPr="000E1FAB">
              <w:rPr>
                <w:color w:val="000000"/>
                <w:sz w:val="22"/>
              </w:rPr>
              <w:t>Тестирование</w:t>
            </w:r>
          </w:p>
        </w:tc>
      </w:tr>
      <w:tr w:rsidR="00D3538A" w:rsidRPr="000E1FAB" w:rsidTr="00D3538A">
        <w:tc>
          <w:tcPr>
            <w:tcW w:w="851" w:type="dxa"/>
            <w:shd w:val="clear" w:color="auto" w:fill="auto"/>
          </w:tcPr>
          <w:p w:rsidR="00D3538A" w:rsidRPr="000E1FAB" w:rsidRDefault="00D3538A" w:rsidP="00D3538A">
            <w:pPr>
              <w:jc w:val="both"/>
            </w:pPr>
            <w:r w:rsidRPr="000E1FAB">
              <w:rPr>
                <w:sz w:val="22"/>
              </w:rPr>
              <w:t>4</w:t>
            </w:r>
          </w:p>
        </w:tc>
        <w:tc>
          <w:tcPr>
            <w:tcW w:w="3969" w:type="dxa"/>
            <w:shd w:val="clear" w:color="auto" w:fill="auto"/>
          </w:tcPr>
          <w:p w:rsidR="00D3538A" w:rsidRPr="000E1FAB" w:rsidRDefault="00D3538A" w:rsidP="00D3538A">
            <w:pPr>
              <w:jc w:val="both"/>
            </w:pPr>
            <w:r w:rsidRPr="000E1FAB">
              <w:rPr>
                <w:sz w:val="22"/>
              </w:rPr>
              <w:t xml:space="preserve">Биология </w:t>
            </w:r>
          </w:p>
        </w:tc>
        <w:tc>
          <w:tcPr>
            <w:tcW w:w="5386" w:type="dxa"/>
            <w:shd w:val="clear" w:color="auto" w:fill="auto"/>
          </w:tcPr>
          <w:p w:rsidR="00D3538A" w:rsidRPr="000E1FAB" w:rsidRDefault="00D3538A" w:rsidP="00D3538A">
            <w:pPr>
              <w:jc w:val="both"/>
            </w:pPr>
            <w:r w:rsidRPr="000E1FAB">
              <w:rPr>
                <w:color w:val="000000"/>
                <w:sz w:val="22"/>
              </w:rPr>
              <w:t>Тестирование</w:t>
            </w:r>
          </w:p>
        </w:tc>
      </w:tr>
      <w:tr w:rsidR="00D3538A" w:rsidRPr="000E1FAB" w:rsidTr="00D3538A">
        <w:tc>
          <w:tcPr>
            <w:tcW w:w="851" w:type="dxa"/>
            <w:shd w:val="clear" w:color="auto" w:fill="auto"/>
          </w:tcPr>
          <w:p w:rsidR="00D3538A" w:rsidRPr="000E1FAB" w:rsidRDefault="00D3538A" w:rsidP="00D3538A">
            <w:pPr>
              <w:jc w:val="both"/>
            </w:pPr>
            <w:r w:rsidRPr="000E1FAB">
              <w:rPr>
                <w:sz w:val="22"/>
              </w:rPr>
              <w:t>5</w:t>
            </w:r>
          </w:p>
        </w:tc>
        <w:tc>
          <w:tcPr>
            <w:tcW w:w="3969" w:type="dxa"/>
            <w:shd w:val="clear" w:color="auto" w:fill="auto"/>
          </w:tcPr>
          <w:p w:rsidR="00D3538A" w:rsidRPr="000E1FAB" w:rsidRDefault="00D3538A" w:rsidP="00D3538A">
            <w:pPr>
              <w:jc w:val="both"/>
            </w:pPr>
            <w:r w:rsidRPr="000E1FAB">
              <w:rPr>
                <w:sz w:val="22"/>
              </w:rPr>
              <w:t xml:space="preserve">География </w:t>
            </w:r>
          </w:p>
        </w:tc>
        <w:tc>
          <w:tcPr>
            <w:tcW w:w="5386" w:type="dxa"/>
            <w:shd w:val="clear" w:color="auto" w:fill="auto"/>
          </w:tcPr>
          <w:p w:rsidR="00D3538A" w:rsidRPr="000E1FAB" w:rsidRDefault="00D3538A" w:rsidP="00D3538A">
            <w:pPr>
              <w:jc w:val="both"/>
            </w:pPr>
            <w:r w:rsidRPr="000E1FAB">
              <w:rPr>
                <w:color w:val="000000"/>
                <w:sz w:val="22"/>
              </w:rPr>
              <w:t>Тестирование</w:t>
            </w:r>
          </w:p>
        </w:tc>
      </w:tr>
      <w:tr w:rsidR="00D3538A" w:rsidRPr="000E1FAB" w:rsidTr="00D3538A">
        <w:tc>
          <w:tcPr>
            <w:tcW w:w="851" w:type="dxa"/>
            <w:shd w:val="clear" w:color="auto" w:fill="auto"/>
          </w:tcPr>
          <w:p w:rsidR="00D3538A" w:rsidRPr="000E1FAB" w:rsidRDefault="00D3538A" w:rsidP="00D3538A">
            <w:pPr>
              <w:jc w:val="both"/>
            </w:pPr>
            <w:r w:rsidRPr="000E1FAB">
              <w:rPr>
                <w:sz w:val="22"/>
              </w:rPr>
              <w:t>6</w:t>
            </w:r>
          </w:p>
        </w:tc>
        <w:tc>
          <w:tcPr>
            <w:tcW w:w="3969" w:type="dxa"/>
            <w:shd w:val="clear" w:color="auto" w:fill="auto"/>
          </w:tcPr>
          <w:p w:rsidR="00D3538A" w:rsidRPr="000E1FAB" w:rsidRDefault="00D3538A" w:rsidP="00D3538A">
            <w:pPr>
              <w:jc w:val="both"/>
            </w:pPr>
            <w:r w:rsidRPr="000E1FAB">
              <w:rPr>
                <w:sz w:val="22"/>
              </w:rPr>
              <w:t xml:space="preserve">Физика </w:t>
            </w:r>
          </w:p>
        </w:tc>
        <w:tc>
          <w:tcPr>
            <w:tcW w:w="5386" w:type="dxa"/>
            <w:shd w:val="clear" w:color="auto" w:fill="auto"/>
          </w:tcPr>
          <w:p w:rsidR="00D3538A" w:rsidRPr="000E1FAB" w:rsidRDefault="00D3538A" w:rsidP="00D3538A">
            <w:pPr>
              <w:jc w:val="both"/>
            </w:pPr>
            <w:r w:rsidRPr="000E1FAB">
              <w:rPr>
                <w:sz w:val="22"/>
              </w:rPr>
              <w:t>Контрольная работа</w:t>
            </w:r>
          </w:p>
        </w:tc>
      </w:tr>
      <w:tr w:rsidR="00D3538A" w:rsidRPr="000E1FAB" w:rsidTr="00D3538A">
        <w:tc>
          <w:tcPr>
            <w:tcW w:w="851" w:type="dxa"/>
            <w:shd w:val="clear" w:color="auto" w:fill="auto"/>
          </w:tcPr>
          <w:p w:rsidR="00D3538A" w:rsidRPr="000E1FAB" w:rsidRDefault="00D3538A" w:rsidP="00D3538A">
            <w:pPr>
              <w:jc w:val="both"/>
            </w:pPr>
            <w:r w:rsidRPr="000E1FAB">
              <w:rPr>
                <w:sz w:val="22"/>
              </w:rPr>
              <w:t>7</w:t>
            </w:r>
          </w:p>
        </w:tc>
        <w:tc>
          <w:tcPr>
            <w:tcW w:w="3969" w:type="dxa"/>
            <w:shd w:val="clear" w:color="auto" w:fill="auto"/>
          </w:tcPr>
          <w:p w:rsidR="00D3538A" w:rsidRPr="000E1FAB" w:rsidRDefault="00D3538A" w:rsidP="00D3538A">
            <w:pPr>
              <w:jc w:val="both"/>
            </w:pPr>
            <w:r w:rsidRPr="000E1FAB">
              <w:rPr>
                <w:sz w:val="22"/>
              </w:rPr>
              <w:t xml:space="preserve">Химия </w:t>
            </w:r>
          </w:p>
        </w:tc>
        <w:tc>
          <w:tcPr>
            <w:tcW w:w="5386" w:type="dxa"/>
            <w:shd w:val="clear" w:color="auto" w:fill="auto"/>
          </w:tcPr>
          <w:p w:rsidR="00D3538A" w:rsidRPr="000E1FAB" w:rsidRDefault="00D3538A" w:rsidP="00D3538A">
            <w:pPr>
              <w:jc w:val="both"/>
            </w:pPr>
            <w:r w:rsidRPr="000E1FAB">
              <w:rPr>
                <w:sz w:val="22"/>
              </w:rPr>
              <w:t>Контрольная работа</w:t>
            </w:r>
          </w:p>
        </w:tc>
      </w:tr>
      <w:tr w:rsidR="00D3538A" w:rsidRPr="000E1FAB" w:rsidTr="00D3538A">
        <w:tc>
          <w:tcPr>
            <w:tcW w:w="851" w:type="dxa"/>
            <w:shd w:val="clear" w:color="auto" w:fill="auto"/>
          </w:tcPr>
          <w:p w:rsidR="00D3538A" w:rsidRPr="000E1FAB" w:rsidRDefault="00D3538A" w:rsidP="00D3538A">
            <w:pPr>
              <w:jc w:val="both"/>
            </w:pPr>
            <w:r w:rsidRPr="000E1FAB">
              <w:rPr>
                <w:sz w:val="22"/>
              </w:rPr>
              <w:t>8</w:t>
            </w:r>
          </w:p>
        </w:tc>
        <w:tc>
          <w:tcPr>
            <w:tcW w:w="3969" w:type="dxa"/>
            <w:shd w:val="clear" w:color="auto" w:fill="auto"/>
          </w:tcPr>
          <w:p w:rsidR="00D3538A" w:rsidRPr="000E1FAB" w:rsidRDefault="00D3538A" w:rsidP="00D3538A">
            <w:pPr>
              <w:jc w:val="both"/>
            </w:pPr>
            <w:r w:rsidRPr="000E1FAB">
              <w:rPr>
                <w:sz w:val="22"/>
              </w:rPr>
              <w:t>История</w:t>
            </w:r>
          </w:p>
        </w:tc>
        <w:tc>
          <w:tcPr>
            <w:tcW w:w="5386" w:type="dxa"/>
            <w:shd w:val="clear" w:color="auto" w:fill="auto"/>
          </w:tcPr>
          <w:p w:rsidR="00D3538A" w:rsidRPr="000E1FAB" w:rsidRDefault="00D3538A" w:rsidP="00D3538A">
            <w:pPr>
              <w:jc w:val="both"/>
            </w:pPr>
            <w:r w:rsidRPr="000E1FAB">
              <w:rPr>
                <w:color w:val="000000"/>
                <w:sz w:val="22"/>
              </w:rPr>
              <w:t>Тестирование</w:t>
            </w:r>
          </w:p>
        </w:tc>
      </w:tr>
      <w:tr w:rsidR="00D3538A" w:rsidRPr="000E1FAB" w:rsidTr="00D3538A">
        <w:tc>
          <w:tcPr>
            <w:tcW w:w="851" w:type="dxa"/>
            <w:shd w:val="clear" w:color="auto" w:fill="auto"/>
          </w:tcPr>
          <w:p w:rsidR="00D3538A" w:rsidRPr="000E1FAB" w:rsidRDefault="00D3538A" w:rsidP="00D3538A">
            <w:pPr>
              <w:jc w:val="both"/>
            </w:pPr>
            <w:r w:rsidRPr="000E1FAB">
              <w:rPr>
                <w:sz w:val="22"/>
              </w:rPr>
              <w:t>9</w:t>
            </w:r>
          </w:p>
        </w:tc>
        <w:tc>
          <w:tcPr>
            <w:tcW w:w="3969" w:type="dxa"/>
            <w:shd w:val="clear" w:color="auto" w:fill="auto"/>
          </w:tcPr>
          <w:p w:rsidR="00D3538A" w:rsidRPr="000E1FAB" w:rsidRDefault="00D3538A" w:rsidP="00D3538A">
            <w:pPr>
              <w:jc w:val="both"/>
            </w:pPr>
            <w:r w:rsidRPr="000E1FAB">
              <w:rPr>
                <w:sz w:val="22"/>
              </w:rPr>
              <w:t>Обществознание</w:t>
            </w:r>
          </w:p>
        </w:tc>
        <w:tc>
          <w:tcPr>
            <w:tcW w:w="5386" w:type="dxa"/>
            <w:shd w:val="clear" w:color="auto" w:fill="auto"/>
          </w:tcPr>
          <w:p w:rsidR="00D3538A" w:rsidRPr="000E1FAB" w:rsidRDefault="00D3538A" w:rsidP="00D3538A">
            <w:pPr>
              <w:jc w:val="both"/>
            </w:pPr>
            <w:r w:rsidRPr="000E1FAB">
              <w:rPr>
                <w:color w:val="000000"/>
                <w:sz w:val="22"/>
              </w:rPr>
              <w:t>Тестирование</w:t>
            </w:r>
          </w:p>
        </w:tc>
      </w:tr>
      <w:tr w:rsidR="00D3538A" w:rsidRPr="000E1FAB" w:rsidTr="00D3538A">
        <w:tc>
          <w:tcPr>
            <w:tcW w:w="851" w:type="dxa"/>
            <w:shd w:val="clear" w:color="auto" w:fill="auto"/>
          </w:tcPr>
          <w:p w:rsidR="00D3538A" w:rsidRPr="000E1FAB" w:rsidRDefault="00D3538A" w:rsidP="00D3538A">
            <w:pPr>
              <w:jc w:val="both"/>
            </w:pPr>
            <w:r w:rsidRPr="000E1FAB">
              <w:rPr>
                <w:sz w:val="22"/>
              </w:rPr>
              <w:t>10</w:t>
            </w:r>
          </w:p>
        </w:tc>
        <w:tc>
          <w:tcPr>
            <w:tcW w:w="3969" w:type="dxa"/>
            <w:shd w:val="clear" w:color="auto" w:fill="auto"/>
          </w:tcPr>
          <w:p w:rsidR="00D3538A" w:rsidRPr="000E1FAB" w:rsidRDefault="00D3538A" w:rsidP="00D3538A">
            <w:pPr>
              <w:jc w:val="both"/>
            </w:pPr>
            <w:r w:rsidRPr="000E1FAB">
              <w:rPr>
                <w:sz w:val="22"/>
              </w:rPr>
              <w:t>Физическая культура</w:t>
            </w:r>
          </w:p>
        </w:tc>
        <w:tc>
          <w:tcPr>
            <w:tcW w:w="5386" w:type="dxa"/>
            <w:shd w:val="clear" w:color="auto" w:fill="auto"/>
          </w:tcPr>
          <w:p w:rsidR="00D3538A" w:rsidRPr="000E1FAB" w:rsidRDefault="00D3538A" w:rsidP="00D3538A">
            <w:pPr>
              <w:jc w:val="both"/>
            </w:pPr>
            <w:r w:rsidRPr="000E1FAB">
              <w:rPr>
                <w:color w:val="000000"/>
                <w:sz w:val="22"/>
              </w:rPr>
              <w:t>Тестирование</w:t>
            </w:r>
          </w:p>
        </w:tc>
      </w:tr>
      <w:tr w:rsidR="00D3538A" w:rsidRPr="000E1FAB" w:rsidTr="00D3538A">
        <w:tc>
          <w:tcPr>
            <w:tcW w:w="851" w:type="dxa"/>
            <w:shd w:val="clear" w:color="auto" w:fill="auto"/>
          </w:tcPr>
          <w:p w:rsidR="00D3538A" w:rsidRPr="000E1FAB" w:rsidRDefault="00D3538A" w:rsidP="00D3538A">
            <w:pPr>
              <w:jc w:val="both"/>
            </w:pPr>
            <w:r w:rsidRPr="000E1FAB">
              <w:rPr>
                <w:sz w:val="22"/>
              </w:rPr>
              <w:t>11</w:t>
            </w:r>
          </w:p>
        </w:tc>
        <w:tc>
          <w:tcPr>
            <w:tcW w:w="3969" w:type="dxa"/>
            <w:shd w:val="clear" w:color="auto" w:fill="auto"/>
          </w:tcPr>
          <w:p w:rsidR="00D3538A" w:rsidRPr="000E1FAB" w:rsidRDefault="00D3538A" w:rsidP="00D3538A">
            <w:pPr>
              <w:jc w:val="both"/>
            </w:pPr>
            <w:r w:rsidRPr="000E1FAB">
              <w:rPr>
                <w:sz w:val="22"/>
              </w:rPr>
              <w:t>ОБЖ</w:t>
            </w:r>
          </w:p>
        </w:tc>
        <w:tc>
          <w:tcPr>
            <w:tcW w:w="5386" w:type="dxa"/>
            <w:shd w:val="clear" w:color="auto" w:fill="auto"/>
          </w:tcPr>
          <w:p w:rsidR="00D3538A" w:rsidRPr="000E1FAB" w:rsidRDefault="00D3538A" w:rsidP="00D3538A">
            <w:pPr>
              <w:jc w:val="both"/>
            </w:pPr>
            <w:r w:rsidRPr="000E1FAB">
              <w:rPr>
                <w:color w:val="000000"/>
                <w:sz w:val="22"/>
              </w:rPr>
              <w:t>Тестирование</w:t>
            </w:r>
          </w:p>
        </w:tc>
      </w:tr>
      <w:tr w:rsidR="00D3538A" w:rsidRPr="000E1FAB" w:rsidTr="00D3538A">
        <w:tc>
          <w:tcPr>
            <w:tcW w:w="851" w:type="dxa"/>
            <w:shd w:val="clear" w:color="auto" w:fill="auto"/>
          </w:tcPr>
          <w:p w:rsidR="00D3538A" w:rsidRPr="000E1FAB" w:rsidRDefault="00D3538A" w:rsidP="00D3538A">
            <w:pPr>
              <w:jc w:val="both"/>
            </w:pPr>
            <w:r w:rsidRPr="000E1FAB">
              <w:rPr>
                <w:sz w:val="22"/>
              </w:rPr>
              <w:t>12</w:t>
            </w:r>
          </w:p>
        </w:tc>
        <w:tc>
          <w:tcPr>
            <w:tcW w:w="3969" w:type="dxa"/>
            <w:shd w:val="clear" w:color="auto" w:fill="auto"/>
          </w:tcPr>
          <w:p w:rsidR="00D3538A" w:rsidRPr="000E1FAB" w:rsidRDefault="00D3538A" w:rsidP="00D3538A">
            <w:pPr>
              <w:jc w:val="both"/>
            </w:pPr>
            <w:r w:rsidRPr="000E1FAB">
              <w:rPr>
                <w:sz w:val="22"/>
              </w:rPr>
              <w:t>«Сложные вопросы химии» (спец.курс)</w:t>
            </w:r>
          </w:p>
        </w:tc>
        <w:tc>
          <w:tcPr>
            <w:tcW w:w="5386" w:type="dxa"/>
            <w:shd w:val="clear" w:color="auto" w:fill="auto"/>
          </w:tcPr>
          <w:p w:rsidR="00D3538A" w:rsidRPr="000E1FAB" w:rsidRDefault="00D3538A" w:rsidP="00D3538A">
            <w:pPr>
              <w:jc w:val="both"/>
            </w:pPr>
            <w:r w:rsidRPr="000E1FAB">
              <w:rPr>
                <w:color w:val="000000"/>
                <w:sz w:val="22"/>
              </w:rPr>
              <w:t>Тестирование</w:t>
            </w:r>
          </w:p>
        </w:tc>
      </w:tr>
      <w:tr w:rsidR="00D3538A" w:rsidRPr="000E1FAB" w:rsidTr="00D3538A">
        <w:tc>
          <w:tcPr>
            <w:tcW w:w="851" w:type="dxa"/>
            <w:shd w:val="clear" w:color="auto" w:fill="auto"/>
          </w:tcPr>
          <w:p w:rsidR="00D3538A" w:rsidRPr="000E1FAB" w:rsidRDefault="00D3538A" w:rsidP="00D3538A">
            <w:pPr>
              <w:jc w:val="both"/>
            </w:pPr>
            <w:r w:rsidRPr="000E1FAB">
              <w:rPr>
                <w:sz w:val="22"/>
              </w:rPr>
              <w:t>13</w:t>
            </w:r>
          </w:p>
        </w:tc>
        <w:tc>
          <w:tcPr>
            <w:tcW w:w="3969" w:type="dxa"/>
            <w:shd w:val="clear" w:color="auto" w:fill="auto"/>
          </w:tcPr>
          <w:p w:rsidR="00D3538A" w:rsidRPr="000E1FAB" w:rsidRDefault="00D3538A" w:rsidP="00D3538A">
            <w:pPr>
              <w:jc w:val="both"/>
            </w:pPr>
            <w:r w:rsidRPr="000E1FAB">
              <w:rPr>
                <w:sz w:val="22"/>
              </w:rPr>
              <w:t>«Ткани и клетки» (спец.курс)</w:t>
            </w:r>
          </w:p>
        </w:tc>
        <w:tc>
          <w:tcPr>
            <w:tcW w:w="5386" w:type="dxa"/>
            <w:shd w:val="clear" w:color="auto" w:fill="auto"/>
          </w:tcPr>
          <w:p w:rsidR="00D3538A" w:rsidRPr="000E1FAB" w:rsidRDefault="00D3538A" w:rsidP="00D3538A">
            <w:pPr>
              <w:jc w:val="both"/>
            </w:pPr>
            <w:r w:rsidRPr="000E1FAB">
              <w:rPr>
                <w:color w:val="000000"/>
                <w:sz w:val="22"/>
              </w:rPr>
              <w:t>Тестирование</w:t>
            </w:r>
          </w:p>
        </w:tc>
      </w:tr>
      <w:tr w:rsidR="00D3538A" w:rsidRPr="000E1FAB" w:rsidTr="00D3538A">
        <w:tc>
          <w:tcPr>
            <w:tcW w:w="851" w:type="dxa"/>
            <w:shd w:val="clear" w:color="auto" w:fill="auto"/>
          </w:tcPr>
          <w:p w:rsidR="00D3538A" w:rsidRPr="000E1FAB" w:rsidRDefault="00D3538A" w:rsidP="00D3538A">
            <w:pPr>
              <w:jc w:val="both"/>
            </w:pPr>
            <w:r w:rsidRPr="000E1FAB">
              <w:rPr>
                <w:sz w:val="22"/>
              </w:rPr>
              <w:t>14</w:t>
            </w:r>
          </w:p>
        </w:tc>
        <w:tc>
          <w:tcPr>
            <w:tcW w:w="3969" w:type="dxa"/>
            <w:shd w:val="clear" w:color="auto" w:fill="auto"/>
          </w:tcPr>
          <w:p w:rsidR="00D3538A" w:rsidRPr="000E1FAB" w:rsidRDefault="00D3538A" w:rsidP="00D3538A">
            <w:pPr>
              <w:jc w:val="both"/>
            </w:pPr>
            <w:r w:rsidRPr="000E1FAB">
              <w:rPr>
                <w:sz w:val="22"/>
              </w:rPr>
              <w:t>«Культура русской речи» (спец.курс)</w:t>
            </w:r>
          </w:p>
        </w:tc>
        <w:tc>
          <w:tcPr>
            <w:tcW w:w="5386" w:type="dxa"/>
            <w:shd w:val="clear" w:color="auto" w:fill="auto"/>
          </w:tcPr>
          <w:p w:rsidR="00D3538A" w:rsidRPr="000E1FAB" w:rsidRDefault="00D3538A" w:rsidP="00D3538A">
            <w:pPr>
              <w:jc w:val="both"/>
            </w:pPr>
            <w:r w:rsidRPr="000E1FAB">
              <w:rPr>
                <w:color w:val="000000"/>
                <w:sz w:val="22"/>
              </w:rPr>
              <w:t>Тестирование</w:t>
            </w:r>
          </w:p>
        </w:tc>
      </w:tr>
    </w:tbl>
    <w:p w:rsidR="00D3538A" w:rsidRPr="000E1FAB" w:rsidRDefault="00D3538A" w:rsidP="00D3538A">
      <w:pPr>
        <w:jc w:val="both"/>
        <w:rPr>
          <w:sz w:val="22"/>
          <w:u w:val="single"/>
        </w:rPr>
      </w:pPr>
    </w:p>
    <w:p w:rsidR="00D3538A" w:rsidRPr="000E1FAB" w:rsidRDefault="00D3538A" w:rsidP="00D3538A">
      <w:pPr>
        <w:pStyle w:val="a4"/>
        <w:jc w:val="both"/>
        <w:rPr>
          <w:color w:val="000000"/>
          <w:sz w:val="22"/>
        </w:rPr>
      </w:pPr>
      <w:r w:rsidRPr="000E1FAB">
        <w:rPr>
          <w:color w:val="000000"/>
          <w:sz w:val="22"/>
        </w:rPr>
        <w:t xml:space="preserve">       В 10 классе определен химико-биологический профиль.  На профильном уровне изучаются математика, биология, химия.  В рамках ФГОС СОО введен элективный курс  «Индивидуальный проект».  Индивидуальные проекты выполняются обучающимися самостоятельно под руководством учителя (тьютора) по выбранной теме в рамках одного или нескольких предметов в любой избранной области. Индивидуальный проект выполняется обучающимися  в течение одного года или двух лет в рамках учебного времени, специально отведенного учебным планом. За счет регионального компонента вводится дополнительный час ОБЖ. Часы школьного компонента отведены на спецкурсы: </w:t>
      </w:r>
      <w:r w:rsidRPr="000E1FAB">
        <w:rPr>
          <w:noProof/>
          <w:sz w:val="22"/>
          <w:shd w:val="clear" w:color="auto" w:fill="FFFFFF"/>
        </w:rPr>
        <w:t xml:space="preserve">«Сложные вопросы химии», </w:t>
      </w:r>
      <w:r w:rsidRPr="000E1FAB">
        <w:rPr>
          <w:noProof/>
          <w:spacing w:val="3"/>
          <w:sz w:val="22"/>
          <w:shd w:val="clear" w:color="auto" w:fill="FFFFFF"/>
        </w:rPr>
        <w:t>«Клетки и ткани», «Практикум культуры речи».</w:t>
      </w:r>
    </w:p>
    <w:p w:rsidR="00D3538A" w:rsidRPr="000E1FAB" w:rsidRDefault="00D3538A" w:rsidP="00D3538A">
      <w:pPr>
        <w:pStyle w:val="a4"/>
        <w:jc w:val="center"/>
        <w:rPr>
          <w:b/>
          <w:sz w:val="22"/>
        </w:rPr>
      </w:pPr>
      <w:r w:rsidRPr="000E1FAB">
        <w:rPr>
          <w:b/>
          <w:sz w:val="22"/>
        </w:rPr>
        <w:t>Среднее (полное) общее образование</w:t>
      </w:r>
    </w:p>
    <w:p w:rsidR="00D3538A" w:rsidRPr="000E1FAB" w:rsidRDefault="00D3538A" w:rsidP="00D3538A">
      <w:pPr>
        <w:pStyle w:val="a4"/>
        <w:jc w:val="center"/>
        <w:rPr>
          <w:b/>
          <w:bCs/>
          <w:sz w:val="22"/>
        </w:rPr>
      </w:pPr>
      <w:r>
        <w:rPr>
          <w:b/>
          <w:bCs/>
          <w:sz w:val="22"/>
        </w:rPr>
        <w:t>Научно-естественный</w:t>
      </w:r>
      <w:r w:rsidRPr="000E1FAB">
        <w:rPr>
          <w:b/>
          <w:bCs/>
          <w:sz w:val="22"/>
        </w:rPr>
        <w:t xml:space="preserve"> профиль (</w:t>
      </w:r>
      <w:r w:rsidRPr="000E1FAB">
        <w:rPr>
          <w:b/>
          <w:bCs/>
          <w:sz w:val="22"/>
          <w:u w:val="single"/>
        </w:rPr>
        <w:t>10 класс</w:t>
      </w:r>
      <w:r w:rsidRPr="000E1FAB">
        <w:rPr>
          <w:b/>
          <w:bCs/>
          <w:sz w:val="22"/>
        </w:rPr>
        <w:t>)</w:t>
      </w:r>
    </w:p>
    <w:p w:rsidR="00D3538A" w:rsidRPr="000E1FAB" w:rsidRDefault="00D3538A" w:rsidP="00D3538A">
      <w:pPr>
        <w:jc w:val="center"/>
        <w:rPr>
          <w:sz w:val="22"/>
        </w:rPr>
      </w:pPr>
    </w:p>
    <w:tbl>
      <w:tblPr>
        <w:tblpPr w:leftFromText="180" w:rightFromText="180" w:vertAnchor="text" w:horzAnchor="margin" w:tblpXSpec="center" w:tblpY="-73"/>
        <w:tblW w:w="10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tblPr>
      <w:tblGrid>
        <w:gridCol w:w="5819"/>
        <w:gridCol w:w="1536"/>
        <w:gridCol w:w="1537"/>
        <w:gridCol w:w="1457"/>
      </w:tblGrid>
      <w:tr w:rsidR="00D3538A" w:rsidRPr="000E1FAB" w:rsidTr="00D3538A">
        <w:trPr>
          <w:trHeight w:val="497"/>
        </w:trPr>
        <w:tc>
          <w:tcPr>
            <w:tcW w:w="5819" w:type="dxa"/>
            <w:shd w:val="clear" w:color="auto" w:fill="FFFFFF"/>
            <w:vAlign w:val="center"/>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lastRenderedPageBreak/>
              <w:t>Учебные предметы</w:t>
            </w:r>
          </w:p>
        </w:tc>
        <w:tc>
          <w:tcPr>
            <w:tcW w:w="3073" w:type="dxa"/>
            <w:gridSpan w:val="2"/>
            <w:shd w:val="clear" w:color="auto" w:fill="FFFFFF"/>
            <w:vAlign w:val="center"/>
          </w:tcPr>
          <w:p w:rsidR="00D3538A" w:rsidRPr="000E1FAB" w:rsidRDefault="00D3538A" w:rsidP="00D3538A">
            <w:pPr>
              <w:spacing w:line="197" w:lineRule="exact"/>
              <w:jc w:val="both"/>
              <w:rPr>
                <w:b/>
                <w:noProof/>
                <w:spacing w:val="2"/>
                <w:shd w:val="clear" w:color="auto" w:fill="FFFFFF"/>
              </w:rPr>
            </w:pPr>
            <w:r w:rsidRPr="000E1FAB">
              <w:rPr>
                <w:b/>
                <w:noProof/>
                <w:spacing w:val="2"/>
                <w:sz w:val="22"/>
                <w:shd w:val="clear" w:color="auto" w:fill="FFFFFF"/>
              </w:rPr>
              <w:t>Количество ча</w:t>
            </w:r>
            <w:r w:rsidRPr="000E1FAB">
              <w:rPr>
                <w:b/>
                <w:noProof/>
                <w:spacing w:val="2"/>
                <w:sz w:val="22"/>
                <w:shd w:val="clear" w:color="auto" w:fill="FFFFFF"/>
              </w:rPr>
              <w:softHyphen/>
              <w:t>сов</w:t>
            </w:r>
            <w:r>
              <w:rPr>
                <w:b/>
                <w:noProof/>
                <w:spacing w:val="2"/>
                <w:sz w:val="22"/>
                <w:shd w:val="clear" w:color="auto" w:fill="FFFFFF"/>
              </w:rPr>
              <w:t xml:space="preserve"> </w:t>
            </w:r>
            <w:r w:rsidRPr="000E1FAB">
              <w:rPr>
                <w:b/>
                <w:noProof/>
                <w:spacing w:val="2"/>
                <w:sz w:val="22"/>
                <w:shd w:val="clear" w:color="auto" w:fill="FFFFFF"/>
              </w:rPr>
              <w:t>в неделю</w:t>
            </w:r>
          </w:p>
        </w:tc>
        <w:tc>
          <w:tcPr>
            <w:tcW w:w="1457" w:type="dxa"/>
            <w:shd w:val="clear" w:color="auto" w:fill="FFFFFF"/>
            <w:vAlign w:val="center"/>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Всего</w:t>
            </w:r>
          </w:p>
        </w:tc>
      </w:tr>
      <w:tr w:rsidR="00D3538A" w:rsidRPr="000E1FAB" w:rsidTr="00D3538A">
        <w:trPr>
          <w:trHeight w:val="249"/>
        </w:trPr>
        <w:tc>
          <w:tcPr>
            <w:tcW w:w="5819" w:type="dxa"/>
            <w:shd w:val="clear" w:color="auto" w:fill="FFFFFF"/>
          </w:tcPr>
          <w:p w:rsidR="00D3538A" w:rsidRPr="000E1FAB" w:rsidRDefault="00D3538A" w:rsidP="00D3538A">
            <w:pPr>
              <w:jc w:val="both"/>
            </w:pPr>
          </w:p>
        </w:tc>
        <w:tc>
          <w:tcPr>
            <w:tcW w:w="1536" w:type="dxa"/>
            <w:shd w:val="clear" w:color="auto" w:fill="FFFFFF"/>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X</w:t>
            </w:r>
          </w:p>
        </w:tc>
        <w:tc>
          <w:tcPr>
            <w:tcW w:w="153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XI</w:t>
            </w:r>
          </w:p>
        </w:tc>
        <w:tc>
          <w:tcPr>
            <w:tcW w:w="1457" w:type="dxa"/>
            <w:shd w:val="clear" w:color="auto" w:fill="FFFFFF"/>
          </w:tcPr>
          <w:p w:rsidR="00D3538A" w:rsidRPr="000E1FAB" w:rsidRDefault="00D3538A" w:rsidP="00D3538A">
            <w:pPr>
              <w:jc w:val="both"/>
            </w:pPr>
          </w:p>
        </w:tc>
      </w:tr>
      <w:tr w:rsidR="00D3538A" w:rsidRPr="000E1FAB" w:rsidTr="00D3538A">
        <w:trPr>
          <w:trHeight w:val="249"/>
        </w:trPr>
        <w:tc>
          <w:tcPr>
            <w:tcW w:w="10349" w:type="dxa"/>
            <w:gridSpan w:val="4"/>
            <w:shd w:val="clear" w:color="auto" w:fill="FFFFFF"/>
          </w:tcPr>
          <w:p w:rsidR="00D3538A" w:rsidRPr="000E1FAB" w:rsidRDefault="00D3538A" w:rsidP="00D3538A">
            <w:pPr>
              <w:jc w:val="both"/>
              <w:rPr>
                <w:b/>
                <w:bCs/>
              </w:rPr>
            </w:pPr>
            <w:r w:rsidRPr="000E1FAB">
              <w:rPr>
                <w:b/>
                <w:bCs/>
                <w:sz w:val="22"/>
                <w:lang w:val="en-US"/>
              </w:rPr>
              <w:t xml:space="preserve">I. </w:t>
            </w:r>
            <w:r w:rsidRPr="000E1FAB">
              <w:rPr>
                <w:b/>
                <w:bCs/>
                <w:sz w:val="22"/>
              </w:rPr>
              <w:t>Базовые учебные предметы</w:t>
            </w:r>
          </w:p>
        </w:tc>
      </w:tr>
      <w:tr w:rsidR="00D3538A" w:rsidRPr="000E1FAB" w:rsidTr="00D3538A">
        <w:trPr>
          <w:trHeight w:val="249"/>
        </w:trPr>
        <w:tc>
          <w:tcPr>
            <w:tcW w:w="5819"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Русский язык</w:t>
            </w:r>
          </w:p>
        </w:tc>
        <w:tc>
          <w:tcPr>
            <w:tcW w:w="1536" w:type="dxa"/>
            <w:shd w:val="clear" w:color="auto" w:fill="FFFFFF"/>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1</w:t>
            </w:r>
          </w:p>
        </w:tc>
        <w:tc>
          <w:tcPr>
            <w:tcW w:w="153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1</w:t>
            </w:r>
          </w:p>
        </w:tc>
        <w:tc>
          <w:tcPr>
            <w:tcW w:w="145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2</w:t>
            </w:r>
          </w:p>
        </w:tc>
      </w:tr>
      <w:tr w:rsidR="00D3538A" w:rsidRPr="000E1FAB" w:rsidTr="00D3538A">
        <w:trPr>
          <w:trHeight w:val="316"/>
        </w:trPr>
        <w:tc>
          <w:tcPr>
            <w:tcW w:w="5819"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Литература</w:t>
            </w:r>
          </w:p>
        </w:tc>
        <w:tc>
          <w:tcPr>
            <w:tcW w:w="1536" w:type="dxa"/>
            <w:shd w:val="clear" w:color="auto" w:fill="FFFFFF"/>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3</w:t>
            </w:r>
          </w:p>
        </w:tc>
        <w:tc>
          <w:tcPr>
            <w:tcW w:w="153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3</w:t>
            </w:r>
          </w:p>
        </w:tc>
        <w:tc>
          <w:tcPr>
            <w:tcW w:w="145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6</w:t>
            </w:r>
          </w:p>
        </w:tc>
      </w:tr>
      <w:tr w:rsidR="00D3538A" w:rsidRPr="000E1FAB" w:rsidTr="00D3538A">
        <w:trPr>
          <w:trHeight w:val="239"/>
        </w:trPr>
        <w:tc>
          <w:tcPr>
            <w:tcW w:w="5819"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Иностранный язык</w:t>
            </w:r>
          </w:p>
        </w:tc>
        <w:tc>
          <w:tcPr>
            <w:tcW w:w="1536" w:type="dxa"/>
            <w:shd w:val="clear" w:color="auto" w:fill="FFFFFF"/>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3</w:t>
            </w:r>
          </w:p>
        </w:tc>
        <w:tc>
          <w:tcPr>
            <w:tcW w:w="153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3</w:t>
            </w:r>
          </w:p>
        </w:tc>
        <w:tc>
          <w:tcPr>
            <w:tcW w:w="145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6</w:t>
            </w:r>
          </w:p>
        </w:tc>
      </w:tr>
      <w:tr w:rsidR="00D3538A" w:rsidRPr="000E1FAB" w:rsidTr="00D3538A">
        <w:trPr>
          <w:trHeight w:val="239"/>
        </w:trPr>
        <w:tc>
          <w:tcPr>
            <w:tcW w:w="5819"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Информатика и ИКТ</w:t>
            </w:r>
          </w:p>
        </w:tc>
        <w:tc>
          <w:tcPr>
            <w:tcW w:w="1536" w:type="dxa"/>
            <w:shd w:val="clear" w:color="auto" w:fill="FFFFFF"/>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1</w:t>
            </w:r>
          </w:p>
        </w:tc>
        <w:tc>
          <w:tcPr>
            <w:tcW w:w="153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1</w:t>
            </w:r>
          </w:p>
        </w:tc>
        <w:tc>
          <w:tcPr>
            <w:tcW w:w="145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2</w:t>
            </w:r>
          </w:p>
        </w:tc>
      </w:tr>
      <w:tr w:rsidR="00D3538A" w:rsidRPr="000E1FAB" w:rsidTr="00D3538A">
        <w:trPr>
          <w:trHeight w:val="234"/>
        </w:trPr>
        <w:tc>
          <w:tcPr>
            <w:tcW w:w="5819"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 xml:space="preserve">История </w:t>
            </w:r>
          </w:p>
        </w:tc>
        <w:tc>
          <w:tcPr>
            <w:tcW w:w="1536" w:type="dxa"/>
            <w:shd w:val="clear" w:color="auto" w:fill="FFFFFF"/>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2</w:t>
            </w:r>
          </w:p>
        </w:tc>
        <w:tc>
          <w:tcPr>
            <w:tcW w:w="153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2</w:t>
            </w:r>
          </w:p>
        </w:tc>
        <w:tc>
          <w:tcPr>
            <w:tcW w:w="145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4</w:t>
            </w:r>
          </w:p>
        </w:tc>
      </w:tr>
      <w:tr w:rsidR="00D3538A" w:rsidRPr="000E1FAB" w:rsidTr="00D3538A">
        <w:trPr>
          <w:trHeight w:val="239"/>
        </w:trPr>
        <w:tc>
          <w:tcPr>
            <w:tcW w:w="5819" w:type="dxa"/>
            <w:shd w:val="clear" w:color="auto" w:fill="FFFFFF"/>
          </w:tcPr>
          <w:p w:rsidR="00D3538A" w:rsidRPr="000E1FAB" w:rsidRDefault="00D3538A" w:rsidP="00D3538A">
            <w:pPr>
              <w:jc w:val="both"/>
              <w:rPr>
                <w:noProof/>
                <w:spacing w:val="3"/>
                <w:shd w:val="clear" w:color="auto" w:fill="FFFFFF"/>
              </w:rPr>
            </w:pPr>
            <w:r w:rsidRPr="000E1FAB">
              <w:rPr>
                <w:noProof/>
                <w:spacing w:val="2"/>
                <w:sz w:val="22"/>
                <w:shd w:val="clear" w:color="auto" w:fill="FFFFFF"/>
              </w:rPr>
              <w:t>Обществознание</w:t>
            </w:r>
          </w:p>
        </w:tc>
        <w:tc>
          <w:tcPr>
            <w:tcW w:w="1536" w:type="dxa"/>
            <w:shd w:val="clear" w:color="auto" w:fill="FFFFFF"/>
          </w:tcPr>
          <w:p w:rsidR="00D3538A" w:rsidRPr="000E1FAB" w:rsidRDefault="00D3538A" w:rsidP="00D3538A">
            <w:pPr>
              <w:jc w:val="both"/>
              <w:rPr>
                <w:b/>
                <w:noProof/>
                <w:spacing w:val="3"/>
                <w:shd w:val="clear" w:color="auto" w:fill="FFFFFF"/>
              </w:rPr>
            </w:pPr>
            <w:r w:rsidRPr="000E1FAB">
              <w:rPr>
                <w:b/>
                <w:noProof/>
                <w:spacing w:val="3"/>
                <w:sz w:val="22"/>
                <w:shd w:val="clear" w:color="auto" w:fill="FFFFFF"/>
              </w:rPr>
              <w:t>2</w:t>
            </w:r>
          </w:p>
        </w:tc>
        <w:tc>
          <w:tcPr>
            <w:tcW w:w="1537"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2</w:t>
            </w:r>
          </w:p>
        </w:tc>
        <w:tc>
          <w:tcPr>
            <w:tcW w:w="1457"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4</w:t>
            </w:r>
          </w:p>
        </w:tc>
      </w:tr>
      <w:tr w:rsidR="00D3538A" w:rsidRPr="000E1FAB" w:rsidTr="00D3538A">
        <w:trPr>
          <w:trHeight w:val="239"/>
        </w:trPr>
        <w:tc>
          <w:tcPr>
            <w:tcW w:w="5819" w:type="dxa"/>
            <w:shd w:val="clear" w:color="auto" w:fill="FFFFFF"/>
          </w:tcPr>
          <w:p w:rsidR="00D3538A" w:rsidRPr="000E1FAB" w:rsidRDefault="00D3538A" w:rsidP="00D3538A">
            <w:pPr>
              <w:jc w:val="both"/>
              <w:rPr>
                <w:noProof/>
                <w:spacing w:val="3"/>
                <w:shd w:val="clear" w:color="auto" w:fill="FFFFFF"/>
              </w:rPr>
            </w:pPr>
            <w:r w:rsidRPr="000E1FAB">
              <w:rPr>
                <w:noProof/>
                <w:spacing w:val="2"/>
                <w:sz w:val="22"/>
                <w:shd w:val="clear" w:color="auto" w:fill="FFFFFF"/>
              </w:rPr>
              <w:t>География</w:t>
            </w:r>
            <w:r w:rsidRPr="000E1FAB">
              <w:rPr>
                <w:noProof/>
                <w:spacing w:val="3"/>
                <w:sz w:val="22"/>
                <w:shd w:val="clear" w:color="auto" w:fill="FFFFFF"/>
              </w:rPr>
              <w:t xml:space="preserve"> </w:t>
            </w:r>
          </w:p>
        </w:tc>
        <w:tc>
          <w:tcPr>
            <w:tcW w:w="1536" w:type="dxa"/>
            <w:shd w:val="clear" w:color="auto" w:fill="FFFFFF"/>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1</w:t>
            </w:r>
          </w:p>
        </w:tc>
        <w:tc>
          <w:tcPr>
            <w:tcW w:w="153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1</w:t>
            </w:r>
          </w:p>
        </w:tc>
        <w:tc>
          <w:tcPr>
            <w:tcW w:w="145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2</w:t>
            </w:r>
          </w:p>
        </w:tc>
      </w:tr>
      <w:tr w:rsidR="00D3538A" w:rsidRPr="000E1FAB" w:rsidTr="00D3538A">
        <w:trPr>
          <w:trHeight w:val="239"/>
        </w:trPr>
        <w:tc>
          <w:tcPr>
            <w:tcW w:w="5819"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Физика</w:t>
            </w:r>
          </w:p>
        </w:tc>
        <w:tc>
          <w:tcPr>
            <w:tcW w:w="1536" w:type="dxa"/>
            <w:shd w:val="clear" w:color="auto" w:fill="FFFFFF"/>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2</w:t>
            </w:r>
          </w:p>
        </w:tc>
        <w:tc>
          <w:tcPr>
            <w:tcW w:w="153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2</w:t>
            </w:r>
          </w:p>
        </w:tc>
        <w:tc>
          <w:tcPr>
            <w:tcW w:w="145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4</w:t>
            </w:r>
          </w:p>
        </w:tc>
      </w:tr>
      <w:tr w:rsidR="00D3538A" w:rsidRPr="000E1FAB" w:rsidTr="00D3538A">
        <w:trPr>
          <w:trHeight w:val="239"/>
        </w:trPr>
        <w:tc>
          <w:tcPr>
            <w:tcW w:w="5819"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Физическая культура</w:t>
            </w:r>
          </w:p>
        </w:tc>
        <w:tc>
          <w:tcPr>
            <w:tcW w:w="1536" w:type="dxa"/>
            <w:shd w:val="clear" w:color="auto" w:fill="FFFFFF"/>
          </w:tcPr>
          <w:p w:rsidR="00D3538A" w:rsidRPr="000E1FAB" w:rsidRDefault="00D3538A" w:rsidP="00D3538A">
            <w:pPr>
              <w:jc w:val="both"/>
              <w:rPr>
                <w:b/>
                <w:noProof/>
                <w:spacing w:val="2"/>
                <w:highlight w:val="red"/>
                <w:shd w:val="clear" w:color="auto" w:fill="FFFFFF"/>
              </w:rPr>
            </w:pPr>
            <w:r w:rsidRPr="000E1FAB">
              <w:rPr>
                <w:b/>
                <w:noProof/>
                <w:spacing w:val="2"/>
                <w:sz w:val="22"/>
                <w:shd w:val="clear" w:color="auto" w:fill="FFFFFF"/>
              </w:rPr>
              <w:t>3</w:t>
            </w:r>
          </w:p>
        </w:tc>
        <w:tc>
          <w:tcPr>
            <w:tcW w:w="1537" w:type="dxa"/>
            <w:shd w:val="clear" w:color="auto" w:fill="FFFFFF"/>
          </w:tcPr>
          <w:p w:rsidR="00D3538A" w:rsidRPr="000E1FAB" w:rsidRDefault="00D3538A" w:rsidP="00D3538A">
            <w:pPr>
              <w:jc w:val="both"/>
              <w:rPr>
                <w:noProof/>
                <w:spacing w:val="2"/>
                <w:highlight w:val="red"/>
                <w:shd w:val="clear" w:color="auto" w:fill="FFFFFF"/>
              </w:rPr>
            </w:pPr>
            <w:r w:rsidRPr="000E1FAB">
              <w:rPr>
                <w:noProof/>
                <w:spacing w:val="2"/>
                <w:sz w:val="22"/>
                <w:shd w:val="clear" w:color="auto" w:fill="FFFFFF"/>
              </w:rPr>
              <w:t>3</w:t>
            </w:r>
          </w:p>
        </w:tc>
        <w:tc>
          <w:tcPr>
            <w:tcW w:w="145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6</w:t>
            </w:r>
          </w:p>
        </w:tc>
      </w:tr>
      <w:tr w:rsidR="00D3538A" w:rsidRPr="000E1FAB" w:rsidTr="00D3538A">
        <w:trPr>
          <w:trHeight w:val="239"/>
        </w:trPr>
        <w:tc>
          <w:tcPr>
            <w:tcW w:w="5819"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ОБЖ</w:t>
            </w:r>
          </w:p>
        </w:tc>
        <w:tc>
          <w:tcPr>
            <w:tcW w:w="1536" w:type="dxa"/>
            <w:shd w:val="clear" w:color="auto" w:fill="FFFFFF"/>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1</w:t>
            </w:r>
          </w:p>
        </w:tc>
        <w:tc>
          <w:tcPr>
            <w:tcW w:w="153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1</w:t>
            </w:r>
          </w:p>
        </w:tc>
        <w:tc>
          <w:tcPr>
            <w:tcW w:w="145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2</w:t>
            </w:r>
          </w:p>
        </w:tc>
      </w:tr>
      <w:tr w:rsidR="00D3538A" w:rsidRPr="000E1FAB" w:rsidTr="00D3538A">
        <w:trPr>
          <w:trHeight w:val="239"/>
        </w:trPr>
        <w:tc>
          <w:tcPr>
            <w:tcW w:w="5819" w:type="dxa"/>
            <w:shd w:val="clear" w:color="auto" w:fill="FFFFFF"/>
          </w:tcPr>
          <w:p w:rsidR="00D3538A" w:rsidRPr="000E1FAB" w:rsidRDefault="00D3538A" w:rsidP="00D3538A">
            <w:pPr>
              <w:jc w:val="both"/>
              <w:rPr>
                <w:noProof/>
                <w:spacing w:val="2"/>
                <w:shd w:val="clear" w:color="auto" w:fill="FFFFFF"/>
              </w:rPr>
            </w:pPr>
            <w:r w:rsidRPr="000E1FAB">
              <w:rPr>
                <w:noProof/>
                <w:spacing w:val="3"/>
                <w:sz w:val="22"/>
                <w:shd w:val="clear" w:color="auto" w:fill="FFFFFF"/>
              </w:rPr>
              <w:t>Астрономия</w:t>
            </w:r>
          </w:p>
        </w:tc>
        <w:tc>
          <w:tcPr>
            <w:tcW w:w="1536" w:type="dxa"/>
            <w:shd w:val="clear" w:color="auto" w:fill="FFFFFF"/>
          </w:tcPr>
          <w:p w:rsidR="00D3538A" w:rsidRPr="000E1FAB" w:rsidRDefault="00D3538A" w:rsidP="00D3538A">
            <w:pPr>
              <w:jc w:val="both"/>
              <w:rPr>
                <w:b/>
                <w:noProof/>
                <w:spacing w:val="2"/>
                <w:shd w:val="clear" w:color="auto" w:fill="FFFFFF"/>
              </w:rPr>
            </w:pPr>
          </w:p>
        </w:tc>
        <w:tc>
          <w:tcPr>
            <w:tcW w:w="1537" w:type="dxa"/>
            <w:shd w:val="clear" w:color="auto" w:fill="FFFFFF"/>
          </w:tcPr>
          <w:p w:rsidR="00D3538A" w:rsidRPr="000E1FAB" w:rsidRDefault="00D3538A" w:rsidP="00D3538A">
            <w:pPr>
              <w:jc w:val="both"/>
              <w:rPr>
                <w:noProof/>
                <w:spacing w:val="2"/>
                <w:shd w:val="clear" w:color="auto" w:fill="FFFFFF"/>
              </w:rPr>
            </w:pPr>
            <w:r>
              <w:rPr>
                <w:noProof/>
                <w:spacing w:val="2"/>
                <w:sz w:val="22"/>
                <w:shd w:val="clear" w:color="auto" w:fill="FFFFFF"/>
              </w:rPr>
              <w:t>1</w:t>
            </w:r>
          </w:p>
        </w:tc>
        <w:tc>
          <w:tcPr>
            <w:tcW w:w="1457" w:type="dxa"/>
            <w:shd w:val="clear" w:color="auto" w:fill="FFFFFF"/>
          </w:tcPr>
          <w:p w:rsidR="00D3538A" w:rsidRPr="000E1FAB" w:rsidRDefault="00D3538A" w:rsidP="00D3538A">
            <w:pPr>
              <w:jc w:val="both"/>
              <w:rPr>
                <w:noProof/>
                <w:spacing w:val="2"/>
                <w:shd w:val="clear" w:color="auto" w:fill="FFFFFF"/>
              </w:rPr>
            </w:pPr>
            <w:r>
              <w:rPr>
                <w:noProof/>
                <w:spacing w:val="2"/>
                <w:sz w:val="22"/>
                <w:shd w:val="clear" w:color="auto" w:fill="FFFFFF"/>
              </w:rPr>
              <w:t>1</w:t>
            </w:r>
          </w:p>
        </w:tc>
      </w:tr>
      <w:tr w:rsidR="00D3538A" w:rsidRPr="000E1FAB" w:rsidTr="00D3538A">
        <w:trPr>
          <w:trHeight w:val="244"/>
        </w:trPr>
        <w:tc>
          <w:tcPr>
            <w:tcW w:w="10349" w:type="dxa"/>
            <w:gridSpan w:val="4"/>
            <w:shd w:val="clear" w:color="auto" w:fill="FFFFFF"/>
          </w:tcPr>
          <w:p w:rsidR="00D3538A" w:rsidRPr="000E1FAB" w:rsidRDefault="00D3538A" w:rsidP="00D3538A">
            <w:pPr>
              <w:jc w:val="both"/>
              <w:rPr>
                <w:b/>
                <w:bCs/>
                <w:noProof/>
                <w:spacing w:val="3"/>
                <w:shd w:val="clear" w:color="auto" w:fill="FFFFFF"/>
              </w:rPr>
            </w:pPr>
            <w:r w:rsidRPr="000E1FAB">
              <w:rPr>
                <w:b/>
                <w:bCs/>
                <w:sz w:val="22"/>
                <w:lang w:val="en-US"/>
              </w:rPr>
              <w:t>II</w:t>
            </w:r>
            <w:r w:rsidRPr="000E1FAB">
              <w:rPr>
                <w:b/>
                <w:bCs/>
                <w:sz w:val="22"/>
              </w:rPr>
              <w:t xml:space="preserve">. </w:t>
            </w:r>
            <w:r w:rsidRPr="000E1FAB">
              <w:rPr>
                <w:b/>
                <w:bCs/>
                <w:noProof/>
                <w:spacing w:val="3"/>
                <w:sz w:val="22"/>
                <w:shd w:val="clear" w:color="auto" w:fill="FFFFFF"/>
              </w:rPr>
              <w:t>Профильные учебные предметы</w:t>
            </w:r>
          </w:p>
        </w:tc>
      </w:tr>
      <w:tr w:rsidR="00D3538A" w:rsidRPr="000E1FAB" w:rsidTr="00D3538A">
        <w:trPr>
          <w:trHeight w:val="244"/>
        </w:trPr>
        <w:tc>
          <w:tcPr>
            <w:tcW w:w="5819"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 xml:space="preserve"> Алгебра и начала анализа</w:t>
            </w:r>
          </w:p>
        </w:tc>
        <w:tc>
          <w:tcPr>
            <w:tcW w:w="1536" w:type="dxa"/>
            <w:shd w:val="clear" w:color="auto" w:fill="FFFFFF"/>
          </w:tcPr>
          <w:p w:rsidR="00D3538A" w:rsidRPr="000E1FAB" w:rsidRDefault="00D3538A" w:rsidP="00D3538A">
            <w:pPr>
              <w:jc w:val="both"/>
              <w:rPr>
                <w:b/>
                <w:noProof/>
                <w:spacing w:val="3"/>
                <w:shd w:val="clear" w:color="auto" w:fill="FFFFFF"/>
              </w:rPr>
            </w:pPr>
            <w:r w:rsidRPr="000E1FAB">
              <w:rPr>
                <w:b/>
                <w:noProof/>
                <w:spacing w:val="3"/>
                <w:sz w:val="22"/>
                <w:shd w:val="clear" w:color="auto" w:fill="FFFFFF"/>
              </w:rPr>
              <w:t>4</w:t>
            </w:r>
          </w:p>
        </w:tc>
        <w:tc>
          <w:tcPr>
            <w:tcW w:w="1537"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4</w:t>
            </w:r>
          </w:p>
        </w:tc>
        <w:tc>
          <w:tcPr>
            <w:tcW w:w="1457"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8</w:t>
            </w:r>
          </w:p>
        </w:tc>
      </w:tr>
      <w:tr w:rsidR="00D3538A" w:rsidRPr="000E1FAB" w:rsidTr="00D3538A">
        <w:trPr>
          <w:trHeight w:val="244"/>
        </w:trPr>
        <w:tc>
          <w:tcPr>
            <w:tcW w:w="5819"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Геометрия</w:t>
            </w:r>
          </w:p>
        </w:tc>
        <w:tc>
          <w:tcPr>
            <w:tcW w:w="1536" w:type="dxa"/>
            <w:shd w:val="clear" w:color="auto" w:fill="FFFFFF"/>
          </w:tcPr>
          <w:p w:rsidR="00D3538A" w:rsidRPr="000E1FAB" w:rsidRDefault="00D3538A" w:rsidP="00D3538A">
            <w:pPr>
              <w:jc w:val="both"/>
              <w:rPr>
                <w:b/>
                <w:noProof/>
                <w:spacing w:val="3"/>
                <w:shd w:val="clear" w:color="auto" w:fill="FFFFFF"/>
              </w:rPr>
            </w:pPr>
            <w:r w:rsidRPr="000E1FAB">
              <w:rPr>
                <w:b/>
                <w:noProof/>
                <w:spacing w:val="3"/>
                <w:sz w:val="22"/>
                <w:shd w:val="clear" w:color="auto" w:fill="FFFFFF"/>
              </w:rPr>
              <w:t>2</w:t>
            </w:r>
          </w:p>
        </w:tc>
        <w:tc>
          <w:tcPr>
            <w:tcW w:w="1537"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2</w:t>
            </w:r>
          </w:p>
        </w:tc>
        <w:tc>
          <w:tcPr>
            <w:tcW w:w="1457"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4</w:t>
            </w:r>
          </w:p>
        </w:tc>
      </w:tr>
      <w:tr w:rsidR="00D3538A" w:rsidRPr="000E1FAB" w:rsidTr="00D3538A">
        <w:trPr>
          <w:trHeight w:val="244"/>
        </w:trPr>
        <w:tc>
          <w:tcPr>
            <w:tcW w:w="5819" w:type="dxa"/>
            <w:shd w:val="clear" w:color="auto" w:fill="FFFFFF"/>
          </w:tcPr>
          <w:p w:rsidR="00D3538A" w:rsidRPr="000E1FAB" w:rsidRDefault="00D3538A" w:rsidP="00D3538A">
            <w:pPr>
              <w:jc w:val="both"/>
              <w:rPr>
                <w:noProof/>
                <w:spacing w:val="3"/>
                <w:shd w:val="clear" w:color="auto" w:fill="FFFFFF"/>
                <w:vertAlign w:val="superscript"/>
              </w:rPr>
            </w:pPr>
            <w:r w:rsidRPr="000E1FAB">
              <w:rPr>
                <w:noProof/>
                <w:spacing w:val="2"/>
                <w:sz w:val="22"/>
                <w:shd w:val="clear" w:color="auto" w:fill="FFFFFF"/>
              </w:rPr>
              <w:t>Биология</w:t>
            </w:r>
          </w:p>
        </w:tc>
        <w:tc>
          <w:tcPr>
            <w:tcW w:w="1536" w:type="dxa"/>
            <w:shd w:val="clear" w:color="auto" w:fill="FFFFFF"/>
          </w:tcPr>
          <w:p w:rsidR="00D3538A" w:rsidRPr="000E1FAB" w:rsidRDefault="00D3538A" w:rsidP="00D3538A">
            <w:pPr>
              <w:jc w:val="both"/>
              <w:rPr>
                <w:b/>
                <w:noProof/>
                <w:spacing w:val="3"/>
                <w:shd w:val="clear" w:color="auto" w:fill="FFFFFF"/>
              </w:rPr>
            </w:pPr>
            <w:r w:rsidRPr="000E1FAB">
              <w:rPr>
                <w:b/>
                <w:noProof/>
                <w:spacing w:val="3"/>
                <w:sz w:val="22"/>
                <w:shd w:val="clear" w:color="auto" w:fill="FFFFFF"/>
              </w:rPr>
              <w:t>3</w:t>
            </w:r>
          </w:p>
        </w:tc>
        <w:tc>
          <w:tcPr>
            <w:tcW w:w="1537"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3</w:t>
            </w:r>
          </w:p>
        </w:tc>
        <w:tc>
          <w:tcPr>
            <w:tcW w:w="1457"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6</w:t>
            </w:r>
          </w:p>
        </w:tc>
      </w:tr>
      <w:tr w:rsidR="00D3538A" w:rsidRPr="000E1FAB" w:rsidTr="00D3538A">
        <w:trPr>
          <w:trHeight w:val="244"/>
        </w:trPr>
        <w:tc>
          <w:tcPr>
            <w:tcW w:w="5819"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Химия</w:t>
            </w:r>
          </w:p>
        </w:tc>
        <w:tc>
          <w:tcPr>
            <w:tcW w:w="1536" w:type="dxa"/>
            <w:shd w:val="clear" w:color="auto" w:fill="FFFFFF"/>
          </w:tcPr>
          <w:p w:rsidR="00D3538A" w:rsidRPr="000E1FAB" w:rsidRDefault="00D3538A" w:rsidP="00D3538A">
            <w:pPr>
              <w:jc w:val="both"/>
              <w:rPr>
                <w:b/>
                <w:noProof/>
                <w:spacing w:val="3"/>
                <w:shd w:val="clear" w:color="auto" w:fill="FFFFFF"/>
              </w:rPr>
            </w:pPr>
            <w:r w:rsidRPr="000E1FAB">
              <w:rPr>
                <w:b/>
                <w:noProof/>
                <w:spacing w:val="3"/>
                <w:sz w:val="22"/>
                <w:shd w:val="clear" w:color="auto" w:fill="FFFFFF"/>
              </w:rPr>
              <w:t>3</w:t>
            </w:r>
          </w:p>
        </w:tc>
        <w:tc>
          <w:tcPr>
            <w:tcW w:w="1537"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3</w:t>
            </w:r>
          </w:p>
        </w:tc>
        <w:tc>
          <w:tcPr>
            <w:tcW w:w="1457"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6</w:t>
            </w:r>
          </w:p>
        </w:tc>
      </w:tr>
      <w:tr w:rsidR="00D3538A" w:rsidRPr="000E1FAB" w:rsidTr="00D3538A">
        <w:trPr>
          <w:trHeight w:val="244"/>
        </w:trPr>
        <w:tc>
          <w:tcPr>
            <w:tcW w:w="5819" w:type="dxa"/>
            <w:shd w:val="clear" w:color="auto" w:fill="FFFFFF"/>
          </w:tcPr>
          <w:p w:rsidR="00D3538A" w:rsidRPr="000E1FAB" w:rsidRDefault="00D3538A" w:rsidP="00D3538A">
            <w:pPr>
              <w:jc w:val="both"/>
              <w:rPr>
                <w:b/>
                <w:bCs/>
                <w:noProof/>
                <w:spacing w:val="3"/>
                <w:shd w:val="clear" w:color="auto" w:fill="FFFFFF"/>
              </w:rPr>
            </w:pPr>
            <w:r w:rsidRPr="000E1FAB">
              <w:rPr>
                <w:b/>
                <w:bCs/>
                <w:noProof/>
                <w:spacing w:val="3"/>
                <w:sz w:val="22"/>
                <w:shd w:val="clear" w:color="auto" w:fill="FFFFFF"/>
              </w:rPr>
              <w:t>Итого</w:t>
            </w:r>
          </w:p>
        </w:tc>
        <w:tc>
          <w:tcPr>
            <w:tcW w:w="1536" w:type="dxa"/>
            <w:shd w:val="clear" w:color="auto" w:fill="FFFFFF"/>
          </w:tcPr>
          <w:p w:rsidR="00D3538A" w:rsidRPr="000E1FAB" w:rsidRDefault="00D3538A" w:rsidP="00D3538A">
            <w:pPr>
              <w:jc w:val="both"/>
              <w:rPr>
                <w:b/>
                <w:bCs/>
                <w:noProof/>
                <w:spacing w:val="3"/>
                <w:highlight w:val="yellow"/>
                <w:shd w:val="clear" w:color="auto" w:fill="FFFFFF"/>
              </w:rPr>
            </w:pPr>
            <w:r w:rsidRPr="000E1FAB">
              <w:rPr>
                <w:b/>
                <w:bCs/>
                <w:noProof/>
                <w:spacing w:val="3"/>
                <w:sz w:val="22"/>
                <w:shd w:val="clear" w:color="auto" w:fill="FFFFFF"/>
              </w:rPr>
              <w:t>31</w:t>
            </w:r>
          </w:p>
        </w:tc>
        <w:tc>
          <w:tcPr>
            <w:tcW w:w="1537" w:type="dxa"/>
            <w:shd w:val="clear" w:color="auto" w:fill="FFFFFF"/>
          </w:tcPr>
          <w:p w:rsidR="00D3538A" w:rsidRPr="000E1FAB" w:rsidRDefault="00D3538A" w:rsidP="00D3538A">
            <w:pPr>
              <w:jc w:val="both"/>
              <w:rPr>
                <w:bCs/>
                <w:noProof/>
                <w:spacing w:val="3"/>
                <w:highlight w:val="yellow"/>
                <w:shd w:val="clear" w:color="auto" w:fill="FFFFFF"/>
              </w:rPr>
            </w:pPr>
            <w:r w:rsidRPr="000E1FAB">
              <w:rPr>
                <w:bCs/>
                <w:noProof/>
                <w:spacing w:val="3"/>
                <w:sz w:val="22"/>
                <w:shd w:val="clear" w:color="auto" w:fill="FFFFFF"/>
              </w:rPr>
              <w:t>31</w:t>
            </w:r>
          </w:p>
        </w:tc>
        <w:tc>
          <w:tcPr>
            <w:tcW w:w="1457" w:type="dxa"/>
            <w:shd w:val="clear" w:color="auto" w:fill="FFFFFF"/>
          </w:tcPr>
          <w:p w:rsidR="00D3538A" w:rsidRPr="000E1FAB" w:rsidRDefault="00D3538A" w:rsidP="00D3538A">
            <w:pPr>
              <w:jc w:val="both"/>
              <w:rPr>
                <w:bCs/>
                <w:noProof/>
                <w:spacing w:val="3"/>
                <w:shd w:val="clear" w:color="auto" w:fill="FFFFFF"/>
              </w:rPr>
            </w:pPr>
            <w:r w:rsidRPr="000E1FAB">
              <w:rPr>
                <w:bCs/>
                <w:noProof/>
                <w:spacing w:val="3"/>
                <w:sz w:val="22"/>
                <w:shd w:val="clear" w:color="auto" w:fill="FFFFFF"/>
              </w:rPr>
              <w:t>62</w:t>
            </w:r>
          </w:p>
        </w:tc>
      </w:tr>
      <w:tr w:rsidR="00D3538A" w:rsidRPr="000E1FAB" w:rsidTr="00D3538A">
        <w:trPr>
          <w:trHeight w:val="244"/>
        </w:trPr>
        <w:tc>
          <w:tcPr>
            <w:tcW w:w="10349" w:type="dxa"/>
            <w:gridSpan w:val="4"/>
            <w:shd w:val="clear" w:color="auto" w:fill="FFFFFF"/>
          </w:tcPr>
          <w:p w:rsidR="00D3538A" w:rsidRPr="000E1FAB" w:rsidRDefault="00D3538A" w:rsidP="00D3538A">
            <w:pPr>
              <w:jc w:val="both"/>
              <w:rPr>
                <w:b/>
                <w:bCs/>
                <w:noProof/>
                <w:spacing w:val="3"/>
                <w:shd w:val="clear" w:color="auto" w:fill="FFFFFF"/>
              </w:rPr>
            </w:pPr>
            <w:r w:rsidRPr="000E1FAB">
              <w:rPr>
                <w:b/>
                <w:bCs/>
                <w:sz w:val="22"/>
                <w:lang w:val="en-US"/>
              </w:rPr>
              <w:t>III</w:t>
            </w:r>
            <w:r w:rsidRPr="000E1FAB">
              <w:rPr>
                <w:b/>
                <w:bCs/>
                <w:sz w:val="22"/>
              </w:rPr>
              <w:t xml:space="preserve">. </w:t>
            </w:r>
            <w:r w:rsidRPr="000E1FAB">
              <w:rPr>
                <w:b/>
                <w:bCs/>
                <w:noProof/>
                <w:spacing w:val="3"/>
                <w:sz w:val="22"/>
                <w:shd w:val="clear" w:color="auto" w:fill="FFFFFF"/>
              </w:rPr>
              <w:t>Региональный компонент</w:t>
            </w:r>
          </w:p>
        </w:tc>
      </w:tr>
      <w:tr w:rsidR="00D3538A" w:rsidRPr="000E1FAB" w:rsidTr="00D3538A">
        <w:trPr>
          <w:trHeight w:val="234"/>
        </w:trPr>
        <w:tc>
          <w:tcPr>
            <w:tcW w:w="5819"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ОБЖ</w:t>
            </w:r>
          </w:p>
        </w:tc>
        <w:tc>
          <w:tcPr>
            <w:tcW w:w="1536" w:type="dxa"/>
            <w:shd w:val="clear" w:color="auto" w:fill="FFFFFF"/>
          </w:tcPr>
          <w:p w:rsidR="00D3538A" w:rsidRPr="000E1FAB" w:rsidRDefault="00D3538A" w:rsidP="00D3538A">
            <w:pPr>
              <w:jc w:val="both"/>
              <w:rPr>
                <w:b/>
              </w:rPr>
            </w:pPr>
            <w:r w:rsidRPr="000E1FAB">
              <w:rPr>
                <w:b/>
                <w:sz w:val="22"/>
              </w:rPr>
              <w:t>1</w:t>
            </w:r>
          </w:p>
        </w:tc>
        <w:tc>
          <w:tcPr>
            <w:tcW w:w="1537" w:type="dxa"/>
            <w:shd w:val="clear" w:color="auto" w:fill="FFFFFF"/>
          </w:tcPr>
          <w:p w:rsidR="00D3538A" w:rsidRPr="000E1FAB" w:rsidRDefault="00D3538A" w:rsidP="00D3538A">
            <w:pPr>
              <w:jc w:val="both"/>
            </w:pPr>
            <w:r w:rsidRPr="000E1FAB">
              <w:rPr>
                <w:sz w:val="22"/>
              </w:rPr>
              <w:t>-</w:t>
            </w:r>
          </w:p>
        </w:tc>
        <w:tc>
          <w:tcPr>
            <w:tcW w:w="1457" w:type="dxa"/>
            <w:shd w:val="clear" w:color="auto" w:fill="FFFFFF"/>
          </w:tcPr>
          <w:p w:rsidR="00D3538A" w:rsidRPr="000E1FAB" w:rsidRDefault="00D3538A" w:rsidP="00D3538A">
            <w:pPr>
              <w:jc w:val="both"/>
            </w:pPr>
            <w:r w:rsidRPr="000E1FAB">
              <w:rPr>
                <w:sz w:val="22"/>
              </w:rPr>
              <w:t>1</w:t>
            </w:r>
          </w:p>
        </w:tc>
      </w:tr>
      <w:tr w:rsidR="00D3538A" w:rsidRPr="000E1FAB" w:rsidTr="00D3538A">
        <w:trPr>
          <w:trHeight w:val="234"/>
        </w:trPr>
        <w:tc>
          <w:tcPr>
            <w:tcW w:w="5819" w:type="dxa"/>
            <w:shd w:val="clear" w:color="auto" w:fill="FFFFFF"/>
          </w:tcPr>
          <w:p w:rsidR="00D3538A" w:rsidRPr="000E1FAB" w:rsidRDefault="00D3538A" w:rsidP="00D3538A">
            <w:pPr>
              <w:jc w:val="both"/>
              <w:rPr>
                <w:noProof/>
                <w:spacing w:val="3"/>
                <w:shd w:val="clear" w:color="auto" w:fill="FFFFFF"/>
              </w:rPr>
            </w:pPr>
            <w:r w:rsidRPr="000E1FAB">
              <w:rPr>
                <w:b/>
                <w:bCs/>
                <w:noProof/>
                <w:spacing w:val="3"/>
                <w:sz w:val="22"/>
                <w:shd w:val="clear" w:color="auto" w:fill="FFFFFF"/>
              </w:rPr>
              <w:t>Итого</w:t>
            </w:r>
          </w:p>
        </w:tc>
        <w:tc>
          <w:tcPr>
            <w:tcW w:w="1536" w:type="dxa"/>
            <w:shd w:val="clear" w:color="auto" w:fill="FFFFFF"/>
          </w:tcPr>
          <w:p w:rsidR="00D3538A" w:rsidRPr="000E1FAB" w:rsidRDefault="00D3538A" w:rsidP="00D3538A">
            <w:pPr>
              <w:jc w:val="both"/>
              <w:rPr>
                <w:b/>
              </w:rPr>
            </w:pPr>
            <w:r w:rsidRPr="000E1FAB">
              <w:rPr>
                <w:b/>
                <w:sz w:val="22"/>
              </w:rPr>
              <w:t>32</w:t>
            </w:r>
          </w:p>
        </w:tc>
        <w:tc>
          <w:tcPr>
            <w:tcW w:w="1537" w:type="dxa"/>
            <w:shd w:val="clear" w:color="auto" w:fill="FFFFFF"/>
          </w:tcPr>
          <w:p w:rsidR="00D3538A" w:rsidRPr="000E1FAB" w:rsidRDefault="00D3538A" w:rsidP="00D3538A">
            <w:pPr>
              <w:jc w:val="both"/>
            </w:pPr>
            <w:r w:rsidRPr="000E1FAB">
              <w:rPr>
                <w:sz w:val="22"/>
              </w:rPr>
              <w:t>31</w:t>
            </w:r>
          </w:p>
        </w:tc>
        <w:tc>
          <w:tcPr>
            <w:tcW w:w="1457" w:type="dxa"/>
            <w:shd w:val="clear" w:color="auto" w:fill="FFFFFF"/>
          </w:tcPr>
          <w:p w:rsidR="00D3538A" w:rsidRPr="000E1FAB" w:rsidRDefault="00D3538A" w:rsidP="00D3538A">
            <w:pPr>
              <w:jc w:val="both"/>
            </w:pPr>
            <w:r w:rsidRPr="000E1FAB">
              <w:rPr>
                <w:sz w:val="22"/>
              </w:rPr>
              <w:t>63</w:t>
            </w:r>
          </w:p>
        </w:tc>
      </w:tr>
      <w:tr w:rsidR="00D3538A" w:rsidRPr="000E1FAB" w:rsidTr="00D3538A">
        <w:trPr>
          <w:trHeight w:val="234"/>
        </w:trPr>
        <w:tc>
          <w:tcPr>
            <w:tcW w:w="10349" w:type="dxa"/>
            <w:gridSpan w:val="4"/>
            <w:shd w:val="clear" w:color="auto" w:fill="FFFFFF"/>
          </w:tcPr>
          <w:p w:rsidR="00D3538A" w:rsidRPr="000E1FAB" w:rsidRDefault="00D3538A" w:rsidP="00D3538A">
            <w:pPr>
              <w:jc w:val="both"/>
              <w:rPr>
                <w:b/>
                <w:bCs/>
              </w:rPr>
            </w:pPr>
            <w:r w:rsidRPr="000E1FAB">
              <w:rPr>
                <w:b/>
                <w:bCs/>
                <w:sz w:val="22"/>
                <w:lang w:val="en-US"/>
              </w:rPr>
              <w:t xml:space="preserve">IV. </w:t>
            </w:r>
            <w:r w:rsidRPr="000E1FAB">
              <w:rPr>
                <w:b/>
                <w:bCs/>
                <w:sz w:val="22"/>
              </w:rPr>
              <w:t>Компонент образовательного учреждения</w:t>
            </w:r>
          </w:p>
        </w:tc>
      </w:tr>
      <w:tr w:rsidR="00D3538A" w:rsidRPr="000E1FAB" w:rsidTr="00D3538A">
        <w:trPr>
          <w:trHeight w:val="430"/>
        </w:trPr>
        <w:tc>
          <w:tcPr>
            <w:tcW w:w="5819"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Элективные учебные предметы, учебные практики, проекты,Исследовательская деятельность</w:t>
            </w:r>
          </w:p>
        </w:tc>
        <w:tc>
          <w:tcPr>
            <w:tcW w:w="1536" w:type="dxa"/>
            <w:shd w:val="clear" w:color="auto" w:fill="FFFFFF"/>
          </w:tcPr>
          <w:p w:rsidR="00D3538A" w:rsidRPr="000E1FAB" w:rsidRDefault="00D3538A" w:rsidP="00D3538A">
            <w:pPr>
              <w:jc w:val="both"/>
              <w:rPr>
                <w:b/>
              </w:rPr>
            </w:pPr>
            <w:r w:rsidRPr="000E1FAB">
              <w:rPr>
                <w:b/>
                <w:sz w:val="22"/>
              </w:rPr>
              <w:t>5</w:t>
            </w:r>
          </w:p>
        </w:tc>
        <w:tc>
          <w:tcPr>
            <w:tcW w:w="1537" w:type="dxa"/>
            <w:shd w:val="clear" w:color="auto" w:fill="FFFFFF"/>
          </w:tcPr>
          <w:p w:rsidR="00D3538A" w:rsidRPr="000E1FAB" w:rsidRDefault="00D3538A" w:rsidP="00D3538A">
            <w:pPr>
              <w:jc w:val="both"/>
            </w:pPr>
            <w:r w:rsidRPr="000E1FAB">
              <w:rPr>
                <w:sz w:val="22"/>
              </w:rPr>
              <w:t>6</w:t>
            </w:r>
          </w:p>
        </w:tc>
        <w:tc>
          <w:tcPr>
            <w:tcW w:w="1457" w:type="dxa"/>
            <w:shd w:val="clear" w:color="auto" w:fill="FFFFFF"/>
          </w:tcPr>
          <w:p w:rsidR="00D3538A" w:rsidRPr="000E1FAB" w:rsidRDefault="00D3538A" w:rsidP="00D3538A">
            <w:pPr>
              <w:jc w:val="both"/>
            </w:pPr>
            <w:r w:rsidRPr="000E1FAB">
              <w:rPr>
                <w:sz w:val="22"/>
              </w:rPr>
              <w:t>11</w:t>
            </w:r>
          </w:p>
        </w:tc>
      </w:tr>
      <w:tr w:rsidR="00D3538A" w:rsidRPr="000E1FAB" w:rsidTr="00D3538A">
        <w:trPr>
          <w:trHeight w:val="265"/>
        </w:trPr>
        <w:tc>
          <w:tcPr>
            <w:tcW w:w="5819" w:type="dxa"/>
            <w:shd w:val="clear" w:color="auto" w:fill="FFFFFF"/>
          </w:tcPr>
          <w:p w:rsidR="00D3538A" w:rsidRPr="000E1FAB" w:rsidRDefault="00D3538A" w:rsidP="00D3538A">
            <w:pPr>
              <w:jc w:val="both"/>
              <w:rPr>
                <w:b/>
                <w:noProof/>
                <w:spacing w:val="3"/>
                <w:shd w:val="clear" w:color="auto" w:fill="FFFFFF"/>
              </w:rPr>
            </w:pPr>
            <w:r w:rsidRPr="000E1FAB">
              <w:rPr>
                <w:b/>
                <w:noProof/>
                <w:spacing w:val="3"/>
                <w:sz w:val="22"/>
                <w:shd w:val="clear" w:color="auto" w:fill="FFFFFF"/>
              </w:rPr>
              <w:t>МХК</w:t>
            </w:r>
          </w:p>
        </w:tc>
        <w:tc>
          <w:tcPr>
            <w:tcW w:w="1536" w:type="dxa"/>
            <w:shd w:val="clear" w:color="auto" w:fill="FFFFFF"/>
          </w:tcPr>
          <w:p w:rsidR="00D3538A" w:rsidRPr="000E1FAB" w:rsidRDefault="00D3538A" w:rsidP="00D3538A">
            <w:pPr>
              <w:jc w:val="both"/>
              <w:rPr>
                <w:b/>
              </w:rPr>
            </w:pPr>
            <w:r w:rsidRPr="000E1FAB">
              <w:rPr>
                <w:b/>
                <w:sz w:val="22"/>
              </w:rPr>
              <w:t>1</w:t>
            </w:r>
          </w:p>
        </w:tc>
        <w:tc>
          <w:tcPr>
            <w:tcW w:w="1537" w:type="dxa"/>
            <w:shd w:val="clear" w:color="auto" w:fill="FFFFFF"/>
          </w:tcPr>
          <w:p w:rsidR="00D3538A" w:rsidRPr="000E1FAB" w:rsidRDefault="00D3538A" w:rsidP="00D3538A">
            <w:pPr>
              <w:jc w:val="both"/>
            </w:pPr>
            <w:r w:rsidRPr="000E1FAB">
              <w:rPr>
                <w:sz w:val="22"/>
              </w:rPr>
              <w:t>1</w:t>
            </w:r>
          </w:p>
        </w:tc>
        <w:tc>
          <w:tcPr>
            <w:tcW w:w="1457" w:type="dxa"/>
            <w:shd w:val="clear" w:color="auto" w:fill="FFFFFF"/>
          </w:tcPr>
          <w:p w:rsidR="00D3538A" w:rsidRPr="000E1FAB" w:rsidRDefault="00D3538A" w:rsidP="00D3538A">
            <w:pPr>
              <w:jc w:val="both"/>
            </w:pPr>
            <w:r w:rsidRPr="000E1FAB">
              <w:rPr>
                <w:sz w:val="22"/>
              </w:rPr>
              <w:t>2</w:t>
            </w:r>
          </w:p>
        </w:tc>
      </w:tr>
      <w:tr w:rsidR="00D3538A" w:rsidRPr="000E1FAB" w:rsidTr="00D3538A">
        <w:trPr>
          <w:trHeight w:val="257"/>
        </w:trPr>
        <w:tc>
          <w:tcPr>
            <w:tcW w:w="5819" w:type="dxa"/>
            <w:shd w:val="clear" w:color="auto" w:fill="FFFFFF"/>
          </w:tcPr>
          <w:p w:rsidR="00D3538A" w:rsidRPr="000E1FAB" w:rsidRDefault="00D3538A" w:rsidP="00D3538A">
            <w:pPr>
              <w:pStyle w:val="a4"/>
              <w:jc w:val="both"/>
              <w:rPr>
                <w:noProof/>
                <w:sz w:val="22"/>
                <w:shd w:val="clear" w:color="auto" w:fill="FFFFFF"/>
              </w:rPr>
            </w:pPr>
            <w:r w:rsidRPr="000E1FAB">
              <w:rPr>
                <w:noProof/>
                <w:sz w:val="22"/>
                <w:shd w:val="clear" w:color="auto" w:fill="FFFFFF"/>
              </w:rPr>
              <w:t>Спецкурс «Сложные вопросы химии» (химия)</w:t>
            </w:r>
          </w:p>
        </w:tc>
        <w:tc>
          <w:tcPr>
            <w:tcW w:w="1536" w:type="dxa"/>
            <w:shd w:val="clear" w:color="auto" w:fill="FFFFFF"/>
          </w:tcPr>
          <w:p w:rsidR="00D3538A" w:rsidRPr="000E1FAB" w:rsidRDefault="00D3538A" w:rsidP="00D3538A">
            <w:pPr>
              <w:jc w:val="both"/>
              <w:rPr>
                <w:b/>
              </w:rPr>
            </w:pPr>
            <w:r w:rsidRPr="000E1FAB">
              <w:rPr>
                <w:b/>
                <w:sz w:val="22"/>
              </w:rPr>
              <w:t>1</w:t>
            </w:r>
          </w:p>
        </w:tc>
        <w:tc>
          <w:tcPr>
            <w:tcW w:w="1537" w:type="dxa"/>
            <w:shd w:val="clear" w:color="auto" w:fill="FFFFFF"/>
          </w:tcPr>
          <w:p w:rsidR="00D3538A" w:rsidRPr="000E1FAB" w:rsidRDefault="00D3538A" w:rsidP="00D3538A">
            <w:pPr>
              <w:jc w:val="both"/>
            </w:pPr>
            <w:r w:rsidRPr="000E1FAB">
              <w:rPr>
                <w:sz w:val="22"/>
              </w:rPr>
              <w:t>1</w:t>
            </w:r>
          </w:p>
        </w:tc>
        <w:tc>
          <w:tcPr>
            <w:tcW w:w="1457" w:type="dxa"/>
            <w:shd w:val="clear" w:color="auto" w:fill="FFFFFF"/>
          </w:tcPr>
          <w:p w:rsidR="00D3538A" w:rsidRPr="000E1FAB" w:rsidRDefault="00D3538A" w:rsidP="00D3538A">
            <w:pPr>
              <w:jc w:val="both"/>
              <w:rPr>
                <w:highlight w:val="yellow"/>
              </w:rPr>
            </w:pPr>
            <w:r w:rsidRPr="000E1FAB">
              <w:rPr>
                <w:sz w:val="22"/>
              </w:rPr>
              <w:t>2</w:t>
            </w:r>
          </w:p>
        </w:tc>
      </w:tr>
      <w:tr w:rsidR="00D3538A" w:rsidRPr="000E1FAB" w:rsidTr="00D3538A">
        <w:trPr>
          <w:trHeight w:val="273"/>
        </w:trPr>
        <w:tc>
          <w:tcPr>
            <w:tcW w:w="5819"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Спецкурс «Клетки и ткани» (биология)</w:t>
            </w:r>
          </w:p>
        </w:tc>
        <w:tc>
          <w:tcPr>
            <w:tcW w:w="1536" w:type="dxa"/>
            <w:shd w:val="clear" w:color="auto" w:fill="FFFFFF"/>
          </w:tcPr>
          <w:p w:rsidR="00D3538A" w:rsidRPr="000E1FAB" w:rsidRDefault="00D3538A" w:rsidP="00D3538A">
            <w:pPr>
              <w:jc w:val="both"/>
            </w:pPr>
            <w:r w:rsidRPr="000E1FAB">
              <w:rPr>
                <w:rFonts w:eastAsia="Calibri"/>
                <w:b/>
                <w:bCs/>
                <w:sz w:val="22"/>
              </w:rPr>
              <w:t>1</w:t>
            </w:r>
          </w:p>
        </w:tc>
        <w:tc>
          <w:tcPr>
            <w:tcW w:w="1537" w:type="dxa"/>
            <w:shd w:val="clear" w:color="auto" w:fill="FFFFFF"/>
          </w:tcPr>
          <w:p w:rsidR="00D3538A" w:rsidRPr="000E1FAB" w:rsidRDefault="00D3538A" w:rsidP="00D3538A">
            <w:pPr>
              <w:jc w:val="both"/>
            </w:pPr>
            <w:r w:rsidRPr="000E1FAB">
              <w:rPr>
                <w:rFonts w:eastAsia="Calibri"/>
                <w:bCs/>
                <w:sz w:val="22"/>
              </w:rPr>
              <w:t>1</w:t>
            </w:r>
          </w:p>
        </w:tc>
        <w:tc>
          <w:tcPr>
            <w:tcW w:w="1457" w:type="dxa"/>
            <w:shd w:val="clear" w:color="auto" w:fill="FFFFFF"/>
          </w:tcPr>
          <w:p w:rsidR="00D3538A" w:rsidRPr="000E1FAB" w:rsidRDefault="00D3538A" w:rsidP="00D3538A">
            <w:pPr>
              <w:jc w:val="both"/>
            </w:pPr>
            <w:r w:rsidRPr="000E1FAB">
              <w:rPr>
                <w:sz w:val="22"/>
              </w:rPr>
              <w:t>2</w:t>
            </w:r>
          </w:p>
        </w:tc>
      </w:tr>
      <w:tr w:rsidR="00D3538A" w:rsidRPr="000E1FAB" w:rsidTr="00D3538A">
        <w:trPr>
          <w:trHeight w:val="264"/>
        </w:trPr>
        <w:tc>
          <w:tcPr>
            <w:tcW w:w="5819" w:type="dxa"/>
            <w:shd w:val="clear" w:color="auto" w:fill="FFFFFF"/>
          </w:tcPr>
          <w:p w:rsidR="00D3538A" w:rsidRPr="000E1FAB" w:rsidRDefault="00D3538A" w:rsidP="00D3538A">
            <w:pPr>
              <w:jc w:val="both"/>
              <w:rPr>
                <w:noProof/>
                <w:spacing w:val="3"/>
                <w:shd w:val="clear" w:color="auto" w:fill="FFFFFF"/>
              </w:rPr>
            </w:pPr>
            <w:r w:rsidRPr="000E1FAB">
              <w:rPr>
                <w:noProof/>
                <w:spacing w:val="3"/>
                <w:sz w:val="22"/>
                <w:shd w:val="clear" w:color="auto" w:fill="FFFFFF"/>
              </w:rPr>
              <w:t>Спецкурс «Практикум культуры речи» (русский язык)</w:t>
            </w:r>
          </w:p>
        </w:tc>
        <w:tc>
          <w:tcPr>
            <w:tcW w:w="1536" w:type="dxa"/>
            <w:shd w:val="clear" w:color="auto" w:fill="FFFFFF"/>
          </w:tcPr>
          <w:p w:rsidR="00D3538A" w:rsidRPr="000E1FAB" w:rsidRDefault="00D3538A" w:rsidP="00D3538A">
            <w:pPr>
              <w:jc w:val="both"/>
              <w:rPr>
                <w:b/>
              </w:rPr>
            </w:pPr>
            <w:r w:rsidRPr="000E1FAB">
              <w:rPr>
                <w:b/>
                <w:sz w:val="22"/>
              </w:rPr>
              <w:t>1</w:t>
            </w:r>
          </w:p>
        </w:tc>
        <w:tc>
          <w:tcPr>
            <w:tcW w:w="1537" w:type="dxa"/>
            <w:shd w:val="clear" w:color="auto" w:fill="FFFFFF"/>
          </w:tcPr>
          <w:p w:rsidR="00D3538A" w:rsidRPr="000E1FAB" w:rsidRDefault="00D3538A" w:rsidP="00D3538A">
            <w:pPr>
              <w:jc w:val="both"/>
            </w:pPr>
            <w:r w:rsidRPr="000E1FAB">
              <w:rPr>
                <w:rFonts w:eastAsia="Calibri"/>
                <w:bCs/>
                <w:sz w:val="22"/>
              </w:rPr>
              <w:t>1</w:t>
            </w:r>
          </w:p>
        </w:tc>
        <w:tc>
          <w:tcPr>
            <w:tcW w:w="1457" w:type="dxa"/>
            <w:shd w:val="clear" w:color="auto" w:fill="FFFFFF"/>
          </w:tcPr>
          <w:p w:rsidR="00D3538A" w:rsidRPr="000E1FAB" w:rsidRDefault="00D3538A" w:rsidP="00D3538A">
            <w:pPr>
              <w:jc w:val="both"/>
            </w:pPr>
            <w:r w:rsidRPr="000E1FAB">
              <w:rPr>
                <w:sz w:val="22"/>
              </w:rPr>
              <w:t>2</w:t>
            </w:r>
          </w:p>
        </w:tc>
      </w:tr>
      <w:tr w:rsidR="00D3538A" w:rsidRPr="000E1FAB" w:rsidTr="00AA00F9">
        <w:trPr>
          <w:trHeight w:val="207"/>
        </w:trPr>
        <w:tc>
          <w:tcPr>
            <w:tcW w:w="5819" w:type="dxa"/>
            <w:shd w:val="clear" w:color="auto" w:fill="FFFFFF"/>
          </w:tcPr>
          <w:p w:rsidR="00D3538A" w:rsidRPr="000E1FAB" w:rsidRDefault="00D3538A" w:rsidP="00D3538A">
            <w:pPr>
              <w:jc w:val="both"/>
              <w:rPr>
                <w:b/>
                <w:noProof/>
                <w:spacing w:val="3"/>
                <w:shd w:val="clear" w:color="auto" w:fill="FFFFFF"/>
              </w:rPr>
            </w:pPr>
            <w:r w:rsidRPr="000E1FAB">
              <w:rPr>
                <w:b/>
                <w:noProof/>
                <w:spacing w:val="3"/>
                <w:sz w:val="22"/>
                <w:shd w:val="clear" w:color="auto" w:fill="FFFFFF"/>
              </w:rPr>
              <w:t>Спецкурс «Индивидуальный проект»</w:t>
            </w:r>
          </w:p>
        </w:tc>
        <w:tc>
          <w:tcPr>
            <w:tcW w:w="1536" w:type="dxa"/>
            <w:shd w:val="clear" w:color="auto" w:fill="FFFFFF"/>
          </w:tcPr>
          <w:p w:rsidR="00D3538A" w:rsidRPr="000E1FAB" w:rsidRDefault="00D3538A" w:rsidP="00D3538A">
            <w:pPr>
              <w:jc w:val="both"/>
              <w:rPr>
                <w:b/>
              </w:rPr>
            </w:pPr>
            <w:r w:rsidRPr="000E1FAB">
              <w:rPr>
                <w:b/>
                <w:sz w:val="22"/>
              </w:rPr>
              <w:t>1</w:t>
            </w:r>
          </w:p>
        </w:tc>
        <w:tc>
          <w:tcPr>
            <w:tcW w:w="1537" w:type="dxa"/>
            <w:shd w:val="clear" w:color="auto" w:fill="FFFFFF"/>
          </w:tcPr>
          <w:p w:rsidR="00D3538A" w:rsidRPr="000E1FAB" w:rsidRDefault="00D3538A" w:rsidP="00D3538A">
            <w:pPr>
              <w:jc w:val="both"/>
              <w:rPr>
                <w:rFonts w:eastAsia="Calibri"/>
                <w:bCs/>
              </w:rPr>
            </w:pPr>
            <w:r w:rsidRPr="000E1FAB">
              <w:rPr>
                <w:rFonts w:eastAsia="Calibri"/>
                <w:bCs/>
                <w:sz w:val="22"/>
              </w:rPr>
              <w:t>1</w:t>
            </w:r>
          </w:p>
        </w:tc>
        <w:tc>
          <w:tcPr>
            <w:tcW w:w="1457" w:type="dxa"/>
            <w:shd w:val="clear" w:color="auto" w:fill="FFFFFF"/>
          </w:tcPr>
          <w:p w:rsidR="00D3538A" w:rsidRPr="000E1FAB" w:rsidRDefault="00D3538A" w:rsidP="00D3538A">
            <w:pPr>
              <w:jc w:val="both"/>
            </w:pPr>
            <w:r w:rsidRPr="000E1FAB">
              <w:rPr>
                <w:sz w:val="22"/>
              </w:rPr>
              <w:t>2</w:t>
            </w:r>
          </w:p>
          <w:p w:rsidR="00D3538A" w:rsidRPr="000E1FAB" w:rsidRDefault="00D3538A" w:rsidP="00D3538A">
            <w:pPr>
              <w:jc w:val="both"/>
            </w:pPr>
          </w:p>
        </w:tc>
      </w:tr>
      <w:tr w:rsidR="00D3538A" w:rsidRPr="000E1FAB" w:rsidTr="00D3538A">
        <w:trPr>
          <w:trHeight w:val="234"/>
        </w:trPr>
        <w:tc>
          <w:tcPr>
            <w:tcW w:w="5819" w:type="dxa"/>
            <w:shd w:val="clear" w:color="auto" w:fill="FFFFFF"/>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Предельно допустимая аудиторная учеб</w:t>
            </w:r>
            <w:r w:rsidRPr="000E1FAB">
              <w:rPr>
                <w:b/>
                <w:noProof/>
                <w:spacing w:val="2"/>
                <w:sz w:val="22"/>
                <w:shd w:val="clear" w:color="auto" w:fill="FFFFFF"/>
              </w:rPr>
              <w:softHyphen/>
              <w:t xml:space="preserve">ная нагрузка при 6-дневной </w:t>
            </w:r>
            <w:r w:rsidRPr="000E1FAB">
              <w:rPr>
                <w:rFonts w:eastAsia="Calibri"/>
                <w:b/>
                <w:bCs/>
                <w:sz w:val="22"/>
              </w:rPr>
              <w:t xml:space="preserve"> учебной неделе</w:t>
            </w:r>
          </w:p>
        </w:tc>
        <w:tc>
          <w:tcPr>
            <w:tcW w:w="1536" w:type="dxa"/>
            <w:shd w:val="clear" w:color="auto" w:fill="FFFFFF"/>
          </w:tcPr>
          <w:p w:rsidR="00D3538A" w:rsidRPr="000E1FAB" w:rsidRDefault="00D3538A" w:rsidP="00D3538A">
            <w:pPr>
              <w:jc w:val="both"/>
              <w:rPr>
                <w:b/>
                <w:noProof/>
                <w:spacing w:val="2"/>
                <w:shd w:val="clear" w:color="auto" w:fill="FFFFFF"/>
              </w:rPr>
            </w:pPr>
            <w:r w:rsidRPr="000E1FAB">
              <w:rPr>
                <w:b/>
                <w:noProof/>
                <w:spacing w:val="2"/>
                <w:sz w:val="22"/>
                <w:shd w:val="clear" w:color="auto" w:fill="FFFFFF"/>
              </w:rPr>
              <w:t>37</w:t>
            </w:r>
          </w:p>
        </w:tc>
        <w:tc>
          <w:tcPr>
            <w:tcW w:w="153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37</w:t>
            </w:r>
          </w:p>
        </w:tc>
        <w:tc>
          <w:tcPr>
            <w:tcW w:w="1457" w:type="dxa"/>
            <w:shd w:val="clear" w:color="auto" w:fill="FFFFFF"/>
          </w:tcPr>
          <w:p w:rsidR="00D3538A" w:rsidRPr="000E1FAB" w:rsidRDefault="00D3538A" w:rsidP="00D3538A">
            <w:pPr>
              <w:jc w:val="both"/>
              <w:rPr>
                <w:noProof/>
                <w:spacing w:val="2"/>
                <w:shd w:val="clear" w:color="auto" w:fill="FFFFFF"/>
              </w:rPr>
            </w:pPr>
            <w:r w:rsidRPr="000E1FAB">
              <w:rPr>
                <w:noProof/>
                <w:spacing w:val="2"/>
                <w:sz w:val="22"/>
                <w:shd w:val="clear" w:color="auto" w:fill="FFFFFF"/>
              </w:rPr>
              <w:t>74</w:t>
            </w:r>
          </w:p>
        </w:tc>
      </w:tr>
    </w:tbl>
    <w:p w:rsidR="00D3538A" w:rsidRPr="000E1FAB" w:rsidRDefault="00D3538A" w:rsidP="00D3538A">
      <w:pPr>
        <w:pStyle w:val="a4"/>
        <w:jc w:val="both"/>
        <w:rPr>
          <w:b/>
          <w:sz w:val="22"/>
        </w:rPr>
      </w:pPr>
    </w:p>
    <w:p w:rsidR="001947FE" w:rsidRDefault="001947FE" w:rsidP="001947FE">
      <w:pPr>
        <w:pStyle w:val="a4"/>
        <w:jc w:val="center"/>
        <w:rPr>
          <w:b/>
          <w:sz w:val="20"/>
        </w:rPr>
      </w:pPr>
      <w:r w:rsidRPr="007023E4">
        <w:rPr>
          <w:b/>
          <w:sz w:val="20"/>
        </w:rPr>
        <w:t>Темы индивидуальных проектов для обучающихся 10 класса.</w:t>
      </w:r>
    </w:p>
    <w:p w:rsidR="001947FE" w:rsidRPr="007023E4" w:rsidRDefault="001947FE" w:rsidP="001947FE">
      <w:pPr>
        <w:pStyle w:val="a4"/>
        <w:jc w:val="center"/>
        <w:rPr>
          <w:b/>
          <w:sz w:val="20"/>
        </w:rPr>
      </w:pPr>
    </w:p>
    <w:tbl>
      <w:tblPr>
        <w:tblStyle w:val="a6"/>
        <w:tblW w:w="10632" w:type="dxa"/>
        <w:tblInd w:w="-318" w:type="dxa"/>
        <w:tblLook w:val="04A0"/>
      </w:tblPr>
      <w:tblGrid>
        <w:gridCol w:w="817"/>
        <w:gridCol w:w="2728"/>
        <w:gridCol w:w="7087"/>
      </w:tblGrid>
      <w:tr w:rsidR="001947FE" w:rsidRPr="007023E4" w:rsidTr="001947FE">
        <w:tc>
          <w:tcPr>
            <w:tcW w:w="817" w:type="dxa"/>
          </w:tcPr>
          <w:p w:rsidR="001947FE" w:rsidRPr="007023E4" w:rsidRDefault="001947FE" w:rsidP="004359C7">
            <w:pPr>
              <w:pStyle w:val="a4"/>
              <w:jc w:val="center"/>
              <w:rPr>
                <w:b/>
                <w:sz w:val="22"/>
              </w:rPr>
            </w:pPr>
            <w:r w:rsidRPr="007023E4">
              <w:rPr>
                <w:b/>
                <w:sz w:val="22"/>
              </w:rPr>
              <w:t>№</w:t>
            </w:r>
          </w:p>
        </w:tc>
        <w:tc>
          <w:tcPr>
            <w:tcW w:w="2728" w:type="dxa"/>
          </w:tcPr>
          <w:p w:rsidR="001947FE" w:rsidRPr="007023E4" w:rsidRDefault="001947FE" w:rsidP="004359C7">
            <w:pPr>
              <w:pStyle w:val="a4"/>
              <w:jc w:val="center"/>
              <w:rPr>
                <w:b/>
                <w:sz w:val="22"/>
              </w:rPr>
            </w:pPr>
            <w:r w:rsidRPr="007023E4">
              <w:rPr>
                <w:b/>
                <w:sz w:val="22"/>
              </w:rPr>
              <w:t>Предмет</w:t>
            </w:r>
          </w:p>
          <w:p w:rsidR="001947FE" w:rsidRPr="007023E4" w:rsidRDefault="001947FE" w:rsidP="004359C7">
            <w:pPr>
              <w:pStyle w:val="a4"/>
              <w:jc w:val="center"/>
              <w:rPr>
                <w:b/>
                <w:sz w:val="22"/>
              </w:rPr>
            </w:pPr>
          </w:p>
        </w:tc>
        <w:tc>
          <w:tcPr>
            <w:tcW w:w="7087" w:type="dxa"/>
          </w:tcPr>
          <w:p w:rsidR="001947FE" w:rsidRPr="007023E4" w:rsidRDefault="001947FE" w:rsidP="004359C7">
            <w:pPr>
              <w:pStyle w:val="a4"/>
              <w:jc w:val="center"/>
              <w:rPr>
                <w:b/>
                <w:sz w:val="22"/>
              </w:rPr>
            </w:pPr>
            <w:r w:rsidRPr="007023E4">
              <w:rPr>
                <w:b/>
                <w:sz w:val="22"/>
              </w:rPr>
              <w:t>Тема</w:t>
            </w:r>
          </w:p>
        </w:tc>
      </w:tr>
      <w:tr w:rsidR="001947FE" w:rsidRPr="007023E4" w:rsidTr="001947FE">
        <w:tc>
          <w:tcPr>
            <w:tcW w:w="817" w:type="dxa"/>
          </w:tcPr>
          <w:p w:rsidR="001947FE" w:rsidRPr="007023E4" w:rsidRDefault="001947FE" w:rsidP="004359C7">
            <w:pPr>
              <w:pStyle w:val="a4"/>
              <w:rPr>
                <w:sz w:val="22"/>
              </w:rPr>
            </w:pPr>
            <w:r w:rsidRPr="007023E4">
              <w:rPr>
                <w:sz w:val="22"/>
              </w:rPr>
              <w:t>1</w:t>
            </w:r>
          </w:p>
        </w:tc>
        <w:tc>
          <w:tcPr>
            <w:tcW w:w="2728" w:type="dxa"/>
          </w:tcPr>
          <w:p w:rsidR="001947FE" w:rsidRPr="007023E4" w:rsidRDefault="001947FE" w:rsidP="004359C7">
            <w:pPr>
              <w:pStyle w:val="a4"/>
              <w:rPr>
                <w:sz w:val="22"/>
              </w:rPr>
            </w:pPr>
            <w:r w:rsidRPr="007023E4">
              <w:rPr>
                <w:sz w:val="22"/>
              </w:rPr>
              <w:t>Русский язык</w:t>
            </w:r>
          </w:p>
        </w:tc>
        <w:tc>
          <w:tcPr>
            <w:tcW w:w="7087" w:type="dxa"/>
          </w:tcPr>
          <w:p w:rsidR="001947FE" w:rsidRPr="007023E4" w:rsidRDefault="001947FE" w:rsidP="001947FE">
            <w:pPr>
              <w:pStyle w:val="a4"/>
              <w:rPr>
                <w:sz w:val="22"/>
              </w:rPr>
            </w:pPr>
            <w:r w:rsidRPr="007023E4">
              <w:rPr>
                <w:sz w:val="22"/>
              </w:rPr>
              <w:t>«Проблемы современного русского языка»</w:t>
            </w:r>
          </w:p>
        </w:tc>
      </w:tr>
      <w:tr w:rsidR="001947FE" w:rsidRPr="007023E4" w:rsidTr="001947FE">
        <w:tc>
          <w:tcPr>
            <w:tcW w:w="817" w:type="dxa"/>
          </w:tcPr>
          <w:p w:rsidR="001947FE" w:rsidRPr="007023E4" w:rsidRDefault="001947FE" w:rsidP="004359C7">
            <w:pPr>
              <w:pStyle w:val="a4"/>
              <w:rPr>
                <w:sz w:val="22"/>
              </w:rPr>
            </w:pPr>
            <w:r w:rsidRPr="007023E4">
              <w:rPr>
                <w:sz w:val="22"/>
              </w:rPr>
              <w:t>2</w:t>
            </w:r>
          </w:p>
        </w:tc>
        <w:tc>
          <w:tcPr>
            <w:tcW w:w="2728" w:type="dxa"/>
          </w:tcPr>
          <w:p w:rsidR="001947FE" w:rsidRPr="007023E4" w:rsidRDefault="001947FE" w:rsidP="004359C7">
            <w:pPr>
              <w:pStyle w:val="a4"/>
              <w:rPr>
                <w:sz w:val="20"/>
              </w:rPr>
            </w:pPr>
            <w:r w:rsidRPr="007023E4">
              <w:rPr>
                <w:sz w:val="22"/>
              </w:rPr>
              <w:t>Русский язык</w:t>
            </w:r>
          </w:p>
        </w:tc>
        <w:tc>
          <w:tcPr>
            <w:tcW w:w="7087" w:type="dxa"/>
          </w:tcPr>
          <w:p w:rsidR="001947FE" w:rsidRPr="007023E4" w:rsidRDefault="001947FE" w:rsidP="001947FE">
            <w:pPr>
              <w:pStyle w:val="a4"/>
              <w:rPr>
                <w:sz w:val="22"/>
              </w:rPr>
            </w:pPr>
            <w:r w:rsidRPr="007023E4">
              <w:rPr>
                <w:sz w:val="22"/>
              </w:rPr>
              <w:t>«Языковой портрет личности»</w:t>
            </w:r>
          </w:p>
        </w:tc>
      </w:tr>
      <w:tr w:rsidR="001947FE" w:rsidRPr="007023E4" w:rsidTr="001947FE">
        <w:tc>
          <w:tcPr>
            <w:tcW w:w="817" w:type="dxa"/>
          </w:tcPr>
          <w:p w:rsidR="001947FE" w:rsidRPr="007023E4" w:rsidRDefault="001947FE" w:rsidP="004359C7">
            <w:pPr>
              <w:pStyle w:val="a4"/>
              <w:rPr>
                <w:sz w:val="22"/>
              </w:rPr>
            </w:pPr>
            <w:r w:rsidRPr="007023E4">
              <w:rPr>
                <w:sz w:val="22"/>
              </w:rPr>
              <w:t>3</w:t>
            </w:r>
          </w:p>
        </w:tc>
        <w:tc>
          <w:tcPr>
            <w:tcW w:w="2728" w:type="dxa"/>
          </w:tcPr>
          <w:p w:rsidR="001947FE" w:rsidRPr="007023E4" w:rsidRDefault="001947FE" w:rsidP="004359C7">
            <w:pPr>
              <w:pStyle w:val="a4"/>
              <w:rPr>
                <w:sz w:val="20"/>
              </w:rPr>
            </w:pPr>
            <w:r w:rsidRPr="007023E4">
              <w:rPr>
                <w:sz w:val="22"/>
              </w:rPr>
              <w:t>Русский язык</w:t>
            </w:r>
          </w:p>
        </w:tc>
        <w:tc>
          <w:tcPr>
            <w:tcW w:w="7087" w:type="dxa"/>
          </w:tcPr>
          <w:p w:rsidR="001947FE" w:rsidRPr="007023E4" w:rsidRDefault="001947FE" w:rsidP="001947FE">
            <w:pPr>
              <w:pStyle w:val="a4"/>
              <w:rPr>
                <w:sz w:val="22"/>
              </w:rPr>
            </w:pPr>
            <w:r w:rsidRPr="007023E4">
              <w:rPr>
                <w:sz w:val="22"/>
              </w:rPr>
              <w:t>«Лексика и фразеология как система красноречия»</w:t>
            </w:r>
          </w:p>
        </w:tc>
      </w:tr>
      <w:tr w:rsidR="001947FE" w:rsidRPr="007023E4" w:rsidTr="001947FE">
        <w:tc>
          <w:tcPr>
            <w:tcW w:w="817" w:type="dxa"/>
          </w:tcPr>
          <w:p w:rsidR="001947FE" w:rsidRPr="007023E4" w:rsidRDefault="001947FE" w:rsidP="004359C7">
            <w:pPr>
              <w:pStyle w:val="a4"/>
              <w:rPr>
                <w:sz w:val="22"/>
              </w:rPr>
            </w:pPr>
            <w:r w:rsidRPr="007023E4">
              <w:rPr>
                <w:sz w:val="22"/>
              </w:rPr>
              <w:t>4</w:t>
            </w:r>
          </w:p>
        </w:tc>
        <w:tc>
          <w:tcPr>
            <w:tcW w:w="2728" w:type="dxa"/>
          </w:tcPr>
          <w:p w:rsidR="001947FE" w:rsidRPr="007023E4" w:rsidRDefault="001947FE" w:rsidP="004359C7">
            <w:pPr>
              <w:pStyle w:val="a4"/>
              <w:rPr>
                <w:sz w:val="22"/>
              </w:rPr>
            </w:pPr>
            <w:r w:rsidRPr="007023E4">
              <w:rPr>
                <w:sz w:val="22"/>
              </w:rPr>
              <w:t xml:space="preserve">Литература </w:t>
            </w:r>
          </w:p>
        </w:tc>
        <w:tc>
          <w:tcPr>
            <w:tcW w:w="7087" w:type="dxa"/>
          </w:tcPr>
          <w:p w:rsidR="001947FE" w:rsidRPr="007023E4" w:rsidRDefault="001947FE" w:rsidP="001947FE">
            <w:pPr>
              <w:pStyle w:val="a4"/>
              <w:rPr>
                <w:sz w:val="22"/>
              </w:rPr>
            </w:pPr>
            <w:r w:rsidRPr="007023E4">
              <w:rPr>
                <w:sz w:val="22"/>
              </w:rPr>
              <w:t xml:space="preserve">«Семья: настоящее, прошлое, будущее. На примере художественной </w:t>
            </w:r>
            <w:r w:rsidRPr="007023E4">
              <w:rPr>
                <w:sz w:val="22"/>
              </w:rPr>
              <w:lastRenderedPageBreak/>
              <w:t>литературы 19 века»</w:t>
            </w:r>
          </w:p>
        </w:tc>
      </w:tr>
      <w:tr w:rsidR="001947FE" w:rsidRPr="007023E4" w:rsidTr="001947FE">
        <w:tc>
          <w:tcPr>
            <w:tcW w:w="817" w:type="dxa"/>
          </w:tcPr>
          <w:p w:rsidR="001947FE" w:rsidRPr="007023E4" w:rsidRDefault="001947FE" w:rsidP="004359C7">
            <w:pPr>
              <w:pStyle w:val="a4"/>
              <w:rPr>
                <w:sz w:val="22"/>
              </w:rPr>
            </w:pPr>
            <w:r w:rsidRPr="007023E4">
              <w:rPr>
                <w:sz w:val="22"/>
              </w:rPr>
              <w:lastRenderedPageBreak/>
              <w:t>5</w:t>
            </w:r>
          </w:p>
        </w:tc>
        <w:tc>
          <w:tcPr>
            <w:tcW w:w="2728" w:type="dxa"/>
          </w:tcPr>
          <w:p w:rsidR="001947FE" w:rsidRPr="007023E4" w:rsidRDefault="001947FE" w:rsidP="004359C7">
            <w:pPr>
              <w:pStyle w:val="a4"/>
              <w:rPr>
                <w:sz w:val="22"/>
              </w:rPr>
            </w:pPr>
            <w:r w:rsidRPr="007023E4">
              <w:rPr>
                <w:sz w:val="22"/>
              </w:rPr>
              <w:t xml:space="preserve">Обществознание </w:t>
            </w:r>
          </w:p>
        </w:tc>
        <w:tc>
          <w:tcPr>
            <w:tcW w:w="7087" w:type="dxa"/>
          </w:tcPr>
          <w:p w:rsidR="001947FE" w:rsidRPr="007023E4" w:rsidRDefault="001947FE" w:rsidP="001947FE">
            <w:pPr>
              <w:pStyle w:val="a4"/>
              <w:rPr>
                <w:sz w:val="22"/>
              </w:rPr>
            </w:pPr>
            <w:r w:rsidRPr="007023E4">
              <w:rPr>
                <w:sz w:val="22"/>
              </w:rPr>
              <w:t>«История моей семьи в истории страны»</w:t>
            </w:r>
          </w:p>
        </w:tc>
      </w:tr>
      <w:tr w:rsidR="001947FE" w:rsidRPr="007023E4" w:rsidTr="001947FE">
        <w:tc>
          <w:tcPr>
            <w:tcW w:w="817" w:type="dxa"/>
          </w:tcPr>
          <w:p w:rsidR="001947FE" w:rsidRPr="007023E4" w:rsidRDefault="001947FE" w:rsidP="004359C7">
            <w:pPr>
              <w:pStyle w:val="a4"/>
              <w:rPr>
                <w:sz w:val="22"/>
              </w:rPr>
            </w:pPr>
            <w:r w:rsidRPr="007023E4">
              <w:rPr>
                <w:sz w:val="22"/>
              </w:rPr>
              <w:t>6</w:t>
            </w:r>
          </w:p>
        </w:tc>
        <w:tc>
          <w:tcPr>
            <w:tcW w:w="2728" w:type="dxa"/>
          </w:tcPr>
          <w:p w:rsidR="001947FE" w:rsidRPr="007023E4" w:rsidRDefault="001947FE" w:rsidP="004359C7">
            <w:pPr>
              <w:pStyle w:val="a4"/>
              <w:rPr>
                <w:sz w:val="22"/>
              </w:rPr>
            </w:pPr>
            <w:r w:rsidRPr="007023E4">
              <w:rPr>
                <w:sz w:val="22"/>
              </w:rPr>
              <w:t>Обществознание</w:t>
            </w:r>
          </w:p>
        </w:tc>
        <w:tc>
          <w:tcPr>
            <w:tcW w:w="7087" w:type="dxa"/>
          </w:tcPr>
          <w:p w:rsidR="001947FE" w:rsidRPr="007023E4" w:rsidRDefault="001947FE" w:rsidP="001947FE">
            <w:pPr>
              <w:pStyle w:val="a4"/>
              <w:rPr>
                <w:sz w:val="22"/>
              </w:rPr>
            </w:pPr>
            <w:r w:rsidRPr="007023E4">
              <w:rPr>
                <w:sz w:val="22"/>
              </w:rPr>
              <w:t>«История предпринимательства в моем селе»</w:t>
            </w:r>
          </w:p>
        </w:tc>
      </w:tr>
      <w:tr w:rsidR="001947FE" w:rsidRPr="007023E4" w:rsidTr="001947FE">
        <w:tc>
          <w:tcPr>
            <w:tcW w:w="817" w:type="dxa"/>
          </w:tcPr>
          <w:p w:rsidR="001947FE" w:rsidRPr="007023E4" w:rsidRDefault="001947FE" w:rsidP="004359C7">
            <w:pPr>
              <w:pStyle w:val="a4"/>
              <w:rPr>
                <w:sz w:val="22"/>
              </w:rPr>
            </w:pPr>
            <w:r w:rsidRPr="007023E4">
              <w:rPr>
                <w:sz w:val="22"/>
              </w:rPr>
              <w:t>7</w:t>
            </w:r>
          </w:p>
        </w:tc>
        <w:tc>
          <w:tcPr>
            <w:tcW w:w="2728" w:type="dxa"/>
          </w:tcPr>
          <w:p w:rsidR="001947FE" w:rsidRPr="007023E4" w:rsidRDefault="001947FE" w:rsidP="004359C7">
            <w:pPr>
              <w:pStyle w:val="a4"/>
              <w:rPr>
                <w:sz w:val="22"/>
              </w:rPr>
            </w:pPr>
            <w:r w:rsidRPr="007023E4">
              <w:rPr>
                <w:sz w:val="22"/>
              </w:rPr>
              <w:t xml:space="preserve">Математика </w:t>
            </w:r>
          </w:p>
        </w:tc>
        <w:tc>
          <w:tcPr>
            <w:tcW w:w="7087" w:type="dxa"/>
          </w:tcPr>
          <w:p w:rsidR="001947FE" w:rsidRPr="007023E4" w:rsidRDefault="001947FE" w:rsidP="001947FE">
            <w:pPr>
              <w:pStyle w:val="a4"/>
              <w:rPr>
                <w:sz w:val="22"/>
              </w:rPr>
            </w:pPr>
            <w:r w:rsidRPr="007023E4">
              <w:rPr>
                <w:sz w:val="22"/>
              </w:rPr>
              <w:t>«Различные способы решения квадратных уравнений»</w:t>
            </w:r>
          </w:p>
        </w:tc>
      </w:tr>
      <w:tr w:rsidR="001947FE" w:rsidRPr="007023E4" w:rsidTr="001947FE">
        <w:tc>
          <w:tcPr>
            <w:tcW w:w="817" w:type="dxa"/>
          </w:tcPr>
          <w:p w:rsidR="001947FE" w:rsidRPr="007023E4" w:rsidRDefault="001947FE" w:rsidP="004359C7">
            <w:pPr>
              <w:pStyle w:val="a4"/>
              <w:rPr>
                <w:sz w:val="22"/>
              </w:rPr>
            </w:pPr>
            <w:r w:rsidRPr="007023E4">
              <w:rPr>
                <w:sz w:val="22"/>
              </w:rPr>
              <w:t>8</w:t>
            </w:r>
          </w:p>
        </w:tc>
        <w:tc>
          <w:tcPr>
            <w:tcW w:w="2728" w:type="dxa"/>
          </w:tcPr>
          <w:p w:rsidR="001947FE" w:rsidRPr="007023E4" w:rsidRDefault="001947FE" w:rsidP="004359C7">
            <w:pPr>
              <w:pStyle w:val="a4"/>
              <w:rPr>
                <w:sz w:val="22"/>
              </w:rPr>
            </w:pPr>
            <w:r w:rsidRPr="007023E4">
              <w:rPr>
                <w:sz w:val="22"/>
              </w:rPr>
              <w:t xml:space="preserve">Математика </w:t>
            </w:r>
          </w:p>
        </w:tc>
        <w:tc>
          <w:tcPr>
            <w:tcW w:w="7087" w:type="dxa"/>
          </w:tcPr>
          <w:p w:rsidR="001947FE" w:rsidRPr="007023E4" w:rsidRDefault="001947FE" w:rsidP="001947FE">
            <w:pPr>
              <w:pStyle w:val="a4"/>
              <w:rPr>
                <w:sz w:val="22"/>
              </w:rPr>
            </w:pPr>
            <w:r w:rsidRPr="007023E4">
              <w:rPr>
                <w:sz w:val="22"/>
              </w:rPr>
              <w:t>«Фракталы в математике»</w:t>
            </w:r>
          </w:p>
        </w:tc>
      </w:tr>
      <w:tr w:rsidR="001947FE" w:rsidRPr="007023E4" w:rsidTr="001947FE">
        <w:tc>
          <w:tcPr>
            <w:tcW w:w="817" w:type="dxa"/>
          </w:tcPr>
          <w:p w:rsidR="001947FE" w:rsidRPr="007023E4" w:rsidRDefault="001947FE" w:rsidP="004359C7">
            <w:pPr>
              <w:pStyle w:val="a4"/>
              <w:rPr>
                <w:sz w:val="22"/>
              </w:rPr>
            </w:pPr>
            <w:r w:rsidRPr="007023E4">
              <w:rPr>
                <w:sz w:val="22"/>
              </w:rPr>
              <w:t>9</w:t>
            </w:r>
          </w:p>
        </w:tc>
        <w:tc>
          <w:tcPr>
            <w:tcW w:w="2728" w:type="dxa"/>
          </w:tcPr>
          <w:p w:rsidR="001947FE" w:rsidRPr="007023E4" w:rsidRDefault="001947FE" w:rsidP="004359C7">
            <w:pPr>
              <w:pStyle w:val="a4"/>
              <w:rPr>
                <w:sz w:val="22"/>
              </w:rPr>
            </w:pPr>
            <w:r w:rsidRPr="007023E4">
              <w:rPr>
                <w:sz w:val="22"/>
              </w:rPr>
              <w:t xml:space="preserve">Химия </w:t>
            </w:r>
          </w:p>
        </w:tc>
        <w:tc>
          <w:tcPr>
            <w:tcW w:w="7087" w:type="dxa"/>
          </w:tcPr>
          <w:p w:rsidR="001947FE" w:rsidRPr="007023E4" w:rsidRDefault="001947FE" w:rsidP="001947FE">
            <w:pPr>
              <w:pStyle w:val="a4"/>
              <w:rPr>
                <w:sz w:val="22"/>
              </w:rPr>
            </w:pPr>
            <w:r w:rsidRPr="007023E4">
              <w:rPr>
                <w:sz w:val="22"/>
              </w:rPr>
              <w:t>«Именные реакции в органической химии»</w:t>
            </w:r>
          </w:p>
        </w:tc>
      </w:tr>
      <w:tr w:rsidR="001947FE" w:rsidRPr="007023E4" w:rsidTr="001947FE">
        <w:tc>
          <w:tcPr>
            <w:tcW w:w="817" w:type="dxa"/>
          </w:tcPr>
          <w:p w:rsidR="001947FE" w:rsidRPr="007023E4" w:rsidRDefault="001947FE" w:rsidP="004359C7">
            <w:pPr>
              <w:pStyle w:val="a4"/>
              <w:rPr>
                <w:sz w:val="22"/>
              </w:rPr>
            </w:pPr>
            <w:r w:rsidRPr="007023E4">
              <w:rPr>
                <w:sz w:val="22"/>
              </w:rPr>
              <w:t>10</w:t>
            </w:r>
          </w:p>
        </w:tc>
        <w:tc>
          <w:tcPr>
            <w:tcW w:w="2728" w:type="dxa"/>
          </w:tcPr>
          <w:p w:rsidR="001947FE" w:rsidRPr="007023E4" w:rsidRDefault="001947FE" w:rsidP="004359C7">
            <w:pPr>
              <w:pStyle w:val="a4"/>
              <w:rPr>
                <w:sz w:val="22"/>
              </w:rPr>
            </w:pPr>
            <w:r w:rsidRPr="007023E4">
              <w:rPr>
                <w:sz w:val="22"/>
              </w:rPr>
              <w:t>Химия</w:t>
            </w:r>
          </w:p>
        </w:tc>
        <w:tc>
          <w:tcPr>
            <w:tcW w:w="7087" w:type="dxa"/>
          </w:tcPr>
          <w:p w:rsidR="001947FE" w:rsidRPr="007023E4" w:rsidRDefault="001947FE" w:rsidP="001947FE">
            <w:pPr>
              <w:pStyle w:val="a4"/>
              <w:rPr>
                <w:sz w:val="22"/>
              </w:rPr>
            </w:pPr>
            <w:r w:rsidRPr="007023E4">
              <w:rPr>
                <w:sz w:val="22"/>
              </w:rPr>
              <w:t>«Вещества - экорегуляторы в природе»</w:t>
            </w:r>
          </w:p>
        </w:tc>
      </w:tr>
      <w:tr w:rsidR="001947FE" w:rsidRPr="007023E4" w:rsidTr="001947FE">
        <w:tc>
          <w:tcPr>
            <w:tcW w:w="817" w:type="dxa"/>
          </w:tcPr>
          <w:p w:rsidR="001947FE" w:rsidRPr="007023E4" w:rsidRDefault="001947FE" w:rsidP="004359C7">
            <w:pPr>
              <w:pStyle w:val="a4"/>
              <w:rPr>
                <w:sz w:val="22"/>
              </w:rPr>
            </w:pPr>
            <w:r w:rsidRPr="007023E4">
              <w:rPr>
                <w:sz w:val="22"/>
              </w:rPr>
              <w:t>11</w:t>
            </w:r>
          </w:p>
        </w:tc>
        <w:tc>
          <w:tcPr>
            <w:tcW w:w="2728" w:type="dxa"/>
          </w:tcPr>
          <w:p w:rsidR="001947FE" w:rsidRPr="007023E4" w:rsidRDefault="001947FE" w:rsidP="004359C7">
            <w:pPr>
              <w:pStyle w:val="a4"/>
              <w:rPr>
                <w:sz w:val="22"/>
              </w:rPr>
            </w:pPr>
            <w:r w:rsidRPr="007023E4">
              <w:rPr>
                <w:sz w:val="22"/>
              </w:rPr>
              <w:t xml:space="preserve">Биология </w:t>
            </w:r>
          </w:p>
        </w:tc>
        <w:tc>
          <w:tcPr>
            <w:tcW w:w="7087" w:type="dxa"/>
          </w:tcPr>
          <w:p w:rsidR="001947FE" w:rsidRPr="007023E4" w:rsidRDefault="001947FE" w:rsidP="001947FE">
            <w:pPr>
              <w:pStyle w:val="a4"/>
              <w:rPr>
                <w:sz w:val="22"/>
              </w:rPr>
            </w:pPr>
            <w:r w:rsidRPr="007023E4">
              <w:rPr>
                <w:sz w:val="22"/>
              </w:rPr>
              <w:t>«Популяции как элементарные единицы биогеоценоза»</w:t>
            </w:r>
          </w:p>
        </w:tc>
      </w:tr>
      <w:tr w:rsidR="001947FE" w:rsidRPr="007023E4" w:rsidTr="001947FE">
        <w:tc>
          <w:tcPr>
            <w:tcW w:w="817" w:type="dxa"/>
          </w:tcPr>
          <w:p w:rsidR="001947FE" w:rsidRPr="007023E4" w:rsidRDefault="001947FE" w:rsidP="004359C7">
            <w:pPr>
              <w:pStyle w:val="a4"/>
              <w:rPr>
                <w:sz w:val="22"/>
              </w:rPr>
            </w:pPr>
            <w:r w:rsidRPr="007023E4">
              <w:rPr>
                <w:sz w:val="22"/>
              </w:rPr>
              <w:t>12</w:t>
            </w:r>
          </w:p>
        </w:tc>
        <w:tc>
          <w:tcPr>
            <w:tcW w:w="2728" w:type="dxa"/>
          </w:tcPr>
          <w:p w:rsidR="001947FE" w:rsidRPr="007023E4" w:rsidRDefault="001947FE" w:rsidP="004359C7">
            <w:pPr>
              <w:pStyle w:val="a4"/>
              <w:rPr>
                <w:sz w:val="22"/>
              </w:rPr>
            </w:pPr>
            <w:r w:rsidRPr="007023E4">
              <w:rPr>
                <w:sz w:val="22"/>
              </w:rPr>
              <w:t xml:space="preserve">География </w:t>
            </w:r>
          </w:p>
        </w:tc>
        <w:tc>
          <w:tcPr>
            <w:tcW w:w="7087" w:type="dxa"/>
          </w:tcPr>
          <w:p w:rsidR="001947FE" w:rsidRPr="007023E4" w:rsidRDefault="001947FE" w:rsidP="001947FE">
            <w:pPr>
              <w:pStyle w:val="a4"/>
              <w:rPr>
                <w:sz w:val="22"/>
              </w:rPr>
            </w:pPr>
            <w:r w:rsidRPr="007023E4">
              <w:rPr>
                <w:sz w:val="22"/>
              </w:rPr>
              <w:t>«География мест отдыха и туризма»</w:t>
            </w:r>
            <w:bookmarkStart w:id="41" w:name="_GoBack"/>
            <w:bookmarkEnd w:id="41"/>
          </w:p>
        </w:tc>
      </w:tr>
    </w:tbl>
    <w:p w:rsidR="00D3538A" w:rsidRPr="000E1FAB" w:rsidRDefault="00D3538A" w:rsidP="00D3538A">
      <w:pPr>
        <w:pStyle w:val="a4"/>
        <w:jc w:val="both"/>
        <w:rPr>
          <w:b/>
          <w:sz w:val="22"/>
        </w:rPr>
      </w:pPr>
    </w:p>
    <w:p w:rsidR="00D3538A" w:rsidRPr="00D3538A" w:rsidRDefault="00D3538A" w:rsidP="00D3538A">
      <w:pPr>
        <w:pStyle w:val="Default"/>
        <w:jc w:val="both"/>
        <w:rPr>
          <w:b/>
          <w:sz w:val="22"/>
          <w:szCs w:val="22"/>
        </w:rPr>
      </w:pPr>
      <w:r w:rsidRPr="00D3538A">
        <w:rPr>
          <w:b/>
          <w:sz w:val="22"/>
          <w:szCs w:val="22"/>
        </w:rPr>
        <w:t xml:space="preserve">3.2 План внеурочной деятельности </w:t>
      </w:r>
    </w:p>
    <w:p w:rsidR="00D3538A" w:rsidRPr="000E1FAB" w:rsidRDefault="00D3538A" w:rsidP="00D3538A">
      <w:pPr>
        <w:pStyle w:val="a4"/>
        <w:jc w:val="both"/>
        <w:rPr>
          <w:b/>
          <w:sz w:val="22"/>
        </w:rPr>
      </w:pPr>
    </w:p>
    <w:p w:rsidR="00AA00F9" w:rsidRPr="005D0D54" w:rsidRDefault="00AA00F9" w:rsidP="00AA00F9">
      <w:pPr>
        <w:pStyle w:val="12"/>
        <w:ind w:firstLine="851"/>
      </w:pPr>
      <w:r w:rsidRPr="005D0D54">
        <w:t xml:space="preserve">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Организация занятий по этим направлениям является неотъемлемой частью образовательного процесса в МБОУ </w:t>
      </w:r>
      <w:r>
        <w:t xml:space="preserve">«Аниховской </w:t>
      </w:r>
      <w:r w:rsidRPr="005D0D54">
        <w:t>СОШ</w:t>
      </w:r>
      <w:r>
        <w:t>»</w:t>
      </w:r>
      <w:r w:rsidRPr="005D0D54">
        <w:t>.</w:t>
      </w:r>
    </w:p>
    <w:p w:rsidR="00AA00F9" w:rsidRPr="005D0D54" w:rsidRDefault="00AA00F9" w:rsidP="00AA00F9">
      <w:pPr>
        <w:pStyle w:val="12"/>
        <w:ind w:firstLine="851"/>
      </w:pPr>
      <w:r w:rsidRPr="005D0D54">
        <w:t>Содержание данных занятий осуществляется посредством различных форм организации, отличных от урочной системы обучения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и т.д.). Принципы чередования учебной и внеурочной деятельности в рамках реализации основной образовательной программы среднего общего образования определяет школа.</w:t>
      </w:r>
    </w:p>
    <w:p w:rsidR="001947FE" w:rsidRDefault="001947FE" w:rsidP="00AA00F9">
      <w:pPr>
        <w:pStyle w:val="a4"/>
        <w:jc w:val="center"/>
        <w:rPr>
          <w:b/>
          <w:sz w:val="22"/>
        </w:rPr>
      </w:pPr>
    </w:p>
    <w:p w:rsidR="00D3538A" w:rsidRPr="000E1FAB" w:rsidRDefault="00D3538A" w:rsidP="00AA00F9">
      <w:pPr>
        <w:pStyle w:val="a4"/>
        <w:jc w:val="center"/>
        <w:rPr>
          <w:b/>
          <w:sz w:val="22"/>
        </w:rPr>
      </w:pPr>
      <w:r w:rsidRPr="000E1FAB">
        <w:rPr>
          <w:b/>
          <w:sz w:val="22"/>
        </w:rPr>
        <w:t>Внеурочная деятельность</w:t>
      </w:r>
    </w:p>
    <w:p w:rsidR="00D3538A" w:rsidRPr="000E1FAB" w:rsidRDefault="00D3538A" w:rsidP="001947FE">
      <w:pPr>
        <w:jc w:val="center"/>
        <w:rPr>
          <w:rFonts w:eastAsia="Calibri"/>
          <w:b/>
          <w:sz w:val="22"/>
        </w:rPr>
      </w:pPr>
      <w:r w:rsidRPr="000E1FAB">
        <w:rPr>
          <w:rFonts w:eastAsia="Calibri"/>
          <w:b/>
          <w:sz w:val="22"/>
        </w:rPr>
        <w:t>для обучающихся 10-11 классов</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28"/>
        <w:gridCol w:w="1985"/>
        <w:gridCol w:w="1275"/>
        <w:gridCol w:w="3118"/>
      </w:tblGrid>
      <w:tr w:rsidR="00D3538A" w:rsidRPr="000E1FAB" w:rsidTr="001947FE">
        <w:tc>
          <w:tcPr>
            <w:tcW w:w="3828" w:type="dxa"/>
            <w:vMerge w:val="restart"/>
            <w:shd w:val="clear" w:color="auto" w:fill="auto"/>
          </w:tcPr>
          <w:p w:rsidR="00D3538A" w:rsidRPr="000E1FAB" w:rsidRDefault="00D3538A" w:rsidP="00D3538A">
            <w:pPr>
              <w:jc w:val="both"/>
              <w:rPr>
                <w:b/>
              </w:rPr>
            </w:pPr>
            <w:r w:rsidRPr="000E1FAB">
              <w:rPr>
                <w:b/>
                <w:sz w:val="22"/>
              </w:rPr>
              <w:t>Название кружка</w:t>
            </w:r>
          </w:p>
        </w:tc>
        <w:tc>
          <w:tcPr>
            <w:tcW w:w="3260" w:type="dxa"/>
            <w:gridSpan w:val="2"/>
            <w:shd w:val="clear" w:color="auto" w:fill="auto"/>
          </w:tcPr>
          <w:p w:rsidR="00D3538A" w:rsidRPr="000E1FAB" w:rsidRDefault="00D3538A" w:rsidP="00D3538A">
            <w:pPr>
              <w:jc w:val="both"/>
              <w:rPr>
                <w:b/>
              </w:rPr>
            </w:pPr>
            <w:r w:rsidRPr="000E1FAB">
              <w:rPr>
                <w:b/>
                <w:sz w:val="22"/>
              </w:rPr>
              <w:t>Количество  часов в неделю</w:t>
            </w:r>
          </w:p>
          <w:p w:rsidR="00D3538A" w:rsidRPr="000E1FAB" w:rsidRDefault="00D3538A" w:rsidP="00D3538A">
            <w:pPr>
              <w:jc w:val="both"/>
              <w:rPr>
                <w:b/>
              </w:rPr>
            </w:pPr>
          </w:p>
        </w:tc>
        <w:tc>
          <w:tcPr>
            <w:tcW w:w="3118" w:type="dxa"/>
            <w:vMerge w:val="restart"/>
          </w:tcPr>
          <w:p w:rsidR="00D3538A" w:rsidRPr="000E1FAB" w:rsidRDefault="00D3538A" w:rsidP="00D3538A">
            <w:pPr>
              <w:jc w:val="both"/>
              <w:rPr>
                <w:b/>
              </w:rPr>
            </w:pPr>
            <w:r w:rsidRPr="000E1FAB">
              <w:rPr>
                <w:b/>
                <w:sz w:val="22"/>
              </w:rPr>
              <w:t xml:space="preserve">Формы </w:t>
            </w:r>
          </w:p>
          <w:p w:rsidR="00D3538A" w:rsidRPr="000E1FAB" w:rsidRDefault="00D3538A" w:rsidP="00D3538A">
            <w:pPr>
              <w:jc w:val="both"/>
              <w:rPr>
                <w:b/>
              </w:rPr>
            </w:pPr>
            <w:r w:rsidRPr="000E1FAB">
              <w:rPr>
                <w:b/>
                <w:sz w:val="22"/>
              </w:rPr>
              <w:t>работы</w:t>
            </w:r>
          </w:p>
        </w:tc>
      </w:tr>
      <w:tr w:rsidR="00D3538A" w:rsidRPr="000E1FAB" w:rsidTr="001947FE">
        <w:tc>
          <w:tcPr>
            <w:tcW w:w="3828" w:type="dxa"/>
            <w:vMerge/>
            <w:shd w:val="clear" w:color="auto" w:fill="auto"/>
          </w:tcPr>
          <w:p w:rsidR="00D3538A" w:rsidRPr="000E1FAB" w:rsidRDefault="00D3538A" w:rsidP="00D3538A">
            <w:pPr>
              <w:jc w:val="both"/>
              <w:rPr>
                <w:b/>
              </w:rPr>
            </w:pPr>
          </w:p>
        </w:tc>
        <w:tc>
          <w:tcPr>
            <w:tcW w:w="1985" w:type="dxa"/>
            <w:shd w:val="clear" w:color="auto" w:fill="auto"/>
          </w:tcPr>
          <w:p w:rsidR="00D3538A" w:rsidRPr="000E1FAB" w:rsidRDefault="00D3538A" w:rsidP="00D3538A">
            <w:pPr>
              <w:jc w:val="both"/>
              <w:rPr>
                <w:b/>
              </w:rPr>
            </w:pPr>
            <w:r w:rsidRPr="000E1FAB">
              <w:rPr>
                <w:b/>
                <w:sz w:val="22"/>
              </w:rPr>
              <w:t>10 кл.</w:t>
            </w:r>
          </w:p>
          <w:p w:rsidR="00D3538A" w:rsidRPr="000E1FAB" w:rsidRDefault="00D3538A" w:rsidP="00D3538A">
            <w:pPr>
              <w:jc w:val="both"/>
              <w:rPr>
                <w:b/>
              </w:rPr>
            </w:pPr>
            <w:r w:rsidRPr="000E1FAB">
              <w:rPr>
                <w:b/>
                <w:sz w:val="22"/>
              </w:rPr>
              <w:t xml:space="preserve"> </w:t>
            </w:r>
          </w:p>
        </w:tc>
        <w:tc>
          <w:tcPr>
            <w:tcW w:w="1275" w:type="dxa"/>
            <w:shd w:val="clear" w:color="auto" w:fill="auto"/>
          </w:tcPr>
          <w:p w:rsidR="00D3538A" w:rsidRPr="000E1FAB" w:rsidRDefault="00D3538A" w:rsidP="00D3538A">
            <w:pPr>
              <w:jc w:val="both"/>
              <w:rPr>
                <w:b/>
              </w:rPr>
            </w:pPr>
            <w:r w:rsidRPr="000E1FAB">
              <w:rPr>
                <w:b/>
                <w:sz w:val="22"/>
              </w:rPr>
              <w:t>11 кл.</w:t>
            </w:r>
          </w:p>
        </w:tc>
        <w:tc>
          <w:tcPr>
            <w:tcW w:w="3118" w:type="dxa"/>
            <w:vMerge/>
          </w:tcPr>
          <w:p w:rsidR="00D3538A" w:rsidRPr="000E1FAB" w:rsidRDefault="00D3538A" w:rsidP="00D3538A">
            <w:pPr>
              <w:jc w:val="both"/>
              <w:rPr>
                <w:b/>
              </w:rPr>
            </w:pPr>
          </w:p>
        </w:tc>
      </w:tr>
      <w:tr w:rsidR="00D3538A" w:rsidRPr="000E1FAB" w:rsidTr="001947FE">
        <w:tc>
          <w:tcPr>
            <w:tcW w:w="3828" w:type="dxa"/>
            <w:shd w:val="clear" w:color="auto" w:fill="auto"/>
          </w:tcPr>
          <w:p w:rsidR="00D3538A" w:rsidRPr="000E1FAB" w:rsidRDefault="00D3538A" w:rsidP="00D3538A">
            <w:pPr>
              <w:jc w:val="both"/>
            </w:pPr>
          </w:p>
          <w:p w:rsidR="00D3538A" w:rsidRPr="000E1FAB" w:rsidRDefault="00D3538A" w:rsidP="00D3538A">
            <w:pPr>
              <w:jc w:val="both"/>
            </w:pPr>
            <w:r w:rsidRPr="000E1FAB">
              <w:rPr>
                <w:sz w:val="22"/>
              </w:rPr>
              <w:t>Волейбол</w:t>
            </w:r>
          </w:p>
        </w:tc>
        <w:tc>
          <w:tcPr>
            <w:tcW w:w="1985" w:type="dxa"/>
            <w:shd w:val="clear" w:color="auto" w:fill="auto"/>
          </w:tcPr>
          <w:p w:rsidR="00D3538A" w:rsidRPr="000E1FAB" w:rsidRDefault="00D3538A" w:rsidP="00D3538A">
            <w:pPr>
              <w:jc w:val="both"/>
            </w:pPr>
          </w:p>
          <w:p w:rsidR="00D3538A" w:rsidRPr="000E1FAB" w:rsidRDefault="00D3538A" w:rsidP="00D3538A">
            <w:pPr>
              <w:jc w:val="both"/>
            </w:pPr>
            <w:r w:rsidRPr="000E1FAB">
              <w:rPr>
                <w:sz w:val="22"/>
              </w:rPr>
              <w:t>6</w:t>
            </w:r>
          </w:p>
          <w:p w:rsidR="00D3538A" w:rsidRPr="000E1FAB" w:rsidRDefault="00D3538A" w:rsidP="00D3538A">
            <w:pPr>
              <w:jc w:val="both"/>
            </w:pPr>
          </w:p>
          <w:p w:rsidR="00D3538A" w:rsidRPr="000E1FAB" w:rsidRDefault="00D3538A" w:rsidP="00D3538A">
            <w:pPr>
              <w:jc w:val="both"/>
            </w:pPr>
          </w:p>
        </w:tc>
        <w:tc>
          <w:tcPr>
            <w:tcW w:w="1275" w:type="dxa"/>
            <w:shd w:val="clear" w:color="auto" w:fill="auto"/>
          </w:tcPr>
          <w:p w:rsidR="00D3538A" w:rsidRPr="000E1FAB" w:rsidRDefault="00D3538A" w:rsidP="00D3538A">
            <w:pPr>
              <w:jc w:val="both"/>
            </w:pPr>
          </w:p>
          <w:p w:rsidR="00D3538A" w:rsidRPr="000E1FAB" w:rsidRDefault="00D3538A" w:rsidP="00D3538A">
            <w:pPr>
              <w:jc w:val="both"/>
            </w:pPr>
            <w:r w:rsidRPr="000E1FAB">
              <w:rPr>
                <w:sz w:val="22"/>
              </w:rPr>
              <w:t>6</w:t>
            </w:r>
          </w:p>
          <w:p w:rsidR="00D3538A" w:rsidRPr="000E1FAB" w:rsidRDefault="00D3538A" w:rsidP="00D3538A">
            <w:pPr>
              <w:jc w:val="both"/>
            </w:pPr>
          </w:p>
        </w:tc>
        <w:tc>
          <w:tcPr>
            <w:tcW w:w="3118" w:type="dxa"/>
          </w:tcPr>
          <w:p w:rsidR="00D3538A" w:rsidRPr="000E1FAB" w:rsidRDefault="00D3538A" w:rsidP="00D3538A">
            <w:pPr>
              <w:jc w:val="both"/>
            </w:pPr>
            <w:r w:rsidRPr="000E1FAB">
              <w:rPr>
                <w:sz w:val="22"/>
              </w:rPr>
              <w:t xml:space="preserve">Секция </w:t>
            </w:r>
          </w:p>
        </w:tc>
      </w:tr>
      <w:tr w:rsidR="00D3538A" w:rsidRPr="000E1FAB" w:rsidTr="001947FE">
        <w:tc>
          <w:tcPr>
            <w:tcW w:w="3828" w:type="dxa"/>
            <w:shd w:val="clear" w:color="auto" w:fill="auto"/>
          </w:tcPr>
          <w:p w:rsidR="00D3538A" w:rsidRPr="000E1FAB" w:rsidRDefault="00D3538A" w:rsidP="00D3538A">
            <w:pPr>
              <w:jc w:val="both"/>
            </w:pPr>
            <w:r w:rsidRPr="000E1FAB">
              <w:rPr>
                <w:sz w:val="22"/>
              </w:rPr>
              <w:t>«По следам истории»</w:t>
            </w:r>
          </w:p>
          <w:p w:rsidR="00D3538A" w:rsidRPr="000E1FAB" w:rsidRDefault="00D3538A" w:rsidP="00D3538A">
            <w:pPr>
              <w:jc w:val="both"/>
            </w:pPr>
          </w:p>
        </w:tc>
        <w:tc>
          <w:tcPr>
            <w:tcW w:w="1985" w:type="dxa"/>
            <w:shd w:val="clear" w:color="auto" w:fill="auto"/>
          </w:tcPr>
          <w:p w:rsidR="00D3538A" w:rsidRPr="000E1FAB" w:rsidRDefault="00D3538A" w:rsidP="00D3538A">
            <w:pPr>
              <w:jc w:val="both"/>
            </w:pPr>
            <w:r w:rsidRPr="000E1FAB">
              <w:rPr>
                <w:sz w:val="22"/>
              </w:rPr>
              <w:t>1</w:t>
            </w:r>
          </w:p>
          <w:p w:rsidR="00D3538A" w:rsidRPr="000E1FAB" w:rsidRDefault="00D3538A" w:rsidP="00D3538A">
            <w:pPr>
              <w:jc w:val="both"/>
            </w:pPr>
            <w:r w:rsidRPr="000E1FAB">
              <w:rPr>
                <w:sz w:val="22"/>
              </w:rPr>
              <w:t xml:space="preserve"> </w:t>
            </w:r>
          </w:p>
        </w:tc>
        <w:tc>
          <w:tcPr>
            <w:tcW w:w="1275" w:type="dxa"/>
            <w:shd w:val="clear" w:color="auto" w:fill="auto"/>
          </w:tcPr>
          <w:p w:rsidR="00D3538A" w:rsidRPr="000E1FAB" w:rsidRDefault="00D3538A" w:rsidP="00D3538A">
            <w:pPr>
              <w:jc w:val="both"/>
            </w:pPr>
            <w:r w:rsidRPr="000E1FAB">
              <w:rPr>
                <w:sz w:val="22"/>
              </w:rPr>
              <w:t>1</w:t>
            </w:r>
          </w:p>
          <w:p w:rsidR="00D3538A" w:rsidRPr="000E1FAB" w:rsidRDefault="00D3538A" w:rsidP="00D3538A">
            <w:pPr>
              <w:jc w:val="both"/>
            </w:pPr>
            <w:r w:rsidRPr="000E1FAB">
              <w:rPr>
                <w:sz w:val="22"/>
              </w:rPr>
              <w:t xml:space="preserve"> </w:t>
            </w:r>
          </w:p>
        </w:tc>
        <w:tc>
          <w:tcPr>
            <w:tcW w:w="3118" w:type="dxa"/>
          </w:tcPr>
          <w:p w:rsidR="00D3538A" w:rsidRPr="000E1FAB" w:rsidRDefault="00D3538A" w:rsidP="00D3538A">
            <w:pPr>
              <w:jc w:val="both"/>
            </w:pPr>
          </w:p>
        </w:tc>
      </w:tr>
      <w:tr w:rsidR="00D3538A" w:rsidRPr="000E1FAB" w:rsidTr="001947FE">
        <w:tc>
          <w:tcPr>
            <w:tcW w:w="3828" w:type="dxa"/>
            <w:shd w:val="clear" w:color="auto" w:fill="auto"/>
          </w:tcPr>
          <w:p w:rsidR="00D3538A" w:rsidRPr="000E1FAB" w:rsidRDefault="00D3538A" w:rsidP="00D3538A">
            <w:pPr>
              <w:jc w:val="both"/>
            </w:pPr>
            <w:r w:rsidRPr="000E1FAB">
              <w:rPr>
                <w:sz w:val="22"/>
              </w:rPr>
              <w:t>«Практикум по решению математических задач повышенной трудности»</w:t>
            </w:r>
          </w:p>
        </w:tc>
        <w:tc>
          <w:tcPr>
            <w:tcW w:w="1985" w:type="dxa"/>
            <w:shd w:val="clear" w:color="auto" w:fill="auto"/>
          </w:tcPr>
          <w:p w:rsidR="00D3538A" w:rsidRPr="000E1FAB" w:rsidRDefault="00D3538A" w:rsidP="00D3538A">
            <w:pPr>
              <w:jc w:val="both"/>
            </w:pPr>
          </w:p>
          <w:p w:rsidR="00D3538A" w:rsidRPr="000E1FAB" w:rsidRDefault="00D3538A" w:rsidP="00D3538A">
            <w:pPr>
              <w:jc w:val="both"/>
            </w:pPr>
            <w:r w:rsidRPr="000E1FAB">
              <w:rPr>
                <w:sz w:val="22"/>
              </w:rPr>
              <w:t>1</w:t>
            </w:r>
          </w:p>
        </w:tc>
        <w:tc>
          <w:tcPr>
            <w:tcW w:w="1275" w:type="dxa"/>
            <w:shd w:val="clear" w:color="auto" w:fill="auto"/>
          </w:tcPr>
          <w:p w:rsidR="00D3538A" w:rsidRPr="000E1FAB" w:rsidRDefault="00D3538A" w:rsidP="00D3538A">
            <w:pPr>
              <w:jc w:val="both"/>
            </w:pPr>
          </w:p>
          <w:p w:rsidR="00D3538A" w:rsidRPr="000E1FAB" w:rsidRDefault="00D3538A" w:rsidP="00D3538A">
            <w:pPr>
              <w:jc w:val="both"/>
            </w:pPr>
            <w:r w:rsidRPr="000E1FAB">
              <w:rPr>
                <w:sz w:val="22"/>
              </w:rPr>
              <w:t>1</w:t>
            </w:r>
          </w:p>
        </w:tc>
        <w:tc>
          <w:tcPr>
            <w:tcW w:w="3118" w:type="dxa"/>
          </w:tcPr>
          <w:p w:rsidR="00D3538A" w:rsidRPr="000E1FAB" w:rsidRDefault="00D3538A" w:rsidP="00D3538A">
            <w:pPr>
              <w:jc w:val="both"/>
            </w:pPr>
          </w:p>
          <w:p w:rsidR="00D3538A" w:rsidRPr="000E1FAB" w:rsidRDefault="00D3538A" w:rsidP="00D3538A">
            <w:pPr>
              <w:jc w:val="both"/>
            </w:pPr>
            <w:r w:rsidRPr="000E1FAB">
              <w:rPr>
                <w:sz w:val="22"/>
              </w:rPr>
              <w:t>Кружок</w:t>
            </w:r>
          </w:p>
        </w:tc>
      </w:tr>
      <w:tr w:rsidR="00D3538A" w:rsidRPr="000E1FAB" w:rsidTr="001947FE">
        <w:tc>
          <w:tcPr>
            <w:tcW w:w="3828" w:type="dxa"/>
            <w:shd w:val="clear" w:color="auto" w:fill="auto"/>
          </w:tcPr>
          <w:p w:rsidR="00D3538A" w:rsidRPr="000E1FAB" w:rsidRDefault="00D3538A" w:rsidP="00D3538A">
            <w:pPr>
              <w:jc w:val="both"/>
            </w:pPr>
            <w:r w:rsidRPr="000E1FAB">
              <w:rPr>
                <w:sz w:val="22"/>
              </w:rPr>
              <w:t>«Живое слово»</w:t>
            </w:r>
          </w:p>
          <w:p w:rsidR="00D3538A" w:rsidRPr="000E1FAB" w:rsidRDefault="00D3538A" w:rsidP="00D3538A">
            <w:pPr>
              <w:jc w:val="both"/>
            </w:pPr>
          </w:p>
        </w:tc>
        <w:tc>
          <w:tcPr>
            <w:tcW w:w="1985" w:type="dxa"/>
            <w:shd w:val="clear" w:color="auto" w:fill="auto"/>
          </w:tcPr>
          <w:p w:rsidR="00D3538A" w:rsidRPr="000E1FAB" w:rsidRDefault="00D3538A" w:rsidP="00D3538A">
            <w:pPr>
              <w:jc w:val="both"/>
            </w:pPr>
            <w:r w:rsidRPr="000E1FAB">
              <w:rPr>
                <w:sz w:val="22"/>
              </w:rPr>
              <w:t>1</w:t>
            </w:r>
          </w:p>
        </w:tc>
        <w:tc>
          <w:tcPr>
            <w:tcW w:w="1275" w:type="dxa"/>
            <w:shd w:val="clear" w:color="auto" w:fill="auto"/>
          </w:tcPr>
          <w:p w:rsidR="00D3538A" w:rsidRPr="000E1FAB" w:rsidRDefault="00D3538A" w:rsidP="00D3538A">
            <w:pPr>
              <w:jc w:val="both"/>
            </w:pPr>
            <w:r w:rsidRPr="000E1FAB">
              <w:rPr>
                <w:sz w:val="22"/>
              </w:rPr>
              <w:t>1</w:t>
            </w:r>
          </w:p>
        </w:tc>
        <w:tc>
          <w:tcPr>
            <w:tcW w:w="3118" w:type="dxa"/>
          </w:tcPr>
          <w:p w:rsidR="00D3538A" w:rsidRPr="000E1FAB" w:rsidRDefault="000B5290" w:rsidP="00D3538A">
            <w:pPr>
              <w:jc w:val="both"/>
            </w:pPr>
            <w:r>
              <w:rPr>
                <w:sz w:val="22"/>
              </w:rPr>
              <w:t>Дискуссионный клуб</w:t>
            </w:r>
          </w:p>
        </w:tc>
      </w:tr>
      <w:tr w:rsidR="00D3538A" w:rsidRPr="000E1FAB" w:rsidTr="001947FE">
        <w:tc>
          <w:tcPr>
            <w:tcW w:w="3828" w:type="dxa"/>
            <w:shd w:val="clear" w:color="auto" w:fill="auto"/>
          </w:tcPr>
          <w:p w:rsidR="00D3538A" w:rsidRPr="000E1FAB" w:rsidRDefault="00D3538A" w:rsidP="00D3538A">
            <w:pPr>
              <w:ind w:right="-339"/>
              <w:jc w:val="both"/>
            </w:pPr>
            <w:r w:rsidRPr="000E1FAB">
              <w:rPr>
                <w:sz w:val="22"/>
              </w:rPr>
              <w:t>«Социальный проект»</w:t>
            </w:r>
          </w:p>
        </w:tc>
        <w:tc>
          <w:tcPr>
            <w:tcW w:w="1985" w:type="dxa"/>
            <w:shd w:val="clear" w:color="auto" w:fill="auto"/>
          </w:tcPr>
          <w:p w:rsidR="00D3538A" w:rsidRPr="000E1FAB" w:rsidRDefault="00D3538A" w:rsidP="00D3538A">
            <w:pPr>
              <w:jc w:val="both"/>
            </w:pPr>
            <w:r w:rsidRPr="000E1FAB">
              <w:rPr>
                <w:sz w:val="22"/>
              </w:rPr>
              <w:t>1</w:t>
            </w:r>
          </w:p>
          <w:p w:rsidR="00D3538A" w:rsidRPr="000E1FAB" w:rsidRDefault="00D3538A" w:rsidP="00D3538A">
            <w:pPr>
              <w:jc w:val="both"/>
            </w:pPr>
            <w:r w:rsidRPr="000E1FAB">
              <w:rPr>
                <w:sz w:val="22"/>
              </w:rPr>
              <w:t xml:space="preserve"> </w:t>
            </w:r>
          </w:p>
        </w:tc>
        <w:tc>
          <w:tcPr>
            <w:tcW w:w="1275" w:type="dxa"/>
            <w:shd w:val="clear" w:color="auto" w:fill="auto"/>
          </w:tcPr>
          <w:p w:rsidR="00D3538A" w:rsidRPr="000E1FAB" w:rsidRDefault="00D3538A" w:rsidP="00D3538A">
            <w:pPr>
              <w:jc w:val="both"/>
            </w:pPr>
            <w:r w:rsidRPr="000E1FAB">
              <w:rPr>
                <w:sz w:val="22"/>
              </w:rPr>
              <w:t>1</w:t>
            </w:r>
          </w:p>
        </w:tc>
        <w:tc>
          <w:tcPr>
            <w:tcW w:w="3118" w:type="dxa"/>
          </w:tcPr>
          <w:p w:rsidR="00D3538A" w:rsidRPr="000E1FAB" w:rsidRDefault="000B5290" w:rsidP="000B5290">
            <w:pPr>
              <w:jc w:val="both"/>
            </w:pPr>
            <w:r w:rsidRPr="005D0D54">
              <w:t>школьн</w:t>
            </w:r>
            <w:r>
              <w:t>о</w:t>
            </w:r>
            <w:r w:rsidRPr="005D0D54">
              <w:t>е научн</w:t>
            </w:r>
            <w:r>
              <w:t>о</w:t>
            </w:r>
            <w:r w:rsidRPr="005D0D54">
              <w:t>е обществ</w:t>
            </w:r>
            <w:r>
              <w:t>о</w:t>
            </w:r>
          </w:p>
        </w:tc>
      </w:tr>
      <w:tr w:rsidR="00D3538A" w:rsidRPr="000E1FAB" w:rsidTr="001947FE">
        <w:tc>
          <w:tcPr>
            <w:tcW w:w="3828" w:type="dxa"/>
            <w:shd w:val="clear" w:color="auto" w:fill="auto"/>
          </w:tcPr>
          <w:p w:rsidR="00D3538A" w:rsidRPr="000E1FAB" w:rsidRDefault="00D3538A" w:rsidP="00D3538A">
            <w:pPr>
              <w:jc w:val="both"/>
            </w:pPr>
            <w:r w:rsidRPr="000E1FAB">
              <w:rPr>
                <w:sz w:val="22"/>
              </w:rPr>
              <w:t>«Лидер»</w:t>
            </w:r>
          </w:p>
        </w:tc>
        <w:tc>
          <w:tcPr>
            <w:tcW w:w="1985" w:type="dxa"/>
            <w:shd w:val="clear" w:color="auto" w:fill="auto"/>
          </w:tcPr>
          <w:p w:rsidR="00D3538A" w:rsidRPr="000E1FAB" w:rsidRDefault="00D3538A" w:rsidP="00D3538A">
            <w:pPr>
              <w:jc w:val="both"/>
            </w:pPr>
            <w:r w:rsidRPr="000E1FAB">
              <w:rPr>
                <w:sz w:val="22"/>
              </w:rPr>
              <w:t xml:space="preserve"> 3</w:t>
            </w:r>
          </w:p>
          <w:p w:rsidR="00D3538A" w:rsidRPr="000E1FAB" w:rsidRDefault="00D3538A" w:rsidP="00D3538A">
            <w:pPr>
              <w:jc w:val="both"/>
            </w:pPr>
          </w:p>
        </w:tc>
        <w:tc>
          <w:tcPr>
            <w:tcW w:w="1275" w:type="dxa"/>
            <w:shd w:val="clear" w:color="auto" w:fill="auto"/>
          </w:tcPr>
          <w:p w:rsidR="00D3538A" w:rsidRPr="000E1FAB" w:rsidRDefault="00D3538A" w:rsidP="00D3538A">
            <w:pPr>
              <w:jc w:val="both"/>
            </w:pPr>
            <w:r w:rsidRPr="000E1FAB">
              <w:rPr>
                <w:sz w:val="22"/>
              </w:rPr>
              <w:t>3</w:t>
            </w:r>
          </w:p>
          <w:p w:rsidR="00D3538A" w:rsidRPr="000E1FAB" w:rsidRDefault="00D3538A" w:rsidP="00D3538A">
            <w:pPr>
              <w:jc w:val="both"/>
            </w:pPr>
            <w:r w:rsidRPr="000E1FAB">
              <w:rPr>
                <w:sz w:val="22"/>
              </w:rPr>
              <w:t xml:space="preserve"> </w:t>
            </w:r>
          </w:p>
        </w:tc>
        <w:tc>
          <w:tcPr>
            <w:tcW w:w="3118" w:type="dxa"/>
          </w:tcPr>
          <w:p w:rsidR="00D3538A" w:rsidRPr="000E1FAB" w:rsidRDefault="00D3538A" w:rsidP="00D3538A">
            <w:pPr>
              <w:jc w:val="both"/>
            </w:pPr>
            <w:r w:rsidRPr="000E1FAB">
              <w:rPr>
                <w:sz w:val="22"/>
              </w:rPr>
              <w:t>Кружок</w:t>
            </w:r>
          </w:p>
        </w:tc>
      </w:tr>
    </w:tbl>
    <w:p w:rsidR="00D3538A" w:rsidRDefault="00D3538A" w:rsidP="00D3538A">
      <w:pPr>
        <w:jc w:val="both"/>
        <w:rPr>
          <w:rFonts w:eastAsia="Calibri"/>
          <w:b/>
          <w:sz w:val="22"/>
        </w:rPr>
      </w:pPr>
    </w:p>
    <w:p w:rsidR="008F521B" w:rsidRPr="008F521B" w:rsidRDefault="008F521B" w:rsidP="008F521B">
      <w:pPr>
        <w:pStyle w:val="12"/>
        <w:rPr>
          <w:b/>
        </w:rPr>
      </w:pPr>
      <w:r w:rsidRPr="008F521B">
        <w:rPr>
          <w:b/>
        </w:rPr>
        <w:t>3.2. Система условий реализации Основной образовательной программы среднего общего образования.</w:t>
      </w:r>
    </w:p>
    <w:p w:rsidR="008F521B" w:rsidRPr="008F521B" w:rsidRDefault="008F521B" w:rsidP="008F521B">
      <w:pPr>
        <w:pStyle w:val="Default"/>
        <w:jc w:val="both"/>
        <w:rPr>
          <w:b/>
          <w:sz w:val="22"/>
          <w:szCs w:val="22"/>
        </w:rPr>
      </w:pPr>
      <w:r w:rsidRPr="008F521B">
        <w:rPr>
          <w:b/>
          <w:sz w:val="22"/>
          <w:szCs w:val="22"/>
        </w:rPr>
        <w:t>3.3.1 Кадровые условия реализации основной образовательной программы среднего (полного) общего образования</w:t>
      </w:r>
    </w:p>
    <w:p w:rsidR="008F521B" w:rsidRPr="005D0D54" w:rsidRDefault="008F521B" w:rsidP="008F521B">
      <w:pPr>
        <w:pStyle w:val="af7"/>
        <w:tabs>
          <w:tab w:val="left" w:pos="3786"/>
        </w:tabs>
        <w:spacing w:line="276" w:lineRule="auto"/>
        <w:ind w:right="103" w:firstLine="453"/>
        <w:rPr>
          <w:lang w:val="ru-RU"/>
        </w:rPr>
      </w:pPr>
      <w:r>
        <w:rPr>
          <w:lang w:val="ru-RU"/>
        </w:rPr>
        <w:lastRenderedPageBreak/>
        <w:t>МБОУ «Аниховская СОШ»</w:t>
      </w:r>
      <w:r w:rsidRPr="005D0D54">
        <w:rPr>
          <w:lang w:val="ru-RU"/>
        </w:rPr>
        <w:t xml:space="preserve"> укомплектована педагогическими кадрами, имеющими необходимую квалификацию для решения задач, определённых ООП СОО, способными к инновационной профессиональной деятельности, вспомогательным     персоналом.    </w:t>
      </w:r>
      <w:r w:rsidRPr="005D0D54">
        <w:rPr>
          <w:spacing w:val="55"/>
          <w:lang w:val="ru-RU"/>
        </w:rPr>
        <w:t xml:space="preserve"> </w:t>
      </w:r>
      <w:r w:rsidRPr="005D0D54">
        <w:rPr>
          <w:lang w:val="ru-RU"/>
        </w:rPr>
        <w:t xml:space="preserve">Организация    </w:t>
      </w:r>
      <w:r w:rsidRPr="005D0D54">
        <w:rPr>
          <w:spacing w:val="25"/>
          <w:lang w:val="ru-RU"/>
        </w:rPr>
        <w:t xml:space="preserve"> </w:t>
      </w:r>
      <w:r w:rsidRPr="005D0D54">
        <w:rPr>
          <w:lang w:val="ru-RU"/>
        </w:rPr>
        <w:t>питания осуществляется в специально отведенном</w:t>
      </w:r>
      <w:r>
        <w:rPr>
          <w:lang w:val="ru-RU"/>
        </w:rPr>
        <w:t xml:space="preserve"> помещении,</w:t>
      </w:r>
      <w:r w:rsidRPr="005D0D54">
        <w:rPr>
          <w:lang w:val="ru-RU"/>
        </w:rPr>
        <w:t xml:space="preserve"> школьная столовая полностью укомплектована кадрами</w:t>
      </w:r>
      <w:r>
        <w:rPr>
          <w:lang w:val="ru-RU"/>
        </w:rPr>
        <w:t xml:space="preserve">, поставка продуктов питания осуществляется </w:t>
      </w:r>
      <w:r w:rsidRPr="005D0D54">
        <w:rPr>
          <w:lang w:val="ru-RU"/>
        </w:rPr>
        <w:t>на договорной основе.</w:t>
      </w:r>
    </w:p>
    <w:p w:rsidR="008F521B" w:rsidRPr="005D0D54" w:rsidRDefault="008F521B" w:rsidP="008F521B">
      <w:pPr>
        <w:pStyle w:val="Heading4"/>
        <w:spacing w:before="53"/>
        <w:ind w:left="717"/>
        <w:rPr>
          <w:lang w:val="ru-RU"/>
        </w:rPr>
      </w:pPr>
      <w:r w:rsidRPr="005D0D54">
        <w:rPr>
          <w:lang w:val="ru-RU"/>
        </w:rPr>
        <w:t>Профессиональное развитие и повышение квалификации педагогических работников</w:t>
      </w:r>
    </w:p>
    <w:p w:rsidR="008F521B" w:rsidRPr="005D0D54" w:rsidRDefault="008F521B" w:rsidP="008F521B">
      <w:pPr>
        <w:pStyle w:val="af7"/>
        <w:spacing w:before="39" w:line="276" w:lineRule="auto"/>
        <w:ind w:right="105" w:firstLine="453"/>
        <w:rPr>
          <w:lang w:val="ru-RU"/>
        </w:rPr>
      </w:pPr>
      <w:r w:rsidRPr="005D0D54">
        <w:rPr>
          <w:lang w:val="ru-RU"/>
        </w:rPr>
        <w:t xml:space="preserve">Основным условием формирования и наращивания необходимого и достаточного  кадрового потенциала </w:t>
      </w:r>
      <w:r>
        <w:rPr>
          <w:lang w:val="ru-RU"/>
        </w:rPr>
        <w:t>МБОУ «Аниховская СОШ»</w:t>
      </w:r>
      <w:r w:rsidRPr="005D0D54">
        <w:rPr>
          <w:lang w:val="ru-RU"/>
        </w:rPr>
        <w:t>, является обеспечение в соответствии с новыми образовательными реалиями и задачами системы непрерывного педагогического образования, происходящим изменениям  в  системе образования в</w:t>
      </w:r>
      <w:r w:rsidRPr="005D0D54">
        <w:rPr>
          <w:spacing w:val="-4"/>
          <w:lang w:val="ru-RU"/>
        </w:rPr>
        <w:t xml:space="preserve"> </w:t>
      </w:r>
      <w:r w:rsidRPr="005D0D54">
        <w:rPr>
          <w:lang w:val="ru-RU"/>
        </w:rPr>
        <w:t>целом.</w:t>
      </w:r>
    </w:p>
    <w:p w:rsidR="008F521B" w:rsidRPr="005D0D54" w:rsidRDefault="008F521B" w:rsidP="008F521B">
      <w:pPr>
        <w:pStyle w:val="af7"/>
        <w:spacing w:before="7"/>
        <w:ind w:left="0" w:firstLine="0"/>
        <w:jc w:val="left"/>
        <w:rPr>
          <w:sz w:val="27"/>
          <w:lang w:val="ru-RU"/>
        </w:rPr>
      </w:pPr>
    </w:p>
    <w:p w:rsidR="008F521B" w:rsidRPr="005D0D54" w:rsidRDefault="008F521B" w:rsidP="008F521B">
      <w:pPr>
        <w:spacing w:line="276" w:lineRule="auto"/>
        <w:ind w:left="117" w:firstLine="947"/>
      </w:pPr>
      <w:r w:rsidRPr="005D0D54">
        <w:rPr>
          <w:b/>
          <w:i/>
        </w:rPr>
        <w:t xml:space="preserve">Ожидаемый результат повышения квалификации </w:t>
      </w:r>
      <w:r w:rsidRPr="005D0D54">
        <w:t>— профессиональная готовность работников образования к реализации поэтапного  введения ФГОС СОО:</w:t>
      </w:r>
    </w:p>
    <w:p w:rsidR="008F521B" w:rsidRPr="005D0D54" w:rsidRDefault="008F521B" w:rsidP="008F521B">
      <w:pPr>
        <w:pStyle w:val="a7"/>
        <w:widowControl w:val="0"/>
        <w:numPr>
          <w:ilvl w:val="3"/>
          <w:numId w:val="32"/>
        </w:numPr>
        <w:tabs>
          <w:tab w:val="left" w:pos="970"/>
        </w:tabs>
        <w:spacing w:before="3" w:after="0" w:line="276" w:lineRule="auto"/>
        <w:ind w:right="108" w:firstLine="708"/>
        <w:contextualSpacing w:val="0"/>
        <w:jc w:val="both"/>
      </w:pPr>
      <w:r w:rsidRPr="005D0D54">
        <w:t>обеспечение оптимального вхождения работников образования в систему ценностей современного</w:t>
      </w:r>
      <w:r w:rsidRPr="005D0D54">
        <w:rPr>
          <w:spacing w:val="-6"/>
        </w:rPr>
        <w:t xml:space="preserve"> </w:t>
      </w:r>
      <w:r w:rsidRPr="005D0D54">
        <w:t>образования;</w:t>
      </w:r>
    </w:p>
    <w:p w:rsidR="008F521B" w:rsidRPr="005D0D54" w:rsidRDefault="008F521B" w:rsidP="008F521B">
      <w:pPr>
        <w:pStyle w:val="a7"/>
        <w:widowControl w:val="0"/>
        <w:numPr>
          <w:ilvl w:val="3"/>
          <w:numId w:val="32"/>
        </w:numPr>
        <w:tabs>
          <w:tab w:val="left" w:pos="970"/>
        </w:tabs>
        <w:spacing w:before="1" w:after="0"/>
        <w:ind w:left="969"/>
        <w:contextualSpacing w:val="0"/>
      </w:pPr>
      <w:r w:rsidRPr="005D0D54">
        <w:t>принятие идеологии ФГОС среднего общего</w:t>
      </w:r>
      <w:r w:rsidRPr="005D0D54">
        <w:rPr>
          <w:spacing w:val="-14"/>
        </w:rPr>
        <w:t xml:space="preserve"> </w:t>
      </w:r>
      <w:r w:rsidRPr="005D0D54">
        <w:t>образования;</w:t>
      </w:r>
    </w:p>
    <w:p w:rsidR="008F521B" w:rsidRPr="005D0D54" w:rsidRDefault="008F521B" w:rsidP="008F521B">
      <w:pPr>
        <w:pStyle w:val="a7"/>
        <w:widowControl w:val="0"/>
        <w:numPr>
          <w:ilvl w:val="3"/>
          <w:numId w:val="32"/>
        </w:numPr>
        <w:tabs>
          <w:tab w:val="left" w:pos="970"/>
        </w:tabs>
        <w:spacing w:before="41" w:after="0" w:line="276" w:lineRule="auto"/>
        <w:ind w:right="103" w:firstLine="708"/>
        <w:contextualSpacing w:val="0"/>
        <w:jc w:val="both"/>
      </w:pPr>
      <w:r w:rsidRPr="005D0D54">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w:t>
      </w:r>
      <w:r w:rsidRPr="005D0D54">
        <w:rPr>
          <w:spacing w:val="-14"/>
        </w:rPr>
        <w:t xml:space="preserve"> </w:t>
      </w:r>
      <w:r w:rsidRPr="005D0D54">
        <w:t>обучающихся;</w:t>
      </w:r>
    </w:p>
    <w:p w:rsidR="008F521B" w:rsidRPr="006B3D04" w:rsidRDefault="008F521B" w:rsidP="006B3D04">
      <w:pPr>
        <w:pStyle w:val="a7"/>
        <w:widowControl w:val="0"/>
        <w:numPr>
          <w:ilvl w:val="3"/>
          <w:numId w:val="32"/>
        </w:numPr>
        <w:tabs>
          <w:tab w:val="left" w:pos="970"/>
        </w:tabs>
        <w:spacing w:before="1" w:after="0" w:line="276" w:lineRule="auto"/>
        <w:ind w:right="106" w:firstLine="708"/>
        <w:contextualSpacing w:val="0"/>
        <w:jc w:val="both"/>
      </w:pPr>
      <w:r w:rsidRPr="005D0D54">
        <w:t>овладение учебно-методическими и информационно-методическими ресурсами, необходимыми для успешного решения задач</w:t>
      </w:r>
      <w:r w:rsidRPr="005D0D54">
        <w:rPr>
          <w:spacing w:val="-15"/>
        </w:rPr>
        <w:t xml:space="preserve"> </w:t>
      </w:r>
      <w:r w:rsidRPr="005D0D54">
        <w:t>ФГОС.</w:t>
      </w:r>
    </w:p>
    <w:p w:rsidR="002443FA" w:rsidRPr="00260DC8" w:rsidRDefault="002443FA" w:rsidP="006B3D04">
      <w:pPr>
        <w:spacing w:line="274" w:lineRule="exact"/>
        <w:jc w:val="center"/>
        <w:rPr>
          <w:rStyle w:val="af1"/>
          <w:rFonts w:eastAsia="Courier New"/>
          <w:b/>
        </w:rPr>
      </w:pPr>
      <w:r w:rsidRPr="00260DC8">
        <w:rPr>
          <w:rFonts w:cs="Times New Roman"/>
          <w:b/>
          <w:sz w:val="22"/>
        </w:rPr>
        <w:t xml:space="preserve">Кадровое обеспечение реализации </w:t>
      </w:r>
      <w:r>
        <w:rPr>
          <w:rFonts w:cs="Times New Roman"/>
          <w:b/>
          <w:sz w:val="22"/>
        </w:rPr>
        <w:t>ООП СОО</w:t>
      </w:r>
    </w:p>
    <w:tbl>
      <w:tblPr>
        <w:tblOverlap w:val="never"/>
        <w:tblW w:w="10478" w:type="dxa"/>
        <w:jc w:val="center"/>
        <w:tblLayout w:type="fixed"/>
        <w:tblCellMar>
          <w:left w:w="10" w:type="dxa"/>
          <w:right w:w="10" w:type="dxa"/>
        </w:tblCellMar>
        <w:tblLook w:val="04A0"/>
      </w:tblPr>
      <w:tblGrid>
        <w:gridCol w:w="1689"/>
        <w:gridCol w:w="3119"/>
        <w:gridCol w:w="850"/>
        <w:gridCol w:w="2977"/>
        <w:gridCol w:w="1843"/>
      </w:tblGrid>
      <w:tr w:rsidR="002443FA" w:rsidRPr="00260DC8" w:rsidTr="002443FA">
        <w:trPr>
          <w:trHeight w:val="1267"/>
          <w:jc w:val="center"/>
        </w:trPr>
        <w:tc>
          <w:tcPr>
            <w:tcW w:w="1689" w:type="dxa"/>
            <w:tcBorders>
              <w:top w:val="single" w:sz="4" w:space="0" w:color="auto"/>
              <w:left w:val="single" w:sz="4" w:space="0" w:color="auto"/>
            </w:tcBorders>
            <w:shd w:val="clear" w:color="auto" w:fill="FFFFFF"/>
          </w:tcPr>
          <w:p w:rsidR="002443FA" w:rsidRPr="00260DC8" w:rsidRDefault="002443FA" w:rsidP="004359C7">
            <w:pPr>
              <w:jc w:val="center"/>
              <w:rPr>
                <w:rFonts w:cs="Times New Roman"/>
              </w:rPr>
            </w:pPr>
          </w:p>
          <w:p w:rsidR="002443FA" w:rsidRPr="00260DC8" w:rsidRDefault="002443FA" w:rsidP="004359C7">
            <w:pPr>
              <w:pStyle w:val="25"/>
              <w:spacing w:line="220" w:lineRule="exact"/>
              <w:jc w:val="center"/>
            </w:pPr>
            <w:r w:rsidRPr="00260DC8">
              <w:t>Должность</w:t>
            </w:r>
          </w:p>
        </w:tc>
        <w:tc>
          <w:tcPr>
            <w:tcW w:w="3119" w:type="dxa"/>
            <w:tcBorders>
              <w:top w:val="single" w:sz="4" w:space="0" w:color="auto"/>
              <w:left w:val="single" w:sz="4" w:space="0" w:color="auto"/>
            </w:tcBorders>
            <w:shd w:val="clear" w:color="auto" w:fill="FFFFFF"/>
          </w:tcPr>
          <w:p w:rsidR="002443FA" w:rsidRPr="00260DC8" w:rsidRDefault="002443FA" w:rsidP="004359C7">
            <w:pPr>
              <w:pStyle w:val="25"/>
              <w:spacing w:line="220" w:lineRule="exact"/>
              <w:ind w:left="320"/>
              <w:jc w:val="center"/>
            </w:pPr>
            <w:r w:rsidRPr="00260DC8">
              <w:t>Должностные обязанности</w:t>
            </w:r>
          </w:p>
        </w:tc>
        <w:tc>
          <w:tcPr>
            <w:tcW w:w="850"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line="240" w:lineRule="auto"/>
              <w:jc w:val="center"/>
            </w:pPr>
            <w:r w:rsidRPr="00260DC8">
              <w:t>Количество</w:t>
            </w:r>
          </w:p>
          <w:p w:rsidR="002443FA" w:rsidRPr="00260DC8" w:rsidRDefault="002443FA" w:rsidP="004359C7">
            <w:pPr>
              <w:pStyle w:val="25"/>
              <w:spacing w:after="300" w:line="220" w:lineRule="exact"/>
              <w:jc w:val="center"/>
            </w:pPr>
            <w:r w:rsidRPr="00260DC8">
              <w:t>работников</w:t>
            </w:r>
          </w:p>
        </w:tc>
        <w:tc>
          <w:tcPr>
            <w:tcW w:w="4820" w:type="dxa"/>
            <w:gridSpan w:val="2"/>
            <w:tcBorders>
              <w:top w:val="single" w:sz="4" w:space="0" w:color="auto"/>
              <w:left w:val="single" w:sz="4" w:space="0" w:color="auto"/>
              <w:bottom w:val="single" w:sz="4" w:space="0" w:color="auto"/>
              <w:right w:val="single" w:sz="4" w:space="0" w:color="auto"/>
            </w:tcBorders>
            <w:shd w:val="clear" w:color="auto" w:fill="FFFFFF"/>
          </w:tcPr>
          <w:p w:rsidR="002443FA" w:rsidRPr="00260DC8" w:rsidRDefault="002443FA" w:rsidP="004359C7">
            <w:pPr>
              <w:pStyle w:val="25"/>
              <w:spacing w:line="278" w:lineRule="exact"/>
              <w:jc w:val="center"/>
            </w:pPr>
            <w:r w:rsidRPr="00260DC8">
              <w:t>Уровень квалификации работников ОУ</w:t>
            </w:r>
          </w:p>
        </w:tc>
      </w:tr>
      <w:tr w:rsidR="002443FA" w:rsidRPr="00260DC8" w:rsidTr="002443FA">
        <w:trPr>
          <w:trHeight w:hRule="exact" w:val="600"/>
          <w:jc w:val="center"/>
        </w:trPr>
        <w:tc>
          <w:tcPr>
            <w:tcW w:w="1689" w:type="dxa"/>
            <w:tcBorders>
              <w:left w:val="single" w:sz="4" w:space="0" w:color="auto"/>
            </w:tcBorders>
            <w:shd w:val="clear" w:color="auto" w:fill="FFFFFF"/>
          </w:tcPr>
          <w:p w:rsidR="002443FA" w:rsidRPr="00260DC8" w:rsidRDefault="002443FA" w:rsidP="004359C7">
            <w:pPr>
              <w:jc w:val="both"/>
              <w:rPr>
                <w:rFonts w:cs="Times New Roman"/>
              </w:rPr>
            </w:pPr>
          </w:p>
        </w:tc>
        <w:tc>
          <w:tcPr>
            <w:tcW w:w="3119" w:type="dxa"/>
            <w:tcBorders>
              <w:left w:val="single" w:sz="4" w:space="0" w:color="auto"/>
            </w:tcBorders>
            <w:shd w:val="clear" w:color="auto" w:fill="FFFFFF"/>
          </w:tcPr>
          <w:p w:rsidR="002443FA" w:rsidRPr="00260DC8" w:rsidRDefault="002443FA" w:rsidP="004359C7">
            <w:pPr>
              <w:jc w:val="both"/>
              <w:rPr>
                <w:rFonts w:cs="Times New Roman"/>
              </w:rPr>
            </w:pPr>
          </w:p>
        </w:tc>
        <w:tc>
          <w:tcPr>
            <w:tcW w:w="850" w:type="dxa"/>
            <w:tcBorders>
              <w:left w:val="single" w:sz="4" w:space="0" w:color="auto"/>
            </w:tcBorders>
            <w:shd w:val="clear" w:color="auto" w:fill="FFFFFF"/>
          </w:tcPr>
          <w:p w:rsidR="002443FA" w:rsidRPr="00260DC8" w:rsidRDefault="002443FA" w:rsidP="004359C7">
            <w:pPr>
              <w:rPr>
                <w:rFonts w:cs="Times New Roman"/>
              </w:rPr>
            </w:pPr>
          </w:p>
        </w:tc>
        <w:tc>
          <w:tcPr>
            <w:tcW w:w="2977"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jc w:val="left"/>
            </w:pPr>
            <w:r w:rsidRPr="00260DC8">
              <w:t>Требования к уровню квалификации</w:t>
            </w:r>
          </w:p>
        </w:tc>
        <w:tc>
          <w:tcPr>
            <w:tcW w:w="1843" w:type="dxa"/>
            <w:tcBorders>
              <w:top w:val="single" w:sz="4" w:space="0" w:color="auto"/>
              <w:left w:val="single" w:sz="4" w:space="0" w:color="auto"/>
              <w:right w:val="single" w:sz="4" w:space="0" w:color="auto"/>
            </w:tcBorders>
            <w:shd w:val="clear" w:color="auto" w:fill="FFFFFF"/>
          </w:tcPr>
          <w:p w:rsidR="002443FA" w:rsidRPr="00260DC8" w:rsidRDefault="002443FA" w:rsidP="004359C7">
            <w:pPr>
              <w:pStyle w:val="25"/>
              <w:shd w:val="clear" w:color="auto" w:fill="auto"/>
              <w:spacing w:line="220" w:lineRule="exact"/>
              <w:ind w:left="160"/>
              <w:jc w:val="left"/>
            </w:pPr>
            <w:r w:rsidRPr="00260DC8">
              <w:t>Фактический</w:t>
            </w:r>
          </w:p>
        </w:tc>
      </w:tr>
      <w:tr w:rsidR="002443FA" w:rsidRPr="00260DC8" w:rsidTr="002443FA">
        <w:trPr>
          <w:trHeight w:hRule="exact" w:val="5402"/>
          <w:jc w:val="center"/>
        </w:trPr>
        <w:tc>
          <w:tcPr>
            <w:tcW w:w="1689"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ind w:left="80"/>
            </w:pPr>
            <w:r w:rsidRPr="00260DC8">
              <w:lastRenderedPageBreak/>
              <w:t>Руководитель</w:t>
            </w:r>
          </w:p>
          <w:p w:rsidR="002443FA" w:rsidRPr="00260DC8" w:rsidRDefault="002443FA" w:rsidP="004359C7">
            <w:pPr>
              <w:pStyle w:val="25"/>
              <w:shd w:val="clear" w:color="auto" w:fill="auto"/>
              <w:ind w:left="80"/>
            </w:pPr>
            <w:r w:rsidRPr="00260DC8">
              <w:t>образовательного</w:t>
            </w:r>
          </w:p>
          <w:p w:rsidR="002443FA" w:rsidRPr="00260DC8" w:rsidRDefault="002443FA" w:rsidP="004359C7">
            <w:pPr>
              <w:pStyle w:val="25"/>
              <w:shd w:val="clear" w:color="auto" w:fill="auto"/>
              <w:ind w:left="80"/>
            </w:pPr>
            <w:r w:rsidRPr="00260DC8">
              <w:t>учреждения</w:t>
            </w:r>
          </w:p>
        </w:tc>
        <w:tc>
          <w:tcPr>
            <w:tcW w:w="3119"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ind w:left="80"/>
              <w:jc w:val="left"/>
            </w:pPr>
            <w:r w:rsidRPr="00260DC8">
              <w:t>обеспечивает системную образовательную и административно-</w:t>
            </w:r>
            <w:r w:rsidRPr="00260DC8">
              <w:softHyphen/>
              <w:t>хозяйственную работу образовательного учреждения.</w:t>
            </w:r>
          </w:p>
        </w:tc>
        <w:tc>
          <w:tcPr>
            <w:tcW w:w="850"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line="220" w:lineRule="exact"/>
              <w:jc w:val="left"/>
            </w:pPr>
            <w:r w:rsidRPr="00260DC8">
              <w:t>0/1</w:t>
            </w:r>
          </w:p>
        </w:tc>
        <w:tc>
          <w:tcPr>
            <w:tcW w:w="2977"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ind w:left="80"/>
              <w:jc w:val="left"/>
            </w:pPr>
            <w:r>
              <w:t>ВПО,</w:t>
            </w:r>
            <w:r w:rsidRPr="00260DC8">
              <w:t xml:space="preserve"> «Государственное и</w:t>
            </w:r>
          </w:p>
          <w:p w:rsidR="002443FA" w:rsidRPr="00260DC8" w:rsidRDefault="002443FA" w:rsidP="004359C7">
            <w:pPr>
              <w:pStyle w:val="25"/>
              <w:shd w:val="clear" w:color="auto" w:fill="auto"/>
              <w:ind w:left="80"/>
              <w:jc w:val="left"/>
            </w:pPr>
            <w:r w:rsidRPr="00260DC8">
              <w:t>муниципальное управление», «Менеджмент», «Управление персоналом» и стаж работы на педагогических должностях не менее 5 лет либо высшее</w:t>
            </w:r>
          </w:p>
          <w:p w:rsidR="002443FA" w:rsidRPr="00260DC8" w:rsidRDefault="002443FA" w:rsidP="004359C7">
            <w:pPr>
              <w:pStyle w:val="25"/>
              <w:shd w:val="clear" w:color="auto" w:fill="auto"/>
              <w:ind w:left="80"/>
              <w:jc w:val="left"/>
            </w:pPr>
            <w:r w:rsidRPr="00260DC8">
              <w:t>профессиональное образование и дополнительное профессиональное образование в области</w:t>
            </w:r>
          </w:p>
          <w:p w:rsidR="002443FA" w:rsidRPr="00260DC8" w:rsidRDefault="002443FA" w:rsidP="004359C7">
            <w:pPr>
              <w:pStyle w:val="25"/>
              <w:shd w:val="clear" w:color="auto" w:fill="auto"/>
              <w:ind w:left="80"/>
              <w:jc w:val="left"/>
            </w:pPr>
            <w:r w:rsidRPr="00260DC8">
              <w:t>государственного и</w:t>
            </w:r>
          </w:p>
          <w:p w:rsidR="002443FA" w:rsidRPr="00260DC8" w:rsidRDefault="002443FA" w:rsidP="004359C7">
            <w:pPr>
              <w:pStyle w:val="25"/>
              <w:shd w:val="clear" w:color="auto" w:fill="auto"/>
              <w:ind w:left="80"/>
              <w:jc w:val="left"/>
            </w:pPr>
            <w:r w:rsidRPr="00260DC8">
              <w:t>муниципального управления или менеджмента и экономики и стаж работы на педагогических или</w:t>
            </w:r>
          </w:p>
          <w:p w:rsidR="002443FA" w:rsidRPr="00260DC8" w:rsidRDefault="002443FA" w:rsidP="004359C7">
            <w:pPr>
              <w:pStyle w:val="25"/>
              <w:shd w:val="clear" w:color="auto" w:fill="auto"/>
              <w:ind w:left="80"/>
              <w:jc w:val="left"/>
            </w:pPr>
            <w:r w:rsidRPr="00260DC8">
              <w:t>руководящих должностях не менее 5 лет.</w:t>
            </w:r>
          </w:p>
        </w:tc>
        <w:tc>
          <w:tcPr>
            <w:tcW w:w="1843" w:type="dxa"/>
            <w:tcBorders>
              <w:top w:val="single" w:sz="4" w:space="0" w:color="auto"/>
              <w:left w:val="single" w:sz="4" w:space="0" w:color="auto"/>
              <w:right w:val="single" w:sz="4" w:space="0" w:color="auto"/>
            </w:tcBorders>
            <w:shd w:val="clear" w:color="auto" w:fill="FFFFFF"/>
          </w:tcPr>
          <w:p w:rsidR="002443FA" w:rsidRPr="00260DC8" w:rsidRDefault="002443FA" w:rsidP="004359C7">
            <w:pPr>
              <w:pStyle w:val="25"/>
              <w:shd w:val="clear" w:color="auto" w:fill="auto"/>
              <w:ind w:left="60"/>
              <w:jc w:val="left"/>
            </w:pPr>
            <w:r w:rsidRPr="00260DC8">
              <w:t>высшее</w:t>
            </w:r>
          </w:p>
          <w:p w:rsidR="002443FA" w:rsidRPr="00260DC8" w:rsidRDefault="002443FA" w:rsidP="004359C7">
            <w:pPr>
              <w:pStyle w:val="25"/>
              <w:shd w:val="clear" w:color="auto" w:fill="auto"/>
              <w:ind w:left="60"/>
              <w:jc w:val="left"/>
            </w:pPr>
            <w:r w:rsidRPr="00260DC8">
              <w:t>профессиональное</w:t>
            </w:r>
          </w:p>
          <w:p w:rsidR="002443FA" w:rsidRPr="00260DC8" w:rsidRDefault="002443FA" w:rsidP="004359C7">
            <w:pPr>
              <w:pStyle w:val="25"/>
              <w:shd w:val="clear" w:color="auto" w:fill="auto"/>
              <w:ind w:left="60"/>
              <w:jc w:val="left"/>
            </w:pPr>
            <w:r w:rsidRPr="00260DC8">
              <w:t>образование</w:t>
            </w:r>
          </w:p>
          <w:p w:rsidR="002443FA" w:rsidRPr="00260DC8" w:rsidRDefault="002443FA" w:rsidP="004359C7">
            <w:pPr>
              <w:pStyle w:val="25"/>
              <w:shd w:val="clear" w:color="auto" w:fill="auto"/>
              <w:ind w:left="60"/>
              <w:jc w:val="left"/>
            </w:pPr>
            <w:r w:rsidRPr="00260DC8">
              <w:t>по</w:t>
            </w:r>
          </w:p>
          <w:p w:rsidR="002443FA" w:rsidRPr="00260DC8" w:rsidRDefault="002443FA" w:rsidP="004359C7">
            <w:pPr>
              <w:pStyle w:val="25"/>
              <w:shd w:val="clear" w:color="auto" w:fill="auto"/>
              <w:ind w:left="60"/>
              <w:jc w:val="left"/>
            </w:pPr>
            <w:r w:rsidRPr="00260DC8">
              <w:t>направлениям</w:t>
            </w:r>
          </w:p>
          <w:p w:rsidR="002443FA" w:rsidRPr="00260DC8" w:rsidRDefault="002443FA" w:rsidP="004359C7">
            <w:pPr>
              <w:pStyle w:val="25"/>
              <w:shd w:val="clear" w:color="auto" w:fill="auto"/>
              <w:ind w:left="60"/>
              <w:jc w:val="left"/>
            </w:pPr>
            <w:r w:rsidRPr="00260DC8">
              <w:t>подготовки</w:t>
            </w:r>
          </w:p>
          <w:p w:rsidR="002443FA" w:rsidRPr="00260DC8" w:rsidRDefault="002443FA" w:rsidP="004359C7">
            <w:pPr>
              <w:pStyle w:val="25"/>
              <w:shd w:val="clear" w:color="auto" w:fill="auto"/>
              <w:ind w:left="60"/>
              <w:jc w:val="left"/>
            </w:pPr>
            <w:r w:rsidRPr="00260DC8">
              <w:t>«Менеджмент»,</w:t>
            </w:r>
          </w:p>
          <w:p w:rsidR="002443FA" w:rsidRPr="00260DC8" w:rsidRDefault="002443FA" w:rsidP="004359C7">
            <w:pPr>
              <w:pStyle w:val="25"/>
              <w:shd w:val="clear" w:color="auto" w:fill="auto"/>
              <w:spacing w:before="60" w:after="60" w:line="220" w:lineRule="exact"/>
              <w:ind w:left="60"/>
              <w:jc w:val="left"/>
            </w:pPr>
            <w:r w:rsidRPr="00260DC8">
              <w:t>«Управление</w:t>
            </w:r>
          </w:p>
          <w:p w:rsidR="002443FA" w:rsidRPr="00260DC8" w:rsidRDefault="002443FA" w:rsidP="004359C7">
            <w:pPr>
              <w:pStyle w:val="25"/>
              <w:shd w:val="clear" w:color="auto" w:fill="auto"/>
              <w:spacing w:before="60" w:line="220" w:lineRule="exact"/>
              <w:ind w:left="60"/>
              <w:jc w:val="left"/>
            </w:pPr>
            <w:r w:rsidRPr="00260DC8">
              <w:t>персоналом»</w:t>
            </w:r>
          </w:p>
        </w:tc>
      </w:tr>
      <w:tr w:rsidR="002443FA" w:rsidRPr="00260DC8" w:rsidTr="002443FA">
        <w:trPr>
          <w:trHeight w:hRule="exact" w:val="5953"/>
          <w:jc w:val="center"/>
        </w:trPr>
        <w:tc>
          <w:tcPr>
            <w:tcW w:w="1689" w:type="dxa"/>
            <w:vMerge w:val="restart"/>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after="120" w:line="220" w:lineRule="exact"/>
              <w:ind w:left="80"/>
              <w:jc w:val="left"/>
            </w:pPr>
            <w:r w:rsidRPr="00260DC8">
              <w:t>Заместитель</w:t>
            </w:r>
          </w:p>
          <w:p w:rsidR="002443FA" w:rsidRPr="00260DC8" w:rsidRDefault="002443FA" w:rsidP="004359C7">
            <w:pPr>
              <w:pStyle w:val="25"/>
              <w:shd w:val="clear" w:color="auto" w:fill="auto"/>
              <w:spacing w:before="120" w:line="220" w:lineRule="exact"/>
              <w:ind w:left="80"/>
              <w:jc w:val="left"/>
            </w:pPr>
            <w:r w:rsidRPr="00260DC8">
              <w:t>руководителя.</w:t>
            </w:r>
          </w:p>
        </w:tc>
        <w:tc>
          <w:tcPr>
            <w:tcW w:w="3119" w:type="dxa"/>
            <w:vMerge w:val="restart"/>
            <w:tcBorders>
              <w:top w:val="single" w:sz="4" w:space="0" w:color="auto"/>
              <w:left w:val="single" w:sz="4" w:space="0" w:color="auto"/>
            </w:tcBorders>
            <w:shd w:val="clear" w:color="auto" w:fill="FFFFFF"/>
          </w:tcPr>
          <w:p w:rsidR="002443FA" w:rsidRPr="00260DC8" w:rsidRDefault="002443FA" w:rsidP="004359C7">
            <w:pPr>
              <w:pStyle w:val="25"/>
              <w:shd w:val="clear" w:color="auto" w:fill="auto"/>
              <w:ind w:left="80"/>
              <w:jc w:val="left"/>
            </w:pPr>
            <w:r w:rsidRPr="00260DC8">
              <w:t>координирует работу преподавателей, воспитателей, разработку учебно-</w:t>
            </w:r>
            <w:r w:rsidRPr="00260DC8">
              <w:softHyphen/>
              <w:t>методической и иной документации. Обеспечивает совершенствование методов организации образовательного</w:t>
            </w:r>
          </w:p>
          <w:p w:rsidR="002443FA" w:rsidRPr="00260DC8" w:rsidRDefault="002443FA" w:rsidP="004359C7">
            <w:pPr>
              <w:pStyle w:val="25"/>
              <w:ind w:left="80"/>
              <w:jc w:val="left"/>
            </w:pPr>
            <w:r w:rsidRPr="00260DC8">
              <w:t>процесса. Осуществляет контроль за качеством образовательного процесса.</w:t>
            </w:r>
          </w:p>
        </w:tc>
        <w:tc>
          <w:tcPr>
            <w:tcW w:w="850"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line="220" w:lineRule="exact"/>
              <w:jc w:val="left"/>
            </w:pPr>
            <w:r w:rsidRPr="00260DC8">
              <w:t>0/</w:t>
            </w:r>
            <w:r>
              <w:t>1</w:t>
            </w:r>
          </w:p>
        </w:tc>
        <w:tc>
          <w:tcPr>
            <w:tcW w:w="2977" w:type="dxa"/>
            <w:vMerge w:val="restart"/>
            <w:tcBorders>
              <w:top w:val="single" w:sz="4" w:space="0" w:color="auto"/>
              <w:left w:val="single" w:sz="4" w:space="0" w:color="auto"/>
            </w:tcBorders>
            <w:shd w:val="clear" w:color="auto" w:fill="FFFFFF"/>
          </w:tcPr>
          <w:p w:rsidR="002443FA" w:rsidRPr="00260DC8" w:rsidRDefault="002443FA" w:rsidP="004359C7">
            <w:pPr>
              <w:pStyle w:val="25"/>
              <w:shd w:val="clear" w:color="auto" w:fill="auto"/>
              <w:ind w:left="80"/>
              <w:jc w:val="left"/>
            </w:pPr>
            <w:r w:rsidRPr="00260DC8">
              <w:t>высшее</w:t>
            </w:r>
          </w:p>
          <w:p w:rsidR="002443FA" w:rsidRDefault="002443FA" w:rsidP="004359C7">
            <w:pPr>
              <w:pStyle w:val="25"/>
              <w:shd w:val="clear" w:color="auto" w:fill="auto"/>
              <w:ind w:left="80"/>
              <w:jc w:val="left"/>
            </w:pPr>
            <w:r w:rsidRPr="00260DC8">
              <w:t>профессиональное образование по направлениям подготовки «Государственное и</w:t>
            </w:r>
          </w:p>
          <w:p w:rsidR="002443FA" w:rsidRPr="00260DC8" w:rsidRDefault="002443FA" w:rsidP="004359C7">
            <w:pPr>
              <w:pStyle w:val="25"/>
              <w:shd w:val="clear" w:color="auto" w:fill="auto"/>
              <w:jc w:val="left"/>
            </w:pPr>
            <w:r w:rsidRPr="00260DC8">
              <w:t>муниципальное управление», «Менеджмент», «Управление персоналом» и стаж работы на педагогических должностях не менее 5 лет либо высшее</w:t>
            </w:r>
          </w:p>
          <w:p w:rsidR="002443FA" w:rsidRPr="00260DC8" w:rsidRDefault="002443FA" w:rsidP="004359C7">
            <w:pPr>
              <w:pStyle w:val="25"/>
              <w:shd w:val="clear" w:color="auto" w:fill="auto"/>
              <w:jc w:val="left"/>
            </w:pPr>
            <w:r w:rsidRPr="00260DC8">
              <w:t>профессиональное образование и дополнительное профессиональное образование в области</w:t>
            </w:r>
          </w:p>
          <w:p w:rsidR="002443FA" w:rsidRPr="00260DC8" w:rsidRDefault="002443FA" w:rsidP="004359C7">
            <w:pPr>
              <w:pStyle w:val="25"/>
              <w:shd w:val="clear" w:color="auto" w:fill="auto"/>
              <w:ind w:left="80"/>
              <w:jc w:val="left"/>
            </w:pPr>
            <w:r w:rsidRPr="00260DC8">
              <w:t>государственного и</w:t>
            </w:r>
          </w:p>
          <w:p w:rsidR="002443FA" w:rsidRPr="00260DC8" w:rsidRDefault="002443FA" w:rsidP="004359C7">
            <w:pPr>
              <w:pStyle w:val="25"/>
              <w:shd w:val="clear" w:color="auto" w:fill="auto"/>
              <w:ind w:left="80"/>
              <w:jc w:val="left"/>
            </w:pPr>
            <w:r w:rsidRPr="00260DC8">
              <w:t>муниципального управления или менеджмента и экономики и стаж работы на педагогических или</w:t>
            </w:r>
          </w:p>
          <w:p w:rsidR="002443FA" w:rsidRPr="00E35243" w:rsidRDefault="002443FA" w:rsidP="004359C7">
            <w:pPr>
              <w:pStyle w:val="25"/>
              <w:ind w:left="80"/>
              <w:jc w:val="left"/>
            </w:pPr>
            <w:r w:rsidRPr="00260DC8">
              <w:t>руководящих должностях не менее 5 лет.</w:t>
            </w:r>
          </w:p>
        </w:tc>
        <w:tc>
          <w:tcPr>
            <w:tcW w:w="1843" w:type="dxa"/>
            <w:vMerge w:val="restart"/>
            <w:tcBorders>
              <w:top w:val="single" w:sz="4" w:space="0" w:color="auto"/>
              <w:left w:val="single" w:sz="4" w:space="0" w:color="auto"/>
              <w:right w:val="single" w:sz="4" w:space="0" w:color="auto"/>
            </w:tcBorders>
            <w:shd w:val="clear" w:color="auto" w:fill="FFFFFF"/>
          </w:tcPr>
          <w:p w:rsidR="002443FA" w:rsidRPr="00260DC8" w:rsidRDefault="002443FA" w:rsidP="004359C7">
            <w:pPr>
              <w:pStyle w:val="25"/>
              <w:shd w:val="clear" w:color="auto" w:fill="auto"/>
              <w:ind w:left="60"/>
              <w:jc w:val="left"/>
            </w:pPr>
            <w:r>
              <w:t xml:space="preserve">ВПО </w:t>
            </w:r>
            <w:r w:rsidRPr="00260DC8">
              <w:t>по</w:t>
            </w:r>
          </w:p>
          <w:p w:rsidR="002443FA" w:rsidRPr="00260DC8" w:rsidRDefault="002443FA" w:rsidP="004359C7">
            <w:pPr>
              <w:pStyle w:val="25"/>
              <w:shd w:val="clear" w:color="auto" w:fill="auto"/>
              <w:ind w:left="60"/>
              <w:jc w:val="left"/>
            </w:pPr>
            <w:r w:rsidRPr="00260DC8">
              <w:t>направлениям</w:t>
            </w:r>
          </w:p>
          <w:p w:rsidR="002443FA" w:rsidRPr="00260DC8" w:rsidRDefault="002443FA" w:rsidP="004359C7">
            <w:pPr>
              <w:pStyle w:val="25"/>
              <w:shd w:val="clear" w:color="auto" w:fill="auto"/>
              <w:ind w:left="60"/>
              <w:jc w:val="left"/>
            </w:pPr>
            <w:r w:rsidRPr="00260DC8">
              <w:t>подготовки</w:t>
            </w:r>
          </w:p>
          <w:p w:rsidR="002443FA" w:rsidRPr="00260DC8" w:rsidRDefault="002443FA" w:rsidP="004359C7">
            <w:pPr>
              <w:pStyle w:val="25"/>
              <w:shd w:val="clear" w:color="auto" w:fill="auto"/>
              <w:spacing w:after="120" w:line="220" w:lineRule="exact"/>
              <w:ind w:left="60"/>
              <w:jc w:val="left"/>
            </w:pPr>
            <w:r w:rsidRPr="00260DC8">
              <w:t>«Менеджмент»,</w:t>
            </w:r>
          </w:p>
          <w:p w:rsidR="002443FA" w:rsidRPr="00260DC8" w:rsidRDefault="002443FA" w:rsidP="004359C7">
            <w:pPr>
              <w:pStyle w:val="25"/>
              <w:shd w:val="clear" w:color="auto" w:fill="auto"/>
              <w:spacing w:before="120" w:line="278" w:lineRule="exact"/>
              <w:ind w:left="60"/>
              <w:jc w:val="left"/>
            </w:pPr>
            <w:r w:rsidRPr="00260DC8">
              <w:t>высшее</w:t>
            </w:r>
          </w:p>
          <w:p w:rsidR="002443FA" w:rsidRPr="00260DC8" w:rsidRDefault="002443FA" w:rsidP="004359C7">
            <w:pPr>
              <w:pStyle w:val="25"/>
              <w:shd w:val="clear" w:color="auto" w:fill="auto"/>
              <w:spacing w:line="278" w:lineRule="exact"/>
              <w:ind w:left="60"/>
              <w:jc w:val="left"/>
            </w:pPr>
            <w:r w:rsidRPr="00260DC8">
              <w:t>профессиональное</w:t>
            </w:r>
          </w:p>
          <w:p w:rsidR="002443FA" w:rsidRPr="00260DC8" w:rsidRDefault="002443FA" w:rsidP="004359C7">
            <w:pPr>
              <w:pStyle w:val="25"/>
              <w:shd w:val="clear" w:color="auto" w:fill="auto"/>
              <w:spacing w:line="278" w:lineRule="exact"/>
              <w:ind w:left="60"/>
              <w:jc w:val="left"/>
            </w:pPr>
            <w:r w:rsidRPr="00260DC8">
              <w:t>образование</w:t>
            </w:r>
            <w:r>
              <w:t xml:space="preserve"> </w:t>
            </w:r>
            <w:r w:rsidRPr="00260DC8">
              <w:t>по</w:t>
            </w:r>
          </w:p>
          <w:p w:rsidR="002443FA" w:rsidRPr="00260DC8" w:rsidRDefault="002443FA" w:rsidP="004359C7">
            <w:pPr>
              <w:pStyle w:val="25"/>
              <w:shd w:val="clear" w:color="auto" w:fill="auto"/>
              <w:spacing w:line="278" w:lineRule="exact"/>
              <w:ind w:left="60"/>
              <w:jc w:val="left"/>
            </w:pPr>
            <w:r w:rsidRPr="00260DC8">
              <w:t>направлениям подготовки «Государственное и</w:t>
            </w:r>
          </w:p>
          <w:p w:rsidR="002443FA" w:rsidRPr="00260DC8" w:rsidRDefault="002443FA" w:rsidP="004359C7">
            <w:pPr>
              <w:pStyle w:val="25"/>
              <w:shd w:val="clear" w:color="auto" w:fill="auto"/>
              <w:spacing w:line="278" w:lineRule="exact"/>
              <w:jc w:val="left"/>
            </w:pPr>
            <w:r w:rsidRPr="00260DC8">
              <w:t>муниципальное управление», «Менеджмент »;</w:t>
            </w:r>
          </w:p>
          <w:p w:rsidR="002443FA" w:rsidRPr="00260DC8" w:rsidRDefault="002443FA" w:rsidP="004359C7">
            <w:pPr>
              <w:pStyle w:val="25"/>
              <w:shd w:val="clear" w:color="auto" w:fill="auto"/>
              <w:jc w:val="left"/>
            </w:pPr>
            <w:r>
              <w:t>ВПО и</w:t>
            </w:r>
            <w:r w:rsidRPr="00260DC8">
              <w:t xml:space="preserve"> дополнительное</w:t>
            </w:r>
          </w:p>
          <w:p w:rsidR="002443FA" w:rsidRPr="00260DC8" w:rsidRDefault="002443FA" w:rsidP="004359C7">
            <w:pPr>
              <w:pStyle w:val="25"/>
              <w:shd w:val="clear" w:color="auto" w:fill="auto"/>
              <w:ind w:left="60"/>
              <w:jc w:val="left"/>
            </w:pPr>
            <w:r w:rsidRPr="00260DC8">
              <w:t>профессиональное</w:t>
            </w:r>
          </w:p>
          <w:p w:rsidR="002443FA" w:rsidRPr="00260DC8" w:rsidRDefault="002443FA" w:rsidP="004359C7">
            <w:pPr>
              <w:pStyle w:val="25"/>
              <w:shd w:val="clear" w:color="auto" w:fill="auto"/>
              <w:ind w:left="60"/>
              <w:jc w:val="left"/>
            </w:pPr>
            <w:r w:rsidRPr="00260DC8">
              <w:t>образование в области государственного и</w:t>
            </w:r>
          </w:p>
          <w:p w:rsidR="002443FA" w:rsidRPr="00260DC8" w:rsidRDefault="002443FA" w:rsidP="004359C7">
            <w:pPr>
              <w:pStyle w:val="25"/>
              <w:shd w:val="clear" w:color="auto" w:fill="auto"/>
              <w:jc w:val="left"/>
            </w:pPr>
            <w:r w:rsidRPr="00260DC8">
              <w:t>муниципального управления или</w:t>
            </w:r>
          </w:p>
          <w:p w:rsidR="002443FA" w:rsidRPr="00260DC8" w:rsidRDefault="002443FA" w:rsidP="004359C7">
            <w:pPr>
              <w:pStyle w:val="25"/>
              <w:shd w:val="clear" w:color="auto" w:fill="auto"/>
              <w:ind w:left="60"/>
              <w:jc w:val="left"/>
            </w:pPr>
            <w:r w:rsidRPr="00260DC8">
              <w:t>менеджмента и экономики и стаж работы на</w:t>
            </w:r>
          </w:p>
          <w:p w:rsidR="002443FA" w:rsidRPr="00260DC8" w:rsidRDefault="002443FA" w:rsidP="004359C7">
            <w:pPr>
              <w:pStyle w:val="25"/>
              <w:jc w:val="left"/>
            </w:pPr>
            <w:r w:rsidRPr="00260DC8">
              <w:t>педагогических должностях не менее 5 лет.</w:t>
            </w:r>
          </w:p>
        </w:tc>
      </w:tr>
      <w:tr w:rsidR="002443FA" w:rsidRPr="00260DC8" w:rsidTr="002443FA">
        <w:trPr>
          <w:trHeight w:hRule="exact" w:val="2256"/>
          <w:jc w:val="center"/>
        </w:trPr>
        <w:tc>
          <w:tcPr>
            <w:tcW w:w="1689" w:type="dxa"/>
            <w:vMerge/>
            <w:tcBorders>
              <w:left w:val="single" w:sz="4" w:space="0" w:color="auto"/>
            </w:tcBorders>
            <w:shd w:val="clear" w:color="auto" w:fill="FFFFFF"/>
          </w:tcPr>
          <w:p w:rsidR="002443FA" w:rsidRPr="00260DC8" w:rsidRDefault="002443FA" w:rsidP="004359C7">
            <w:pPr>
              <w:rPr>
                <w:rFonts w:cs="Times New Roman"/>
              </w:rPr>
            </w:pPr>
          </w:p>
        </w:tc>
        <w:tc>
          <w:tcPr>
            <w:tcW w:w="3119" w:type="dxa"/>
            <w:vMerge/>
            <w:tcBorders>
              <w:left w:val="single" w:sz="4" w:space="0" w:color="auto"/>
            </w:tcBorders>
            <w:shd w:val="clear" w:color="auto" w:fill="FFFFFF"/>
          </w:tcPr>
          <w:p w:rsidR="002443FA" w:rsidRPr="00260DC8" w:rsidRDefault="002443FA" w:rsidP="004359C7">
            <w:pPr>
              <w:pStyle w:val="25"/>
              <w:shd w:val="clear" w:color="auto" w:fill="auto"/>
              <w:ind w:left="80"/>
              <w:jc w:val="left"/>
            </w:pPr>
          </w:p>
        </w:tc>
        <w:tc>
          <w:tcPr>
            <w:tcW w:w="850" w:type="dxa"/>
            <w:tcBorders>
              <w:left w:val="single" w:sz="4" w:space="0" w:color="auto"/>
            </w:tcBorders>
            <w:shd w:val="clear" w:color="auto" w:fill="FFFFFF"/>
          </w:tcPr>
          <w:p w:rsidR="002443FA" w:rsidRPr="00260DC8" w:rsidRDefault="002443FA" w:rsidP="004359C7">
            <w:pPr>
              <w:rPr>
                <w:rFonts w:cs="Times New Roman"/>
              </w:rPr>
            </w:pPr>
          </w:p>
        </w:tc>
        <w:tc>
          <w:tcPr>
            <w:tcW w:w="2977" w:type="dxa"/>
            <w:vMerge/>
            <w:tcBorders>
              <w:left w:val="single" w:sz="4" w:space="0" w:color="auto"/>
            </w:tcBorders>
            <w:shd w:val="clear" w:color="auto" w:fill="FFFFFF"/>
          </w:tcPr>
          <w:p w:rsidR="002443FA" w:rsidRPr="00260DC8" w:rsidRDefault="002443FA" w:rsidP="004359C7">
            <w:pPr>
              <w:pStyle w:val="25"/>
              <w:shd w:val="clear" w:color="auto" w:fill="auto"/>
              <w:ind w:left="80"/>
              <w:jc w:val="left"/>
            </w:pPr>
          </w:p>
        </w:tc>
        <w:tc>
          <w:tcPr>
            <w:tcW w:w="1843" w:type="dxa"/>
            <w:vMerge/>
            <w:tcBorders>
              <w:left w:val="single" w:sz="4" w:space="0" w:color="auto"/>
              <w:right w:val="single" w:sz="4" w:space="0" w:color="auto"/>
            </w:tcBorders>
            <w:shd w:val="clear" w:color="auto" w:fill="FFFFFF"/>
          </w:tcPr>
          <w:p w:rsidR="002443FA" w:rsidRPr="00260DC8" w:rsidRDefault="002443FA" w:rsidP="004359C7">
            <w:pPr>
              <w:pStyle w:val="25"/>
              <w:shd w:val="clear" w:color="auto" w:fill="auto"/>
              <w:jc w:val="left"/>
            </w:pPr>
          </w:p>
        </w:tc>
      </w:tr>
      <w:tr w:rsidR="002443FA" w:rsidRPr="00260DC8" w:rsidTr="002443FA">
        <w:trPr>
          <w:trHeight w:hRule="exact" w:val="5260"/>
          <w:jc w:val="center"/>
        </w:trPr>
        <w:tc>
          <w:tcPr>
            <w:tcW w:w="1689"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spacing w:line="220" w:lineRule="exact"/>
              <w:ind w:left="60"/>
              <w:jc w:val="left"/>
            </w:pPr>
            <w:r w:rsidRPr="00260DC8">
              <w:lastRenderedPageBreak/>
              <w:t>Учитель.</w:t>
            </w:r>
          </w:p>
        </w:tc>
        <w:tc>
          <w:tcPr>
            <w:tcW w:w="3119"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ind w:left="80"/>
              <w:jc w:val="left"/>
            </w:pPr>
            <w:r w:rsidRPr="00260DC8">
              <w:t>осуществляет обучение и воспитание обучающихся</w:t>
            </w:r>
            <w:r>
              <w:t xml:space="preserve"> старшем звене</w:t>
            </w:r>
            <w:r w:rsidRPr="00260DC8">
              <w:t>, способствует формированию общей культуры личности, социализации, осознанного выбора и освоения образовательных программ.</w:t>
            </w:r>
          </w:p>
        </w:tc>
        <w:tc>
          <w:tcPr>
            <w:tcW w:w="850"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spacing w:line="220" w:lineRule="exact"/>
              <w:jc w:val="left"/>
            </w:pPr>
            <w:r>
              <w:t>0/8</w:t>
            </w:r>
          </w:p>
        </w:tc>
        <w:tc>
          <w:tcPr>
            <w:tcW w:w="2977"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ind w:left="80"/>
              <w:jc w:val="left"/>
            </w:pPr>
            <w:r>
              <w:t>ВПО</w:t>
            </w:r>
            <w:r w:rsidRPr="00260DC8">
              <w:t xml:space="preserve"> или </w:t>
            </w:r>
            <w:r>
              <w:t>СПО</w:t>
            </w:r>
            <w:r w:rsidRPr="00260DC8">
              <w:t xml:space="preserve">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2443FA" w:rsidRPr="00260DC8" w:rsidRDefault="002443FA" w:rsidP="004359C7">
            <w:pPr>
              <w:pStyle w:val="25"/>
              <w:shd w:val="clear" w:color="auto" w:fill="auto"/>
              <w:ind w:left="60"/>
              <w:jc w:val="left"/>
            </w:pPr>
            <w:r>
              <w:t xml:space="preserve">ВПО </w:t>
            </w:r>
            <w:r w:rsidRPr="00260DC8">
              <w:t>по</w:t>
            </w:r>
          </w:p>
          <w:p w:rsidR="002443FA" w:rsidRPr="00260DC8" w:rsidRDefault="002443FA" w:rsidP="004359C7">
            <w:pPr>
              <w:pStyle w:val="25"/>
              <w:shd w:val="clear" w:color="auto" w:fill="auto"/>
              <w:ind w:left="60"/>
              <w:jc w:val="left"/>
            </w:pPr>
            <w:r w:rsidRPr="00260DC8">
              <w:t>направлению подготовки в области, соответствую щей</w:t>
            </w:r>
          </w:p>
          <w:p w:rsidR="002443FA" w:rsidRPr="00260DC8" w:rsidRDefault="002443FA" w:rsidP="004359C7">
            <w:pPr>
              <w:pStyle w:val="25"/>
              <w:shd w:val="clear" w:color="auto" w:fill="auto"/>
              <w:ind w:left="60"/>
              <w:jc w:val="left"/>
            </w:pPr>
            <w:r w:rsidRPr="00260DC8">
              <w:t>преподаваемому предмету, без предъявления требований к стажу работы</w:t>
            </w:r>
          </w:p>
        </w:tc>
      </w:tr>
      <w:tr w:rsidR="002443FA" w:rsidRPr="00260DC8" w:rsidTr="002443FA">
        <w:trPr>
          <w:trHeight w:val="4234"/>
          <w:jc w:val="center"/>
        </w:trPr>
        <w:tc>
          <w:tcPr>
            <w:tcW w:w="1689"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line="220" w:lineRule="exact"/>
              <w:ind w:left="60"/>
              <w:jc w:val="left"/>
            </w:pPr>
            <w:r w:rsidRPr="00260DC8">
              <w:t>Воспитатель.</w:t>
            </w:r>
          </w:p>
        </w:tc>
        <w:tc>
          <w:tcPr>
            <w:tcW w:w="3119"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ind w:left="80"/>
              <w:jc w:val="left"/>
            </w:pPr>
            <w:r w:rsidRPr="00260DC8">
              <w:t>осуществляет деятельность по воспитанию детей. Осуществляет изучение личности обучающихся,</w:t>
            </w:r>
          </w:p>
          <w:p w:rsidR="002443FA" w:rsidRPr="00260DC8" w:rsidRDefault="002443FA" w:rsidP="004359C7">
            <w:pPr>
              <w:pStyle w:val="25"/>
              <w:ind w:left="80"/>
              <w:jc w:val="left"/>
            </w:pPr>
            <w:r w:rsidRPr="00260DC8">
              <w:t>содействует росту их познавательной мотивации, формированию компетентностей.</w:t>
            </w:r>
          </w:p>
        </w:tc>
        <w:tc>
          <w:tcPr>
            <w:tcW w:w="850"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line="220" w:lineRule="exact"/>
              <w:jc w:val="left"/>
            </w:pPr>
            <w:r>
              <w:t xml:space="preserve">    </w:t>
            </w:r>
            <w:r w:rsidRPr="00260DC8">
              <w:t>0/1</w:t>
            </w:r>
          </w:p>
        </w:tc>
        <w:tc>
          <w:tcPr>
            <w:tcW w:w="2977"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ind w:left="80"/>
              <w:jc w:val="left"/>
            </w:pPr>
            <w:r>
              <w:t>ВПО</w:t>
            </w:r>
            <w:r w:rsidRPr="00260DC8">
              <w:t xml:space="preserve"> или </w:t>
            </w:r>
            <w:r>
              <w:t>СПО</w:t>
            </w:r>
          </w:p>
          <w:p w:rsidR="002443FA" w:rsidRPr="00260DC8" w:rsidRDefault="002443FA" w:rsidP="004359C7">
            <w:pPr>
              <w:pStyle w:val="25"/>
              <w:ind w:left="80"/>
              <w:jc w:val="left"/>
            </w:pPr>
            <w:r w:rsidRPr="00260DC8">
              <w:t>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1843" w:type="dxa"/>
            <w:tcBorders>
              <w:top w:val="single" w:sz="4" w:space="0" w:color="auto"/>
              <w:left w:val="single" w:sz="4" w:space="0" w:color="auto"/>
              <w:right w:val="single" w:sz="4" w:space="0" w:color="auto"/>
            </w:tcBorders>
            <w:shd w:val="clear" w:color="auto" w:fill="FFFFFF"/>
          </w:tcPr>
          <w:p w:rsidR="002443FA" w:rsidRPr="00260DC8" w:rsidRDefault="002443FA" w:rsidP="004359C7">
            <w:pPr>
              <w:pStyle w:val="25"/>
              <w:shd w:val="clear" w:color="auto" w:fill="auto"/>
              <w:ind w:left="60"/>
              <w:jc w:val="left"/>
            </w:pPr>
            <w:r w:rsidRPr="00260DC8">
              <w:t>высшее</w:t>
            </w:r>
          </w:p>
          <w:p w:rsidR="002443FA" w:rsidRPr="00260DC8" w:rsidRDefault="002443FA" w:rsidP="004359C7">
            <w:pPr>
              <w:pStyle w:val="25"/>
              <w:shd w:val="clear" w:color="auto" w:fill="auto"/>
              <w:ind w:left="60"/>
              <w:jc w:val="left"/>
            </w:pPr>
            <w:r w:rsidRPr="00260DC8">
              <w:t>профессиональное</w:t>
            </w:r>
          </w:p>
          <w:p w:rsidR="002443FA" w:rsidRPr="00260DC8" w:rsidRDefault="002443FA" w:rsidP="004359C7">
            <w:pPr>
              <w:pStyle w:val="25"/>
              <w:shd w:val="clear" w:color="auto" w:fill="auto"/>
              <w:ind w:left="60"/>
              <w:jc w:val="left"/>
            </w:pPr>
            <w:r w:rsidRPr="00260DC8">
              <w:t>образование</w:t>
            </w:r>
          </w:p>
          <w:p w:rsidR="002443FA" w:rsidRPr="00260DC8" w:rsidRDefault="002443FA" w:rsidP="004359C7">
            <w:pPr>
              <w:pStyle w:val="25"/>
              <w:shd w:val="clear" w:color="auto" w:fill="auto"/>
              <w:jc w:val="left"/>
            </w:pPr>
            <w:r w:rsidRPr="00260DC8">
              <w:t>без</w:t>
            </w:r>
          </w:p>
          <w:p w:rsidR="002443FA" w:rsidRPr="00260DC8" w:rsidRDefault="002443FA" w:rsidP="004359C7">
            <w:pPr>
              <w:pStyle w:val="25"/>
              <w:jc w:val="left"/>
            </w:pPr>
            <w:r w:rsidRPr="00260DC8">
              <w:t>предъявления требований к стажу работы</w:t>
            </w:r>
          </w:p>
        </w:tc>
      </w:tr>
      <w:tr w:rsidR="002443FA" w:rsidRPr="00260DC8" w:rsidTr="002443FA">
        <w:trPr>
          <w:trHeight w:hRule="exact" w:val="1294"/>
          <w:jc w:val="center"/>
        </w:trPr>
        <w:tc>
          <w:tcPr>
            <w:tcW w:w="1689"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spacing w:line="220" w:lineRule="exact"/>
              <w:ind w:left="60"/>
              <w:jc w:val="left"/>
            </w:pPr>
            <w:r>
              <w:t>В</w:t>
            </w:r>
            <w:r w:rsidRPr="00260DC8">
              <w:t>ожатый.</w:t>
            </w:r>
          </w:p>
        </w:tc>
        <w:tc>
          <w:tcPr>
            <w:tcW w:w="3119"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ind w:left="80"/>
              <w:jc w:val="left"/>
            </w:pPr>
            <w:r w:rsidRPr="00260DC8">
              <w:t>способствует развитию и деятельности детских общественных организаций, объединений.</w:t>
            </w:r>
          </w:p>
        </w:tc>
        <w:tc>
          <w:tcPr>
            <w:tcW w:w="850"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spacing w:line="220" w:lineRule="exact"/>
              <w:jc w:val="left"/>
            </w:pPr>
            <w:r>
              <w:t>0/1</w:t>
            </w:r>
          </w:p>
        </w:tc>
        <w:tc>
          <w:tcPr>
            <w:tcW w:w="2977"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ind w:left="80"/>
              <w:jc w:val="left"/>
            </w:pPr>
            <w:r>
              <w:t>ВПО</w:t>
            </w:r>
            <w:r w:rsidRPr="00260DC8">
              <w:t xml:space="preserve"> или </w:t>
            </w:r>
            <w:r>
              <w:t xml:space="preserve">СПО </w:t>
            </w:r>
            <w:r w:rsidRPr="00260DC8">
              <w:t xml:space="preserve"> без</w:t>
            </w:r>
          </w:p>
          <w:p w:rsidR="002443FA" w:rsidRPr="00260DC8" w:rsidRDefault="002443FA" w:rsidP="004359C7">
            <w:pPr>
              <w:pStyle w:val="25"/>
              <w:shd w:val="clear" w:color="auto" w:fill="auto"/>
              <w:jc w:val="left"/>
            </w:pPr>
            <w:r w:rsidRPr="00260DC8">
              <w:t>предъявления требований к стажу работы.</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2443FA" w:rsidRPr="00260DC8" w:rsidRDefault="002443FA" w:rsidP="004359C7">
            <w:pPr>
              <w:rPr>
                <w:rFonts w:cs="Times New Roman"/>
              </w:rPr>
            </w:pPr>
          </w:p>
        </w:tc>
      </w:tr>
      <w:tr w:rsidR="002443FA" w:rsidRPr="00260DC8" w:rsidTr="002443FA">
        <w:trPr>
          <w:trHeight w:hRule="exact" w:val="3243"/>
          <w:jc w:val="center"/>
        </w:trPr>
        <w:tc>
          <w:tcPr>
            <w:tcW w:w="1689"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line="220" w:lineRule="exact"/>
              <w:ind w:left="80"/>
              <w:jc w:val="left"/>
            </w:pPr>
            <w:r>
              <w:t>Б</w:t>
            </w:r>
            <w:r w:rsidRPr="00260DC8">
              <w:t>иблиотекарь.</w:t>
            </w:r>
          </w:p>
        </w:tc>
        <w:tc>
          <w:tcPr>
            <w:tcW w:w="3119"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ind w:left="80"/>
              <w:jc w:val="left"/>
            </w:pPr>
            <w:r w:rsidRPr="00260DC8">
              <w:t>обеспечивает доступ обучающихся к информационным ресурсам, участвует в их духовно</w:t>
            </w:r>
            <w:r w:rsidRPr="00260DC8">
              <w:softHyphen/>
              <w:t>нравственном воспитании, профориентации и социализации, содействует формированию информационной компетентности обучающихся.</w:t>
            </w:r>
          </w:p>
        </w:tc>
        <w:tc>
          <w:tcPr>
            <w:tcW w:w="850"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line="220" w:lineRule="exact"/>
              <w:jc w:val="left"/>
            </w:pPr>
            <w:r w:rsidRPr="00260DC8">
              <w:t>0/1</w:t>
            </w:r>
          </w:p>
        </w:tc>
        <w:tc>
          <w:tcPr>
            <w:tcW w:w="2977"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ind w:left="80"/>
              <w:jc w:val="left"/>
            </w:pPr>
            <w:r>
              <w:t>ВПО</w:t>
            </w:r>
            <w:r w:rsidRPr="00260DC8">
              <w:t xml:space="preserve"> или </w:t>
            </w:r>
            <w:r>
              <w:t xml:space="preserve">СПО </w:t>
            </w:r>
            <w:r w:rsidRPr="00260DC8">
              <w:t>по</w:t>
            </w:r>
          </w:p>
          <w:p w:rsidR="002443FA" w:rsidRPr="00260DC8" w:rsidRDefault="002443FA" w:rsidP="004359C7">
            <w:pPr>
              <w:pStyle w:val="25"/>
              <w:shd w:val="clear" w:color="auto" w:fill="auto"/>
              <w:ind w:left="80"/>
              <w:jc w:val="left"/>
            </w:pPr>
            <w:r w:rsidRPr="00260DC8">
              <w:t>специальности «Библиотечно- информационная деятельность».</w:t>
            </w:r>
          </w:p>
        </w:tc>
        <w:tc>
          <w:tcPr>
            <w:tcW w:w="1843" w:type="dxa"/>
            <w:tcBorders>
              <w:top w:val="single" w:sz="4" w:space="0" w:color="auto"/>
              <w:left w:val="single" w:sz="4" w:space="0" w:color="auto"/>
              <w:right w:val="single" w:sz="4" w:space="0" w:color="auto"/>
            </w:tcBorders>
            <w:shd w:val="clear" w:color="auto" w:fill="FFFFFF"/>
          </w:tcPr>
          <w:p w:rsidR="002443FA" w:rsidRPr="00260DC8" w:rsidRDefault="002443FA" w:rsidP="004359C7">
            <w:pPr>
              <w:pStyle w:val="25"/>
              <w:shd w:val="clear" w:color="auto" w:fill="auto"/>
              <w:jc w:val="left"/>
            </w:pPr>
            <w:r w:rsidRPr="00260DC8">
              <w:t>начальное</w:t>
            </w:r>
          </w:p>
          <w:p w:rsidR="002443FA" w:rsidRPr="00260DC8" w:rsidRDefault="002443FA" w:rsidP="004359C7">
            <w:pPr>
              <w:pStyle w:val="25"/>
              <w:shd w:val="clear" w:color="auto" w:fill="auto"/>
              <w:jc w:val="left"/>
            </w:pPr>
            <w:r w:rsidRPr="00260DC8">
              <w:t>профессиональное</w:t>
            </w:r>
          </w:p>
          <w:p w:rsidR="002443FA" w:rsidRPr="00260DC8" w:rsidRDefault="002443FA" w:rsidP="004359C7">
            <w:pPr>
              <w:pStyle w:val="25"/>
              <w:shd w:val="clear" w:color="auto" w:fill="auto"/>
              <w:jc w:val="left"/>
            </w:pPr>
            <w:r w:rsidRPr="00260DC8">
              <w:t>образование</w:t>
            </w:r>
          </w:p>
        </w:tc>
      </w:tr>
    </w:tbl>
    <w:p w:rsidR="002443FA" w:rsidRPr="00260DC8" w:rsidRDefault="002443FA" w:rsidP="002443FA">
      <w:pPr>
        <w:pStyle w:val="25"/>
        <w:shd w:val="clear" w:color="auto" w:fill="auto"/>
        <w:tabs>
          <w:tab w:val="left" w:pos="10490"/>
        </w:tabs>
        <w:spacing w:after="60"/>
        <w:ind w:right="20"/>
        <w:rPr>
          <w:b/>
        </w:rPr>
      </w:pPr>
      <w:r w:rsidRPr="00260DC8">
        <w:rPr>
          <w:b/>
        </w:rPr>
        <w:lastRenderedPageBreak/>
        <w:t>Профессиональное развитие и повышение квалификации педагогических работников</w:t>
      </w:r>
    </w:p>
    <w:p w:rsidR="002443FA" w:rsidRPr="00260DC8" w:rsidRDefault="002443FA" w:rsidP="002443FA">
      <w:pPr>
        <w:pStyle w:val="25"/>
        <w:shd w:val="clear" w:color="auto" w:fill="auto"/>
        <w:tabs>
          <w:tab w:val="left" w:pos="10490"/>
        </w:tabs>
        <w:spacing w:after="56"/>
        <w:ind w:left="680" w:right="59"/>
      </w:pPr>
      <w:r w:rsidRPr="00260DC8">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Темпы модернизации подготовки и переподготовки педагогических кадров опережают темпы модернизации системы образования.</w:t>
      </w:r>
    </w:p>
    <w:tbl>
      <w:tblPr>
        <w:tblStyle w:val="a6"/>
        <w:tblW w:w="11057" w:type="dxa"/>
        <w:tblInd w:w="-743" w:type="dxa"/>
        <w:tblLayout w:type="fixed"/>
        <w:tblLook w:val="04A0"/>
      </w:tblPr>
      <w:tblGrid>
        <w:gridCol w:w="852"/>
        <w:gridCol w:w="816"/>
        <w:gridCol w:w="1417"/>
        <w:gridCol w:w="709"/>
        <w:gridCol w:w="709"/>
        <w:gridCol w:w="565"/>
        <w:gridCol w:w="1919"/>
        <w:gridCol w:w="730"/>
        <w:gridCol w:w="646"/>
        <w:gridCol w:w="567"/>
        <w:gridCol w:w="709"/>
        <w:gridCol w:w="425"/>
        <w:gridCol w:w="426"/>
        <w:gridCol w:w="567"/>
      </w:tblGrid>
      <w:tr w:rsidR="00D27D43" w:rsidRPr="002254D7" w:rsidTr="00D27D43">
        <w:trPr>
          <w:trHeight w:val="1688"/>
        </w:trPr>
        <w:tc>
          <w:tcPr>
            <w:tcW w:w="852"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Фамилия, имя, отчество</w:t>
            </w:r>
          </w:p>
        </w:tc>
        <w:tc>
          <w:tcPr>
            <w:tcW w:w="816"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Образование                ВП-высшее пед. ВН-высшее непед. СП-ср-спец.педаг. СН-ср-спец.непед. или ВП/СП-если два образования)</w:t>
            </w:r>
          </w:p>
        </w:tc>
        <w:tc>
          <w:tcPr>
            <w:tcW w:w="1417"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Специальность по диплому 1</w:t>
            </w:r>
          </w:p>
        </w:tc>
        <w:tc>
          <w:tcPr>
            <w:tcW w:w="709"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Категория педаг</w:t>
            </w:r>
          </w:p>
        </w:tc>
        <w:tc>
          <w:tcPr>
            <w:tcW w:w="709"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bCs/>
                <w:sz w:val="22"/>
              </w:rPr>
              <w:t xml:space="preserve">Дата </w:t>
            </w:r>
            <w:r w:rsidRPr="002254D7">
              <w:rPr>
                <w:rFonts w:eastAsia="Times New Roman" w:cs="Times New Roman"/>
                <w:sz w:val="22"/>
              </w:rPr>
              <w:t>присвоения категории</w:t>
            </w:r>
          </w:p>
        </w:tc>
        <w:tc>
          <w:tcPr>
            <w:tcW w:w="565"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Общий педстаж</w:t>
            </w:r>
          </w:p>
        </w:tc>
        <w:tc>
          <w:tcPr>
            <w:tcW w:w="1919"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Звания и награды (область-Почётная грамота РОО/ОО/ РФ)</w:t>
            </w:r>
          </w:p>
        </w:tc>
        <w:tc>
          <w:tcPr>
            <w:tcW w:w="730"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Год повышения квалификации </w:t>
            </w:r>
          </w:p>
        </w:tc>
        <w:tc>
          <w:tcPr>
            <w:tcW w:w="646" w:type="dxa"/>
            <w:textDirection w:val="btLr"/>
            <w:hideMark/>
          </w:tcPr>
          <w:p w:rsidR="00D27D43" w:rsidRPr="002254D7" w:rsidRDefault="00D27D43" w:rsidP="00235957">
            <w:pPr>
              <w:pStyle w:val="a4"/>
              <w:jc w:val="center"/>
              <w:rPr>
                <w:rFonts w:eastAsia="Times New Roman" w:cs="Times New Roman"/>
                <w:sz w:val="22"/>
              </w:rPr>
            </w:pPr>
            <w:r w:rsidRPr="002254D7">
              <w:rPr>
                <w:rFonts w:eastAsia="Times New Roman" w:cs="Times New Roman"/>
                <w:sz w:val="22"/>
              </w:rPr>
              <w:t>Стаж в должности</w:t>
            </w:r>
          </w:p>
        </w:tc>
        <w:tc>
          <w:tcPr>
            <w:tcW w:w="567"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Стаж в должности</w:t>
            </w:r>
          </w:p>
        </w:tc>
        <w:tc>
          <w:tcPr>
            <w:tcW w:w="709"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Дисциплина или должность</w:t>
            </w:r>
          </w:p>
        </w:tc>
        <w:tc>
          <w:tcPr>
            <w:tcW w:w="425"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Стаж в должности</w:t>
            </w:r>
          </w:p>
        </w:tc>
        <w:tc>
          <w:tcPr>
            <w:tcW w:w="426"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Дисциплина или должность</w:t>
            </w:r>
          </w:p>
        </w:tc>
        <w:tc>
          <w:tcPr>
            <w:tcW w:w="567" w:type="dxa"/>
            <w:textDirection w:val="btLr"/>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Стаж в должности</w:t>
            </w:r>
          </w:p>
        </w:tc>
      </w:tr>
      <w:tr w:rsidR="00D27D43" w:rsidRPr="002254D7" w:rsidTr="00D27D43">
        <w:trPr>
          <w:trHeight w:val="1553"/>
        </w:trPr>
        <w:tc>
          <w:tcPr>
            <w:tcW w:w="852" w:type="dxa"/>
            <w:textDirection w:val="btLr"/>
            <w:hideMark/>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Бетимбае Г.К.</w:t>
            </w:r>
          </w:p>
        </w:tc>
        <w:tc>
          <w:tcPr>
            <w:tcW w:w="816"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СС</w:t>
            </w:r>
          </w:p>
        </w:tc>
        <w:tc>
          <w:tcPr>
            <w:tcW w:w="141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Мастер ПО</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БК</w:t>
            </w:r>
          </w:p>
        </w:tc>
        <w:tc>
          <w:tcPr>
            <w:tcW w:w="709" w:type="dxa"/>
            <w:hideMark/>
          </w:tcPr>
          <w:p w:rsidR="00D27D43" w:rsidRPr="002254D7" w:rsidRDefault="00D27D43" w:rsidP="00235957">
            <w:pPr>
              <w:pStyle w:val="a4"/>
              <w:rPr>
                <w:rFonts w:eastAsia="Times New Roman" w:cs="Times New Roman"/>
                <w:sz w:val="22"/>
              </w:rPr>
            </w:pPr>
          </w:p>
        </w:tc>
        <w:tc>
          <w:tcPr>
            <w:tcW w:w="565" w:type="dxa"/>
            <w:hideMark/>
          </w:tcPr>
          <w:p w:rsidR="00D27D43" w:rsidRPr="002254D7" w:rsidRDefault="00D27D43" w:rsidP="00235957">
            <w:pPr>
              <w:pStyle w:val="a4"/>
              <w:rPr>
                <w:rFonts w:eastAsia="Times New Roman" w:cs="Times New Roman"/>
                <w:sz w:val="22"/>
              </w:rPr>
            </w:pPr>
          </w:p>
        </w:tc>
        <w:tc>
          <w:tcPr>
            <w:tcW w:w="1919" w:type="dxa"/>
            <w:hideMark/>
          </w:tcPr>
          <w:p w:rsidR="00D27D43" w:rsidRPr="002254D7" w:rsidRDefault="00D27D43" w:rsidP="00235957">
            <w:pPr>
              <w:pStyle w:val="a4"/>
              <w:rPr>
                <w:rFonts w:eastAsia="Times New Roman" w:cs="Times New Roman"/>
                <w:sz w:val="22"/>
              </w:rPr>
            </w:pPr>
          </w:p>
        </w:tc>
        <w:tc>
          <w:tcPr>
            <w:tcW w:w="730" w:type="dxa"/>
            <w:hideMark/>
          </w:tcPr>
          <w:p w:rsidR="00D27D43" w:rsidRPr="002254D7" w:rsidRDefault="00D27D43" w:rsidP="00235957">
            <w:pPr>
              <w:pStyle w:val="a4"/>
              <w:rPr>
                <w:rFonts w:eastAsia="Times New Roman" w:cs="Times New Roman"/>
                <w:sz w:val="22"/>
              </w:rPr>
            </w:pPr>
          </w:p>
        </w:tc>
        <w:tc>
          <w:tcPr>
            <w:tcW w:w="646" w:type="dxa"/>
            <w:hideMark/>
          </w:tcPr>
          <w:p w:rsidR="00D27D43" w:rsidRPr="002254D7" w:rsidRDefault="00D27D43" w:rsidP="00235957">
            <w:pPr>
              <w:pStyle w:val="a4"/>
              <w:jc w:val="center"/>
              <w:rPr>
                <w:rFonts w:eastAsia="Times New Roman" w:cs="Times New Roman"/>
                <w:sz w:val="22"/>
              </w:rPr>
            </w:pP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425"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426"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r>
      <w:tr w:rsidR="00D27D43" w:rsidRPr="002254D7" w:rsidTr="00D27D43">
        <w:trPr>
          <w:trHeight w:val="2256"/>
        </w:trPr>
        <w:tc>
          <w:tcPr>
            <w:tcW w:w="852" w:type="dxa"/>
            <w:textDirection w:val="btLr"/>
            <w:hideMark/>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Сатанова Есенбике Тимирбековна</w:t>
            </w:r>
          </w:p>
        </w:tc>
        <w:tc>
          <w:tcPr>
            <w:tcW w:w="816" w:type="dxa"/>
            <w:noWrap/>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русский язык и литература</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ВК</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017г.</w:t>
            </w:r>
          </w:p>
        </w:tc>
        <w:tc>
          <w:tcPr>
            <w:tcW w:w="565"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3</w:t>
            </w:r>
          </w:p>
        </w:tc>
        <w:tc>
          <w:tcPr>
            <w:tcW w:w="191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Почетная грамота РОО </w:t>
            </w:r>
          </w:p>
          <w:p w:rsidR="00D27D43" w:rsidRPr="002254D7" w:rsidRDefault="00D27D43" w:rsidP="00235957">
            <w:pPr>
              <w:pStyle w:val="a4"/>
              <w:rPr>
                <w:rFonts w:eastAsia="Times New Roman" w:cs="Times New Roman"/>
                <w:sz w:val="22"/>
              </w:rPr>
            </w:pPr>
            <w:r w:rsidRPr="002254D7">
              <w:rPr>
                <w:rFonts w:eastAsia="Times New Roman" w:cs="Times New Roman"/>
                <w:sz w:val="22"/>
              </w:rPr>
              <w:t>Почетная грамота Мин.образования Оренбургской области</w:t>
            </w:r>
          </w:p>
        </w:tc>
        <w:tc>
          <w:tcPr>
            <w:tcW w:w="730"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017</w:t>
            </w:r>
          </w:p>
        </w:tc>
        <w:tc>
          <w:tcPr>
            <w:tcW w:w="646" w:type="dxa"/>
            <w:hideMark/>
          </w:tcPr>
          <w:p w:rsidR="00D27D43" w:rsidRPr="002254D7" w:rsidRDefault="00D27D43" w:rsidP="00235957">
            <w:pPr>
              <w:pStyle w:val="a4"/>
              <w:jc w:val="center"/>
              <w:rPr>
                <w:rFonts w:eastAsia="Times New Roman" w:cs="Times New Roman"/>
                <w:sz w:val="22"/>
              </w:rPr>
            </w:pP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7</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русск.</w:t>
            </w:r>
          </w:p>
          <w:p w:rsidR="00D27D43" w:rsidRPr="002254D7" w:rsidRDefault="00D27D43" w:rsidP="00235957">
            <w:pPr>
              <w:pStyle w:val="a4"/>
              <w:rPr>
                <w:rFonts w:eastAsia="Times New Roman" w:cs="Times New Roman"/>
                <w:sz w:val="22"/>
              </w:rPr>
            </w:pPr>
            <w:r w:rsidRPr="002254D7">
              <w:rPr>
                <w:rFonts w:eastAsia="Times New Roman" w:cs="Times New Roman"/>
                <w:sz w:val="22"/>
              </w:rPr>
              <w:t>язык и литература</w:t>
            </w:r>
          </w:p>
        </w:tc>
        <w:tc>
          <w:tcPr>
            <w:tcW w:w="425"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3</w:t>
            </w:r>
          </w:p>
        </w:tc>
        <w:tc>
          <w:tcPr>
            <w:tcW w:w="426"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ОРКСЭ</w:t>
            </w: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5</w:t>
            </w:r>
          </w:p>
        </w:tc>
      </w:tr>
      <w:tr w:rsidR="00D27D43" w:rsidRPr="002254D7" w:rsidTr="00D27D43">
        <w:trPr>
          <w:trHeight w:val="2260"/>
        </w:trPr>
        <w:tc>
          <w:tcPr>
            <w:tcW w:w="852" w:type="dxa"/>
            <w:textDirection w:val="btLr"/>
            <w:hideMark/>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Гряда Маргарита Викторовна</w:t>
            </w:r>
          </w:p>
        </w:tc>
        <w:tc>
          <w:tcPr>
            <w:tcW w:w="816" w:type="dxa"/>
            <w:noWrap/>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русский язык и литература</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БК </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 - </w:t>
            </w:r>
          </w:p>
        </w:tc>
        <w:tc>
          <w:tcPr>
            <w:tcW w:w="565"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5</w:t>
            </w:r>
          </w:p>
        </w:tc>
        <w:tc>
          <w:tcPr>
            <w:tcW w:w="191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Почетная грамота Мин.образования и науки РФ</w:t>
            </w:r>
          </w:p>
        </w:tc>
        <w:tc>
          <w:tcPr>
            <w:tcW w:w="730"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012</w:t>
            </w:r>
          </w:p>
        </w:tc>
        <w:tc>
          <w:tcPr>
            <w:tcW w:w="646" w:type="dxa"/>
            <w:hideMark/>
          </w:tcPr>
          <w:p w:rsidR="00D27D43" w:rsidRPr="002254D7" w:rsidRDefault="00D27D43" w:rsidP="00235957">
            <w:pPr>
              <w:pStyle w:val="a4"/>
              <w:jc w:val="center"/>
              <w:rPr>
                <w:rFonts w:eastAsia="Times New Roman" w:cs="Times New Roman"/>
                <w:sz w:val="22"/>
              </w:rPr>
            </w:pP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1</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425"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426"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r>
      <w:tr w:rsidR="00D27D43" w:rsidRPr="002254D7" w:rsidTr="00D27D43">
        <w:trPr>
          <w:trHeight w:val="1979"/>
        </w:trPr>
        <w:tc>
          <w:tcPr>
            <w:tcW w:w="852" w:type="dxa"/>
            <w:textDirection w:val="btLr"/>
            <w:hideMark/>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Утесенова Бутакуз Кендрбаевна</w:t>
            </w:r>
          </w:p>
        </w:tc>
        <w:tc>
          <w:tcPr>
            <w:tcW w:w="816" w:type="dxa"/>
            <w:noWrap/>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 математика, физика</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ВК</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19.12.2012</w:t>
            </w:r>
          </w:p>
        </w:tc>
        <w:tc>
          <w:tcPr>
            <w:tcW w:w="565"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31</w:t>
            </w:r>
          </w:p>
        </w:tc>
        <w:tc>
          <w:tcPr>
            <w:tcW w:w="191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Почетная грамота Мин.образования Оренбургской области </w:t>
            </w:r>
          </w:p>
        </w:tc>
        <w:tc>
          <w:tcPr>
            <w:tcW w:w="730"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017</w:t>
            </w:r>
          </w:p>
        </w:tc>
        <w:tc>
          <w:tcPr>
            <w:tcW w:w="646" w:type="dxa"/>
            <w:hideMark/>
          </w:tcPr>
          <w:p w:rsidR="00D27D43" w:rsidRPr="002254D7" w:rsidRDefault="00D27D43" w:rsidP="00235957">
            <w:pPr>
              <w:pStyle w:val="a4"/>
              <w:jc w:val="center"/>
              <w:rPr>
                <w:rFonts w:eastAsia="Times New Roman" w:cs="Times New Roman"/>
                <w:sz w:val="22"/>
              </w:rPr>
            </w:pP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информатика</w:t>
            </w:r>
          </w:p>
        </w:tc>
        <w:tc>
          <w:tcPr>
            <w:tcW w:w="425" w:type="dxa"/>
            <w:noWrap/>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31</w:t>
            </w:r>
          </w:p>
        </w:tc>
        <w:tc>
          <w:tcPr>
            <w:tcW w:w="426"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r>
      <w:tr w:rsidR="00D27D43" w:rsidRPr="002254D7" w:rsidTr="00D27D43">
        <w:trPr>
          <w:trHeight w:val="2107"/>
        </w:trPr>
        <w:tc>
          <w:tcPr>
            <w:tcW w:w="852" w:type="dxa"/>
            <w:textDirection w:val="btLr"/>
            <w:hideMark/>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Клементьева Наталья Николаевна</w:t>
            </w:r>
          </w:p>
        </w:tc>
        <w:tc>
          <w:tcPr>
            <w:tcW w:w="816" w:type="dxa"/>
            <w:noWrap/>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начальные классы</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1К</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2.12.2015 г.</w:t>
            </w:r>
          </w:p>
        </w:tc>
        <w:tc>
          <w:tcPr>
            <w:tcW w:w="565"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30</w:t>
            </w:r>
          </w:p>
        </w:tc>
        <w:tc>
          <w:tcPr>
            <w:tcW w:w="191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Почетная грамота РОО </w:t>
            </w:r>
          </w:p>
        </w:tc>
        <w:tc>
          <w:tcPr>
            <w:tcW w:w="730"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016</w:t>
            </w:r>
          </w:p>
        </w:tc>
        <w:tc>
          <w:tcPr>
            <w:tcW w:w="646" w:type="dxa"/>
            <w:hideMark/>
          </w:tcPr>
          <w:p w:rsidR="00D27D43" w:rsidRPr="002254D7" w:rsidRDefault="00D27D43" w:rsidP="00235957">
            <w:pPr>
              <w:pStyle w:val="a4"/>
              <w:jc w:val="center"/>
              <w:rPr>
                <w:rFonts w:eastAsia="Times New Roman" w:cs="Times New Roman"/>
                <w:sz w:val="22"/>
              </w:rPr>
            </w:pP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начальное образование</w:t>
            </w:r>
          </w:p>
        </w:tc>
        <w:tc>
          <w:tcPr>
            <w:tcW w:w="425" w:type="dxa"/>
            <w:noWrap/>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31</w:t>
            </w:r>
          </w:p>
        </w:tc>
        <w:tc>
          <w:tcPr>
            <w:tcW w:w="426"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r>
      <w:tr w:rsidR="00D27D43" w:rsidRPr="002254D7" w:rsidTr="00D27D43">
        <w:trPr>
          <w:trHeight w:val="2124"/>
        </w:trPr>
        <w:tc>
          <w:tcPr>
            <w:tcW w:w="852" w:type="dxa"/>
            <w:textDirection w:val="btLr"/>
            <w:hideMark/>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lastRenderedPageBreak/>
              <w:t>Баловнева Земфира Ахметовна</w:t>
            </w:r>
          </w:p>
        </w:tc>
        <w:tc>
          <w:tcPr>
            <w:tcW w:w="816" w:type="dxa"/>
            <w:noWrap/>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начальные классы</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1К</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19.12.2012 г.</w:t>
            </w:r>
          </w:p>
        </w:tc>
        <w:tc>
          <w:tcPr>
            <w:tcW w:w="565"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5</w:t>
            </w:r>
          </w:p>
        </w:tc>
        <w:tc>
          <w:tcPr>
            <w:tcW w:w="191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Почетная грамота РОО </w:t>
            </w:r>
          </w:p>
        </w:tc>
        <w:tc>
          <w:tcPr>
            <w:tcW w:w="730"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016</w:t>
            </w:r>
          </w:p>
        </w:tc>
        <w:tc>
          <w:tcPr>
            <w:tcW w:w="646" w:type="dxa"/>
            <w:hideMark/>
          </w:tcPr>
          <w:p w:rsidR="00D27D43" w:rsidRPr="002254D7" w:rsidRDefault="00D27D43" w:rsidP="00235957">
            <w:pPr>
              <w:pStyle w:val="a4"/>
              <w:jc w:val="center"/>
              <w:rPr>
                <w:rFonts w:eastAsia="Times New Roman" w:cs="Times New Roman"/>
                <w:sz w:val="22"/>
              </w:rPr>
            </w:pP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начальное образование</w:t>
            </w:r>
          </w:p>
        </w:tc>
        <w:tc>
          <w:tcPr>
            <w:tcW w:w="425" w:type="dxa"/>
            <w:noWrap/>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25</w:t>
            </w:r>
          </w:p>
        </w:tc>
        <w:tc>
          <w:tcPr>
            <w:tcW w:w="426"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567" w:type="dxa"/>
            <w:hideMark/>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r>
      <w:tr w:rsidR="00D27D43" w:rsidRPr="002254D7" w:rsidTr="00D27D43">
        <w:trPr>
          <w:trHeight w:val="2125"/>
        </w:trPr>
        <w:tc>
          <w:tcPr>
            <w:tcW w:w="852" w:type="dxa"/>
            <w:textDirection w:val="btLr"/>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Дюзельбаева Евгения Владимировна</w:t>
            </w:r>
          </w:p>
        </w:tc>
        <w:tc>
          <w:tcPr>
            <w:tcW w:w="816"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математика, физика</w:t>
            </w:r>
          </w:p>
        </w:tc>
        <w:tc>
          <w:tcPr>
            <w:tcW w:w="70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ВК</w:t>
            </w:r>
          </w:p>
        </w:tc>
        <w:tc>
          <w:tcPr>
            <w:tcW w:w="70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8.03.2012</w:t>
            </w:r>
          </w:p>
        </w:tc>
        <w:tc>
          <w:tcPr>
            <w:tcW w:w="565"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7</w:t>
            </w:r>
          </w:p>
        </w:tc>
        <w:tc>
          <w:tcPr>
            <w:tcW w:w="191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Почетная грамота РОО </w:t>
            </w:r>
          </w:p>
          <w:p w:rsidR="00D27D43" w:rsidRPr="002254D7" w:rsidRDefault="00D27D43" w:rsidP="00235957">
            <w:pPr>
              <w:pStyle w:val="a4"/>
              <w:rPr>
                <w:rFonts w:eastAsia="Times New Roman" w:cs="Times New Roman"/>
                <w:sz w:val="22"/>
              </w:rPr>
            </w:pPr>
          </w:p>
        </w:tc>
        <w:tc>
          <w:tcPr>
            <w:tcW w:w="730"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016</w:t>
            </w:r>
          </w:p>
        </w:tc>
        <w:tc>
          <w:tcPr>
            <w:tcW w:w="646" w:type="dxa"/>
          </w:tcPr>
          <w:p w:rsidR="00D27D43" w:rsidRPr="002254D7" w:rsidRDefault="00D27D43" w:rsidP="00235957">
            <w:pPr>
              <w:pStyle w:val="a4"/>
              <w:jc w:val="center"/>
              <w:rPr>
                <w:rFonts w:eastAsia="Times New Roman" w:cs="Times New Roman"/>
                <w:sz w:val="22"/>
              </w:rPr>
            </w:pP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алгебра,геометрия</w:t>
            </w:r>
          </w:p>
        </w:tc>
        <w:tc>
          <w:tcPr>
            <w:tcW w:w="425"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27</w:t>
            </w:r>
          </w:p>
        </w:tc>
        <w:tc>
          <w:tcPr>
            <w:tcW w:w="426"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r>
      <w:tr w:rsidR="00D27D43" w:rsidRPr="002254D7" w:rsidTr="00D27D43">
        <w:trPr>
          <w:trHeight w:val="2125"/>
        </w:trPr>
        <w:tc>
          <w:tcPr>
            <w:tcW w:w="852" w:type="dxa"/>
            <w:textDirection w:val="btLr"/>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Иванюра Валентина Николаевна</w:t>
            </w:r>
          </w:p>
        </w:tc>
        <w:tc>
          <w:tcPr>
            <w:tcW w:w="816"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 математика</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ВК</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27.02.2013</w:t>
            </w:r>
          </w:p>
        </w:tc>
        <w:tc>
          <w:tcPr>
            <w:tcW w:w="565"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2</w:t>
            </w:r>
          </w:p>
        </w:tc>
        <w:tc>
          <w:tcPr>
            <w:tcW w:w="191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Почетная грамота РОО </w:t>
            </w:r>
          </w:p>
        </w:tc>
        <w:tc>
          <w:tcPr>
            <w:tcW w:w="730"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015</w:t>
            </w:r>
          </w:p>
        </w:tc>
        <w:tc>
          <w:tcPr>
            <w:tcW w:w="646" w:type="dxa"/>
          </w:tcPr>
          <w:p w:rsidR="00D27D43" w:rsidRPr="002254D7" w:rsidRDefault="00D27D43" w:rsidP="00235957">
            <w:pPr>
              <w:pStyle w:val="a4"/>
              <w:jc w:val="center"/>
              <w:rPr>
                <w:rFonts w:eastAsia="Times New Roman" w:cs="Times New Roman"/>
                <w:sz w:val="22"/>
              </w:rPr>
            </w:pP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алгебра,геометрия</w:t>
            </w:r>
          </w:p>
        </w:tc>
        <w:tc>
          <w:tcPr>
            <w:tcW w:w="425"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22</w:t>
            </w:r>
          </w:p>
        </w:tc>
        <w:tc>
          <w:tcPr>
            <w:tcW w:w="426"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r>
      <w:tr w:rsidR="00D27D43" w:rsidRPr="002254D7" w:rsidTr="00D27D43">
        <w:trPr>
          <w:trHeight w:val="1971"/>
        </w:trPr>
        <w:tc>
          <w:tcPr>
            <w:tcW w:w="852" w:type="dxa"/>
            <w:textDirection w:val="btLr"/>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Губашева</w:t>
            </w:r>
            <w:r w:rsidRPr="002254D7">
              <w:rPr>
                <w:sz w:val="22"/>
              </w:rPr>
              <w:t xml:space="preserve"> </w:t>
            </w:r>
            <w:r w:rsidRPr="002254D7">
              <w:rPr>
                <w:rFonts w:eastAsia="Times New Roman" w:cs="Times New Roman"/>
                <w:sz w:val="22"/>
              </w:rPr>
              <w:t>Жансая</w:t>
            </w:r>
            <w:r w:rsidRPr="002254D7">
              <w:rPr>
                <w:sz w:val="22"/>
              </w:rPr>
              <w:t xml:space="preserve"> </w:t>
            </w:r>
            <w:r w:rsidRPr="002254D7">
              <w:rPr>
                <w:rFonts w:eastAsia="Times New Roman" w:cs="Times New Roman"/>
                <w:sz w:val="22"/>
              </w:rPr>
              <w:t>Абдиганиевна</w:t>
            </w:r>
          </w:p>
        </w:tc>
        <w:tc>
          <w:tcPr>
            <w:tcW w:w="816"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история </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ВК</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19.12.2012</w:t>
            </w:r>
          </w:p>
        </w:tc>
        <w:tc>
          <w:tcPr>
            <w:tcW w:w="565"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17</w:t>
            </w:r>
          </w:p>
        </w:tc>
        <w:tc>
          <w:tcPr>
            <w:tcW w:w="191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Почетная грамота Министерства образования Оренбургской области </w:t>
            </w:r>
          </w:p>
        </w:tc>
        <w:tc>
          <w:tcPr>
            <w:tcW w:w="730"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016</w:t>
            </w:r>
          </w:p>
        </w:tc>
        <w:tc>
          <w:tcPr>
            <w:tcW w:w="646" w:type="dxa"/>
          </w:tcPr>
          <w:p w:rsidR="00D27D43" w:rsidRPr="002254D7" w:rsidRDefault="00D27D43" w:rsidP="00235957">
            <w:pPr>
              <w:pStyle w:val="a4"/>
              <w:jc w:val="center"/>
              <w:rPr>
                <w:rFonts w:eastAsia="Times New Roman" w:cs="Times New Roman"/>
                <w:sz w:val="22"/>
              </w:rPr>
            </w:pP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история.обществознание</w:t>
            </w:r>
          </w:p>
        </w:tc>
        <w:tc>
          <w:tcPr>
            <w:tcW w:w="425"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12</w:t>
            </w:r>
          </w:p>
        </w:tc>
        <w:tc>
          <w:tcPr>
            <w:tcW w:w="426"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r>
      <w:tr w:rsidR="00D27D43" w:rsidRPr="002254D7" w:rsidTr="00D27D43">
        <w:trPr>
          <w:trHeight w:val="1972"/>
        </w:trPr>
        <w:tc>
          <w:tcPr>
            <w:tcW w:w="852" w:type="dxa"/>
            <w:textDirection w:val="btLr"/>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Волжина Надежда Николаевна</w:t>
            </w:r>
          </w:p>
        </w:tc>
        <w:tc>
          <w:tcPr>
            <w:tcW w:w="816"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английский и немецкий языки</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1К</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25.04.2013</w:t>
            </w:r>
          </w:p>
        </w:tc>
        <w:tc>
          <w:tcPr>
            <w:tcW w:w="565"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36</w:t>
            </w:r>
          </w:p>
        </w:tc>
        <w:tc>
          <w:tcPr>
            <w:tcW w:w="191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Почетная грамота РОО </w:t>
            </w:r>
          </w:p>
        </w:tc>
        <w:tc>
          <w:tcPr>
            <w:tcW w:w="730"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012</w:t>
            </w:r>
          </w:p>
        </w:tc>
        <w:tc>
          <w:tcPr>
            <w:tcW w:w="646" w:type="dxa"/>
          </w:tcPr>
          <w:p w:rsidR="00D27D43" w:rsidRPr="002254D7" w:rsidRDefault="00D27D43" w:rsidP="00235957">
            <w:pPr>
              <w:pStyle w:val="a4"/>
              <w:jc w:val="center"/>
              <w:rPr>
                <w:rFonts w:eastAsia="Times New Roman" w:cs="Times New Roman"/>
                <w:sz w:val="22"/>
              </w:rPr>
            </w:pP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английский язык</w:t>
            </w:r>
          </w:p>
        </w:tc>
        <w:tc>
          <w:tcPr>
            <w:tcW w:w="425"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36</w:t>
            </w:r>
          </w:p>
        </w:tc>
        <w:tc>
          <w:tcPr>
            <w:tcW w:w="426"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r>
      <w:tr w:rsidR="00D27D43" w:rsidRPr="002254D7" w:rsidTr="00D27D43">
        <w:trPr>
          <w:trHeight w:val="2266"/>
        </w:trPr>
        <w:tc>
          <w:tcPr>
            <w:tcW w:w="852" w:type="dxa"/>
            <w:textDirection w:val="btLr"/>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Доулбаева Саулем Абдугалямовна</w:t>
            </w:r>
          </w:p>
        </w:tc>
        <w:tc>
          <w:tcPr>
            <w:tcW w:w="816"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биология и химия</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1К</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31.10.2012</w:t>
            </w:r>
          </w:p>
        </w:tc>
        <w:tc>
          <w:tcPr>
            <w:tcW w:w="565"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9</w:t>
            </w:r>
          </w:p>
        </w:tc>
        <w:tc>
          <w:tcPr>
            <w:tcW w:w="191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Почетная грамота Мин. образования Оренбургской области </w:t>
            </w:r>
          </w:p>
        </w:tc>
        <w:tc>
          <w:tcPr>
            <w:tcW w:w="730"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016</w:t>
            </w:r>
          </w:p>
        </w:tc>
        <w:tc>
          <w:tcPr>
            <w:tcW w:w="646" w:type="dxa"/>
          </w:tcPr>
          <w:p w:rsidR="00D27D43" w:rsidRPr="002254D7" w:rsidRDefault="00D27D43" w:rsidP="00235957">
            <w:pPr>
              <w:pStyle w:val="a4"/>
              <w:jc w:val="center"/>
              <w:rPr>
                <w:rFonts w:eastAsia="Times New Roman" w:cs="Times New Roman"/>
                <w:sz w:val="22"/>
              </w:rPr>
            </w:pP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химия</w:t>
            </w:r>
          </w:p>
        </w:tc>
        <w:tc>
          <w:tcPr>
            <w:tcW w:w="425"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29</w:t>
            </w:r>
          </w:p>
        </w:tc>
        <w:tc>
          <w:tcPr>
            <w:tcW w:w="426"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биология</w:t>
            </w: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1</w:t>
            </w:r>
          </w:p>
        </w:tc>
      </w:tr>
      <w:tr w:rsidR="00D27D43" w:rsidRPr="002254D7" w:rsidTr="00D27D43">
        <w:trPr>
          <w:trHeight w:val="1975"/>
        </w:trPr>
        <w:tc>
          <w:tcPr>
            <w:tcW w:w="852" w:type="dxa"/>
            <w:textDirection w:val="btLr"/>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lastRenderedPageBreak/>
              <w:t>Нургалиева Татьяна Жеткергеновна</w:t>
            </w:r>
          </w:p>
        </w:tc>
        <w:tc>
          <w:tcPr>
            <w:tcW w:w="816"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русский язык и литерат.</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ВК</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19..12.2012</w:t>
            </w:r>
          </w:p>
        </w:tc>
        <w:tc>
          <w:tcPr>
            <w:tcW w:w="565"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3</w:t>
            </w:r>
          </w:p>
        </w:tc>
        <w:tc>
          <w:tcPr>
            <w:tcW w:w="191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Почетная грамота РОО </w:t>
            </w:r>
          </w:p>
        </w:tc>
        <w:tc>
          <w:tcPr>
            <w:tcW w:w="730"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016</w:t>
            </w:r>
          </w:p>
        </w:tc>
        <w:tc>
          <w:tcPr>
            <w:tcW w:w="646" w:type="dxa"/>
          </w:tcPr>
          <w:p w:rsidR="00D27D43" w:rsidRPr="002254D7" w:rsidRDefault="00D27D43" w:rsidP="00235957">
            <w:pPr>
              <w:pStyle w:val="a4"/>
              <w:jc w:val="center"/>
              <w:rPr>
                <w:rFonts w:eastAsia="Times New Roman" w:cs="Times New Roman"/>
                <w:sz w:val="22"/>
              </w:rPr>
            </w:pP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русский язык,литература</w:t>
            </w:r>
          </w:p>
        </w:tc>
        <w:tc>
          <w:tcPr>
            <w:tcW w:w="425"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23</w:t>
            </w:r>
          </w:p>
        </w:tc>
        <w:tc>
          <w:tcPr>
            <w:tcW w:w="426"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r>
      <w:tr w:rsidR="00D27D43" w:rsidRPr="002254D7" w:rsidTr="00D27D43">
        <w:trPr>
          <w:trHeight w:val="1820"/>
        </w:trPr>
        <w:tc>
          <w:tcPr>
            <w:tcW w:w="852" w:type="dxa"/>
            <w:textDirection w:val="btLr"/>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Даниленко Алла Александровна</w:t>
            </w:r>
          </w:p>
        </w:tc>
        <w:tc>
          <w:tcPr>
            <w:tcW w:w="816"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СС, ВП</w:t>
            </w:r>
          </w:p>
        </w:tc>
        <w:tc>
          <w:tcPr>
            <w:tcW w:w="141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преподавание в начальных классах</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ВК</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13.02.2014</w:t>
            </w:r>
          </w:p>
        </w:tc>
        <w:tc>
          <w:tcPr>
            <w:tcW w:w="565"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13</w:t>
            </w:r>
          </w:p>
        </w:tc>
        <w:tc>
          <w:tcPr>
            <w:tcW w:w="191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Почетная грамота РОО </w:t>
            </w:r>
          </w:p>
        </w:tc>
        <w:tc>
          <w:tcPr>
            <w:tcW w:w="730"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015</w:t>
            </w:r>
          </w:p>
        </w:tc>
        <w:tc>
          <w:tcPr>
            <w:tcW w:w="646" w:type="dxa"/>
          </w:tcPr>
          <w:p w:rsidR="00D27D43" w:rsidRPr="002254D7" w:rsidRDefault="00D27D43" w:rsidP="00235957">
            <w:pPr>
              <w:pStyle w:val="a4"/>
              <w:jc w:val="center"/>
              <w:rPr>
                <w:rFonts w:eastAsia="Times New Roman" w:cs="Times New Roman"/>
                <w:sz w:val="22"/>
              </w:rPr>
            </w:pP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ИЗО, МХК</w:t>
            </w:r>
          </w:p>
        </w:tc>
        <w:tc>
          <w:tcPr>
            <w:tcW w:w="425"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13</w:t>
            </w:r>
          </w:p>
        </w:tc>
        <w:tc>
          <w:tcPr>
            <w:tcW w:w="426"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музыка</w:t>
            </w:r>
          </w:p>
        </w:tc>
        <w:tc>
          <w:tcPr>
            <w:tcW w:w="567"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13</w:t>
            </w:r>
          </w:p>
        </w:tc>
      </w:tr>
      <w:tr w:rsidR="00D27D43" w:rsidRPr="002254D7" w:rsidTr="00D27D43">
        <w:trPr>
          <w:trHeight w:val="1983"/>
        </w:trPr>
        <w:tc>
          <w:tcPr>
            <w:tcW w:w="852" w:type="dxa"/>
            <w:textDirection w:val="btLr"/>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Осипова Екатерина Петровна</w:t>
            </w:r>
          </w:p>
        </w:tc>
        <w:tc>
          <w:tcPr>
            <w:tcW w:w="816"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ВП</w:t>
            </w:r>
          </w:p>
        </w:tc>
        <w:tc>
          <w:tcPr>
            <w:tcW w:w="141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учит.ге-ографии, биологии</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1К</w:t>
            </w:r>
          </w:p>
        </w:tc>
        <w:tc>
          <w:tcPr>
            <w:tcW w:w="709" w:type="dxa"/>
            <w:noWrap/>
          </w:tcPr>
          <w:p w:rsidR="00D27D43" w:rsidRPr="002254D7" w:rsidRDefault="00D27D43" w:rsidP="00235957">
            <w:pPr>
              <w:pStyle w:val="a4"/>
              <w:rPr>
                <w:rFonts w:eastAsia="Times New Roman" w:cs="Times New Roman"/>
                <w:sz w:val="22"/>
              </w:rPr>
            </w:pPr>
          </w:p>
        </w:tc>
        <w:tc>
          <w:tcPr>
            <w:tcW w:w="565"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4</w:t>
            </w:r>
          </w:p>
        </w:tc>
        <w:tc>
          <w:tcPr>
            <w:tcW w:w="191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30"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017</w:t>
            </w:r>
          </w:p>
        </w:tc>
        <w:tc>
          <w:tcPr>
            <w:tcW w:w="646" w:type="dxa"/>
          </w:tcPr>
          <w:p w:rsidR="00D27D43" w:rsidRPr="002254D7" w:rsidRDefault="00D27D43" w:rsidP="00235957">
            <w:pPr>
              <w:pStyle w:val="a4"/>
              <w:jc w:val="center"/>
              <w:rPr>
                <w:rFonts w:eastAsia="Times New Roman" w:cs="Times New Roman"/>
                <w:sz w:val="22"/>
              </w:rPr>
            </w:pP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география</w:t>
            </w:r>
          </w:p>
        </w:tc>
        <w:tc>
          <w:tcPr>
            <w:tcW w:w="425"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1</w:t>
            </w:r>
          </w:p>
        </w:tc>
        <w:tc>
          <w:tcPr>
            <w:tcW w:w="426"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ОБЖ</w:t>
            </w: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1</w:t>
            </w:r>
          </w:p>
        </w:tc>
      </w:tr>
      <w:tr w:rsidR="00D27D43" w:rsidRPr="002254D7" w:rsidTr="00D27D43">
        <w:trPr>
          <w:trHeight w:val="1690"/>
        </w:trPr>
        <w:tc>
          <w:tcPr>
            <w:tcW w:w="852" w:type="dxa"/>
            <w:textDirection w:val="btLr"/>
          </w:tcPr>
          <w:p w:rsidR="00D27D43" w:rsidRPr="002254D7" w:rsidRDefault="00D27D43" w:rsidP="00235957">
            <w:pPr>
              <w:pStyle w:val="a4"/>
              <w:ind w:left="113" w:right="113"/>
              <w:rPr>
                <w:rFonts w:eastAsia="Times New Roman" w:cs="Times New Roman"/>
                <w:sz w:val="22"/>
              </w:rPr>
            </w:pPr>
            <w:r w:rsidRPr="002254D7">
              <w:rPr>
                <w:rFonts w:eastAsia="Times New Roman" w:cs="Times New Roman"/>
                <w:sz w:val="22"/>
              </w:rPr>
              <w:t>Шараха Ольга Викторовна</w:t>
            </w:r>
          </w:p>
        </w:tc>
        <w:tc>
          <w:tcPr>
            <w:tcW w:w="816"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СС</w:t>
            </w:r>
          </w:p>
        </w:tc>
        <w:tc>
          <w:tcPr>
            <w:tcW w:w="141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моделирование и конструирование одежды</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Б/К</w:t>
            </w:r>
          </w:p>
        </w:tc>
        <w:tc>
          <w:tcPr>
            <w:tcW w:w="709"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 xml:space="preserve"> - </w:t>
            </w:r>
          </w:p>
        </w:tc>
        <w:tc>
          <w:tcPr>
            <w:tcW w:w="565"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2</w:t>
            </w:r>
          </w:p>
        </w:tc>
        <w:tc>
          <w:tcPr>
            <w:tcW w:w="191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30"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646" w:type="dxa"/>
          </w:tcPr>
          <w:p w:rsidR="00D27D43" w:rsidRPr="002254D7" w:rsidRDefault="00D27D43" w:rsidP="00235957">
            <w:pPr>
              <w:pStyle w:val="a4"/>
              <w:jc w:val="center"/>
              <w:rPr>
                <w:rFonts w:eastAsia="Times New Roman" w:cs="Times New Roman"/>
                <w:sz w:val="22"/>
              </w:rPr>
            </w:pPr>
          </w:p>
        </w:tc>
        <w:tc>
          <w:tcPr>
            <w:tcW w:w="567"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709" w:type="dxa"/>
          </w:tcPr>
          <w:p w:rsidR="00D27D43" w:rsidRPr="002254D7" w:rsidRDefault="00D27D43" w:rsidP="00235957">
            <w:pPr>
              <w:pStyle w:val="a4"/>
              <w:rPr>
                <w:rFonts w:eastAsia="Times New Roman" w:cs="Times New Roman"/>
                <w:sz w:val="22"/>
              </w:rPr>
            </w:pPr>
            <w:r w:rsidRPr="002254D7">
              <w:rPr>
                <w:rFonts w:eastAsia="Times New Roman" w:cs="Times New Roman"/>
                <w:sz w:val="22"/>
              </w:rPr>
              <w:t>технология</w:t>
            </w:r>
          </w:p>
        </w:tc>
        <w:tc>
          <w:tcPr>
            <w:tcW w:w="425"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1</w:t>
            </w:r>
          </w:p>
        </w:tc>
        <w:tc>
          <w:tcPr>
            <w:tcW w:w="426"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c>
          <w:tcPr>
            <w:tcW w:w="567" w:type="dxa"/>
            <w:noWrap/>
          </w:tcPr>
          <w:p w:rsidR="00D27D43" w:rsidRPr="002254D7" w:rsidRDefault="00D27D43" w:rsidP="00235957">
            <w:pPr>
              <w:pStyle w:val="a4"/>
              <w:rPr>
                <w:rFonts w:eastAsia="Times New Roman" w:cs="Times New Roman"/>
                <w:sz w:val="22"/>
              </w:rPr>
            </w:pPr>
            <w:r w:rsidRPr="002254D7">
              <w:rPr>
                <w:rFonts w:eastAsia="Times New Roman" w:cs="Times New Roman"/>
                <w:sz w:val="22"/>
              </w:rPr>
              <w:t> </w:t>
            </w:r>
          </w:p>
        </w:tc>
      </w:tr>
    </w:tbl>
    <w:p w:rsidR="00D27D43" w:rsidRPr="002254D7" w:rsidRDefault="00D27D43" w:rsidP="00D27D43">
      <w:pPr>
        <w:pStyle w:val="a4"/>
        <w:rPr>
          <w:rFonts w:eastAsia="Times New Roman" w:cs="Times New Roman"/>
          <w:sz w:val="22"/>
        </w:rPr>
      </w:pPr>
    </w:p>
    <w:p w:rsidR="002443FA" w:rsidRDefault="002443FA" w:rsidP="002443FA">
      <w:pPr>
        <w:pStyle w:val="25"/>
        <w:shd w:val="clear" w:color="auto" w:fill="auto"/>
        <w:spacing w:line="278" w:lineRule="exact"/>
        <w:ind w:left="2100" w:right="2040" w:firstLine="540"/>
        <w:jc w:val="center"/>
        <w:rPr>
          <w:b/>
        </w:rPr>
      </w:pPr>
      <w:r w:rsidRPr="00260DC8">
        <w:rPr>
          <w:b/>
        </w:rPr>
        <w:t>План-график повышения квалификации работников МБОУ «Аниховская СОШ» в условиях введения Стандарта</w:t>
      </w:r>
    </w:p>
    <w:tbl>
      <w:tblPr>
        <w:tblW w:w="10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2"/>
        <w:gridCol w:w="2898"/>
        <w:gridCol w:w="1649"/>
        <w:gridCol w:w="1669"/>
        <w:gridCol w:w="1996"/>
        <w:gridCol w:w="1662"/>
      </w:tblGrid>
      <w:tr w:rsidR="002443FA" w:rsidTr="006B3D04">
        <w:tc>
          <w:tcPr>
            <w:tcW w:w="612" w:type="dxa"/>
          </w:tcPr>
          <w:p w:rsidR="002443FA" w:rsidRDefault="002443FA" w:rsidP="004359C7">
            <w:pPr>
              <w:rPr>
                <w:lang w:eastAsia="en-US"/>
              </w:rPr>
            </w:pPr>
            <w:r>
              <w:rPr>
                <w:lang w:eastAsia="en-US"/>
              </w:rPr>
              <w:t>№</w:t>
            </w:r>
          </w:p>
        </w:tc>
        <w:tc>
          <w:tcPr>
            <w:tcW w:w="2898" w:type="dxa"/>
          </w:tcPr>
          <w:p w:rsidR="002443FA" w:rsidRPr="00AE5A54" w:rsidRDefault="002443FA" w:rsidP="004359C7">
            <w:pPr>
              <w:pStyle w:val="af9"/>
              <w:ind w:right="-89" w:firstLine="120"/>
              <w:rPr>
                <w:szCs w:val="22"/>
              </w:rPr>
            </w:pPr>
            <w:r w:rsidRPr="00AE5A54">
              <w:rPr>
                <w:szCs w:val="22"/>
              </w:rPr>
              <w:t>ФИО учителя</w:t>
            </w:r>
          </w:p>
          <w:p w:rsidR="002443FA" w:rsidRPr="00AE5A54" w:rsidRDefault="002443FA" w:rsidP="004359C7">
            <w:pPr>
              <w:pStyle w:val="af9"/>
              <w:ind w:right="-89" w:firstLine="120"/>
              <w:rPr>
                <w:szCs w:val="22"/>
              </w:rPr>
            </w:pPr>
          </w:p>
        </w:tc>
        <w:tc>
          <w:tcPr>
            <w:tcW w:w="1649" w:type="dxa"/>
          </w:tcPr>
          <w:p w:rsidR="002443FA" w:rsidRPr="00AE5A54" w:rsidRDefault="002443FA" w:rsidP="004359C7">
            <w:pPr>
              <w:pStyle w:val="af9"/>
              <w:ind w:right="-89" w:firstLine="120"/>
              <w:rPr>
                <w:szCs w:val="22"/>
              </w:rPr>
            </w:pPr>
            <w:r w:rsidRPr="00AE5A54">
              <w:rPr>
                <w:szCs w:val="22"/>
              </w:rPr>
              <w:t>2016-2017</w:t>
            </w:r>
          </w:p>
          <w:p w:rsidR="002443FA" w:rsidRPr="00AE5A54" w:rsidRDefault="002443FA" w:rsidP="004359C7">
            <w:pPr>
              <w:pStyle w:val="af9"/>
              <w:ind w:right="-89" w:firstLine="120"/>
              <w:rPr>
                <w:szCs w:val="22"/>
              </w:rPr>
            </w:pPr>
            <w:r w:rsidRPr="00AE5A54">
              <w:rPr>
                <w:szCs w:val="22"/>
              </w:rPr>
              <w:t>уч. год</w:t>
            </w:r>
          </w:p>
        </w:tc>
        <w:tc>
          <w:tcPr>
            <w:tcW w:w="1669" w:type="dxa"/>
          </w:tcPr>
          <w:p w:rsidR="002443FA" w:rsidRPr="00AE5A54" w:rsidRDefault="002443FA" w:rsidP="004359C7">
            <w:pPr>
              <w:pStyle w:val="af9"/>
              <w:ind w:right="-89" w:firstLine="120"/>
              <w:rPr>
                <w:szCs w:val="22"/>
              </w:rPr>
            </w:pPr>
            <w:r w:rsidRPr="00AE5A54">
              <w:rPr>
                <w:szCs w:val="22"/>
              </w:rPr>
              <w:t>2017-2018</w:t>
            </w:r>
          </w:p>
          <w:p w:rsidR="002443FA" w:rsidRPr="00AE5A54" w:rsidRDefault="002443FA" w:rsidP="004359C7">
            <w:pPr>
              <w:pStyle w:val="af9"/>
              <w:ind w:right="-89" w:firstLine="120"/>
              <w:rPr>
                <w:szCs w:val="22"/>
              </w:rPr>
            </w:pPr>
            <w:r w:rsidRPr="00AE5A54">
              <w:rPr>
                <w:szCs w:val="22"/>
              </w:rPr>
              <w:t>уч. год</w:t>
            </w:r>
          </w:p>
        </w:tc>
        <w:tc>
          <w:tcPr>
            <w:tcW w:w="1996" w:type="dxa"/>
          </w:tcPr>
          <w:p w:rsidR="002443FA" w:rsidRPr="00AE5A54" w:rsidRDefault="002443FA" w:rsidP="004359C7">
            <w:pPr>
              <w:pStyle w:val="af9"/>
              <w:ind w:right="-89" w:firstLine="120"/>
              <w:rPr>
                <w:szCs w:val="22"/>
              </w:rPr>
            </w:pPr>
            <w:r w:rsidRPr="00AE5A54">
              <w:rPr>
                <w:szCs w:val="22"/>
              </w:rPr>
              <w:t>2018-2019</w:t>
            </w:r>
          </w:p>
          <w:p w:rsidR="002443FA" w:rsidRPr="00AE5A54" w:rsidRDefault="002443FA" w:rsidP="004359C7">
            <w:pPr>
              <w:pStyle w:val="af9"/>
              <w:ind w:right="-89" w:firstLine="120"/>
              <w:rPr>
                <w:szCs w:val="22"/>
              </w:rPr>
            </w:pPr>
            <w:r w:rsidRPr="00AE5A54">
              <w:rPr>
                <w:szCs w:val="22"/>
              </w:rPr>
              <w:t>уч. год</w:t>
            </w:r>
          </w:p>
        </w:tc>
        <w:tc>
          <w:tcPr>
            <w:tcW w:w="1662" w:type="dxa"/>
          </w:tcPr>
          <w:p w:rsidR="002443FA" w:rsidRPr="00AE5A54" w:rsidRDefault="002443FA" w:rsidP="004359C7">
            <w:pPr>
              <w:pStyle w:val="af9"/>
              <w:ind w:right="-89" w:firstLine="120"/>
              <w:rPr>
                <w:szCs w:val="22"/>
              </w:rPr>
            </w:pPr>
            <w:r w:rsidRPr="00AE5A54">
              <w:rPr>
                <w:szCs w:val="22"/>
              </w:rPr>
              <w:t>2019-2020</w:t>
            </w:r>
          </w:p>
          <w:p w:rsidR="002443FA" w:rsidRPr="00AE5A54" w:rsidRDefault="002443FA" w:rsidP="004359C7">
            <w:pPr>
              <w:pStyle w:val="af9"/>
              <w:ind w:right="-89" w:firstLine="120"/>
              <w:rPr>
                <w:szCs w:val="22"/>
              </w:rPr>
            </w:pPr>
            <w:r w:rsidRPr="00AE5A54">
              <w:rPr>
                <w:szCs w:val="22"/>
              </w:rPr>
              <w:t>уч. год</w:t>
            </w:r>
          </w:p>
        </w:tc>
      </w:tr>
      <w:tr w:rsidR="002443FA" w:rsidTr="006B3D04">
        <w:tc>
          <w:tcPr>
            <w:tcW w:w="612" w:type="dxa"/>
          </w:tcPr>
          <w:p w:rsidR="002443FA" w:rsidRDefault="006B3D04" w:rsidP="004359C7">
            <w:pPr>
              <w:rPr>
                <w:lang w:eastAsia="en-US"/>
              </w:rPr>
            </w:pPr>
            <w:r>
              <w:rPr>
                <w:lang w:eastAsia="en-US"/>
              </w:rPr>
              <w:t>1</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СатановаЕсенбике</w:t>
            </w:r>
          </w:p>
          <w:p w:rsidR="002443FA" w:rsidRPr="00AE5A54" w:rsidRDefault="002443FA" w:rsidP="004359C7">
            <w:pPr>
              <w:pStyle w:val="af9"/>
              <w:ind w:right="-89" w:firstLine="120"/>
              <w:rPr>
                <w:rFonts w:eastAsia="Times New Roman"/>
                <w:szCs w:val="22"/>
              </w:rPr>
            </w:pPr>
            <w:r w:rsidRPr="00AE5A54">
              <w:rPr>
                <w:rFonts w:eastAsia="Times New Roman"/>
                <w:szCs w:val="22"/>
              </w:rPr>
              <w:t>Тимирбеко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p>
          <w:p w:rsidR="002443FA" w:rsidRPr="00AE5A54" w:rsidRDefault="002443FA" w:rsidP="004359C7">
            <w:pPr>
              <w:pStyle w:val="af9"/>
              <w:ind w:right="-89" w:firstLine="120"/>
              <w:rPr>
                <w:rFonts w:eastAsia="Times New Roman"/>
                <w:szCs w:val="22"/>
              </w:rPr>
            </w:pPr>
          </w:p>
        </w:tc>
        <w:tc>
          <w:tcPr>
            <w:tcW w:w="1996" w:type="dxa"/>
          </w:tcPr>
          <w:p w:rsidR="002443FA" w:rsidRPr="00AE5A54" w:rsidRDefault="002443FA" w:rsidP="004359C7">
            <w:pPr>
              <w:pStyle w:val="af9"/>
              <w:ind w:right="-89" w:firstLine="0"/>
              <w:rPr>
                <w:rFonts w:eastAsia="Times New Roman"/>
                <w:szCs w:val="22"/>
              </w:rPr>
            </w:pPr>
            <w:r w:rsidRPr="00AE5A54">
              <w:rPr>
                <w:rFonts w:eastAsia="Times New Roman"/>
                <w:szCs w:val="22"/>
              </w:rPr>
              <w:t>01.02.2018 г.</w:t>
            </w:r>
          </w:p>
          <w:p w:rsidR="002443FA" w:rsidRPr="00AE5A54" w:rsidRDefault="002443FA" w:rsidP="004359C7">
            <w:pPr>
              <w:pStyle w:val="af9"/>
              <w:ind w:right="-89" w:firstLine="120"/>
              <w:rPr>
                <w:rFonts w:eastAsia="Times New Roman"/>
                <w:szCs w:val="22"/>
              </w:rPr>
            </w:pPr>
            <w:r w:rsidRPr="00AE5A54">
              <w:rPr>
                <w:rFonts w:eastAsia="Times New Roman"/>
                <w:szCs w:val="22"/>
              </w:rPr>
              <w:t>Учитель 1К</w:t>
            </w: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t>2</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 xml:space="preserve">Гряда </w:t>
            </w:r>
          </w:p>
          <w:p w:rsidR="002443FA" w:rsidRPr="00AE5A54" w:rsidRDefault="002443FA" w:rsidP="004359C7">
            <w:pPr>
              <w:pStyle w:val="af9"/>
              <w:ind w:right="-89" w:firstLine="120"/>
              <w:rPr>
                <w:rFonts w:eastAsia="Times New Roman"/>
                <w:szCs w:val="22"/>
              </w:rPr>
            </w:pPr>
            <w:r w:rsidRPr="00AE5A54">
              <w:rPr>
                <w:rFonts w:eastAsia="Times New Roman"/>
                <w:szCs w:val="22"/>
              </w:rPr>
              <w:t>Маргарита</w:t>
            </w:r>
          </w:p>
          <w:p w:rsidR="002443FA" w:rsidRPr="00AE5A54" w:rsidRDefault="002443FA" w:rsidP="004359C7">
            <w:pPr>
              <w:pStyle w:val="af9"/>
              <w:ind w:right="-89" w:firstLine="120"/>
              <w:rPr>
                <w:rFonts w:eastAsia="Times New Roman"/>
                <w:szCs w:val="22"/>
              </w:rPr>
            </w:pPr>
            <w:r w:rsidRPr="00AE5A54">
              <w:rPr>
                <w:rFonts w:eastAsia="Times New Roman"/>
                <w:szCs w:val="22"/>
              </w:rPr>
              <w:t>Викторо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p>
        </w:tc>
        <w:tc>
          <w:tcPr>
            <w:tcW w:w="1996" w:type="dxa"/>
          </w:tcPr>
          <w:p w:rsidR="002443FA" w:rsidRPr="00AE5A54" w:rsidRDefault="002443FA" w:rsidP="004359C7">
            <w:pPr>
              <w:pStyle w:val="af9"/>
              <w:ind w:right="-89" w:firstLine="120"/>
              <w:rPr>
                <w:rFonts w:eastAsia="Times New Roman"/>
                <w:szCs w:val="22"/>
              </w:rPr>
            </w:pP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t>3</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УтесеноваБутакуз</w:t>
            </w:r>
          </w:p>
          <w:p w:rsidR="002443FA" w:rsidRPr="00AE5A54" w:rsidRDefault="002443FA" w:rsidP="004359C7">
            <w:pPr>
              <w:pStyle w:val="af9"/>
              <w:ind w:right="-89" w:firstLine="120"/>
              <w:rPr>
                <w:rFonts w:eastAsia="Times New Roman"/>
                <w:szCs w:val="22"/>
              </w:rPr>
            </w:pPr>
            <w:r w:rsidRPr="00AE5A54">
              <w:rPr>
                <w:rFonts w:eastAsia="Times New Roman"/>
                <w:szCs w:val="22"/>
              </w:rPr>
              <w:t>Кендрбае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r w:rsidRPr="00AE5A54">
              <w:rPr>
                <w:rFonts w:eastAsia="Times New Roman"/>
                <w:szCs w:val="22"/>
              </w:rPr>
              <w:t>19.12.2017г.</w:t>
            </w:r>
          </w:p>
          <w:p w:rsidR="002443FA" w:rsidRPr="00AE5A54" w:rsidRDefault="002443FA" w:rsidP="004359C7">
            <w:pPr>
              <w:pStyle w:val="af9"/>
              <w:ind w:right="-89" w:firstLine="120"/>
              <w:rPr>
                <w:rFonts w:eastAsia="Times New Roman"/>
                <w:szCs w:val="22"/>
              </w:rPr>
            </w:pPr>
            <w:r w:rsidRPr="00AE5A54">
              <w:rPr>
                <w:rFonts w:eastAsia="Times New Roman"/>
                <w:szCs w:val="22"/>
              </w:rPr>
              <w:t>Учитель ВК</w:t>
            </w:r>
          </w:p>
        </w:tc>
        <w:tc>
          <w:tcPr>
            <w:tcW w:w="1996" w:type="dxa"/>
          </w:tcPr>
          <w:p w:rsidR="002443FA" w:rsidRPr="00AE5A54" w:rsidRDefault="002443FA" w:rsidP="004359C7">
            <w:pPr>
              <w:pStyle w:val="af9"/>
              <w:ind w:right="-89" w:firstLine="120"/>
              <w:rPr>
                <w:rFonts w:eastAsia="Times New Roman"/>
                <w:szCs w:val="22"/>
              </w:rPr>
            </w:pP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t>4</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Клементьева Наталья Николае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p>
        </w:tc>
        <w:tc>
          <w:tcPr>
            <w:tcW w:w="1996" w:type="dxa"/>
          </w:tcPr>
          <w:p w:rsidR="002443FA" w:rsidRPr="00AE5A54" w:rsidRDefault="002443FA" w:rsidP="004359C7">
            <w:pPr>
              <w:pStyle w:val="af9"/>
              <w:ind w:right="-89" w:firstLine="120"/>
              <w:rPr>
                <w:rFonts w:eastAsia="Times New Roman"/>
                <w:szCs w:val="22"/>
              </w:rPr>
            </w:pP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t>5</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Баловнева Земфира Ахмето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65"/>
              <w:rPr>
                <w:rFonts w:eastAsia="Times New Roman"/>
                <w:szCs w:val="22"/>
              </w:rPr>
            </w:pPr>
            <w:r w:rsidRPr="00AE5A54">
              <w:rPr>
                <w:rFonts w:eastAsia="Times New Roman"/>
                <w:szCs w:val="22"/>
              </w:rPr>
              <w:t>19.12.2017 г.</w:t>
            </w:r>
          </w:p>
          <w:p w:rsidR="002443FA" w:rsidRPr="00AE5A54" w:rsidRDefault="002443FA" w:rsidP="004359C7">
            <w:pPr>
              <w:pStyle w:val="af9"/>
              <w:ind w:right="-89" w:firstLine="120"/>
              <w:rPr>
                <w:rFonts w:eastAsia="Times New Roman"/>
                <w:szCs w:val="22"/>
              </w:rPr>
            </w:pPr>
            <w:r w:rsidRPr="00AE5A54">
              <w:rPr>
                <w:rFonts w:eastAsia="Times New Roman"/>
                <w:szCs w:val="22"/>
              </w:rPr>
              <w:t>Учитель 1К</w:t>
            </w:r>
          </w:p>
        </w:tc>
        <w:tc>
          <w:tcPr>
            <w:tcW w:w="1996" w:type="dxa"/>
          </w:tcPr>
          <w:p w:rsidR="002443FA" w:rsidRPr="00AE5A54" w:rsidRDefault="002443FA" w:rsidP="004359C7">
            <w:pPr>
              <w:pStyle w:val="af9"/>
              <w:ind w:right="-89" w:firstLine="120"/>
              <w:rPr>
                <w:rFonts w:eastAsia="Times New Roman"/>
                <w:szCs w:val="22"/>
              </w:rPr>
            </w:pP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t>6</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Дюзельбаева Евгения Владимировна</w:t>
            </w:r>
          </w:p>
        </w:tc>
        <w:tc>
          <w:tcPr>
            <w:tcW w:w="1649" w:type="dxa"/>
          </w:tcPr>
          <w:p w:rsidR="002443FA" w:rsidRPr="00AE5A54" w:rsidRDefault="002443FA" w:rsidP="004359C7">
            <w:pPr>
              <w:pStyle w:val="af9"/>
              <w:ind w:right="-89" w:firstLine="120"/>
              <w:rPr>
                <w:rFonts w:eastAsia="Times New Roman"/>
                <w:szCs w:val="22"/>
              </w:rPr>
            </w:pPr>
            <w:r w:rsidRPr="00AE5A54">
              <w:rPr>
                <w:rFonts w:eastAsia="Times New Roman"/>
                <w:szCs w:val="22"/>
              </w:rPr>
              <w:t>28.03.2017</w:t>
            </w:r>
          </w:p>
          <w:p w:rsidR="002443FA" w:rsidRPr="00AE5A54" w:rsidRDefault="002443FA" w:rsidP="004359C7">
            <w:pPr>
              <w:pStyle w:val="af9"/>
              <w:ind w:right="-89" w:firstLine="120"/>
              <w:rPr>
                <w:rFonts w:eastAsia="Times New Roman"/>
                <w:szCs w:val="22"/>
              </w:rPr>
            </w:pPr>
            <w:r w:rsidRPr="00AE5A54">
              <w:rPr>
                <w:rFonts w:eastAsia="Times New Roman"/>
                <w:szCs w:val="22"/>
              </w:rPr>
              <w:t>Учитель 1К</w:t>
            </w:r>
          </w:p>
        </w:tc>
        <w:tc>
          <w:tcPr>
            <w:tcW w:w="1669" w:type="dxa"/>
          </w:tcPr>
          <w:p w:rsidR="002443FA" w:rsidRPr="00AE5A54" w:rsidRDefault="002443FA" w:rsidP="004359C7">
            <w:pPr>
              <w:pStyle w:val="af9"/>
              <w:ind w:right="-89" w:firstLine="120"/>
              <w:rPr>
                <w:rFonts w:eastAsia="Times New Roman"/>
                <w:szCs w:val="22"/>
              </w:rPr>
            </w:pPr>
          </w:p>
        </w:tc>
        <w:tc>
          <w:tcPr>
            <w:tcW w:w="1996" w:type="dxa"/>
          </w:tcPr>
          <w:p w:rsidR="002443FA" w:rsidRPr="00AE5A54" w:rsidRDefault="002443FA" w:rsidP="004359C7">
            <w:pPr>
              <w:pStyle w:val="af9"/>
              <w:ind w:right="-89" w:firstLine="120"/>
              <w:rPr>
                <w:rFonts w:eastAsia="Times New Roman"/>
                <w:szCs w:val="22"/>
              </w:rPr>
            </w:pP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t>7</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Иванюра Валентина Николае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r w:rsidRPr="00AE5A54">
              <w:rPr>
                <w:rFonts w:eastAsia="Times New Roman"/>
                <w:szCs w:val="22"/>
              </w:rPr>
              <w:t>27.02.2013г.</w:t>
            </w:r>
          </w:p>
          <w:p w:rsidR="002443FA" w:rsidRPr="00AE5A54" w:rsidRDefault="002443FA" w:rsidP="004359C7">
            <w:pPr>
              <w:pStyle w:val="af9"/>
              <w:ind w:right="-89" w:firstLine="120"/>
              <w:rPr>
                <w:rFonts w:eastAsia="Times New Roman"/>
                <w:szCs w:val="22"/>
              </w:rPr>
            </w:pPr>
            <w:r w:rsidRPr="00AE5A54">
              <w:rPr>
                <w:rFonts w:eastAsia="Times New Roman"/>
                <w:szCs w:val="22"/>
              </w:rPr>
              <w:t>Учитель ВК</w:t>
            </w:r>
          </w:p>
        </w:tc>
        <w:tc>
          <w:tcPr>
            <w:tcW w:w="1996" w:type="dxa"/>
          </w:tcPr>
          <w:p w:rsidR="002443FA" w:rsidRPr="00AE5A54" w:rsidRDefault="002443FA" w:rsidP="004359C7">
            <w:pPr>
              <w:pStyle w:val="af9"/>
              <w:ind w:right="-89" w:firstLine="120"/>
              <w:rPr>
                <w:rFonts w:eastAsia="Times New Roman"/>
                <w:szCs w:val="22"/>
              </w:rPr>
            </w:pP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t>8</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Губашева</w:t>
            </w:r>
          </w:p>
          <w:p w:rsidR="002443FA" w:rsidRPr="00AE5A54" w:rsidRDefault="002443FA" w:rsidP="004359C7">
            <w:pPr>
              <w:pStyle w:val="af9"/>
              <w:ind w:right="-89" w:firstLine="120"/>
              <w:rPr>
                <w:rFonts w:eastAsia="Times New Roman"/>
                <w:szCs w:val="22"/>
              </w:rPr>
            </w:pPr>
            <w:r w:rsidRPr="00AE5A54">
              <w:rPr>
                <w:rFonts w:eastAsia="Times New Roman"/>
                <w:szCs w:val="22"/>
              </w:rPr>
              <w:t>ЖансаяАбдигание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r w:rsidRPr="00AE5A54">
              <w:rPr>
                <w:rFonts w:eastAsia="Times New Roman"/>
                <w:szCs w:val="22"/>
              </w:rPr>
              <w:t>19.12.2012г.</w:t>
            </w:r>
          </w:p>
          <w:p w:rsidR="002443FA" w:rsidRPr="00AE5A54" w:rsidRDefault="002443FA" w:rsidP="004359C7">
            <w:pPr>
              <w:pStyle w:val="af9"/>
              <w:ind w:right="-89" w:firstLine="120"/>
              <w:rPr>
                <w:rFonts w:eastAsia="Times New Roman"/>
                <w:szCs w:val="22"/>
              </w:rPr>
            </w:pPr>
            <w:r w:rsidRPr="00AE5A54">
              <w:rPr>
                <w:rFonts w:eastAsia="Times New Roman"/>
                <w:szCs w:val="22"/>
              </w:rPr>
              <w:t>Учитель ВК</w:t>
            </w:r>
          </w:p>
        </w:tc>
        <w:tc>
          <w:tcPr>
            <w:tcW w:w="1996" w:type="dxa"/>
          </w:tcPr>
          <w:p w:rsidR="002443FA" w:rsidRPr="00AE5A54" w:rsidRDefault="002443FA" w:rsidP="004359C7">
            <w:pPr>
              <w:pStyle w:val="af9"/>
              <w:ind w:right="-89" w:firstLine="120"/>
              <w:rPr>
                <w:rFonts w:eastAsia="Times New Roman"/>
                <w:szCs w:val="22"/>
              </w:rPr>
            </w:pP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t>9</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ДоулбаеваСаулем</w:t>
            </w:r>
          </w:p>
          <w:p w:rsidR="002443FA" w:rsidRPr="00AE5A54" w:rsidRDefault="002443FA" w:rsidP="004359C7">
            <w:pPr>
              <w:pStyle w:val="af9"/>
              <w:ind w:right="-89" w:firstLine="120"/>
              <w:rPr>
                <w:rFonts w:eastAsia="Times New Roman"/>
                <w:szCs w:val="22"/>
              </w:rPr>
            </w:pPr>
            <w:r w:rsidRPr="00AE5A54">
              <w:rPr>
                <w:rFonts w:eastAsia="Times New Roman"/>
                <w:szCs w:val="22"/>
              </w:rPr>
              <w:t>Абдугалямо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r w:rsidRPr="00AE5A54">
              <w:rPr>
                <w:rFonts w:eastAsia="Times New Roman"/>
                <w:szCs w:val="22"/>
              </w:rPr>
              <w:t>31.10.2017г.</w:t>
            </w:r>
          </w:p>
          <w:p w:rsidR="002443FA" w:rsidRPr="00AE5A54" w:rsidRDefault="002443FA" w:rsidP="004359C7">
            <w:pPr>
              <w:pStyle w:val="af9"/>
              <w:ind w:right="-89" w:firstLine="120"/>
              <w:rPr>
                <w:rFonts w:eastAsia="Times New Roman"/>
                <w:szCs w:val="22"/>
              </w:rPr>
            </w:pPr>
            <w:r w:rsidRPr="00AE5A54">
              <w:rPr>
                <w:rFonts w:eastAsia="Times New Roman"/>
                <w:szCs w:val="22"/>
              </w:rPr>
              <w:t>Учитель 1К</w:t>
            </w:r>
          </w:p>
        </w:tc>
        <w:tc>
          <w:tcPr>
            <w:tcW w:w="1996" w:type="dxa"/>
          </w:tcPr>
          <w:p w:rsidR="002443FA" w:rsidRPr="00AE5A54" w:rsidRDefault="002443FA" w:rsidP="004359C7">
            <w:pPr>
              <w:pStyle w:val="af9"/>
              <w:ind w:right="-89" w:firstLine="120"/>
              <w:rPr>
                <w:rFonts w:eastAsia="Times New Roman"/>
                <w:szCs w:val="22"/>
              </w:rPr>
            </w:pP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lastRenderedPageBreak/>
              <w:t>10</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Нургалиева Татьяна Жеткергено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r w:rsidRPr="00AE5A54">
              <w:rPr>
                <w:rFonts w:eastAsia="Times New Roman"/>
                <w:szCs w:val="22"/>
              </w:rPr>
              <w:t>19.12.2017г</w:t>
            </w:r>
          </w:p>
          <w:p w:rsidR="002443FA" w:rsidRPr="00AE5A54" w:rsidRDefault="002443FA" w:rsidP="004359C7">
            <w:pPr>
              <w:pStyle w:val="af9"/>
              <w:ind w:right="-89" w:firstLine="120"/>
              <w:rPr>
                <w:rFonts w:eastAsia="Times New Roman"/>
                <w:szCs w:val="22"/>
                <w:highlight w:val="yellow"/>
              </w:rPr>
            </w:pPr>
            <w:r w:rsidRPr="00AE5A54">
              <w:rPr>
                <w:rFonts w:eastAsia="Times New Roman"/>
                <w:szCs w:val="22"/>
              </w:rPr>
              <w:t>Учитель ВК</w:t>
            </w:r>
          </w:p>
        </w:tc>
        <w:tc>
          <w:tcPr>
            <w:tcW w:w="1996" w:type="dxa"/>
          </w:tcPr>
          <w:p w:rsidR="002443FA" w:rsidRPr="00AE5A54" w:rsidRDefault="002443FA" w:rsidP="004359C7">
            <w:pPr>
              <w:pStyle w:val="af9"/>
              <w:ind w:right="-89" w:firstLine="120"/>
              <w:rPr>
                <w:rFonts w:eastAsia="Times New Roman"/>
                <w:szCs w:val="22"/>
              </w:rPr>
            </w:pP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t>11</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Даниленко</w:t>
            </w:r>
          </w:p>
          <w:p w:rsidR="002443FA" w:rsidRPr="00AE5A54" w:rsidRDefault="002443FA" w:rsidP="004359C7">
            <w:pPr>
              <w:pStyle w:val="af9"/>
              <w:ind w:right="-89" w:firstLine="120"/>
              <w:rPr>
                <w:rFonts w:eastAsia="Times New Roman"/>
                <w:szCs w:val="22"/>
              </w:rPr>
            </w:pPr>
            <w:r w:rsidRPr="00AE5A54">
              <w:rPr>
                <w:rFonts w:eastAsia="Times New Roman"/>
                <w:szCs w:val="22"/>
              </w:rPr>
              <w:t xml:space="preserve"> Алла Александро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p>
        </w:tc>
        <w:tc>
          <w:tcPr>
            <w:tcW w:w="1996" w:type="dxa"/>
          </w:tcPr>
          <w:p w:rsidR="002443FA" w:rsidRPr="00AE5A54" w:rsidRDefault="002443FA" w:rsidP="004359C7">
            <w:pPr>
              <w:pStyle w:val="af9"/>
              <w:ind w:right="-89" w:firstLine="120"/>
              <w:rPr>
                <w:rFonts w:eastAsia="Times New Roman"/>
                <w:szCs w:val="22"/>
              </w:rPr>
            </w:pPr>
            <w:r w:rsidRPr="00AE5A54">
              <w:rPr>
                <w:rFonts w:eastAsia="Times New Roman"/>
                <w:szCs w:val="22"/>
              </w:rPr>
              <w:t>29.01.2019гУчитель ВК</w:t>
            </w: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t>12</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 xml:space="preserve">Осипова Екатерина </w:t>
            </w:r>
          </w:p>
          <w:p w:rsidR="002443FA" w:rsidRPr="00AE5A54" w:rsidRDefault="002443FA" w:rsidP="004359C7">
            <w:pPr>
              <w:pStyle w:val="af9"/>
              <w:ind w:right="-89" w:firstLine="120"/>
              <w:rPr>
                <w:rFonts w:eastAsia="Times New Roman"/>
                <w:szCs w:val="22"/>
              </w:rPr>
            </w:pPr>
            <w:r w:rsidRPr="00AE5A54">
              <w:rPr>
                <w:rFonts w:eastAsia="Times New Roman"/>
                <w:szCs w:val="22"/>
              </w:rPr>
              <w:t>Петро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p>
        </w:tc>
        <w:tc>
          <w:tcPr>
            <w:tcW w:w="1996" w:type="dxa"/>
          </w:tcPr>
          <w:p w:rsidR="002443FA" w:rsidRPr="00AE5A54" w:rsidRDefault="002443FA" w:rsidP="004359C7">
            <w:pPr>
              <w:pStyle w:val="af9"/>
              <w:ind w:right="-89" w:firstLine="120"/>
              <w:rPr>
                <w:rFonts w:eastAsia="Times New Roman"/>
                <w:szCs w:val="22"/>
              </w:rPr>
            </w:pPr>
          </w:p>
        </w:tc>
        <w:tc>
          <w:tcPr>
            <w:tcW w:w="1662" w:type="dxa"/>
          </w:tcPr>
          <w:p w:rsidR="002443FA" w:rsidRPr="00AE5A54" w:rsidRDefault="002443FA" w:rsidP="004359C7">
            <w:pPr>
              <w:pStyle w:val="af9"/>
              <w:ind w:right="-89" w:firstLine="120"/>
              <w:rPr>
                <w:rFonts w:eastAsia="Times New Roman"/>
                <w:szCs w:val="22"/>
              </w:rPr>
            </w:pPr>
            <w:r w:rsidRPr="00AE5A54">
              <w:rPr>
                <w:rFonts w:eastAsia="Times New Roman"/>
                <w:szCs w:val="22"/>
              </w:rPr>
              <w:t>17.12.2019г</w:t>
            </w:r>
          </w:p>
          <w:p w:rsidR="002443FA" w:rsidRPr="00AE5A54" w:rsidRDefault="002443FA" w:rsidP="004359C7">
            <w:pPr>
              <w:pStyle w:val="af9"/>
              <w:ind w:right="-89" w:firstLine="120"/>
              <w:rPr>
                <w:rFonts w:eastAsia="Times New Roman"/>
                <w:szCs w:val="22"/>
              </w:rPr>
            </w:pPr>
            <w:r w:rsidRPr="00AE5A54">
              <w:rPr>
                <w:rFonts w:eastAsia="Times New Roman"/>
                <w:szCs w:val="22"/>
              </w:rPr>
              <w:t>Учитель 1К</w:t>
            </w:r>
          </w:p>
        </w:tc>
      </w:tr>
      <w:tr w:rsidR="002443FA" w:rsidTr="006B3D04">
        <w:tc>
          <w:tcPr>
            <w:tcW w:w="612" w:type="dxa"/>
          </w:tcPr>
          <w:p w:rsidR="002443FA" w:rsidRDefault="006B3D04" w:rsidP="004359C7">
            <w:pPr>
              <w:rPr>
                <w:lang w:eastAsia="en-US"/>
              </w:rPr>
            </w:pPr>
            <w:r>
              <w:rPr>
                <w:lang w:eastAsia="en-US"/>
              </w:rPr>
              <w:t>13</w:t>
            </w:r>
          </w:p>
        </w:tc>
        <w:tc>
          <w:tcPr>
            <w:tcW w:w="2898" w:type="dxa"/>
          </w:tcPr>
          <w:p w:rsidR="002443FA" w:rsidRPr="00AE5A54" w:rsidRDefault="002443FA" w:rsidP="004359C7">
            <w:pPr>
              <w:pStyle w:val="af9"/>
              <w:ind w:right="-89" w:firstLine="120"/>
              <w:rPr>
                <w:rFonts w:eastAsia="Times New Roman"/>
                <w:szCs w:val="22"/>
              </w:rPr>
            </w:pPr>
            <w:r w:rsidRPr="00AE5A54">
              <w:rPr>
                <w:rFonts w:eastAsia="Times New Roman"/>
                <w:szCs w:val="22"/>
              </w:rPr>
              <w:t>Шараха</w:t>
            </w:r>
          </w:p>
          <w:p w:rsidR="002443FA" w:rsidRPr="00AE5A54" w:rsidRDefault="002443FA" w:rsidP="004359C7">
            <w:pPr>
              <w:pStyle w:val="af9"/>
              <w:ind w:right="-89" w:firstLine="120"/>
              <w:rPr>
                <w:rFonts w:eastAsia="Times New Roman"/>
                <w:szCs w:val="22"/>
              </w:rPr>
            </w:pPr>
            <w:r w:rsidRPr="00AE5A54">
              <w:rPr>
                <w:rFonts w:eastAsia="Times New Roman"/>
                <w:szCs w:val="22"/>
              </w:rPr>
              <w:t>Ольга</w:t>
            </w:r>
          </w:p>
          <w:p w:rsidR="002443FA" w:rsidRPr="00AE5A54" w:rsidRDefault="002443FA" w:rsidP="004359C7">
            <w:pPr>
              <w:pStyle w:val="af9"/>
              <w:ind w:right="-89" w:firstLine="120"/>
              <w:rPr>
                <w:rFonts w:eastAsia="Times New Roman"/>
                <w:szCs w:val="22"/>
              </w:rPr>
            </w:pPr>
            <w:r w:rsidRPr="00AE5A54">
              <w:rPr>
                <w:rFonts w:eastAsia="Times New Roman"/>
                <w:szCs w:val="22"/>
              </w:rPr>
              <w:t>Викторо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p>
        </w:tc>
        <w:tc>
          <w:tcPr>
            <w:tcW w:w="1996" w:type="dxa"/>
          </w:tcPr>
          <w:p w:rsidR="002443FA" w:rsidRPr="00AE5A54" w:rsidRDefault="002443FA" w:rsidP="004359C7">
            <w:pPr>
              <w:pStyle w:val="af9"/>
              <w:ind w:right="-89" w:firstLine="120"/>
              <w:rPr>
                <w:rFonts w:eastAsia="Times New Roman"/>
                <w:szCs w:val="22"/>
              </w:rPr>
            </w:pPr>
          </w:p>
          <w:p w:rsidR="002443FA" w:rsidRPr="00AE5A54" w:rsidRDefault="002443FA" w:rsidP="004359C7">
            <w:pPr>
              <w:pStyle w:val="af9"/>
              <w:ind w:right="-89" w:firstLine="120"/>
              <w:rPr>
                <w:rFonts w:eastAsia="Times New Roman"/>
                <w:szCs w:val="22"/>
              </w:rPr>
            </w:pPr>
            <w:r w:rsidRPr="00AE5A54">
              <w:rPr>
                <w:rFonts w:eastAsia="Times New Roman"/>
                <w:szCs w:val="22"/>
              </w:rPr>
              <w:t>+</w:t>
            </w:r>
          </w:p>
          <w:p w:rsidR="002443FA" w:rsidRPr="00AE5A54" w:rsidRDefault="002443FA" w:rsidP="004359C7">
            <w:pPr>
              <w:pStyle w:val="af9"/>
              <w:ind w:right="-89" w:firstLine="120"/>
              <w:rPr>
                <w:rFonts w:eastAsia="Times New Roman"/>
                <w:szCs w:val="22"/>
              </w:rPr>
            </w:pPr>
            <w:r w:rsidRPr="00AE5A54">
              <w:rPr>
                <w:rFonts w:eastAsia="Times New Roman"/>
                <w:szCs w:val="22"/>
              </w:rPr>
              <w:t>учитель</w:t>
            </w:r>
          </w:p>
        </w:tc>
        <w:tc>
          <w:tcPr>
            <w:tcW w:w="1662" w:type="dxa"/>
          </w:tcPr>
          <w:p w:rsidR="002443FA" w:rsidRPr="00AE5A54" w:rsidRDefault="002443FA" w:rsidP="004359C7">
            <w:pPr>
              <w:pStyle w:val="af9"/>
              <w:ind w:right="-89" w:firstLine="120"/>
              <w:rPr>
                <w:rFonts w:eastAsia="Times New Roman"/>
                <w:szCs w:val="22"/>
              </w:rPr>
            </w:pPr>
          </w:p>
        </w:tc>
      </w:tr>
      <w:tr w:rsidR="002443FA" w:rsidTr="006B3D04">
        <w:tc>
          <w:tcPr>
            <w:tcW w:w="612" w:type="dxa"/>
          </w:tcPr>
          <w:p w:rsidR="002443FA" w:rsidRDefault="006B3D04" w:rsidP="004359C7">
            <w:pPr>
              <w:rPr>
                <w:lang w:eastAsia="en-US"/>
              </w:rPr>
            </w:pPr>
            <w:r>
              <w:rPr>
                <w:lang w:eastAsia="en-US"/>
              </w:rPr>
              <w:t>14</w:t>
            </w:r>
          </w:p>
        </w:tc>
        <w:tc>
          <w:tcPr>
            <w:tcW w:w="2898" w:type="dxa"/>
          </w:tcPr>
          <w:p w:rsidR="002443FA" w:rsidRPr="006B3D04" w:rsidRDefault="006B3D04" w:rsidP="004359C7">
            <w:pPr>
              <w:pStyle w:val="af9"/>
              <w:ind w:right="-89" w:firstLine="120"/>
              <w:rPr>
                <w:rFonts w:eastAsia="Times New Roman"/>
                <w:szCs w:val="22"/>
              </w:rPr>
            </w:pPr>
            <w:r>
              <w:rPr>
                <w:rFonts w:eastAsia="Times New Roman"/>
                <w:szCs w:val="22"/>
              </w:rPr>
              <w:t>Волжина Надежда Николаевна</w:t>
            </w:r>
          </w:p>
        </w:tc>
        <w:tc>
          <w:tcPr>
            <w:tcW w:w="1649" w:type="dxa"/>
          </w:tcPr>
          <w:p w:rsidR="002443FA" w:rsidRPr="00AE5A54" w:rsidRDefault="002443FA" w:rsidP="004359C7">
            <w:pPr>
              <w:pStyle w:val="af9"/>
              <w:ind w:right="-89" w:firstLine="120"/>
              <w:rPr>
                <w:rFonts w:eastAsia="Times New Roman"/>
                <w:szCs w:val="22"/>
              </w:rPr>
            </w:pPr>
          </w:p>
        </w:tc>
        <w:tc>
          <w:tcPr>
            <w:tcW w:w="1669" w:type="dxa"/>
          </w:tcPr>
          <w:p w:rsidR="002443FA" w:rsidRPr="00AE5A54" w:rsidRDefault="002443FA" w:rsidP="004359C7">
            <w:pPr>
              <w:pStyle w:val="af9"/>
              <w:ind w:right="-89" w:firstLine="120"/>
              <w:rPr>
                <w:rFonts w:eastAsia="Times New Roman"/>
                <w:szCs w:val="22"/>
              </w:rPr>
            </w:pPr>
            <w:r w:rsidRPr="00AE5A54">
              <w:rPr>
                <w:rFonts w:eastAsia="Times New Roman"/>
                <w:szCs w:val="22"/>
              </w:rPr>
              <w:t>29.11.2017</w:t>
            </w:r>
          </w:p>
          <w:p w:rsidR="002443FA" w:rsidRPr="00AE5A54" w:rsidRDefault="002443FA" w:rsidP="004359C7">
            <w:pPr>
              <w:pStyle w:val="af9"/>
              <w:ind w:right="-89" w:firstLine="120"/>
              <w:rPr>
                <w:rFonts w:eastAsia="Times New Roman"/>
                <w:szCs w:val="22"/>
              </w:rPr>
            </w:pPr>
            <w:r w:rsidRPr="00AE5A54">
              <w:rPr>
                <w:rFonts w:eastAsia="Times New Roman"/>
                <w:szCs w:val="22"/>
              </w:rPr>
              <w:t>Учитель 1К</w:t>
            </w:r>
          </w:p>
        </w:tc>
        <w:tc>
          <w:tcPr>
            <w:tcW w:w="1996" w:type="dxa"/>
          </w:tcPr>
          <w:p w:rsidR="002443FA" w:rsidRPr="00AE5A54" w:rsidRDefault="002443FA" w:rsidP="004359C7">
            <w:pPr>
              <w:pStyle w:val="af9"/>
              <w:ind w:right="-89" w:firstLine="120"/>
              <w:rPr>
                <w:rFonts w:eastAsia="Times New Roman"/>
                <w:szCs w:val="22"/>
              </w:rPr>
            </w:pPr>
          </w:p>
        </w:tc>
        <w:tc>
          <w:tcPr>
            <w:tcW w:w="1662" w:type="dxa"/>
          </w:tcPr>
          <w:p w:rsidR="002443FA" w:rsidRPr="00AE5A54" w:rsidRDefault="002443FA" w:rsidP="004359C7">
            <w:pPr>
              <w:pStyle w:val="af9"/>
              <w:ind w:right="-89" w:firstLine="120"/>
              <w:rPr>
                <w:rFonts w:eastAsia="Times New Roman"/>
                <w:szCs w:val="22"/>
              </w:rPr>
            </w:pPr>
          </w:p>
        </w:tc>
      </w:tr>
    </w:tbl>
    <w:p w:rsidR="00D27D43" w:rsidRDefault="00D27D43" w:rsidP="002443FA">
      <w:pPr>
        <w:spacing w:line="220" w:lineRule="exact"/>
        <w:jc w:val="center"/>
        <w:rPr>
          <w:rFonts w:cs="Times New Roman"/>
          <w:b/>
          <w:sz w:val="22"/>
        </w:rPr>
      </w:pPr>
    </w:p>
    <w:p w:rsidR="002443FA" w:rsidRDefault="002443FA" w:rsidP="002443FA">
      <w:pPr>
        <w:spacing w:line="220" w:lineRule="exact"/>
        <w:jc w:val="center"/>
        <w:rPr>
          <w:rFonts w:cs="Times New Roman"/>
          <w:b/>
          <w:sz w:val="22"/>
        </w:rPr>
      </w:pPr>
      <w:r w:rsidRPr="00260DC8">
        <w:rPr>
          <w:rFonts w:cs="Times New Roman"/>
          <w:b/>
          <w:sz w:val="22"/>
        </w:rPr>
        <w:t>Организация методической работы</w:t>
      </w:r>
    </w:p>
    <w:p w:rsidR="002443FA" w:rsidRPr="0041446E" w:rsidRDefault="002443FA" w:rsidP="002443FA">
      <w:pPr>
        <w:pStyle w:val="af9"/>
        <w:rPr>
          <w:szCs w:val="22"/>
        </w:rPr>
      </w:pPr>
      <w:r>
        <w:rPr>
          <w:szCs w:val="22"/>
        </w:rPr>
        <w:t xml:space="preserve">            </w:t>
      </w:r>
      <w:r w:rsidRPr="0041446E">
        <w:rPr>
          <w:szCs w:val="22"/>
        </w:rPr>
        <w:t xml:space="preserve">Методическая работа в МБОУ « </w:t>
      </w:r>
      <w:r>
        <w:rPr>
          <w:szCs w:val="22"/>
        </w:rPr>
        <w:t>Аниховская С</w:t>
      </w:r>
      <w:r w:rsidRPr="0041446E">
        <w:rPr>
          <w:szCs w:val="22"/>
        </w:rPr>
        <w:t>ОШ» проводится по единой методической</w:t>
      </w:r>
      <w:r>
        <w:rPr>
          <w:szCs w:val="22"/>
        </w:rPr>
        <w:t xml:space="preserve"> </w:t>
      </w:r>
      <w:r w:rsidRPr="0041446E">
        <w:rPr>
          <w:szCs w:val="22"/>
        </w:rPr>
        <w:t>теме «Реализация системно-деятельностного подхода в обучении».</w:t>
      </w:r>
    </w:p>
    <w:p w:rsidR="002443FA" w:rsidRPr="0041446E" w:rsidRDefault="002443FA" w:rsidP="002443FA">
      <w:pPr>
        <w:pStyle w:val="af9"/>
        <w:rPr>
          <w:szCs w:val="22"/>
        </w:rPr>
      </w:pPr>
      <w:r w:rsidRPr="0041446E">
        <w:rPr>
          <w:szCs w:val="22"/>
        </w:rPr>
        <w:t xml:space="preserve">Цель: создание условий для формирования у учащихся базовых навыков </w:t>
      </w:r>
      <w:r w:rsidRPr="0041446E">
        <w:rPr>
          <w:i/>
          <w:iCs/>
          <w:szCs w:val="22"/>
        </w:rPr>
        <w:t>самообразования</w:t>
      </w:r>
      <w:r w:rsidRPr="0041446E">
        <w:rPr>
          <w:szCs w:val="22"/>
        </w:rPr>
        <w:t>,</w:t>
      </w:r>
      <w:r>
        <w:rPr>
          <w:szCs w:val="22"/>
        </w:rPr>
        <w:t xml:space="preserve"> с</w:t>
      </w:r>
      <w:r w:rsidRPr="0041446E">
        <w:rPr>
          <w:i/>
          <w:iCs/>
          <w:szCs w:val="22"/>
        </w:rPr>
        <w:t>амоорганизации</w:t>
      </w:r>
      <w:r w:rsidRPr="0041446E">
        <w:rPr>
          <w:szCs w:val="22"/>
        </w:rPr>
        <w:t xml:space="preserve">, </w:t>
      </w:r>
      <w:r w:rsidRPr="0041446E">
        <w:rPr>
          <w:i/>
          <w:iCs/>
          <w:szCs w:val="22"/>
        </w:rPr>
        <w:t>самоопределения</w:t>
      </w:r>
      <w:r w:rsidRPr="0041446E">
        <w:rPr>
          <w:szCs w:val="22"/>
        </w:rPr>
        <w:t xml:space="preserve">, </w:t>
      </w:r>
      <w:r w:rsidRPr="0041446E">
        <w:rPr>
          <w:i/>
          <w:iCs/>
          <w:szCs w:val="22"/>
        </w:rPr>
        <w:t>самовоспитания</w:t>
      </w:r>
      <w:r w:rsidRPr="0041446E">
        <w:rPr>
          <w:szCs w:val="22"/>
        </w:rPr>
        <w:t>, обеспечивающих готовность к освоению</w:t>
      </w:r>
      <w:r>
        <w:rPr>
          <w:szCs w:val="22"/>
        </w:rPr>
        <w:t xml:space="preserve"> </w:t>
      </w:r>
      <w:r w:rsidRPr="0041446E">
        <w:rPr>
          <w:szCs w:val="22"/>
        </w:rPr>
        <w:t>содержания образовательных программ, раскрытие интеллектуальных и творческих</w:t>
      </w:r>
      <w:r>
        <w:rPr>
          <w:szCs w:val="22"/>
        </w:rPr>
        <w:t xml:space="preserve"> </w:t>
      </w:r>
      <w:r w:rsidRPr="0041446E">
        <w:rPr>
          <w:szCs w:val="22"/>
        </w:rPr>
        <w:t>возможностей личности учащихся через освоение фундаментальных основ образования.</w:t>
      </w:r>
    </w:p>
    <w:p w:rsidR="002443FA" w:rsidRPr="0041446E" w:rsidRDefault="002443FA" w:rsidP="002443FA">
      <w:pPr>
        <w:pStyle w:val="af9"/>
        <w:rPr>
          <w:szCs w:val="22"/>
        </w:rPr>
      </w:pPr>
      <w:r w:rsidRPr="0041446E">
        <w:rPr>
          <w:szCs w:val="22"/>
        </w:rPr>
        <w:t>Задачи:</w:t>
      </w:r>
    </w:p>
    <w:p w:rsidR="002443FA" w:rsidRPr="0041446E" w:rsidRDefault="002443FA" w:rsidP="002443FA">
      <w:pPr>
        <w:pStyle w:val="af9"/>
        <w:rPr>
          <w:szCs w:val="22"/>
        </w:rPr>
      </w:pPr>
      <w:r>
        <w:rPr>
          <w:szCs w:val="22"/>
        </w:rPr>
        <w:t>-</w:t>
      </w:r>
      <w:r w:rsidRPr="0041446E">
        <w:rPr>
          <w:szCs w:val="22"/>
        </w:rPr>
        <w:t xml:space="preserve"> введению ФГОС</w:t>
      </w:r>
      <w:r w:rsidR="00D27D43">
        <w:rPr>
          <w:szCs w:val="22"/>
        </w:rPr>
        <w:t xml:space="preserve"> </w:t>
      </w:r>
      <w:r w:rsidR="006B3D04">
        <w:rPr>
          <w:szCs w:val="22"/>
        </w:rPr>
        <w:t>С</w:t>
      </w:r>
      <w:r w:rsidRPr="0041446E">
        <w:rPr>
          <w:szCs w:val="22"/>
        </w:rPr>
        <w:t>ООО с 201</w:t>
      </w:r>
      <w:r w:rsidR="006B3D04">
        <w:rPr>
          <w:szCs w:val="22"/>
        </w:rPr>
        <w:t>7</w:t>
      </w:r>
      <w:r w:rsidRPr="0041446E">
        <w:rPr>
          <w:szCs w:val="22"/>
        </w:rPr>
        <w:t>-201</w:t>
      </w:r>
      <w:r w:rsidR="006B3D04">
        <w:rPr>
          <w:szCs w:val="22"/>
        </w:rPr>
        <w:t>8</w:t>
      </w:r>
      <w:r w:rsidRPr="0041446E">
        <w:rPr>
          <w:szCs w:val="22"/>
        </w:rPr>
        <w:t xml:space="preserve"> учебного года;</w:t>
      </w:r>
    </w:p>
    <w:p w:rsidR="002443FA" w:rsidRPr="0041446E" w:rsidRDefault="002443FA" w:rsidP="002443FA">
      <w:pPr>
        <w:pStyle w:val="af9"/>
        <w:rPr>
          <w:szCs w:val="22"/>
        </w:rPr>
      </w:pPr>
      <w:r>
        <w:rPr>
          <w:szCs w:val="22"/>
        </w:rPr>
        <w:t>-</w:t>
      </w:r>
      <w:r w:rsidRPr="0041446E">
        <w:rPr>
          <w:szCs w:val="22"/>
        </w:rPr>
        <w:t xml:space="preserve"> повышение профессионального мастерства учителей (курсовая подготовка,</w:t>
      </w:r>
      <w:r>
        <w:rPr>
          <w:szCs w:val="22"/>
        </w:rPr>
        <w:t xml:space="preserve"> </w:t>
      </w:r>
      <w:r w:rsidRPr="0041446E">
        <w:rPr>
          <w:szCs w:val="22"/>
        </w:rPr>
        <w:t>самообразование)</w:t>
      </w:r>
      <w:r>
        <w:rPr>
          <w:szCs w:val="22"/>
        </w:rPr>
        <w:t xml:space="preserve"> </w:t>
      </w:r>
      <w:r w:rsidRPr="0041446E">
        <w:rPr>
          <w:szCs w:val="22"/>
        </w:rPr>
        <w:t>по вопросам реализации системно-деятельностного подхода в</w:t>
      </w:r>
      <w:r>
        <w:rPr>
          <w:szCs w:val="22"/>
        </w:rPr>
        <w:t xml:space="preserve"> </w:t>
      </w:r>
      <w:r w:rsidRPr="0041446E">
        <w:rPr>
          <w:szCs w:val="22"/>
        </w:rPr>
        <w:t>обучении;</w:t>
      </w:r>
    </w:p>
    <w:p w:rsidR="002443FA" w:rsidRPr="0041446E" w:rsidRDefault="002443FA" w:rsidP="002443FA">
      <w:pPr>
        <w:pStyle w:val="af9"/>
        <w:rPr>
          <w:szCs w:val="22"/>
        </w:rPr>
      </w:pPr>
      <w:r>
        <w:rPr>
          <w:szCs w:val="22"/>
        </w:rPr>
        <w:t xml:space="preserve">- </w:t>
      </w:r>
      <w:r w:rsidRPr="0041446E">
        <w:rPr>
          <w:szCs w:val="22"/>
        </w:rPr>
        <w:t>выявление, обобщение и распространение опыта творчески работающих учителей;</w:t>
      </w:r>
    </w:p>
    <w:p w:rsidR="002443FA" w:rsidRPr="0041446E" w:rsidRDefault="002443FA" w:rsidP="002443FA">
      <w:pPr>
        <w:pStyle w:val="af9"/>
        <w:rPr>
          <w:szCs w:val="22"/>
        </w:rPr>
      </w:pPr>
      <w:r>
        <w:rPr>
          <w:szCs w:val="22"/>
        </w:rPr>
        <w:t xml:space="preserve">- </w:t>
      </w:r>
      <w:r w:rsidRPr="0041446E">
        <w:rPr>
          <w:szCs w:val="22"/>
        </w:rPr>
        <w:t>организация индивидуальной работы с одаренными детьми (конкурсы, олимпиады,</w:t>
      </w:r>
      <w:r>
        <w:rPr>
          <w:szCs w:val="22"/>
        </w:rPr>
        <w:t xml:space="preserve"> </w:t>
      </w:r>
      <w:r w:rsidRPr="0041446E">
        <w:rPr>
          <w:szCs w:val="22"/>
        </w:rPr>
        <w:t>элективные курсы, занятия по выбору);</w:t>
      </w:r>
    </w:p>
    <w:p w:rsidR="002443FA" w:rsidRPr="0041446E" w:rsidRDefault="002443FA" w:rsidP="002443FA">
      <w:pPr>
        <w:pStyle w:val="af9"/>
        <w:rPr>
          <w:szCs w:val="22"/>
        </w:rPr>
      </w:pPr>
      <w:r>
        <w:rPr>
          <w:szCs w:val="22"/>
        </w:rPr>
        <w:t xml:space="preserve">- </w:t>
      </w:r>
      <w:r w:rsidRPr="0041446E">
        <w:rPr>
          <w:szCs w:val="22"/>
        </w:rPr>
        <w:t>осуществление предпрофильного обучения;</w:t>
      </w:r>
    </w:p>
    <w:p w:rsidR="002443FA" w:rsidRPr="0041446E" w:rsidRDefault="002443FA" w:rsidP="002443FA">
      <w:pPr>
        <w:pStyle w:val="af9"/>
        <w:rPr>
          <w:szCs w:val="22"/>
        </w:rPr>
      </w:pPr>
      <w:r>
        <w:rPr>
          <w:szCs w:val="22"/>
        </w:rPr>
        <w:t xml:space="preserve">- </w:t>
      </w:r>
      <w:r w:rsidRPr="0041446E">
        <w:rPr>
          <w:szCs w:val="22"/>
        </w:rPr>
        <w:t>организация сетевого сотрудничества школ ШО;</w:t>
      </w:r>
    </w:p>
    <w:p w:rsidR="002443FA" w:rsidRPr="0041446E" w:rsidRDefault="002443FA" w:rsidP="002443FA">
      <w:pPr>
        <w:pStyle w:val="af9"/>
        <w:rPr>
          <w:szCs w:val="22"/>
        </w:rPr>
      </w:pPr>
      <w:r>
        <w:rPr>
          <w:szCs w:val="22"/>
        </w:rPr>
        <w:t xml:space="preserve">- </w:t>
      </w:r>
      <w:r w:rsidRPr="0041446E">
        <w:rPr>
          <w:szCs w:val="22"/>
        </w:rPr>
        <w:t>воспитание и развитие качеств личности, отвечающих требованиям информационного</w:t>
      </w:r>
      <w:r>
        <w:rPr>
          <w:szCs w:val="22"/>
        </w:rPr>
        <w:t xml:space="preserve"> </w:t>
      </w:r>
      <w:r w:rsidRPr="0041446E">
        <w:rPr>
          <w:szCs w:val="22"/>
        </w:rPr>
        <w:t>общества, инновационной экономики, задачам построения российского гражданского</w:t>
      </w:r>
      <w:r>
        <w:rPr>
          <w:szCs w:val="22"/>
        </w:rPr>
        <w:t xml:space="preserve"> </w:t>
      </w:r>
      <w:r w:rsidRPr="0041446E">
        <w:rPr>
          <w:szCs w:val="22"/>
        </w:rPr>
        <w:t>общества на основе принципов толерантности;</w:t>
      </w:r>
    </w:p>
    <w:p w:rsidR="002443FA" w:rsidRPr="0041446E" w:rsidRDefault="002443FA" w:rsidP="002443FA">
      <w:pPr>
        <w:pStyle w:val="af9"/>
        <w:rPr>
          <w:szCs w:val="22"/>
        </w:rPr>
      </w:pPr>
      <w:r>
        <w:rPr>
          <w:szCs w:val="22"/>
        </w:rPr>
        <w:t xml:space="preserve">- </w:t>
      </w:r>
      <w:r w:rsidRPr="0041446E">
        <w:rPr>
          <w:szCs w:val="22"/>
        </w:rPr>
        <w:t>переход к стратегии социального проектирования и конструирования на основе</w:t>
      </w:r>
      <w:r>
        <w:rPr>
          <w:szCs w:val="22"/>
        </w:rPr>
        <w:t xml:space="preserve"> </w:t>
      </w:r>
      <w:r w:rsidRPr="0041446E">
        <w:rPr>
          <w:szCs w:val="22"/>
        </w:rPr>
        <w:t>разработки содержания и технологий образования, определяющих пути и способы</w:t>
      </w:r>
      <w:r>
        <w:rPr>
          <w:szCs w:val="22"/>
        </w:rPr>
        <w:t xml:space="preserve"> </w:t>
      </w:r>
      <w:r w:rsidRPr="0041446E">
        <w:rPr>
          <w:szCs w:val="22"/>
        </w:rPr>
        <w:t>достижения социально желаемого уровня (результата) личностного и познавательного</w:t>
      </w:r>
      <w:r>
        <w:rPr>
          <w:szCs w:val="22"/>
        </w:rPr>
        <w:t xml:space="preserve"> </w:t>
      </w:r>
      <w:r w:rsidRPr="0041446E">
        <w:rPr>
          <w:szCs w:val="22"/>
        </w:rPr>
        <w:t>развития обучающихся;</w:t>
      </w:r>
    </w:p>
    <w:p w:rsidR="002443FA" w:rsidRPr="0041446E" w:rsidRDefault="002443FA" w:rsidP="002443FA">
      <w:pPr>
        <w:pStyle w:val="af9"/>
        <w:rPr>
          <w:szCs w:val="22"/>
        </w:rPr>
      </w:pPr>
      <w:r>
        <w:rPr>
          <w:szCs w:val="22"/>
        </w:rPr>
        <w:t xml:space="preserve">- </w:t>
      </w:r>
      <w:r w:rsidRPr="0041446E">
        <w:rPr>
          <w:szCs w:val="22"/>
        </w:rPr>
        <w:t>ориентацию на достижение цели и основного результата образования — развитие</w:t>
      </w:r>
      <w:r>
        <w:rPr>
          <w:szCs w:val="22"/>
        </w:rPr>
        <w:t xml:space="preserve"> </w:t>
      </w:r>
      <w:r w:rsidRPr="0041446E">
        <w:rPr>
          <w:szCs w:val="22"/>
        </w:rPr>
        <w:t>личности обучающегося на основе освоения универсальных учебных действий, познания</w:t>
      </w:r>
      <w:r>
        <w:rPr>
          <w:szCs w:val="22"/>
        </w:rPr>
        <w:t xml:space="preserve"> </w:t>
      </w:r>
      <w:r w:rsidRPr="0041446E">
        <w:rPr>
          <w:szCs w:val="22"/>
        </w:rPr>
        <w:t>и освоения мира;</w:t>
      </w:r>
    </w:p>
    <w:p w:rsidR="002443FA" w:rsidRPr="0041446E" w:rsidRDefault="002443FA" w:rsidP="002443FA">
      <w:pPr>
        <w:pStyle w:val="af9"/>
        <w:rPr>
          <w:szCs w:val="22"/>
        </w:rPr>
      </w:pPr>
      <w:r>
        <w:rPr>
          <w:szCs w:val="22"/>
        </w:rPr>
        <w:t xml:space="preserve">- </w:t>
      </w:r>
      <w:r w:rsidRPr="0041446E">
        <w:rPr>
          <w:szCs w:val="22"/>
        </w:rPr>
        <w:t>обеспечение преемственности дошкольного, начального общего, основного общего,</w:t>
      </w:r>
      <w:r>
        <w:rPr>
          <w:szCs w:val="22"/>
        </w:rPr>
        <w:t xml:space="preserve"> </w:t>
      </w:r>
      <w:r w:rsidRPr="0041446E">
        <w:rPr>
          <w:szCs w:val="22"/>
        </w:rPr>
        <w:t>среднего полного общего и профессионального образования.</w:t>
      </w:r>
    </w:p>
    <w:p w:rsidR="002443FA" w:rsidRPr="0041446E" w:rsidRDefault="002443FA" w:rsidP="002443FA">
      <w:pPr>
        <w:pStyle w:val="af9"/>
        <w:rPr>
          <w:rFonts w:eastAsia="Arial Unicode MS"/>
          <w:szCs w:val="22"/>
        </w:rPr>
      </w:pPr>
    </w:p>
    <w:p w:rsidR="002443FA" w:rsidRPr="0041446E" w:rsidRDefault="002443FA" w:rsidP="002443FA">
      <w:pPr>
        <w:pStyle w:val="af9"/>
        <w:rPr>
          <w:szCs w:val="22"/>
        </w:rPr>
      </w:pPr>
      <w:r w:rsidRPr="0041446E">
        <w:rPr>
          <w:szCs w:val="22"/>
        </w:rPr>
        <w:t>Методическую работу возглавил Методический совет (МС), в который входят руководители</w:t>
      </w:r>
      <w:r>
        <w:rPr>
          <w:szCs w:val="22"/>
        </w:rPr>
        <w:t xml:space="preserve"> </w:t>
      </w:r>
      <w:r w:rsidRPr="0041446E">
        <w:rPr>
          <w:szCs w:val="22"/>
        </w:rPr>
        <w:t>следующих методических объединений (МО):</w:t>
      </w:r>
    </w:p>
    <w:p w:rsidR="002443FA" w:rsidRPr="0041446E" w:rsidRDefault="002443FA" w:rsidP="002443FA">
      <w:pPr>
        <w:pStyle w:val="af9"/>
        <w:rPr>
          <w:szCs w:val="22"/>
        </w:rPr>
      </w:pPr>
      <w:r w:rsidRPr="0041446E">
        <w:rPr>
          <w:szCs w:val="22"/>
        </w:rPr>
        <w:t>-</w:t>
      </w:r>
      <w:r>
        <w:rPr>
          <w:szCs w:val="22"/>
        </w:rPr>
        <w:t xml:space="preserve"> </w:t>
      </w:r>
      <w:r w:rsidRPr="0041446E">
        <w:rPr>
          <w:szCs w:val="22"/>
        </w:rPr>
        <w:t>МО учителей русского языка и литературы</w:t>
      </w:r>
    </w:p>
    <w:p w:rsidR="002443FA" w:rsidRPr="0041446E" w:rsidRDefault="002443FA" w:rsidP="002443FA">
      <w:pPr>
        <w:pStyle w:val="af9"/>
        <w:rPr>
          <w:szCs w:val="22"/>
        </w:rPr>
      </w:pPr>
      <w:r w:rsidRPr="0041446E">
        <w:rPr>
          <w:szCs w:val="22"/>
        </w:rPr>
        <w:t>- МО учителей начальных классов</w:t>
      </w:r>
    </w:p>
    <w:p w:rsidR="002443FA" w:rsidRPr="0041446E" w:rsidRDefault="002443FA" w:rsidP="002443FA">
      <w:pPr>
        <w:pStyle w:val="af9"/>
        <w:rPr>
          <w:szCs w:val="22"/>
        </w:rPr>
      </w:pPr>
      <w:r>
        <w:rPr>
          <w:szCs w:val="22"/>
        </w:rPr>
        <w:t xml:space="preserve">- </w:t>
      </w:r>
      <w:r w:rsidRPr="0041446E">
        <w:rPr>
          <w:szCs w:val="22"/>
        </w:rPr>
        <w:t>МО классных руководителей</w:t>
      </w:r>
    </w:p>
    <w:p w:rsidR="002443FA" w:rsidRDefault="002443FA" w:rsidP="002443FA">
      <w:pPr>
        <w:pStyle w:val="af9"/>
        <w:rPr>
          <w:szCs w:val="22"/>
        </w:rPr>
      </w:pPr>
      <w:r>
        <w:rPr>
          <w:szCs w:val="22"/>
        </w:rPr>
        <w:t xml:space="preserve">        </w:t>
      </w:r>
      <w:r w:rsidRPr="0041446E">
        <w:rPr>
          <w:szCs w:val="22"/>
        </w:rPr>
        <w:t>Работа в МО организуется по планам, утвержденным в начале учебного года. В ходе</w:t>
      </w:r>
      <w:r>
        <w:rPr>
          <w:szCs w:val="22"/>
        </w:rPr>
        <w:t xml:space="preserve"> заседаний МО и МС </w:t>
      </w:r>
      <w:r w:rsidR="006B3D04">
        <w:rPr>
          <w:szCs w:val="22"/>
        </w:rPr>
        <w:t>рассматриваются</w:t>
      </w:r>
      <w:r w:rsidRPr="0041446E">
        <w:rPr>
          <w:szCs w:val="22"/>
        </w:rPr>
        <w:t xml:space="preserve"> вопросы: планирование работы МО и МС, организации</w:t>
      </w:r>
      <w:r>
        <w:rPr>
          <w:szCs w:val="22"/>
        </w:rPr>
        <w:t xml:space="preserve"> </w:t>
      </w:r>
      <w:r w:rsidRPr="0041446E">
        <w:rPr>
          <w:szCs w:val="22"/>
        </w:rPr>
        <w:t>сетевого взаимодействия школ ШО, организации работы в условиях перехода на ФГОС второго</w:t>
      </w:r>
      <w:r>
        <w:rPr>
          <w:szCs w:val="22"/>
        </w:rPr>
        <w:t xml:space="preserve"> </w:t>
      </w:r>
      <w:r w:rsidRPr="0041446E">
        <w:rPr>
          <w:szCs w:val="22"/>
        </w:rPr>
        <w:t>поколения, осуществление предпрофильного обучения в 9-х классах, реализации системно-деятельностного подхода в обучении, проведение школьных олимпиад, проведение предметных</w:t>
      </w:r>
      <w:r>
        <w:rPr>
          <w:szCs w:val="22"/>
        </w:rPr>
        <w:t xml:space="preserve"> </w:t>
      </w:r>
      <w:r w:rsidRPr="0041446E">
        <w:rPr>
          <w:szCs w:val="22"/>
        </w:rPr>
        <w:t>недель, организация итогового контроля в переводных классах, прохождения аттестации</w:t>
      </w:r>
      <w:r>
        <w:rPr>
          <w:szCs w:val="22"/>
        </w:rPr>
        <w:t xml:space="preserve"> </w:t>
      </w:r>
      <w:r w:rsidRPr="0041446E">
        <w:rPr>
          <w:szCs w:val="22"/>
        </w:rPr>
        <w:t>педагогов, итоговая аттестация выпускников в форме ОГЭ.</w:t>
      </w:r>
    </w:p>
    <w:p w:rsidR="00D27D43" w:rsidRDefault="00D27D43" w:rsidP="002443FA">
      <w:pPr>
        <w:pStyle w:val="af9"/>
        <w:rPr>
          <w:szCs w:val="22"/>
        </w:rPr>
      </w:pPr>
    </w:p>
    <w:p w:rsidR="002443FA" w:rsidRPr="00260DC8" w:rsidRDefault="002443FA" w:rsidP="002443FA">
      <w:pPr>
        <w:spacing w:line="220" w:lineRule="exact"/>
        <w:jc w:val="center"/>
        <w:rPr>
          <w:rFonts w:cs="Times New Roman"/>
          <w:b/>
          <w:sz w:val="22"/>
        </w:rPr>
      </w:pPr>
    </w:p>
    <w:tbl>
      <w:tblPr>
        <w:tblOverlap w:val="never"/>
        <w:tblW w:w="0" w:type="auto"/>
        <w:jc w:val="center"/>
        <w:tblLayout w:type="fixed"/>
        <w:tblCellMar>
          <w:left w:w="10" w:type="dxa"/>
          <w:right w:w="10" w:type="dxa"/>
        </w:tblCellMar>
        <w:tblLook w:val="04A0"/>
      </w:tblPr>
      <w:tblGrid>
        <w:gridCol w:w="2683"/>
        <w:gridCol w:w="1853"/>
        <w:gridCol w:w="2270"/>
        <w:gridCol w:w="2674"/>
      </w:tblGrid>
      <w:tr w:rsidR="002443FA" w:rsidRPr="00260DC8" w:rsidTr="004359C7">
        <w:trPr>
          <w:trHeight w:hRule="exact" w:val="696"/>
          <w:jc w:val="center"/>
        </w:trPr>
        <w:tc>
          <w:tcPr>
            <w:tcW w:w="2683"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line="220" w:lineRule="exact"/>
              <w:jc w:val="center"/>
            </w:pPr>
            <w:r w:rsidRPr="00260DC8">
              <w:lastRenderedPageBreak/>
              <w:t>Мероприятие</w:t>
            </w:r>
          </w:p>
        </w:tc>
        <w:tc>
          <w:tcPr>
            <w:tcW w:w="1853"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after="120" w:line="220" w:lineRule="exact"/>
              <w:jc w:val="center"/>
            </w:pPr>
            <w:r w:rsidRPr="00260DC8">
              <w:t>Сроки</w:t>
            </w:r>
          </w:p>
          <w:p w:rsidR="002443FA" w:rsidRPr="00260DC8" w:rsidRDefault="002443FA" w:rsidP="004359C7">
            <w:pPr>
              <w:pStyle w:val="25"/>
              <w:shd w:val="clear" w:color="auto" w:fill="auto"/>
              <w:spacing w:before="120" w:line="220" w:lineRule="exact"/>
              <w:jc w:val="center"/>
            </w:pPr>
            <w:r w:rsidRPr="00260DC8">
              <w:t>исполнения</w:t>
            </w:r>
          </w:p>
        </w:tc>
        <w:tc>
          <w:tcPr>
            <w:tcW w:w="2270"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line="220" w:lineRule="exact"/>
              <w:jc w:val="center"/>
            </w:pPr>
            <w:r w:rsidRPr="00260DC8">
              <w:t>Ответственные</w:t>
            </w:r>
          </w:p>
        </w:tc>
        <w:tc>
          <w:tcPr>
            <w:tcW w:w="2674" w:type="dxa"/>
            <w:tcBorders>
              <w:top w:val="single" w:sz="4" w:space="0" w:color="auto"/>
              <w:left w:val="single" w:sz="4" w:space="0" w:color="auto"/>
              <w:right w:val="single" w:sz="4" w:space="0" w:color="auto"/>
            </w:tcBorders>
            <w:shd w:val="clear" w:color="auto" w:fill="FFFFFF"/>
          </w:tcPr>
          <w:p w:rsidR="002443FA" w:rsidRPr="00260DC8" w:rsidRDefault="002443FA" w:rsidP="004359C7">
            <w:pPr>
              <w:pStyle w:val="25"/>
              <w:shd w:val="clear" w:color="auto" w:fill="auto"/>
              <w:spacing w:line="278" w:lineRule="exact"/>
              <w:jc w:val="center"/>
            </w:pPr>
            <w:r w:rsidRPr="00260DC8">
              <w:t>Подведение итогов, обсуждение результатов</w:t>
            </w:r>
          </w:p>
        </w:tc>
      </w:tr>
      <w:tr w:rsidR="002443FA" w:rsidRPr="00260DC8" w:rsidTr="004359C7">
        <w:trPr>
          <w:trHeight w:hRule="exact" w:val="931"/>
          <w:jc w:val="center"/>
        </w:trPr>
        <w:tc>
          <w:tcPr>
            <w:tcW w:w="2683" w:type="dxa"/>
            <w:tcBorders>
              <w:top w:val="single" w:sz="4" w:space="0" w:color="auto"/>
              <w:left w:val="single" w:sz="4" w:space="0" w:color="auto"/>
            </w:tcBorders>
            <w:shd w:val="clear" w:color="auto" w:fill="FFFFFF"/>
          </w:tcPr>
          <w:p w:rsidR="002443FA" w:rsidRPr="00260DC8" w:rsidRDefault="002443FA" w:rsidP="00D27D43">
            <w:pPr>
              <w:pStyle w:val="25"/>
              <w:shd w:val="clear" w:color="auto" w:fill="auto"/>
              <w:ind w:left="80"/>
              <w:jc w:val="center"/>
            </w:pPr>
            <w:r w:rsidRPr="00260DC8">
              <w:t xml:space="preserve">Семинар, посвящённый содержанию и ключевым особенностям ФГОС </w:t>
            </w:r>
            <w:r w:rsidR="00D27D43">
              <w:t>С</w:t>
            </w:r>
            <w:r w:rsidRPr="00260DC8">
              <w:t>ОО.</w:t>
            </w:r>
          </w:p>
        </w:tc>
        <w:tc>
          <w:tcPr>
            <w:tcW w:w="1853" w:type="dxa"/>
            <w:tcBorders>
              <w:top w:val="single" w:sz="4" w:space="0" w:color="auto"/>
              <w:left w:val="single" w:sz="4" w:space="0" w:color="auto"/>
            </w:tcBorders>
            <w:shd w:val="clear" w:color="auto" w:fill="FFFFFF"/>
          </w:tcPr>
          <w:p w:rsidR="002443FA" w:rsidRPr="00260DC8" w:rsidRDefault="002443FA" w:rsidP="006B3D04">
            <w:pPr>
              <w:pStyle w:val="25"/>
              <w:shd w:val="clear" w:color="auto" w:fill="auto"/>
              <w:spacing w:line="220" w:lineRule="exact"/>
              <w:jc w:val="center"/>
            </w:pPr>
            <w:r w:rsidRPr="00260DC8">
              <w:t>Август, 201</w:t>
            </w:r>
            <w:r w:rsidR="006B3D04">
              <w:t>7</w:t>
            </w:r>
            <w:r w:rsidRPr="00260DC8">
              <w:t>г.</w:t>
            </w:r>
          </w:p>
        </w:tc>
        <w:tc>
          <w:tcPr>
            <w:tcW w:w="2270"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spacing w:line="269" w:lineRule="exact"/>
              <w:jc w:val="center"/>
            </w:pPr>
            <w:r w:rsidRPr="00260DC8">
              <w:t>Заместитель директора по УВР</w:t>
            </w:r>
          </w:p>
        </w:tc>
        <w:tc>
          <w:tcPr>
            <w:tcW w:w="2674" w:type="dxa"/>
            <w:tcBorders>
              <w:top w:val="single" w:sz="4" w:space="0" w:color="auto"/>
              <w:left w:val="single" w:sz="4" w:space="0" w:color="auto"/>
              <w:right w:val="single" w:sz="4" w:space="0" w:color="auto"/>
            </w:tcBorders>
            <w:shd w:val="clear" w:color="auto" w:fill="FFFFFF"/>
          </w:tcPr>
          <w:p w:rsidR="002443FA" w:rsidRPr="00260DC8" w:rsidRDefault="002443FA" w:rsidP="004359C7">
            <w:pPr>
              <w:pStyle w:val="25"/>
              <w:shd w:val="clear" w:color="auto" w:fill="auto"/>
              <w:spacing w:line="220" w:lineRule="exact"/>
              <w:jc w:val="center"/>
            </w:pPr>
            <w:r w:rsidRPr="00260DC8">
              <w:t>Заседание ММО</w:t>
            </w:r>
          </w:p>
        </w:tc>
      </w:tr>
      <w:tr w:rsidR="002443FA" w:rsidRPr="00260DC8" w:rsidTr="004359C7">
        <w:trPr>
          <w:trHeight w:hRule="exact" w:val="1695"/>
          <w:jc w:val="center"/>
        </w:trPr>
        <w:tc>
          <w:tcPr>
            <w:tcW w:w="2683"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ind w:left="80"/>
              <w:jc w:val="center"/>
            </w:pPr>
            <w:r w:rsidRPr="00260DC8">
              <w:t>Тренинги для педагогов с целью выявления и соотнесения собственной профессиональной позиции с целями и задачами ФГОС.</w:t>
            </w:r>
          </w:p>
        </w:tc>
        <w:tc>
          <w:tcPr>
            <w:tcW w:w="1853" w:type="dxa"/>
            <w:tcBorders>
              <w:top w:val="single" w:sz="4" w:space="0" w:color="auto"/>
              <w:left w:val="single" w:sz="4" w:space="0" w:color="auto"/>
            </w:tcBorders>
            <w:shd w:val="clear" w:color="auto" w:fill="FFFFFF"/>
          </w:tcPr>
          <w:p w:rsidR="002443FA" w:rsidRPr="00260DC8" w:rsidRDefault="002443FA" w:rsidP="006B3D04">
            <w:pPr>
              <w:pStyle w:val="25"/>
              <w:shd w:val="clear" w:color="auto" w:fill="auto"/>
              <w:spacing w:line="220" w:lineRule="exact"/>
              <w:jc w:val="center"/>
            </w:pPr>
            <w:r w:rsidRPr="00260DC8">
              <w:t>Ноябрь,201</w:t>
            </w:r>
            <w:r w:rsidR="006B3D04">
              <w:t>7</w:t>
            </w:r>
            <w:r w:rsidRPr="00260DC8">
              <w:t>г.</w:t>
            </w:r>
          </w:p>
        </w:tc>
        <w:tc>
          <w:tcPr>
            <w:tcW w:w="2270"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jc w:val="center"/>
            </w:pPr>
            <w:r w:rsidRPr="00260DC8">
              <w:t>Заместитель директора по ВР</w:t>
            </w:r>
          </w:p>
        </w:tc>
        <w:tc>
          <w:tcPr>
            <w:tcW w:w="2674" w:type="dxa"/>
            <w:tcBorders>
              <w:top w:val="single" w:sz="4" w:space="0" w:color="auto"/>
              <w:left w:val="single" w:sz="4" w:space="0" w:color="auto"/>
              <w:right w:val="single" w:sz="4" w:space="0" w:color="auto"/>
            </w:tcBorders>
            <w:shd w:val="clear" w:color="auto" w:fill="FFFFFF"/>
          </w:tcPr>
          <w:p w:rsidR="002443FA" w:rsidRPr="00260DC8" w:rsidRDefault="002443FA" w:rsidP="004359C7">
            <w:pPr>
              <w:pStyle w:val="25"/>
              <w:shd w:val="clear" w:color="auto" w:fill="auto"/>
              <w:spacing w:line="220" w:lineRule="exact"/>
              <w:jc w:val="center"/>
            </w:pPr>
            <w:r w:rsidRPr="00260DC8">
              <w:t>Рекомендации</w:t>
            </w:r>
          </w:p>
        </w:tc>
      </w:tr>
      <w:tr w:rsidR="002443FA" w:rsidRPr="00260DC8" w:rsidTr="004359C7">
        <w:trPr>
          <w:trHeight w:hRule="exact" w:val="1522"/>
          <w:jc w:val="center"/>
        </w:trPr>
        <w:tc>
          <w:tcPr>
            <w:tcW w:w="2683"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ind w:left="80"/>
              <w:jc w:val="center"/>
            </w:pPr>
            <w:r w:rsidRPr="00260DC8">
              <w:t>Заседания методических объединений учителей, воспитателей по проблемам введения ФГОС</w:t>
            </w:r>
            <w:r w:rsidR="00684143">
              <w:t xml:space="preserve"> СОО</w:t>
            </w:r>
            <w:r w:rsidRPr="00260DC8">
              <w:t>.</w:t>
            </w:r>
          </w:p>
        </w:tc>
        <w:tc>
          <w:tcPr>
            <w:tcW w:w="1853"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spacing w:line="220" w:lineRule="exact"/>
              <w:jc w:val="center"/>
            </w:pPr>
            <w:r w:rsidRPr="00260DC8">
              <w:t>Ежеквартально</w:t>
            </w:r>
          </w:p>
        </w:tc>
        <w:tc>
          <w:tcPr>
            <w:tcW w:w="2270"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jc w:val="center"/>
            </w:pPr>
            <w:r w:rsidRPr="00260DC8">
              <w:t>Заместитель директора по УВР, заместитель директора по ВР</w:t>
            </w:r>
          </w:p>
        </w:tc>
        <w:tc>
          <w:tcPr>
            <w:tcW w:w="2674" w:type="dxa"/>
            <w:tcBorders>
              <w:top w:val="single" w:sz="4" w:space="0" w:color="auto"/>
              <w:left w:val="single" w:sz="4" w:space="0" w:color="auto"/>
              <w:bottom w:val="single" w:sz="4" w:space="0" w:color="auto"/>
              <w:right w:val="single" w:sz="4" w:space="0" w:color="auto"/>
            </w:tcBorders>
            <w:shd w:val="clear" w:color="auto" w:fill="FFFFFF"/>
          </w:tcPr>
          <w:p w:rsidR="002443FA" w:rsidRPr="00260DC8" w:rsidRDefault="002443FA" w:rsidP="004359C7">
            <w:pPr>
              <w:pStyle w:val="25"/>
              <w:shd w:val="clear" w:color="auto" w:fill="auto"/>
              <w:spacing w:line="220" w:lineRule="exact"/>
              <w:jc w:val="center"/>
            </w:pPr>
            <w:r w:rsidRPr="00260DC8">
              <w:t>Заседание ММО</w:t>
            </w:r>
          </w:p>
        </w:tc>
      </w:tr>
      <w:tr w:rsidR="002443FA" w:rsidRPr="00260DC8" w:rsidTr="004359C7">
        <w:trPr>
          <w:trHeight w:hRule="exact" w:val="2069"/>
          <w:jc w:val="center"/>
        </w:trPr>
        <w:tc>
          <w:tcPr>
            <w:tcW w:w="2683"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ind w:left="80"/>
              <w:jc w:val="left"/>
            </w:pPr>
            <w:r w:rsidRPr="00260DC8">
              <w:t>Участие педагогов в</w:t>
            </w:r>
          </w:p>
          <w:p w:rsidR="002443FA" w:rsidRPr="00260DC8" w:rsidRDefault="002443FA" w:rsidP="004359C7">
            <w:pPr>
              <w:pStyle w:val="25"/>
              <w:shd w:val="clear" w:color="auto" w:fill="auto"/>
              <w:ind w:left="80"/>
              <w:jc w:val="left"/>
            </w:pPr>
            <w:r w:rsidRPr="00260DC8">
              <w:t>разработке разделов и</w:t>
            </w:r>
          </w:p>
          <w:p w:rsidR="002443FA" w:rsidRPr="00260DC8" w:rsidRDefault="002443FA" w:rsidP="004359C7">
            <w:pPr>
              <w:pStyle w:val="25"/>
              <w:shd w:val="clear" w:color="auto" w:fill="auto"/>
              <w:ind w:left="80"/>
              <w:jc w:val="left"/>
            </w:pPr>
            <w:r w:rsidRPr="00260DC8">
              <w:t>компонентов основной</w:t>
            </w:r>
          </w:p>
          <w:p w:rsidR="002443FA" w:rsidRPr="00260DC8" w:rsidRDefault="002443FA" w:rsidP="004359C7">
            <w:pPr>
              <w:pStyle w:val="25"/>
              <w:shd w:val="clear" w:color="auto" w:fill="auto"/>
              <w:ind w:left="80"/>
              <w:jc w:val="left"/>
            </w:pPr>
            <w:r w:rsidRPr="00260DC8">
              <w:t>образовательной</w:t>
            </w:r>
          </w:p>
          <w:p w:rsidR="002443FA" w:rsidRPr="00260DC8" w:rsidRDefault="002443FA" w:rsidP="004359C7">
            <w:pPr>
              <w:pStyle w:val="25"/>
              <w:shd w:val="clear" w:color="auto" w:fill="auto"/>
              <w:ind w:left="80"/>
              <w:jc w:val="left"/>
            </w:pPr>
            <w:r w:rsidRPr="00260DC8">
              <w:t>программы</w:t>
            </w:r>
          </w:p>
          <w:p w:rsidR="002443FA" w:rsidRPr="00260DC8" w:rsidRDefault="002443FA" w:rsidP="004359C7">
            <w:pPr>
              <w:pStyle w:val="25"/>
              <w:shd w:val="clear" w:color="auto" w:fill="auto"/>
              <w:ind w:left="80"/>
              <w:jc w:val="left"/>
            </w:pPr>
            <w:r w:rsidRPr="00260DC8">
              <w:t>образовательного</w:t>
            </w:r>
          </w:p>
          <w:p w:rsidR="002443FA" w:rsidRPr="00260DC8" w:rsidRDefault="002443FA" w:rsidP="004359C7">
            <w:pPr>
              <w:pStyle w:val="25"/>
              <w:shd w:val="clear" w:color="auto" w:fill="auto"/>
              <w:ind w:left="80"/>
              <w:jc w:val="left"/>
            </w:pPr>
            <w:r w:rsidRPr="00260DC8">
              <w:t>учреждения.</w:t>
            </w:r>
          </w:p>
        </w:tc>
        <w:tc>
          <w:tcPr>
            <w:tcW w:w="1853" w:type="dxa"/>
            <w:tcBorders>
              <w:top w:val="single" w:sz="4" w:space="0" w:color="auto"/>
              <w:left w:val="single" w:sz="4" w:space="0" w:color="auto"/>
            </w:tcBorders>
            <w:shd w:val="clear" w:color="auto" w:fill="FFFFFF"/>
          </w:tcPr>
          <w:p w:rsidR="002443FA" w:rsidRPr="00260DC8" w:rsidRDefault="006B3D04" w:rsidP="004359C7">
            <w:pPr>
              <w:pStyle w:val="25"/>
              <w:shd w:val="clear" w:color="auto" w:fill="auto"/>
              <w:spacing w:line="278" w:lineRule="exact"/>
              <w:jc w:val="left"/>
            </w:pPr>
            <w:r>
              <w:t>Август- сентябрь, 2017</w:t>
            </w:r>
            <w:r w:rsidR="002443FA" w:rsidRPr="00260DC8">
              <w:t>г.</w:t>
            </w:r>
          </w:p>
        </w:tc>
        <w:tc>
          <w:tcPr>
            <w:tcW w:w="2270" w:type="dxa"/>
            <w:tcBorders>
              <w:top w:val="single" w:sz="4" w:space="0" w:color="auto"/>
              <w:left w:val="single" w:sz="4" w:space="0" w:color="auto"/>
            </w:tcBorders>
            <w:shd w:val="clear" w:color="auto" w:fill="FFFFFF"/>
          </w:tcPr>
          <w:p w:rsidR="002443FA" w:rsidRPr="00260DC8" w:rsidRDefault="002443FA" w:rsidP="004359C7">
            <w:pPr>
              <w:pStyle w:val="25"/>
              <w:shd w:val="clear" w:color="auto" w:fill="auto"/>
              <w:jc w:val="left"/>
            </w:pPr>
            <w:r w:rsidRPr="00260DC8">
              <w:t>Директор, заместитель директора по УВР, заместитель директора по ВР, заместитель директора по ИКТ</w:t>
            </w:r>
          </w:p>
        </w:tc>
        <w:tc>
          <w:tcPr>
            <w:tcW w:w="2674" w:type="dxa"/>
            <w:tcBorders>
              <w:top w:val="single" w:sz="4" w:space="0" w:color="auto"/>
              <w:left w:val="single" w:sz="4" w:space="0" w:color="auto"/>
              <w:right w:val="single" w:sz="4" w:space="0" w:color="auto"/>
            </w:tcBorders>
            <w:shd w:val="clear" w:color="auto" w:fill="FFFFFF"/>
          </w:tcPr>
          <w:p w:rsidR="002443FA" w:rsidRPr="00260DC8" w:rsidRDefault="002443FA" w:rsidP="004359C7">
            <w:pPr>
              <w:pStyle w:val="25"/>
              <w:shd w:val="clear" w:color="auto" w:fill="auto"/>
              <w:spacing w:line="278" w:lineRule="exact"/>
              <w:jc w:val="left"/>
            </w:pPr>
            <w:r w:rsidRPr="00260DC8">
              <w:t>Заседание педагогического совета</w:t>
            </w:r>
          </w:p>
        </w:tc>
      </w:tr>
      <w:tr w:rsidR="002443FA" w:rsidRPr="00260DC8" w:rsidTr="004359C7">
        <w:trPr>
          <w:trHeight w:hRule="exact" w:val="2664"/>
          <w:jc w:val="center"/>
        </w:trPr>
        <w:tc>
          <w:tcPr>
            <w:tcW w:w="2683"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ind w:left="80"/>
              <w:jc w:val="left"/>
            </w:pPr>
            <w:r w:rsidRPr="00260DC8">
              <w:t>Участие педагогов в проведении мастер- классов, круглых столов, «открытых» уроков, внеурочных занятий и мероприятий по отдельным направлениям введения и реализации ФГОС</w:t>
            </w:r>
            <w:r w:rsidR="006B3D04">
              <w:t xml:space="preserve"> СОО</w:t>
            </w:r>
            <w:r w:rsidRPr="00260DC8">
              <w:t>.</w:t>
            </w:r>
          </w:p>
        </w:tc>
        <w:tc>
          <w:tcPr>
            <w:tcW w:w="1853" w:type="dxa"/>
            <w:tcBorders>
              <w:top w:val="single" w:sz="4" w:space="0" w:color="auto"/>
              <w:left w:val="single" w:sz="4" w:space="0" w:color="auto"/>
              <w:bottom w:val="single" w:sz="4" w:space="0" w:color="auto"/>
            </w:tcBorders>
            <w:shd w:val="clear" w:color="auto" w:fill="FFFFFF"/>
          </w:tcPr>
          <w:p w:rsidR="002443FA" w:rsidRPr="00260DC8" w:rsidRDefault="002443FA" w:rsidP="006B3D04">
            <w:pPr>
              <w:pStyle w:val="25"/>
              <w:shd w:val="clear" w:color="auto" w:fill="auto"/>
              <w:jc w:val="left"/>
            </w:pPr>
            <w:r w:rsidRPr="00260DC8">
              <w:t>Ноябрь, декабрь, март 201</w:t>
            </w:r>
            <w:r w:rsidR="006B3D04">
              <w:t>7</w:t>
            </w:r>
            <w:r w:rsidRPr="00260DC8">
              <w:t>г.</w:t>
            </w:r>
          </w:p>
        </w:tc>
        <w:tc>
          <w:tcPr>
            <w:tcW w:w="2270" w:type="dxa"/>
            <w:tcBorders>
              <w:top w:val="single" w:sz="4" w:space="0" w:color="auto"/>
              <w:left w:val="single" w:sz="4" w:space="0" w:color="auto"/>
              <w:bottom w:val="single" w:sz="4" w:space="0" w:color="auto"/>
            </w:tcBorders>
            <w:shd w:val="clear" w:color="auto" w:fill="FFFFFF"/>
          </w:tcPr>
          <w:p w:rsidR="002443FA" w:rsidRPr="00260DC8" w:rsidRDefault="002443FA" w:rsidP="004359C7">
            <w:pPr>
              <w:pStyle w:val="25"/>
              <w:shd w:val="clear" w:color="auto" w:fill="auto"/>
              <w:jc w:val="left"/>
            </w:pPr>
            <w:r w:rsidRPr="00260DC8">
              <w:t>Заместитель директора по УВР, заместитель директора по ВР</w:t>
            </w:r>
          </w:p>
        </w:tc>
        <w:tc>
          <w:tcPr>
            <w:tcW w:w="2674" w:type="dxa"/>
            <w:tcBorders>
              <w:top w:val="single" w:sz="4" w:space="0" w:color="auto"/>
              <w:left w:val="single" w:sz="4" w:space="0" w:color="auto"/>
              <w:bottom w:val="single" w:sz="4" w:space="0" w:color="auto"/>
              <w:right w:val="single" w:sz="4" w:space="0" w:color="auto"/>
            </w:tcBorders>
            <w:shd w:val="clear" w:color="auto" w:fill="FFFFFF"/>
          </w:tcPr>
          <w:p w:rsidR="002443FA" w:rsidRPr="00260DC8" w:rsidRDefault="002443FA" w:rsidP="004359C7">
            <w:pPr>
              <w:pStyle w:val="25"/>
              <w:shd w:val="clear" w:color="auto" w:fill="auto"/>
              <w:spacing w:line="283" w:lineRule="exact"/>
              <w:jc w:val="left"/>
            </w:pPr>
            <w:r w:rsidRPr="00260DC8">
              <w:t>Презентации, заседание ММО</w:t>
            </w:r>
          </w:p>
        </w:tc>
      </w:tr>
    </w:tbl>
    <w:p w:rsidR="006B3D04" w:rsidRDefault="006B3D04" w:rsidP="006B3D04">
      <w:pPr>
        <w:pStyle w:val="Default"/>
        <w:ind w:left="142"/>
        <w:jc w:val="both"/>
        <w:rPr>
          <w:sz w:val="22"/>
          <w:szCs w:val="22"/>
        </w:rPr>
      </w:pPr>
    </w:p>
    <w:p w:rsidR="006B3D04" w:rsidRPr="006B3D04" w:rsidRDefault="006B3D04" w:rsidP="006B3D04">
      <w:pPr>
        <w:pStyle w:val="Default"/>
        <w:ind w:left="142"/>
        <w:jc w:val="both"/>
        <w:rPr>
          <w:b/>
          <w:sz w:val="22"/>
          <w:szCs w:val="22"/>
        </w:rPr>
      </w:pPr>
      <w:r w:rsidRPr="006B3D04">
        <w:rPr>
          <w:b/>
          <w:sz w:val="22"/>
          <w:szCs w:val="22"/>
        </w:rPr>
        <w:t>3.3.2 Психолого-педагогические условия реализации основной образовательной программы среднего (полного) общего образования</w:t>
      </w:r>
    </w:p>
    <w:p w:rsidR="00684143" w:rsidRDefault="00684143" w:rsidP="00684143">
      <w:pPr>
        <w:pStyle w:val="Heading4"/>
        <w:spacing w:before="0"/>
        <w:ind w:left="142" w:right="1127" w:firstLine="709"/>
        <w:rPr>
          <w:b w:val="0"/>
          <w:i w:val="0"/>
          <w:sz w:val="22"/>
          <w:lang w:val="ru-RU"/>
        </w:rPr>
      </w:pPr>
    </w:p>
    <w:p w:rsidR="00684143" w:rsidRDefault="00684143" w:rsidP="00516EF6">
      <w:pPr>
        <w:pStyle w:val="Heading4"/>
        <w:spacing w:before="0"/>
        <w:ind w:left="142" w:right="87" w:firstLine="709"/>
        <w:jc w:val="both"/>
        <w:rPr>
          <w:b w:val="0"/>
          <w:i w:val="0"/>
          <w:sz w:val="22"/>
          <w:lang w:val="ru-RU"/>
        </w:rPr>
      </w:pPr>
      <w:r>
        <w:rPr>
          <w:b w:val="0"/>
          <w:i w:val="0"/>
          <w:sz w:val="22"/>
          <w:lang w:val="ru-RU"/>
        </w:rPr>
        <w:t>Для реализации психолого-педагогического сопровождения обучающихся средней и старшей школе заключен договор с районной мобильной группой психологов. Разработан совместный план</w:t>
      </w:r>
      <w:r w:rsidR="00516EF6">
        <w:rPr>
          <w:b w:val="0"/>
          <w:i w:val="0"/>
          <w:sz w:val="22"/>
          <w:lang w:val="ru-RU"/>
        </w:rPr>
        <w:t xml:space="preserve"> мероприятий направленный на ориентирование участников образовательного пространства на достижение качественно новых результатов образования через системно-деятельностный подход.</w:t>
      </w:r>
      <w:r>
        <w:rPr>
          <w:b w:val="0"/>
          <w:i w:val="0"/>
          <w:sz w:val="22"/>
          <w:lang w:val="ru-RU"/>
        </w:rPr>
        <w:t xml:space="preserve">  </w:t>
      </w:r>
    </w:p>
    <w:p w:rsidR="00EB5EC5" w:rsidRPr="00000E47" w:rsidRDefault="00EB5EC5" w:rsidP="00EB5EC5">
      <w:pPr>
        <w:pStyle w:val="12"/>
        <w:ind w:firstLine="851"/>
      </w:pPr>
      <w:r w:rsidRPr="00000E47">
        <w:t xml:space="preserve">Сопровождение </w:t>
      </w:r>
      <w:r>
        <w:t>осуществляют педагог-психолог, к</w:t>
      </w:r>
      <w:r w:rsidRPr="00000E47">
        <w:t>лассные руководители</w:t>
      </w:r>
      <w:r>
        <w:t>, учителя-предметники</w:t>
      </w:r>
      <w:r w:rsidRPr="00000E47">
        <w:t>. Ежегодно проводится анализ адаптации обучающихся, перешедших в 10 класс, и удовлетворенности организацией профильного обучения. Для социально-педагогической диагностики используются методы педагогического наблюдения. Ежегодно проводятся социологические исследования, составляется социальный портрет  класса. Результаты диагностики анализируются классными руководителями, педагогами дополнительного образования, учителями - предметниками.</w:t>
      </w:r>
    </w:p>
    <w:p w:rsidR="00EB5EC5" w:rsidRPr="00000E47" w:rsidRDefault="00EB5EC5" w:rsidP="00EB5EC5">
      <w:pPr>
        <w:pStyle w:val="12"/>
        <w:ind w:firstLine="851"/>
      </w:pPr>
      <w:r w:rsidRPr="00000E47">
        <w:t xml:space="preserve">В целях охраны жизни и здоровья учащихся выполняются гигиенические требования к образовательной  нагрузке и расписанию уроков. В оздоровительных целях создаются условия для </w:t>
      </w:r>
      <w:r w:rsidRPr="00000E47">
        <w:lastRenderedPageBreak/>
        <w:t>удовлетворения биологической потребности обучающихся в движении: внеклассные спортивные занятия и соревнования, дни здоровья, туристические</w:t>
      </w:r>
      <w:r w:rsidRPr="00000E47">
        <w:rPr>
          <w:spacing w:val="-7"/>
        </w:rPr>
        <w:t xml:space="preserve"> </w:t>
      </w:r>
      <w:r w:rsidRPr="00000E47">
        <w:t>походы.</w:t>
      </w:r>
    </w:p>
    <w:p w:rsidR="00EB5EC5" w:rsidRPr="00684143" w:rsidRDefault="00EB5EC5" w:rsidP="00EB5EC5">
      <w:pPr>
        <w:pStyle w:val="12"/>
        <w:ind w:firstLine="851"/>
        <w:rPr>
          <w:b/>
          <w:i/>
        </w:rPr>
      </w:pPr>
    </w:p>
    <w:p w:rsidR="008F521B" w:rsidRPr="00EB5EC5" w:rsidRDefault="008F521B" w:rsidP="00EB5EC5">
      <w:pPr>
        <w:pStyle w:val="12"/>
        <w:ind w:firstLine="851"/>
        <w:rPr>
          <w:b/>
          <w:szCs w:val="22"/>
        </w:rPr>
      </w:pPr>
      <w:r w:rsidRPr="00EB5EC5">
        <w:rPr>
          <w:b/>
          <w:szCs w:val="22"/>
        </w:rPr>
        <w:t xml:space="preserve">Требования к психолого-педагогическим условиям реализации ООП </w:t>
      </w:r>
      <w:r w:rsidR="00684143" w:rsidRPr="00EB5EC5">
        <w:rPr>
          <w:b/>
          <w:szCs w:val="22"/>
        </w:rPr>
        <w:t>С</w:t>
      </w:r>
      <w:r w:rsidRPr="00EB5EC5">
        <w:rPr>
          <w:b/>
          <w:szCs w:val="22"/>
        </w:rPr>
        <w:t>ОО:</w:t>
      </w:r>
    </w:p>
    <w:p w:rsidR="008F521B" w:rsidRPr="00684143" w:rsidRDefault="008F521B" w:rsidP="008F521B">
      <w:pPr>
        <w:pStyle w:val="a7"/>
        <w:widowControl w:val="0"/>
        <w:numPr>
          <w:ilvl w:val="0"/>
          <w:numId w:val="30"/>
        </w:numPr>
        <w:tabs>
          <w:tab w:val="left" w:pos="619"/>
        </w:tabs>
        <w:spacing w:before="36" w:after="0" w:line="276" w:lineRule="auto"/>
        <w:ind w:right="103" w:firstLine="0"/>
        <w:contextualSpacing w:val="0"/>
        <w:jc w:val="both"/>
        <w:rPr>
          <w:rFonts w:cs="Times New Roman"/>
          <w:sz w:val="22"/>
        </w:rPr>
      </w:pPr>
      <w:r w:rsidRPr="00684143">
        <w:rPr>
          <w:rFonts w:cs="Times New Roman"/>
          <w:sz w:val="22"/>
        </w:rPr>
        <w:t>обеспечение преемственности содержания и форм организации образовательного процесса основного и среднего общего образования с учётом специфики возрастного психофизического развития обучающихся, в том числе особенностей перехода из подросткового в старший школьный</w:t>
      </w:r>
      <w:r w:rsidRPr="00684143">
        <w:rPr>
          <w:rFonts w:cs="Times New Roman"/>
          <w:spacing w:val="-10"/>
          <w:sz w:val="22"/>
        </w:rPr>
        <w:t xml:space="preserve"> </w:t>
      </w:r>
      <w:r w:rsidRPr="00684143">
        <w:rPr>
          <w:rFonts w:cs="Times New Roman"/>
          <w:sz w:val="22"/>
        </w:rPr>
        <w:t>возраст;</w:t>
      </w:r>
    </w:p>
    <w:p w:rsidR="008F521B" w:rsidRPr="00684143" w:rsidRDefault="008F521B" w:rsidP="008F521B">
      <w:pPr>
        <w:pStyle w:val="a7"/>
        <w:widowControl w:val="0"/>
        <w:numPr>
          <w:ilvl w:val="0"/>
          <w:numId w:val="30"/>
        </w:numPr>
        <w:tabs>
          <w:tab w:val="left" w:pos="619"/>
        </w:tabs>
        <w:spacing w:before="1" w:after="0" w:line="278" w:lineRule="auto"/>
        <w:ind w:right="102" w:firstLine="0"/>
        <w:contextualSpacing w:val="0"/>
        <w:jc w:val="both"/>
        <w:rPr>
          <w:rFonts w:cs="Times New Roman"/>
          <w:sz w:val="22"/>
        </w:rPr>
      </w:pPr>
      <w:r w:rsidRPr="00684143">
        <w:rPr>
          <w:rFonts w:cs="Times New Roman"/>
          <w:sz w:val="22"/>
        </w:rPr>
        <w:t>формирование и развитие психолого-педагогической компетентности участников образовательных</w:t>
      </w:r>
      <w:r w:rsidRPr="00684143">
        <w:rPr>
          <w:rFonts w:cs="Times New Roman"/>
          <w:spacing w:val="-7"/>
          <w:sz w:val="22"/>
        </w:rPr>
        <w:t xml:space="preserve"> </w:t>
      </w:r>
      <w:r w:rsidRPr="00684143">
        <w:rPr>
          <w:rFonts w:cs="Times New Roman"/>
          <w:sz w:val="22"/>
        </w:rPr>
        <w:t>отношений;</w:t>
      </w:r>
    </w:p>
    <w:p w:rsidR="008F521B" w:rsidRPr="00684143" w:rsidRDefault="008F521B" w:rsidP="008F521B">
      <w:pPr>
        <w:pStyle w:val="a7"/>
        <w:widowControl w:val="0"/>
        <w:numPr>
          <w:ilvl w:val="0"/>
          <w:numId w:val="30"/>
        </w:numPr>
        <w:tabs>
          <w:tab w:val="left" w:pos="619"/>
        </w:tabs>
        <w:spacing w:after="0" w:line="276" w:lineRule="auto"/>
        <w:ind w:right="111" w:firstLine="0"/>
        <w:contextualSpacing w:val="0"/>
        <w:jc w:val="both"/>
        <w:rPr>
          <w:rFonts w:cs="Times New Roman"/>
          <w:sz w:val="22"/>
        </w:rPr>
      </w:pPr>
      <w:r w:rsidRPr="00684143">
        <w:rPr>
          <w:rFonts w:cs="Times New Roman"/>
          <w:sz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ых</w:t>
      </w:r>
      <w:r w:rsidRPr="00684143">
        <w:rPr>
          <w:rFonts w:cs="Times New Roman"/>
          <w:spacing w:val="-26"/>
          <w:sz w:val="22"/>
        </w:rPr>
        <w:t xml:space="preserve"> </w:t>
      </w:r>
      <w:r w:rsidRPr="00684143">
        <w:rPr>
          <w:rFonts w:cs="Times New Roman"/>
          <w:sz w:val="22"/>
        </w:rPr>
        <w:t>отношений.</w:t>
      </w:r>
    </w:p>
    <w:p w:rsidR="008F521B" w:rsidRPr="00684143" w:rsidRDefault="008F521B" w:rsidP="006B3D04">
      <w:pPr>
        <w:pStyle w:val="Heading4"/>
        <w:ind w:left="142" w:right="1125"/>
        <w:rPr>
          <w:i w:val="0"/>
          <w:sz w:val="22"/>
          <w:szCs w:val="22"/>
          <w:lang w:val="ru-RU"/>
        </w:rPr>
      </w:pPr>
      <w:r w:rsidRPr="00684143">
        <w:rPr>
          <w:i w:val="0"/>
          <w:sz w:val="22"/>
          <w:szCs w:val="22"/>
          <w:lang w:val="ru-RU"/>
        </w:rPr>
        <w:t>Концепция  психологического сопровождения</w:t>
      </w:r>
    </w:p>
    <w:p w:rsidR="008F521B" w:rsidRPr="00684143" w:rsidRDefault="006B3D04" w:rsidP="008F521B">
      <w:pPr>
        <w:pStyle w:val="af7"/>
        <w:spacing w:before="48" w:line="278" w:lineRule="auto"/>
        <w:ind w:right="104" w:firstLine="480"/>
        <w:rPr>
          <w:i/>
          <w:sz w:val="22"/>
          <w:szCs w:val="22"/>
          <w:lang w:val="ru-RU"/>
        </w:rPr>
      </w:pPr>
      <w:r w:rsidRPr="00684143">
        <w:rPr>
          <w:sz w:val="22"/>
          <w:szCs w:val="22"/>
          <w:lang w:val="ru-RU"/>
        </w:rPr>
        <w:t>1</w:t>
      </w:r>
      <w:r w:rsidR="008F521B" w:rsidRPr="00684143">
        <w:rPr>
          <w:sz w:val="22"/>
          <w:szCs w:val="22"/>
          <w:lang w:val="ru-RU"/>
        </w:rPr>
        <w:t>.Систематическое отслеживание психолого-педагогического статуса обучающегося и динамики его психического развития в процессе школьного обучения</w:t>
      </w:r>
      <w:r w:rsidR="008F521B" w:rsidRPr="00684143">
        <w:rPr>
          <w:i/>
          <w:sz w:val="22"/>
          <w:szCs w:val="22"/>
          <w:lang w:val="ru-RU"/>
        </w:rPr>
        <w:t>.</w:t>
      </w:r>
    </w:p>
    <w:p w:rsidR="008F521B" w:rsidRPr="00684143" w:rsidRDefault="008F521B" w:rsidP="008F521B">
      <w:pPr>
        <w:pStyle w:val="af7"/>
        <w:spacing w:line="276" w:lineRule="auto"/>
        <w:ind w:right="109" w:firstLine="480"/>
        <w:rPr>
          <w:sz w:val="22"/>
          <w:szCs w:val="22"/>
          <w:lang w:val="ru-RU"/>
        </w:rPr>
      </w:pPr>
      <w:r w:rsidRPr="00684143">
        <w:rPr>
          <w:sz w:val="22"/>
          <w:szCs w:val="22"/>
          <w:lang w:val="ru-RU"/>
        </w:rPr>
        <w:t>2.Создание социально-психологических условий для развития личности учащихся и их успешного обучения</w:t>
      </w:r>
      <w:r w:rsidRPr="00684143">
        <w:rPr>
          <w:i/>
          <w:sz w:val="22"/>
          <w:szCs w:val="22"/>
          <w:lang w:val="ru-RU"/>
        </w:rPr>
        <w:t xml:space="preserve">. </w:t>
      </w:r>
      <w:r w:rsidRPr="00684143">
        <w:rPr>
          <w:sz w:val="22"/>
          <w:szCs w:val="22"/>
          <w:lang w:val="ru-RU"/>
        </w:rPr>
        <w:t>На основе данных психодиагностики разрабатываются индивидуальные и групповые программы психологического развития обучающегося, определяются условия его успешного обучения.</w:t>
      </w:r>
    </w:p>
    <w:p w:rsidR="008F521B" w:rsidRPr="00684143" w:rsidRDefault="008F521B" w:rsidP="008F521B">
      <w:pPr>
        <w:pStyle w:val="af7"/>
        <w:spacing w:before="1" w:line="276" w:lineRule="auto"/>
        <w:ind w:right="101" w:firstLine="480"/>
        <w:rPr>
          <w:sz w:val="22"/>
          <w:szCs w:val="22"/>
          <w:lang w:val="ru-RU"/>
        </w:rPr>
      </w:pPr>
      <w:r w:rsidRPr="00684143">
        <w:rPr>
          <w:sz w:val="22"/>
          <w:szCs w:val="22"/>
          <w:lang w:val="ru-RU"/>
        </w:rPr>
        <w:t>3.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 взрослыми и сверстниками, психическом самочувствии и прочее.</w:t>
      </w:r>
    </w:p>
    <w:p w:rsidR="008F521B" w:rsidRPr="00684143" w:rsidRDefault="008F521B" w:rsidP="006B3D04">
      <w:pPr>
        <w:pStyle w:val="Heading4"/>
        <w:ind w:left="142" w:right="1123"/>
        <w:rPr>
          <w:i w:val="0"/>
          <w:sz w:val="22"/>
          <w:szCs w:val="22"/>
        </w:rPr>
      </w:pPr>
      <w:r w:rsidRPr="00684143">
        <w:rPr>
          <w:i w:val="0"/>
          <w:sz w:val="22"/>
          <w:szCs w:val="22"/>
        </w:rPr>
        <w:t>Задачи  психолого-педагогического сопровождения:</w:t>
      </w:r>
    </w:p>
    <w:p w:rsidR="008F521B" w:rsidRPr="00684143" w:rsidRDefault="008F521B" w:rsidP="006B3D04">
      <w:pPr>
        <w:pStyle w:val="a7"/>
        <w:widowControl w:val="0"/>
        <w:numPr>
          <w:ilvl w:val="1"/>
          <w:numId w:val="30"/>
        </w:numPr>
        <w:tabs>
          <w:tab w:val="left" w:pos="284"/>
        </w:tabs>
        <w:spacing w:before="35" w:after="0"/>
        <w:ind w:left="142" w:hanging="12"/>
        <w:contextualSpacing w:val="0"/>
        <w:jc w:val="both"/>
        <w:rPr>
          <w:rFonts w:cs="Times New Roman"/>
          <w:sz w:val="22"/>
        </w:rPr>
      </w:pPr>
      <w:r w:rsidRPr="00684143">
        <w:rPr>
          <w:rFonts w:cs="Times New Roman"/>
          <w:sz w:val="22"/>
        </w:rPr>
        <w:t>предупреждение возникновения проблем развития</w:t>
      </w:r>
      <w:r w:rsidRPr="00684143">
        <w:rPr>
          <w:rFonts w:cs="Times New Roman"/>
          <w:spacing w:val="-25"/>
          <w:sz w:val="22"/>
        </w:rPr>
        <w:t xml:space="preserve"> </w:t>
      </w:r>
      <w:r w:rsidRPr="00684143">
        <w:rPr>
          <w:rFonts w:cs="Times New Roman"/>
          <w:sz w:val="22"/>
        </w:rPr>
        <w:t>обучающегося;</w:t>
      </w:r>
    </w:p>
    <w:p w:rsidR="008F521B" w:rsidRPr="00684143" w:rsidRDefault="008F521B" w:rsidP="006B3D04">
      <w:pPr>
        <w:pStyle w:val="a7"/>
        <w:widowControl w:val="0"/>
        <w:numPr>
          <w:ilvl w:val="1"/>
          <w:numId w:val="30"/>
        </w:numPr>
        <w:tabs>
          <w:tab w:val="left" w:pos="284"/>
        </w:tabs>
        <w:spacing w:before="42" w:after="0" w:line="276" w:lineRule="auto"/>
        <w:ind w:left="142" w:right="105" w:hanging="12"/>
        <w:contextualSpacing w:val="0"/>
        <w:jc w:val="both"/>
        <w:rPr>
          <w:rFonts w:cs="Times New Roman"/>
          <w:sz w:val="22"/>
        </w:rPr>
      </w:pPr>
      <w:r w:rsidRPr="00684143">
        <w:rPr>
          <w:rFonts w:cs="Times New Roman"/>
          <w:sz w:val="22"/>
        </w:rPr>
        <w:t>помощь (содействие) обучающемуся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w:t>
      </w:r>
      <w:r w:rsidRPr="00684143">
        <w:rPr>
          <w:rFonts w:cs="Times New Roman"/>
          <w:spacing w:val="-15"/>
          <w:sz w:val="22"/>
        </w:rPr>
        <w:t xml:space="preserve"> </w:t>
      </w:r>
      <w:r w:rsidRPr="00684143">
        <w:rPr>
          <w:rFonts w:cs="Times New Roman"/>
          <w:sz w:val="22"/>
        </w:rPr>
        <w:t>родителями;</w:t>
      </w:r>
    </w:p>
    <w:p w:rsidR="008F521B" w:rsidRPr="00684143" w:rsidRDefault="008F521B" w:rsidP="006B3D04">
      <w:pPr>
        <w:pStyle w:val="a7"/>
        <w:widowControl w:val="0"/>
        <w:numPr>
          <w:ilvl w:val="1"/>
          <w:numId w:val="30"/>
        </w:numPr>
        <w:tabs>
          <w:tab w:val="left" w:pos="284"/>
          <w:tab w:val="left" w:pos="3219"/>
          <w:tab w:val="left" w:pos="4900"/>
          <w:tab w:val="left" w:pos="6053"/>
          <w:tab w:val="left" w:pos="7552"/>
          <w:tab w:val="left" w:pos="7910"/>
          <w:tab w:val="left" w:pos="9082"/>
        </w:tabs>
        <w:spacing w:after="0" w:line="278" w:lineRule="auto"/>
        <w:ind w:left="142" w:right="104" w:hanging="12"/>
        <w:contextualSpacing w:val="0"/>
        <w:rPr>
          <w:rFonts w:cs="Times New Roman"/>
          <w:sz w:val="22"/>
        </w:rPr>
      </w:pPr>
      <w:r w:rsidRPr="00684143">
        <w:rPr>
          <w:rFonts w:cs="Times New Roman"/>
          <w:sz w:val="22"/>
        </w:rPr>
        <w:t>динамическое</w:t>
      </w:r>
      <w:r w:rsidRPr="00684143">
        <w:rPr>
          <w:rFonts w:cs="Times New Roman"/>
          <w:sz w:val="22"/>
        </w:rPr>
        <w:tab/>
        <w:t>отслеживание</w:t>
      </w:r>
      <w:r w:rsidRPr="00684143">
        <w:rPr>
          <w:rFonts w:cs="Times New Roman"/>
          <w:sz w:val="22"/>
        </w:rPr>
        <w:tab/>
        <w:t>развития</w:t>
      </w:r>
      <w:r w:rsidRPr="00684143">
        <w:rPr>
          <w:rFonts w:cs="Times New Roman"/>
          <w:sz w:val="22"/>
        </w:rPr>
        <w:tab/>
        <w:t>школьников</w:t>
      </w:r>
      <w:r w:rsidRPr="00684143">
        <w:rPr>
          <w:rFonts w:cs="Times New Roman"/>
          <w:sz w:val="22"/>
        </w:rPr>
        <w:tab/>
        <w:t>в</w:t>
      </w:r>
      <w:r w:rsidRPr="00684143">
        <w:rPr>
          <w:rFonts w:cs="Times New Roman"/>
          <w:sz w:val="22"/>
        </w:rPr>
        <w:tab/>
        <w:t>процессе</w:t>
      </w:r>
      <w:r w:rsidRPr="00684143">
        <w:rPr>
          <w:rFonts w:cs="Times New Roman"/>
          <w:sz w:val="22"/>
        </w:rPr>
        <w:tab/>
        <w:t>обучения (мониторинг психологического статуса</w:t>
      </w:r>
      <w:r w:rsidRPr="00684143">
        <w:rPr>
          <w:rFonts w:cs="Times New Roman"/>
          <w:spacing w:val="-15"/>
          <w:sz w:val="22"/>
        </w:rPr>
        <w:t xml:space="preserve"> </w:t>
      </w:r>
      <w:r w:rsidRPr="00684143">
        <w:rPr>
          <w:rFonts w:cs="Times New Roman"/>
          <w:sz w:val="22"/>
        </w:rPr>
        <w:t>ученика);</w:t>
      </w:r>
    </w:p>
    <w:p w:rsidR="008F521B" w:rsidRPr="00684143" w:rsidRDefault="008F521B" w:rsidP="006B3D04">
      <w:pPr>
        <w:pStyle w:val="a7"/>
        <w:widowControl w:val="0"/>
        <w:numPr>
          <w:ilvl w:val="1"/>
          <w:numId w:val="30"/>
        </w:numPr>
        <w:tabs>
          <w:tab w:val="left" w:pos="284"/>
        </w:tabs>
        <w:spacing w:after="0" w:line="278" w:lineRule="auto"/>
        <w:ind w:left="142" w:right="108" w:hanging="12"/>
        <w:contextualSpacing w:val="0"/>
        <w:rPr>
          <w:rFonts w:cs="Times New Roman"/>
          <w:sz w:val="22"/>
        </w:rPr>
      </w:pPr>
      <w:r w:rsidRPr="00684143">
        <w:rPr>
          <w:rFonts w:cs="Times New Roman"/>
          <w:sz w:val="22"/>
        </w:rPr>
        <w:t>развитие психолого-педагогической компетентности (психологической культуры) учащихся, родителей,</w:t>
      </w:r>
      <w:r w:rsidRPr="00684143">
        <w:rPr>
          <w:rFonts w:cs="Times New Roman"/>
          <w:spacing w:val="-9"/>
          <w:sz w:val="22"/>
        </w:rPr>
        <w:t xml:space="preserve"> </w:t>
      </w:r>
      <w:r w:rsidRPr="00684143">
        <w:rPr>
          <w:rFonts w:cs="Times New Roman"/>
          <w:sz w:val="22"/>
        </w:rPr>
        <w:t>педагогов;</w:t>
      </w:r>
    </w:p>
    <w:p w:rsidR="008F521B" w:rsidRPr="00684143" w:rsidRDefault="008F521B" w:rsidP="006B3D04">
      <w:pPr>
        <w:pStyle w:val="a7"/>
        <w:widowControl w:val="0"/>
        <w:numPr>
          <w:ilvl w:val="1"/>
          <w:numId w:val="30"/>
        </w:numPr>
        <w:tabs>
          <w:tab w:val="left" w:pos="284"/>
        </w:tabs>
        <w:spacing w:after="0" w:line="274" w:lineRule="exact"/>
        <w:ind w:left="142"/>
        <w:contextualSpacing w:val="0"/>
        <w:jc w:val="both"/>
        <w:rPr>
          <w:rFonts w:cs="Times New Roman"/>
          <w:sz w:val="22"/>
        </w:rPr>
      </w:pPr>
      <w:r w:rsidRPr="00684143">
        <w:rPr>
          <w:rFonts w:cs="Times New Roman"/>
          <w:sz w:val="22"/>
        </w:rPr>
        <w:t>психологическая поддержка</w:t>
      </w:r>
      <w:r w:rsidRPr="00684143">
        <w:rPr>
          <w:rFonts w:cs="Times New Roman"/>
          <w:spacing w:val="-8"/>
          <w:sz w:val="22"/>
        </w:rPr>
        <w:t xml:space="preserve"> </w:t>
      </w:r>
      <w:r w:rsidRPr="00684143">
        <w:rPr>
          <w:rFonts w:cs="Times New Roman"/>
          <w:sz w:val="22"/>
        </w:rPr>
        <w:t>педагогов.</w:t>
      </w:r>
    </w:p>
    <w:p w:rsidR="006B3D04" w:rsidRPr="00684143" w:rsidRDefault="006B3D04" w:rsidP="006B3D04">
      <w:pPr>
        <w:pStyle w:val="Heading4"/>
        <w:tabs>
          <w:tab w:val="left" w:pos="142"/>
        </w:tabs>
        <w:spacing w:before="48"/>
        <w:ind w:left="142" w:right="1123"/>
        <w:rPr>
          <w:i w:val="0"/>
          <w:sz w:val="22"/>
          <w:szCs w:val="22"/>
          <w:lang w:val="ru-RU"/>
        </w:rPr>
      </w:pPr>
    </w:p>
    <w:p w:rsidR="008F521B" w:rsidRPr="00684143" w:rsidRDefault="008F521B" w:rsidP="006B3D04">
      <w:pPr>
        <w:pStyle w:val="Heading4"/>
        <w:tabs>
          <w:tab w:val="left" w:pos="142"/>
        </w:tabs>
        <w:spacing w:before="48"/>
        <w:ind w:left="142" w:right="1123"/>
        <w:rPr>
          <w:i w:val="0"/>
          <w:sz w:val="22"/>
          <w:szCs w:val="22"/>
          <w:lang w:val="ru-RU"/>
        </w:rPr>
      </w:pPr>
      <w:r w:rsidRPr="00684143">
        <w:rPr>
          <w:i w:val="0"/>
          <w:sz w:val="22"/>
          <w:szCs w:val="22"/>
          <w:lang w:val="ru-RU"/>
        </w:rPr>
        <w:t>Основные направления психолого-педагогического сопровождения:</w:t>
      </w:r>
    </w:p>
    <w:p w:rsidR="008F521B" w:rsidRPr="00684143" w:rsidRDefault="008F521B" w:rsidP="00EB5EC5">
      <w:pPr>
        <w:pStyle w:val="a7"/>
        <w:widowControl w:val="0"/>
        <w:numPr>
          <w:ilvl w:val="1"/>
          <w:numId w:val="30"/>
        </w:numPr>
        <w:tabs>
          <w:tab w:val="left" w:pos="142"/>
        </w:tabs>
        <w:spacing w:before="35" w:after="0"/>
        <w:ind w:left="0" w:firstLine="0"/>
        <w:contextualSpacing w:val="0"/>
        <w:jc w:val="both"/>
        <w:rPr>
          <w:rFonts w:cs="Times New Roman"/>
          <w:sz w:val="22"/>
        </w:rPr>
      </w:pPr>
      <w:r w:rsidRPr="00684143">
        <w:rPr>
          <w:rFonts w:cs="Times New Roman"/>
          <w:sz w:val="22"/>
        </w:rPr>
        <w:t>сохранение и укрепление психологического</w:t>
      </w:r>
      <w:r w:rsidRPr="00684143">
        <w:rPr>
          <w:rFonts w:cs="Times New Roman"/>
          <w:spacing w:val="-15"/>
          <w:sz w:val="22"/>
        </w:rPr>
        <w:t xml:space="preserve"> </w:t>
      </w:r>
      <w:r w:rsidRPr="00684143">
        <w:rPr>
          <w:rFonts w:cs="Times New Roman"/>
          <w:sz w:val="22"/>
        </w:rPr>
        <w:t>здоровья;</w:t>
      </w:r>
    </w:p>
    <w:p w:rsidR="008F521B" w:rsidRPr="00684143" w:rsidRDefault="008F521B" w:rsidP="00EB5EC5">
      <w:pPr>
        <w:pStyle w:val="a7"/>
        <w:widowControl w:val="0"/>
        <w:numPr>
          <w:ilvl w:val="1"/>
          <w:numId w:val="30"/>
        </w:numPr>
        <w:tabs>
          <w:tab w:val="left" w:pos="142"/>
          <w:tab w:val="left" w:pos="1030"/>
        </w:tabs>
        <w:spacing w:before="42" w:after="0"/>
        <w:ind w:left="0" w:firstLine="0"/>
        <w:contextualSpacing w:val="0"/>
        <w:jc w:val="both"/>
        <w:rPr>
          <w:rFonts w:cs="Times New Roman"/>
          <w:sz w:val="22"/>
        </w:rPr>
      </w:pPr>
      <w:r w:rsidRPr="00684143">
        <w:rPr>
          <w:rFonts w:cs="Times New Roman"/>
          <w:sz w:val="22"/>
        </w:rPr>
        <w:t>мониторинг возможностей и способностей</w:t>
      </w:r>
      <w:r w:rsidRPr="00684143">
        <w:rPr>
          <w:rFonts w:cs="Times New Roman"/>
          <w:spacing w:val="-14"/>
          <w:sz w:val="22"/>
        </w:rPr>
        <w:t xml:space="preserve"> </w:t>
      </w:r>
      <w:r w:rsidRPr="00684143">
        <w:rPr>
          <w:rFonts w:cs="Times New Roman"/>
          <w:sz w:val="22"/>
        </w:rPr>
        <w:t>обучающихся;</w:t>
      </w:r>
    </w:p>
    <w:p w:rsidR="008F521B" w:rsidRPr="00684143" w:rsidRDefault="008F521B" w:rsidP="00EB5EC5">
      <w:pPr>
        <w:pStyle w:val="a7"/>
        <w:widowControl w:val="0"/>
        <w:numPr>
          <w:ilvl w:val="1"/>
          <w:numId w:val="30"/>
        </w:numPr>
        <w:tabs>
          <w:tab w:val="left" w:pos="142"/>
          <w:tab w:val="left" w:pos="1030"/>
        </w:tabs>
        <w:spacing w:before="42" w:after="0"/>
        <w:ind w:left="0" w:firstLine="0"/>
        <w:contextualSpacing w:val="0"/>
        <w:jc w:val="both"/>
        <w:rPr>
          <w:rFonts w:cs="Times New Roman"/>
          <w:sz w:val="22"/>
        </w:rPr>
      </w:pPr>
      <w:r w:rsidRPr="00684143">
        <w:rPr>
          <w:rFonts w:cs="Times New Roman"/>
          <w:sz w:val="22"/>
        </w:rPr>
        <w:t>формирование ценности здоровья и безопасного образа</w:t>
      </w:r>
      <w:r w:rsidRPr="00684143">
        <w:rPr>
          <w:rFonts w:cs="Times New Roman"/>
          <w:spacing w:val="-14"/>
          <w:sz w:val="22"/>
        </w:rPr>
        <w:t xml:space="preserve"> </w:t>
      </w:r>
      <w:r w:rsidRPr="00684143">
        <w:rPr>
          <w:rFonts w:cs="Times New Roman"/>
          <w:sz w:val="22"/>
        </w:rPr>
        <w:t>жизни;</w:t>
      </w:r>
    </w:p>
    <w:p w:rsidR="008F521B" w:rsidRPr="00684143" w:rsidRDefault="008F521B" w:rsidP="00EB5EC5">
      <w:pPr>
        <w:pStyle w:val="a7"/>
        <w:widowControl w:val="0"/>
        <w:numPr>
          <w:ilvl w:val="1"/>
          <w:numId w:val="30"/>
        </w:numPr>
        <w:tabs>
          <w:tab w:val="left" w:pos="142"/>
          <w:tab w:val="left" w:pos="1030"/>
        </w:tabs>
        <w:spacing w:before="39" w:after="0"/>
        <w:ind w:left="0" w:firstLine="0"/>
        <w:contextualSpacing w:val="0"/>
        <w:jc w:val="both"/>
        <w:rPr>
          <w:rFonts w:cs="Times New Roman"/>
          <w:sz w:val="22"/>
        </w:rPr>
      </w:pPr>
      <w:r w:rsidRPr="00684143">
        <w:rPr>
          <w:rFonts w:cs="Times New Roman"/>
          <w:sz w:val="22"/>
        </w:rPr>
        <w:t>выявление и поддержка детей с особыми образовательными</w:t>
      </w:r>
      <w:r w:rsidRPr="00684143">
        <w:rPr>
          <w:rFonts w:cs="Times New Roman"/>
          <w:spacing w:val="-21"/>
          <w:sz w:val="22"/>
        </w:rPr>
        <w:t xml:space="preserve"> </w:t>
      </w:r>
      <w:r w:rsidRPr="00684143">
        <w:rPr>
          <w:rFonts w:cs="Times New Roman"/>
          <w:sz w:val="22"/>
        </w:rPr>
        <w:t>потребностями;</w:t>
      </w:r>
    </w:p>
    <w:p w:rsidR="008F521B" w:rsidRPr="00684143" w:rsidRDefault="008F521B" w:rsidP="00EB5EC5">
      <w:pPr>
        <w:pStyle w:val="a7"/>
        <w:widowControl w:val="0"/>
        <w:numPr>
          <w:ilvl w:val="1"/>
          <w:numId w:val="30"/>
        </w:numPr>
        <w:tabs>
          <w:tab w:val="left" w:pos="0"/>
        </w:tabs>
        <w:spacing w:before="42" w:after="0" w:line="278" w:lineRule="auto"/>
        <w:ind w:left="0" w:right="107" w:firstLine="0"/>
        <w:contextualSpacing w:val="0"/>
        <w:rPr>
          <w:rFonts w:cs="Times New Roman"/>
          <w:sz w:val="22"/>
        </w:rPr>
      </w:pPr>
      <w:r w:rsidRPr="00684143">
        <w:rPr>
          <w:rFonts w:cs="Times New Roman"/>
          <w:sz w:val="22"/>
        </w:rPr>
        <w:t>обеспечение осознанного и ответственного выбора дальнейшей профессиональной сферы</w:t>
      </w:r>
      <w:r w:rsidRPr="00684143">
        <w:rPr>
          <w:rFonts w:cs="Times New Roman"/>
          <w:spacing w:val="-3"/>
          <w:sz w:val="22"/>
        </w:rPr>
        <w:t xml:space="preserve"> </w:t>
      </w:r>
      <w:r w:rsidR="00EB5EC5">
        <w:rPr>
          <w:rFonts w:cs="Times New Roman"/>
          <w:spacing w:val="-3"/>
          <w:sz w:val="22"/>
        </w:rPr>
        <w:t>д</w:t>
      </w:r>
      <w:r w:rsidRPr="00684143">
        <w:rPr>
          <w:rFonts w:cs="Times New Roman"/>
          <w:sz w:val="22"/>
        </w:rPr>
        <w:t>еятельности;</w:t>
      </w:r>
    </w:p>
    <w:p w:rsidR="008F521B" w:rsidRPr="00684143" w:rsidRDefault="008F521B" w:rsidP="00EB5EC5">
      <w:pPr>
        <w:pStyle w:val="a7"/>
        <w:widowControl w:val="0"/>
        <w:numPr>
          <w:ilvl w:val="1"/>
          <w:numId w:val="30"/>
        </w:numPr>
        <w:tabs>
          <w:tab w:val="left" w:pos="142"/>
          <w:tab w:val="left" w:pos="1030"/>
        </w:tabs>
        <w:spacing w:after="0" w:line="274" w:lineRule="exact"/>
        <w:ind w:left="0" w:firstLine="0"/>
        <w:contextualSpacing w:val="0"/>
        <w:jc w:val="both"/>
        <w:rPr>
          <w:rFonts w:cs="Times New Roman"/>
          <w:sz w:val="22"/>
        </w:rPr>
      </w:pPr>
      <w:r w:rsidRPr="00684143">
        <w:rPr>
          <w:rFonts w:cs="Times New Roman"/>
          <w:sz w:val="22"/>
        </w:rPr>
        <w:t>развитие психологической</w:t>
      </w:r>
      <w:r w:rsidRPr="00684143">
        <w:rPr>
          <w:rFonts w:cs="Times New Roman"/>
          <w:spacing w:val="44"/>
          <w:sz w:val="22"/>
        </w:rPr>
        <w:t xml:space="preserve"> </w:t>
      </w:r>
      <w:r w:rsidRPr="00684143">
        <w:rPr>
          <w:rFonts w:cs="Times New Roman"/>
          <w:sz w:val="22"/>
        </w:rPr>
        <w:t>культуры;</w:t>
      </w:r>
    </w:p>
    <w:p w:rsidR="008F521B" w:rsidRPr="00684143" w:rsidRDefault="008F521B" w:rsidP="00EB5EC5">
      <w:pPr>
        <w:pStyle w:val="a7"/>
        <w:widowControl w:val="0"/>
        <w:numPr>
          <w:ilvl w:val="1"/>
          <w:numId w:val="30"/>
        </w:numPr>
        <w:tabs>
          <w:tab w:val="left" w:pos="142"/>
          <w:tab w:val="left" w:pos="1030"/>
        </w:tabs>
        <w:spacing w:before="39" w:after="0"/>
        <w:ind w:left="0" w:firstLine="0"/>
        <w:contextualSpacing w:val="0"/>
        <w:jc w:val="both"/>
        <w:rPr>
          <w:rFonts w:cs="Times New Roman"/>
          <w:sz w:val="22"/>
        </w:rPr>
      </w:pPr>
      <w:r w:rsidRPr="00684143">
        <w:rPr>
          <w:rFonts w:cs="Times New Roman"/>
          <w:sz w:val="22"/>
        </w:rPr>
        <w:t>выявление и поддержка одарённых</w:t>
      </w:r>
      <w:r w:rsidRPr="00684143">
        <w:rPr>
          <w:rFonts w:cs="Times New Roman"/>
          <w:spacing w:val="-9"/>
          <w:sz w:val="22"/>
        </w:rPr>
        <w:t xml:space="preserve"> </w:t>
      </w:r>
      <w:r w:rsidRPr="00684143">
        <w:rPr>
          <w:rFonts w:cs="Times New Roman"/>
          <w:sz w:val="22"/>
        </w:rPr>
        <w:t>детей;</w:t>
      </w:r>
    </w:p>
    <w:p w:rsidR="008F521B" w:rsidRPr="00684143" w:rsidRDefault="008F521B" w:rsidP="00EB5EC5">
      <w:pPr>
        <w:pStyle w:val="a7"/>
        <w:widowControl w:val="0"/>
        <w:numPr>
          <w:ilvl w:val="1"/>
          <w:numId w:val="30"/>
        </w:numPr>
        <w:tabs>
          <w:tab w:val="left" w:pos="142"/>
          <w:tab w:val="left" w:pos="1030"/>
          <w:tab w:val="left" w:pos="2796"/>
          <w:tab w:val="left" w:pos="4962"/>
          <w:tab w:val="left" w:pos="6089"/>
          <w:tab w:val="left" w:pos="8250"/>
          <w:tab w:val="left" w:pos="9080"/>
          <w:tab w:val="left" w:pos="9478"/>
        </w:tabs>
        <w:spacing w:before="42" w:after="0" w:line="278" w:lineRule="auto"/>
        <w:ind w:left="0" w:right="104" w:firstLine="0"/>
        <w:contextualSpacing w:val="0"/>
        <w:rPr>
          <w:rFonts w:cs="Times New Roman"/>
          <w:sz w:val="22"/>
        </w:rPr>
      </w:pPr>
      <w:r w:rsidRPr="00684143">
        <w:rPr>
          <w:rFonts w:cs="Times New Roman"/>
          <w:sz w:val="22"/>
        </w:rPr>
        <w:t>формирование</w:t>
      </w:r>
      <w:r w:rsidRPr="00684143">
        <w:rPr>
          <w:rFonts w:cs="Times New Roman"/>
          <w:sz w:val="22"/>
        </w:rPr>
        <w:tab/>
        <w:t>коммуникативных</w:t>
      </w:r>
      <w:r w:rsidRPr="00684143">
        <w:rPr>
          <w:rFonts w:cs="Times New Roman"/>
          <w:sz w:val="22"/>
        </w:rPr>
        <w:tab/>
        <w:t>навыков</w:t>
      </w:r>
      <w:r w:rsidRPr="00684143">
        <w:rPr>
          <w:rFonts w:cs="Times New Roman"/>
          <w:sz w:val="22"/>
        </w:rPr>
        <w:tab/>
        <w:t>в</w:t>
      </w:r>
      <w:r w:rsidRPr="00684143">
        <w:rPr>
          <w:rFonts w:cs="Times New Roman"/>
          <w:spacing w:val="3"/>
          <w:sz w:val="22"/>
        </w:rPr>
        <w:t xml:space="preserve"> </w:t>
      </w:r>
      <w:r w:rsidRPr="00684143">
        <w:rPr>
          <w:rFonts w:cs="Times New Roman"/>
          <w:sz w:val="22"/>
        </w:rPr>
        <w:t>разновозрастной</w:t>
      </w:r>
      <w:r w:rsidRPr="00684143">
        <w:rPr>
          <w:rFonts w:cs="Times New Roman"/>
          <w:sz w:val="22"/>
        </w:rPr>
        <w:tab/>
        <w:t>среде</w:t>
      </w:r>
      <w:r w:rsidRPr="00684143">
        <w:rPr>
          <w:rFonts w:cs="Times New Roman"/>
          <w:sz w:val="22"/>
        </w:rPr>
        <w:tab/>
        <w:t>и</w:t>
      </w:r>
      <w:r w:rsidRPr="00684143">
        <w:rPr>
          <w:rFonts w:cs="Times New Roman"/>
          <w:sz w:val="22"/>
        </w:rPr>
        <w:tab/>
        <w:t>среде сверстников;</w:t>
      </w:r>
    </w:p>
    <w:p w:rsidR="008F521B" w:rsidRPr="00684143" w:rsidRDefault="008F521B" w:rsidP="006B3D04">
      <w:pPr>
        <w:pStyle w:val="a7"/>
        <w:widowControl w:val="0"/>
        <w:numPr>
          <w:ilvl w:val="1"/>
          <w:numId w:val="30"/>
        </w:numPr>
        <w:tabs>
          <w:tab w:val="left" w:pos="142"/>
          <w:tab w:val="left" w:pos="1030"/>
        </w:tabs>
        <w:spacing w:after="0" w:line="274" w:lineRule="exact"/>
        <w:ind w:left="0" w:firstLine="187"/>
        <w:contextualSpacing w:val="0"/>
        <w:jc w:val="both"/>
        <w:rPr>
          <w:rFonts w:cs="Times New Roman"/>
          <w:sz w:val="22"/>
        </w:rPr>
      </w:pPr>
      <w:r w:rsidRPr="00684143">
        <w:rPr>
          <w:rFonts w:cs="Times New Roman"/>
          <w:sz w:val="22"/>
        </w:rPr>
        <w:t>дифференциация и индивидуализация</w:t>
      </w:r>
      <w:r w:rsidRPr="00684143">
        <w:rPr>
          <w:rFonts w:cs="Times New Roman"/>
          <w:spacing w:val="-20"/>
          <w:sz w:val="22"/>
        </w:rPr>
        <w:t xml:space="preserve"> </w:t>
      </w:r>
      <w:r w:rsidRPr="00684143">
        <w:rPr>
          <w:rFonts w:cs="Times New Roman"/>
          <w:sz w:val="22"/>
        </w:rPr>
        <w:t>обучения;</w:t>
      </w:r>
    </w:p>
    <w:p w:rsidR="008F521B" w:rsidRPr="00684143" w:rsidRDefault="008F521B" w:rsidP="006B3D04">
      <w:pPr>
        <w:pStyle w:val="a7"/>
        <w:widowControl w:val="0"/>
        <w:numPr>
          <w:ilvl w:val="1"/>
          <w:numId w:val="30"/>
        </w:numPr>
        <w:tabs>
          <w:tab w:val="left" w:pos="142"/>
          <w:tab w:val="left" w:pos="1030"/>
        </w:tabs>
        <w:spacing w:before="42" w:after="0"/>
        <w:ind w:left="0" w:firstLine="187"/>
        <w:contextualSpacing w:val="0"/>
        <w:jc w:val="both"/>
        <w:rPr>
          <w:rFonts w:cs="Times New Roman"/>
          <w:sz w:val="22"/>
        </w:rPr>
      </w:pPr>
      <w:r w:rsidRPr="00684143">
        <w:rPr>
          <w:rFonts w:cs="Times New Roman"/>
          <w:sz w:val="22"/>
        </w:rPr>
        <w:t>поддержка детских объединений и ученического</w:t>
      </w:r>
      <w:r w:rsidRPr="00684143">
        <w:rPr>
          <w:rFonts w:cs="Times New Roman"/>
          <w:spacing w:val="-17"/>
          <w:sz w:val="22"/>
        </w:rPr>
        <w:t xml:space="preserve"> </w:t>
      </w:r>
      <w:r w:rsidRPr="00684143">
        <w:rPr>
          <w:rFonts w:cs="Times New Roman"/>
          <w:sz w:val="22"/>
        </w:rPr>
        <w:t>самоуправления.</w:t>
      </w:r>
    </w:p>
    <w:p w:rsidR="006B3D04" w:rsidRPr="00684143" w:rsidRDefault="006B3D04" w:rsidP="006B3D04">
      <w:pPr>
        <w:pStyle w:val="Heading4"/>
        <w:spacing w:before="45"/>
        <w:ind w:left="0" w:right="1123"/>
        <w:rPr>
          <w:i w:val="0"/>
          <w:sz w:val="22"/>
          <w:szCs w:val="22"/>
          <w:lang w:val="ru-RU"/>
        </w:rPr>
      </w:pPr>
    </w:p>
    <w:p w:rsidR="008F521B" w:rsidRPr="00684143" w:rsidRDefault="008F521B" w:rsidP="006B3D04">
      <w:pPr>
        <w:pStyle w:val="Heading4"/>
        <w:spacing w:before="45"/>
        <w:ind w:left="0" w:right="1123"/>
        <w:rPr>
          <w:i w:val="0"/>
          <w:sz w:val="22"/>
          <w:szCs w:val="22"/>
          <w:lang w:val="ru-RU"/>
        </w:rPr>
      </w:pPr>
      <w:r w:rsidRPr="00684143">
        <w:rPr>
          <w:i w:val="0"/>
          <w:sz w:val="22"/>
          <w:szCs w:val="22"/>
          <w:lang w:val="ru-RU"/>
        </w:rPr>
        <w:t>Принципы  психолого-педагогического сопровождения:</w:t>
      </w:r>
    </w:p>
    <w:p w:rsidR="008F521B" w:rsidRPr="00684143" w:rsidRDefault="008F521B" w:rsidP="008F521B">
      <w:pPr>
        <w:pStyle w:val="af7"/>
        <w:spacing w:before="38" w:line="276" w:lineRule="auto"/>
        <w:ind w:right="110" w:firstLine="480"/>
        <w:rPr>
          <w:sz w:val="22"/>
          <w:szCs w:val="22"/>
          <w:lang w:val="ru-RU"/>
        </w:rPr>
      </w:pPr>
      <w:r w:rsidRPr="00684143">
        <w:rPr>
          <w:sz w:val="22"/>
          <w:szCs w:val="22"/>
          <w:lang w:val="ru-RU"/>
        </w:rPr>
        <w:t>1.Следование за естественным развитием ребенка на данном возрастном и социокультурном этапе онтогенеза.</w:t>
      </w:r>
    </w:p>
    <w:p w:rsidR="008F521B" w:rsidRPr="00684143" w:rsidRDefault="008F521B" w:rsidP="008F521B">
      <w:pPr>
        <w:pStyle w:val="af7"/>
        <w:spacing w:before="1" w:line="276" w:lineRule="auto"/>
        <w:ind w:right="100" w:firstLine="480"/>
        <w:rPr>
          <w:sz w:val="22"/>
          <w:szCs w:val="22"/>
          <w:lang w:val="ru-RU"/>
        </w:rPr>
      </w:pPr>
      <w:r w:rsidRPr="00684143">
        <w:rPr>
          <w:sz w:val="22"/>
          <w:szCs w:val="22"/>
          <w:lang w:val="ru-RU"/>
        </w:rPr>
        <w:t>2.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w:t>
      </w:r>
    </w:p>
    <w:p w:rsidR="008F521B" w:rsidRPr="00684143" w:rsidRDefault="008F521B" w:rsidP="008F521B">
      <w:pPr>
        <w:pStyle w:val="af7"/>
        <w:spacing w:before="1" w:line="276" w:lineRule="auto"/>
        <w:ind w:right="104" w:firstLine="480"/>
        <w:rPr>
          <w:sz w:val="22"/>
          <w:szCs w:val="22"/>
          <w:lang w:val="ru-RU"/>
        </w:rPr>
      </w:pPr>
      <w:r w:rsidRPr="00684143">
        <w:rPr>
          <w:sz w:val="22"/>
          <w:szCs w:val="22"/>
          <w:lang w:val="ru-RU"/>
        </w:rPr>
        <w:t>3.Создание в рамках объективно данной ребенку социально-педагогической среды условия для его максимального личностного развития и обучения.</w:t>
      </w:r>
    </w:p>
    <w:p w:rsidR="008F521B" w:rsidRPr="00684143" w:rsidRDefault="008F521B" w:rsidP="00EA139B">
      <w:pPr>
        <w:pStyle w:val="Heading4"/>
        <w:spacing w:before="53" w:line="278" w:lineRule="auto"/>
        <w:ind w:left="0" w:right="356" w:firstLine="142"/>
        <w:jc w:val="both"/>
        <w:rPr>
          <w:i w:val="0"/>
          <w:sz w:val="22"/>
          <w:szCs w:val="22"/>
          <w:lang w:val="ru-RU"/>
        </w:rPr>
      </w:pPr>
      <w:r w:rsidRPr="00684143">
        <w:rPr>
          <w:i w:val="0"/>
          <w:sz w:val="22"/>
          <w:szCs w:val="22"/>
          <w:lang w:val="ru-RU"/>
        </w:rPr>
        <w:t>Основные циклы психолого-педагогического сопровождения образовательного процесса среднего общего образования</w:t>
      </w:r>
    </w:p>
    <w:p w:rsidR="008F521B" w:rsidRPr="00684143" w:rsidRDefault="008F521B" w:rsidP="008F521B">
      <w:pPr>
        <w:pStyle w:val="a7"/>
        <w:widowControl w:val="0"/>
        <w:numPr>
          <w:ilvl w:val="0"/>
          <w:numId w:val="29"/>
        </w:numPr>
        <w:tabs>
          <w:tab w:val="left" w:pos="697"/>
          <w:tab w:val="left" w:pos="698"/>
        </w:tabs>
        <w:spacing w:after="0" w:line="269" w:lineRule="exact"/>
        <w:ind w:firstLine="286"/>
        <w:contextualSpacing w:val="0"/>
        <w:rPr>
          <w:rFonts w:cs="Times New Roman"/>
          <w:sz w:val="22"/>
        </w:rPr>
      </w:pPr>
      <w:r w:rsidRPr="00684143">
        <w:rPr>
          <w:rFonts w:cs="Times New Roman"/>
          <w:sz w:val="22"/>
        </w:rPr>
        <w:t>Подготовка и сдача</w:t>
      </w:r>
      <w:r w:rsidRPr="00684143">
        <w:rPr>
          <w:rFonts w:cs="Times New Roman"/>
          <w:spacing w:val="58"/>
          <w:sz w:val="22"/>
        </w:rPr>
        <w:t xml:space="preserve"> </w:t>
      </w:r>
      <w:r w:rsidRPr="00684143">
        <w:rPr>
          <w:rFonts w:cs="Times New Roman"/>
          <w:sz w:val="22"/>
        </w:rPr>
        <w:t>ГИА.</w:t>
      </w:r>
    </w:p>
    <w:p w:rsidR="008F521B" w:rsidRPr="00684143" w:rsidRDefault="008F521B" w:rsidP="008F521B">
      <w:pPr>
        <w:pStyle w:val="a7"/>
        <w:widowControl w:val="0"/>
        <w:numPr>
          <w:ilvl w:val="0"/>
          <w:numId w:val="29"/>
        </w:numPr>
        <w:tabs>
          <w:tab w:val="left" w:pos="697"/>
          <w:tab w:val="left" w:pos="698"/>
        </w:tabs>
        <w:spacing w:before="42" w:after="0"/>
        <w:ind w:left="697"/>
        <w:contextualSpacing w:val="0"/>
        <w:rPr>
          <w:rFonts w:cs="Times New Roman"/>
          <w:sz w:val="22"/>
        </w:rPr>
      </w:pPr>
      <w:r w:rsidRPr="00684143">
        <w:rPr>
          <w:rFonts w:cs="Times New Roman"/>
          <w:sz w:val="22"/>
        </w:rPr>
        <w:t>Одарённые обучающиеся 10-11-х</w:t>
      </w:r>
      <w:r w:rsidRPr="00684143">
        <w:rPr>
          <w:rFonts w:cs="Times New Roman"/>
          <w:spacing w:val="-9"/>
          <w:sz w:val="22"/>
        </w:rPr>
        <w:t xml:space="preserve"> </w:t>
      </w:r>
      <w:r w:rsidRPr="00684143">
        <w:rPr>
          <w:rFonts w:cs="Times New Roman"/>
          <w:sz w:val="22"/>
        </w:rPr>
        <w:t>классов.</w:t>
      </w:r>
    </w:p>
    <w:p w:rsidR="008F521B" w:rsidRPr="00684143" w:rsidRDefault="008F521B" w:rsidP="008F521B">
      <w:pPr>
        <w:pStyle w:val="a7"/>
        <w:widowControl w:val="0"/>
        <w:numPr>
          <w:ilvl w:val="0"/>
          <w:numId w:val="29"/>
        </w:numPr>
        <w:tabs>
          <w:tab w:val="left" w:pos="697"/>
          <w:tab w:val="left" w:pos="698"/>
        </w:tabs>
        <w:spacing w:before="39" w:after="0"/>
        <w:ind w:left="697"/>
        <w:contextualSpacing w:val="0"/>
        <w:rPr>
          <w:rFonts w:cs="Times New Roman"/>
          <w:sz w:val="22"/>
        </w:rPr>
      </w:pPr>
      <w:r w:rsidRPr="00684143">
        <w:rPr>
          <w:rFonts w:cs="Times New Roman"/>
          <w:sz w:val="22"/>
        </w:rPr>
        <w:t>Дети «группы риска» и  обучающиеся, находящиеся под</w:t>
      </w:r>
      <w:r w:rsidRPr="00684143">
        <w:rPr>
          <w:rFonts w:cs="Times New Roman"/>
          <w:spacing w:val="-15"/>
          <w:sz w:val="22"/>
        </w:rPr>
        <w:t xml:space="preserve"> </w:t>
      </w:r>
      <w:r w:rsidRPr="00684143">
        <w:rPr>
          <w:rFonts w:cs="Times New Roman"/>
          <w:sz w:val="22"/>
        </w:rPr>
        <w:t>опекой.</w:t>
      </w:r>
    </w:p>
    <w:p w:rsidR="008F521B" w:rsidRPr="00684143" w:rsidRDefault="008F521B" w:rsidP="008F521B">
      <w:pPr>
        <w:pStyle w:val="a7"/>
        <w:widowControl w:val="0"/>
        <w:numPr>
          <w:ilvl w:val="0"/>
          <w:numId w:val="29"/>
        </w:numPr>
        <w:tabs>
          <w:tab w:val="left" w:pos="697"/>
          <w:tab w:val="left" w:pos="698"/>
        </w:tabs>
        <w:spacing w:before="42" w:after="0"/>
        <w:ind w:left="697"/>
        <w:contextualSpacing w:val="0"/>
        <w:rPr>
          <w:rFonts w:cs="Times New Roman"/>
          <w:sz w:val="22"/>
        </w:rPr>
      </w:pPr>
      <w:r w:rsidRPr="00684143">
        <w:rPr>
          <w:rFonts w:cs="Times New Roman"/>
          <w:sz w:val="22"/>
        </w:rPr>
        <w:t>Психолого-педагогическое сопровождение воспитательного</w:t>
      </w:r>
      <w:r w:rsidRPr="00684143">
        <w:rPr>
          <w:rFonts w:cs="Times New Roman"/>
          <w:spacing w:val="-20"/>
          <w:sz w:val="22"/>
        </w:rPr>
        <w:t xml:space="preserve"> </w:t>
      </w:r>
      <w:r w:rsidRPr="00684143">
        <w:rPr>
          <w:rFonts w:cs="Times New Roman"/>
          <w:sz w:val="22"/>
        </w:rPr>
        <w:t>процесса.</w:t>
      </w:r>
    </w:p>
    <w:p w:rsidR="00EA139B" w:rsidRPr="00684143" w:rsidRDefault="00EA139B" w:rsidP="008F521B">
      <w:pPr>
        <w:pStyle w:val="Heading4"/>
        <w:spacing w:before="48"/>
        <w:ind w:left="1127" w:right="1252"/>
        <w:jc w:val="center"/>
        <w:rPr>
          <w:sz w:val="22"/>
          <w:szCs w:val="22"/>
          <w:lang w:val="ru-RU"/>
        </w:rPr>
      </w:pPr>
    </w:p>
    <w:p w:rsidR="008F521B" w:rsidRPr="00684143" w:rsidRDefault="008F521B" w:rsidP="00EA139B">
      <w:pPr>
        <w:pStyle w:val="Heading4"/>
        <w:spacing w:before="48"/>
        <w:ind w:left="0" w:right="1252"/>
        <w:jc w:val="center"/>
        <w:rPr>
          <w:i w:val="0"/>
          <w:sz w:val="22"/>
          <w:szCs w:val="22"/>
          <w:lang w:val="ru-RU"/>
        </w:rPr>
      </w:pPr>
      <w:r w:rsidRPr="00684143">
        <w:rPr>
          <w:i w:val="0"/>
          <w:sz w:val="22"/>
          <w:szCs w:val="22"/>
          <w:lang w:val="ru-RU"/>
        </w:rPr>
        <w:t>Уровни внедрения системы психолого-педагогического сопровождения</w:t>
      </w:r>
    </w:p>
    <w:p w:rsidR="008F521B" w:rsidRPr="00684143" w:rsidRDefault="008F521B" w:rsidP="008F521B">
      <w:pPr>
        <w:pStyle w:val="a7"/>
        <w:widowControl w:val="0"/>
        <w:numPr>
          <w:ilvl w:val="0"/>
          <w:numId w:val="29"/>
        </w:numPr>
        <w:tabs>
          <w:tab w:val="left" w:pos="830"/>
        </w:tabs>
        <w:spacing w:before="35" w:after="0" w:line="276" w:lineRule="auto"/>
        <w:ind w:right="107" w:firstLine="286"/>
        <w:contextualSpacing w:val="0"/>
        <w:jc w:val="both"/>
        <w:rPr>
          <w:rFonts w:cs="Times New Roman"/>
          <w:sz w:val="22"/>
        </w:rPr>
      </w:pPr>
      <w:r w:rsidRPr="00684143">
        <w:rPr>
          <w:rFonts w:cs="Times New Roman"/>
          <w:sz w:val="22"/>
        </w:rPr>
        <w:t>Индивидуальный уровень. На данном уровне ведущую  роль  играет  учитель совместно с педагогом-психологом, которые создают условия для развития обучающегося с учётом его индивидуальных особенностей и опираются на сильные стороны личности; обеспечивают процесс самопознания, самореализации личности обучающегося, уверенного в себе, развитие его неповторимой</w:t>
      </w:r>
      <w:r w:rsidRPr="00684143">
        <w:rPr>
          <w:rFonts w:cs="Times New Roman"/>
          <w:spacing w:val="-15"/>
          <w:sz w:val="22"/>
        </w:rPr>
        <w:t xml:space="preserve"> </w:t>
      </w:r>
      <w:r w:rsidRPr="00684143">
        <w:rPr>
          <w:rFonts w:cs="Times New Roman"/>
          <w:sz w:val="22"/>
        </w:rPr>
        <w:t>индивидуальности.</w:t>
      </w:r>
    </w:p>
    <w:p w:rsidR="008F521B" w:rsidRPr="00684143" w:rsidRDefault="008F521B" w:rsidP="008F521B">
      <w:pPr>
        <w:pStyle w:val="a7"/>
        <w:widowControl w:val="0"/>
        <w:numPr>
          <w:ilvl w:val="0"/>
          <w:numId w:val="29"/>
        </w:numPr>
        <w:tabs>
          <w:tab w:val="left" w:pos="830"/>
        </w:tabs>
        <w:spacing w:before="3" w:after="0" w:line="276" w:lineRule="auto"/>
        <w:ind w:right="100" w:firstLine="286"/>
        <w:contextualSpacing w:val="0"/>
        <w:jc w:val="both"/>
        <w:rPr>
          <w:rFonts w:cs="Times New Roman"/>
          <w:sz w:val="22"/>
        </w:rPr>
      </w:pPr>
      <w:r w:rsidRPr="00684143">
        <w:rPr>
          <w:rFonts w:cs="Times New Roman"/>
          <w:sz w:val="22"/>
        </w:rPr>
        <w:t>Уровень класса (группы). На данном уровне ведущую роль играют учителя и классный руководитель, обеспечивающие необходимую педагогическую поддержку обучающемуся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обучающегося, возникновения острых проблемных ситуаций. Для достижения данной цели классный руководитель совместно с психологом разрабатывает план развития класса. Корректируется план воспитательной работы на основе психологических характеристик  класса и</w:t>
      </w:r>
      <w:r w:rsidRPr="00684143">
        <w:rPr>
          <w:rFonts w:cs="Times New Roman"/>
          <w:spacing w:val="-5"/>
          <w:sz w:val="22"/>
        </w:rPr>
        <w:t xml:space="preserve"> </w:t>
      </w:r>
      <w:r w:rsidRPr="00684143">
        <w:rPr>
          <w:rFonts w:cs="Times New Roman"/>
          <w:sz w:val="22"/>
        </w:rPr>
        <w:t>учащихся.</w:t>
      </w:r>
    </w:p>
    <w:p w:rsidR="008F521B" w:rsidRPr="00684143" w:rsidRDefault="008F521B" w:rsidP="008F521B">
      <w:pPr>
        <w:pStyle w:val="a7"/>
        <w:widowControl w:val="0"/>
        <w:numPr>
          <w:ilvl w:val="0"/>
          <w:numId w:val="29"/>
        </w:numPr>
        <w:tabs>
          <w:tab w:val="left" w:pos="830"/>
        </w:tabs>
        <w:spacing w:after="0" w:line="276" w:lineRule="auto"/>
        <w:ind w:right="100" w:firstLine="286"/>
        <w:contextualSpacing w:val="0"/>
        <w:jc w:val="both"/>
        <w:rPr>
          <w:rFonts w:cs="Times New Roman"/>
          <w:sz w:val="22"/>
        </w:rPr>
      </w:pPr>
      <w:r w:rsidRPr="00684143">
        <w:rPr>
          <w:rFonts w:cs="Times New Roman"/>
          <w:sz w:val="22"/>
        </w:rPr>
        <w:t>Уровень школы. На данном уровне педагогом-психологом, учителями-предметниками, классными руководителями, социальным педагогом ведётся работа по выявлению проблем в развитии детей и оказание первичной помощи в преодолении трудностей в обучении, взаимодействии с учителями, родителями, сверстниками; реализую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w:t>
      </w:r>
      <w:r w:rsidRPr="00684143">
        <w:rPr>
          <w:rFonts w:cs="Times New Roman"/>
          <w:spacing w:val="-21"/>
          <w:sz w:val="22"/>
        </w:rPr>
        <w:t xml:space="preserve"> </w:t>
      </w:r>
      <w:r w:rsidRPr="00684143">
        <w:rPr>
          <w:rFonts w:cs="Times New Roman"/>
          <w:sz w:val="22"/>
        </w:rPr>
        <w:t>учителями.</w:t>
      </w:r>
    </w:p>
    <w:p w:rsidR="00EA139B" w:rsidRPr="00684143" w:rsidRDefault="00EA139B" w:rsidP="00EA139B">
      <w:pPr>
        <w:pStyle w:val="Heading4"/>
        <w:ind w:left="-142" w:right="1251"/>
        <w:jc w:val="center"/>
        <w:rPr>
          <w:i w:val="0"/>
          <w:sz w:val="22"/>
          <w:szCs w:val="22"/>
          <w:lang w:val="ru-RU"/>
        </w:rPr>
      </w:pPr>
    </w:p>
    <w:p w:rsidR="008F521B" w:rsidRPr="00684143" w:rsidRDefault="008F521B" w:rsidP="00EA139B">
      <w:pPr>
        <w:pStyle w:val="Heading4"/>
        <w:ind w:left="-142" w:right="1251"/>
        <w:jc w:val="center"/>
        <w:rPr>
          <w:i w:val="0"/>
          <w:sz w:val="22"/>
          <w:szCs w:val="22"/>
          <w:lang w:val="ru-RU"/>
        </w:rPr>
      </w:pPr>
      <w:r w:rsidRPr="00684143">
        <w:rPr>
          <w:i w:val="0"/>
          <w:sz w:val="22"/>
          <w:szCs w:val="22"/>
          <w:lang w:val="ru-RU"/>
        </w:rPr>
        <w:t>Виды работы по психолого-педагогическому сопровождению</w:t>
      </w:r>
    </w:p>
    <w:p w:rsidR="008F521B" w:rsidRPr="00684143" w:rsidRDefault="008F521B" w:rsidP="008F521B">
      <w:pPr>
        <w:pStyle w:val="a7"/>
        <w:widowControl w:val="0"/>
        <w:numPr>
          <w:ilvl w:val="0"/>
          <w:numId w:val="28"/>
        </w:numPr>
        <w:tabs>
          <w:tab w:val="left" w:pos="686"/>
        </w:tabs>
        <w:spacing w:before="35" w:after="0"/>
        <w:ind w:firstLine="77"/>
        <w:contextualSpacing w:val="0"/>
        <w:jc w:val="both"/>
        <w:rPr>
          <w:rFonts w:cs="Times New Roman"/>
          <w:i/>
          <w:sz w:val="22"/>
        </w:rPr>
      </w:pPr>
      <w:r w:rsidRPr="00684143">
        <w:rPr>
          <w:rFonts w:cs="Times New Roman"/>
          <w:i/>
          <w:sz w:val="22"/>
        </w:rPr>
        <w:t>Профилактика</w:t>
      </w:r>
    </w:p>
    <w:p w:rsidR="008F521B" w:rsidRPr="00684143" w:rsidRDefault="008F521B" w:rsidP="008F521B">
      <w:pPr>
        <w:pStyle w:val="a7"/>
        <w:widowControl w:val="0"/>
        <w:numPr>
          <w:ilvl w:val="0"/>
          <w:numId w:val="28"/>
        </w:numPr>
        <w:tabs>
          <w:tab w:val="left" w:pos="686"/>
        </w:tabs>
        <w:spacing w:before="42" w:after="0"/>
        <w:ind w:left="685"/>
        <w:contextualSpacing w:val="0"/>
        <w:jc w:val="both"/>
        <w:rPr>
          <w:rFonts w:cs="Times New Roman"/>
          <w:sz w:val="22"/>
        </w:rPr>
      </w:pPr>
      <w:r w:rsidRPr="00684143">
        <w:rPr>
          <w:rFonts w:cs="Times New Roman"/>
          <w:i/>
          <w:sz w:val="22"/>
        </w:rPr>
        <w:t xml:space="preserve">Диагностика </w:t>
      </w:r>
      <w:r w:rsidRPr="00684143">
        <w:rPr>
          <w:rFonts w:cs="Times New Roman"/>
          <w:sz w:val="22"/>
        </w:rPr>
        <w:t>(индивидуальная и групповая</w:t>
      </w:r>
      <w:r w:rsidRPr="00684143">
        <w:rPr>
          <w:rFonts w:cs="Times New Roman"/>
          <w:spacing w:val="-18"/>
          <w:sz w:val="22"/>
        </w:rPr>
        <w:t xml:space="preserve"> </w:t>
      </w:r>
      <w:r w:rsidRPr="00684143">
        <w:rPr>
          <w:rFonts w:cs="Times New Roman"/>
          <w:sz w:val="22"/>
        </w:rPr>
        <w:t>(скрининг).</w:t>
      </w:r>
    </w:p>
    <w:p w:rsidR="008F521B" w:rsidRPr="00684143" w:rsidRDefault="008F521B" w:rsidP="008F521B">
      <w:pPr>
        <w:pStyle w:val="a7"/>
        <w:widowControl w:val="0"/>
        <w:numPr>
          <w:ilvl w:val="0"/>
          <w:numId w:val="28"/>
        </w:numPr>
        <w:tabs>
          <w:tab w:val="left" w:pos="686"/>
        </w:tabs>
        <w:spacing w:before="39" w:after="0"/>
        <w:ind w:left="685"/>
        <w:contextualSpacing w:val="0"/>
        <w:jc w:val="both"/>
        <w:rPr>
          <w:rFonts w:cs="Times New Roman"/>
          <w:sz w:val="22"/>
        </w:rPr>
      </w:pPr>
      <w:r w:rsidRPr="00684143">
        <w:rPr>
          <w:rFonts w:cs="Times New Roman"/>
          <w:i/>
          <w:sz w:val="22"/>
        </w:rPr>
        <w:t xml:space="preserve">Консультирование </w:t>
      </w:r>
      <w:r w:rsidRPr="00684143">
        <w:rPr>
          <w:rFonts w:cs="Times New Roman"/>
          <w:sz w:val="22"/>
        </w:rPr>
        <w:t>(индивидуальное и</w:t>
      </w:r>
      <w:r w:rsidRPr="00684143">
        <w:rPr>
          <w:rFonts w:cs="Times New Roman"/>
          <w:spacing w:val="-15"/>
          <w:sz w:val="22"/>
        </w:rPr>
        <w:t xml:space="preserve"> </w:t>
      </w:r>
      <w:r w:rsidRPr="00684143">
        <w:rPr>
          <w:rFonts w:cs="Times New Roman"/>
          <w:sz w:val="22"/>
        </w:rPr>
        <w:t>групповое).</w:t>
      </w:r>
    </w:p>
    <w:p w:rsidR="008F521B" w:rsidRPr="00684143" w:rsidRDefault="008F521B" w:rsidP="008F521B">
      <w:pPr>
        <w:pStyle w:val="a7"/>
        <w:widowControl w:val="0"/>
        <w:numPr>
          <w:ilvl w:val="0"/>
          <w:numId w:val="28"/>
        </w:numPr>
        <w:tabs>
          <w:tab w:val="left" w:pos="686"/>
        </w:tabs>
        <w:spacing w:before="42" w:after="0"/>
        <w:ind w:left="685"/>
        <w:contextualSpacing w:val="0"/>
        <w:jc w:val="both"/>
        <w:rPr>
          <w:rFonts w:cs="Times New Roman"/>
          <w:sz w:val="22"/>
        </w:rPr>
      </w:pPr>
      <w:r w:rsidRPr="00684143">
        <w:rPr>
          <w:rFonts w:cs="Times New Roman"/>
          <w:i/>
          <w:sz w:val="22"/>
        </w:rPr>
        <w:t xml:space="preserve">Развивающая работа </w:t>
      </w:r>
      <w:r w:rsidRPr="00684143">
        <w:rPr>
          <w:rFonts w:cs="Times New Roman"/>
          <w:sz w:val="22"/>
        </w:rPr>
        <w:t>(индивидуальная и</w:t>
      </w:r>
      <w:r w:rsidRPr="00684143">
        <w:rPr>
          <w:rFonts w:cs="Times New Roman"/>
          <w:spacing w:val="-19"/>
          <w:sz w:val="22"/>
        </w:rPr>
        <w:t xml:space="preserve"> </w:t>
      </w:r>
      <w:r w:rsidRPr="00684143">
        <w:rPr>
          <w:rFonts w:cs="Times New Roman"/>
          <w:sz w:val="22"/>
        </w:rPr>
        <w:t>групповая).</w:t>
      </w:r>
    </w:p>
    <w:p w:rsidR="008F521B" w:rsidRPr="00684143" w:rsidRDefault="008F521B" w:rsidP="008F521B">
      <w:pPr>
        <w:pStyle w:val="a7"/>
        <w:widowControl w:val="0"/>
        <w:numPr>
          <w:ilvl w:val="0"/>
          <w:numId w:val="28"/>
        </w:numPr>
        <w:tabs>
          <w:tab w:val="left" w:pos="686"/>
        </w:tabs>
        <w:spacing w:before="42" w:after="0"/>
        <w:ind w:left="685"/>
        <w:contextualSpacing w:val="0"/>
        <w:jc w:val="both"/>
        <w:rPr>
          <w:rFonts w:cs="Times New Roman"/>
          <w:sz w:val="22"/>
        </w:rPr>
      </w:pPr>
      <w:r w:rsidRPr="00684143">
        <w:rPr>
          <w:rFonts w:cs="Times New Roman"/>
          <w:i/>
          <w:sz w:val="22"/>
        </w:rPr>
        <w:t xml:space="preserve">Коррекционная работа </w:t>
      </w:r>
      <w:r w:rsidRPr="00684143">
        <w:rPr>
          <w:rFonts w:cs="Times New Roman"/>
          <w:sz w:val="22"/>
        </w:rPr>
        <w:t>(индивидуальная и</w:t>
      </w:r>
      <w:r w:rsidRPr="00684143">
        <w:rPr>
          <w:rFonts w:cs="Times New Roman"/>
          <w:spacing w:val="-12"/>
          <w:sz w:val="22"/>
        </w:rPr>
        <w:t xml:space="preserve"> </w:t>
      </w:r>
      <w:r w:rsidRPr="00684143">
        <w:rPr>
          <w:rFonts w:cs="Times New Roman"/>
          <w:sz w:val="22"/>
        </w:rPr>
        <w:t>групповая).</w:t>
      </w:r>
    </w:p>
    <w:p w:rsidR="008F521B" w:rsidRPr="00684143" w:rsidRDefault="008F521B" w:rsidP="008F521B">
      <w:pPr>
        <w:pStyle w:val="a7"/>
        <w:widowControl w:val="0"/>
        <w:numPr>
          <w:ilvl w:val="0"/>
          <w:numId w:val="28"/>
        </w:numPr>
        <w:tabs>
          <w:tab w:val="left" w:pos="686"/>
        </w:tabs>
        <w:spacing w:before="39" w:after="0" w:line="276" w:lineRule="auto"/>
        <w:ind w:right="108" w:firstLine="77"/>
        <w:contextualSpacing w:val="0"/>
        <w:jc w:val="both"/>
        <w:rPr>
          <w:rFonts w:cs="Times New Roman"/>
          <w:sz w:val="22"/>
        </w:rPr>
      </w:pPr>
      <w:r w:rsidRPr="00684143">
        <w:rPr>
          <w:rFonts w:cs="Times New Roman"/>
          <w:i/>
          <w:sz w:val="22"/>
        </w:rPr>
        <w:t>Психологическое просвещение и образование</w:t>
      </w:r>
      <w:r w:rsidRPr="00684143">
        <w:rPr>
          <w:rFonts w:cs="Times New Roman"/>
          <w:sz w:val="22"/>
        </w:rPr>
        <w:t>: формирование психологической культуры, развитие психолого-педагогической компетентности учащихся, администрации организации, осуществляющей образовательную деятельность, педагогов,</w:t>
      </w:r>
      <w:r w:rsidRPr="00684143">
        <w:rPr>
          <w:rFonts w:cs="Times New Roman"/>
          <w:spacing w:val="-15"/>
          <w:sz w:val="22"/>
        </w:rPr>
        <w:t xml:space="preserve"> </w:t>
      </w:r>
      <w:r w:rsidRPr="00684143">
        <w:rPr>
          <w:rFonts w:cs="Times New Roman"/>
          <w:sz w:val="22"/>
        </w:rPr>
        <w:t>родителей.</w:t>
      </w:r>
    </w:p>
    <w:p w:rsidR="008F521B" w:rsidRPr="00684143" w:rsidRDefault="008F521B" w:rsidP="008F521B">
      <w:pPr>
        <w:pStyle w:val="a7"/>
        <w:widowControl w:val="0"/>
        <w:numPr>
          <w:ilvl w:val="0"/>
          <w:numId w:val="28"/>
        </w:numPr>
        <w:tabs>
          <w:tab w:val="left" w:pos="686"/>
        </w:tabs>
        <w:spacing w:before="2" w:after="0" w:line="276" w:lineRule="auto"/>
        <w:ind w:right="104" w:firstLine="77"/>
        <w:contextualSpacing w:val="0"/>
        <w:jc w:val="both"/>
        <w:rPr>
          <w:rFonts w:cs="Times New Roman"/>
          <w:sz w:val="22"/>
        </w:rPr>
      </w:pPr>
      <w:r w:rsidRPr="00684143">
        <w:rPr>
          <w:rFonts w:cs="Times New Roman"/>
          <w:i/>
          <w:sz w:val="22"/>
        </w:rPr>
        <w:t>Экспертиза (</w:t>
      </w:r>
      <w:r w:rsidRPr="00684143">
        <w:rPr>
          <w:rFonts w:cs="Times New Roman"/>
          <w:sz w:val="22"/>
        </w:rPr>
        <w:t>образовательных и учебных программ, проектов, пособий, образовательной среды, профессиональной деятельности специалистов организации, осуществляющей образовательную</w:t>
      </w:r>
      <w:r w:rsidRPr="00684143">
        <w:rPr>
          <w:rFonts w:cs="Times New Roman"/>
          <w:spacing w:val="-6"/>
          <w:sz w:val="22"/>
        </w:rPr>
        <w:t xml:space="preserve"> </w:t>
      </w:r>
      <w:r w:rsidRPr="00684143">
        <w:rPr>
          <w:rFonts w:cs="Times New Roman"/>
          <w:sz w:val="22"/>
        </w:rPr>
        <w:lastRenderedPageBreak/>
        <w:t>деятельность).</w:t>
      </w:r>
    </w:p>
    <w:p w:rsidR="00EA139B" w:rsidRPr="00684143" w:rsidRDefault="00EA139B" w:rsidP="00EA139B">
      <w:pPr>
        <w:pStyle w:val="Heading4"/>
        <w:spacing w:before="3"/>
        <w:ind w:left="0" w:right="891"/>
        <w:rPr>
          <w:i w:val="0"/>
          <w:sz w:val="22"/>
          <w:szCs w:val="22"/>
          <w:lang w:val="ru-RU"/>
        </w:rPr>
      </w:pPr>
    </w:p>
    <w:p w:rsidR="008F521B" w:rsidRPr="00684143" w:rsidRDefault="008F521B" w:rsidP="00EA139B">
      <w:pPr>
        <w:pStyle w:val="Heading4"/>
        <w:spacing w:before="3"/>
        <w:ind w:left="0" w:right="891"/>
        <w:rPr>
          <w:b w:val="0"/>
          <w:i w:val="0"/>
          <w:sz w:val="22"/>
          <w:szCs w:val="22"/>
        </w:rPr>
      </w:pPr>
      <w:r w:rsidRPr="00684143">
        <w:rPr>
          <w:i w:val="0"/>
          <w:sz w:val="22"/>
          <w:szCs w:val="22"/>
        </w:rPr>
        <w:t>Ожидаемые результаты</w:t>
      </w:r>
      <w:r w:rsidRPr="00684143">
        <w:rPr>
          <w:b w:val="0"/>
          <w:i w:val="0"/>
          <w:sz w:val="22"/>
          <w:szCs w:val="22"/>
        </w:rPr>
        <w:t>:</w:t>
      </w:r>
    </w:p>
    <w:p w:rsidR="008F521B" w:rsidRPr="00684143" w:rsidRDefault="008F521B" w:rsidP="008F521B">
      <w:pPr>
        <w:pStyle w:val="a7"/>
        <w:widowControl w:val="0"/>
        <w:numPr>
          <w:ilvl w:val="0"/>
          <w:numId w:val="27"/>
        </w:numPr>
        <w:tabs>
          <w:tab w:val="left" w:pos="685"/>
          <w:tab w:val="left" w:pos="686"/>
        </w:tabs>
        <w:spacing w:before="39" w:after="0"/>
        <w:ind w:firstLine="0"/>
        <w:contextualSpacing w:val="0"/>
        <w:rPr>
          <w:rFonts w:cs="Times New Roman"/>
          <w:sz w:val="22"/>
        </w:rPr>
      </w:pPr>
      <w:r w:rsidRPr="00684143">
        <w:rPr>
          <w:rFonts w:cs="Times New Roman"/>
          <w:sz w:val="22"/>
        </w:rPr>
        <w:t>успешная адаптация учащихся в учебно-воспитательный</w:t>
      </w:r>
      <w:r w:rsidRPr="00684143">
        <w:rPr>
          <w:rFonts w:cs="Times New Roman"/>
          <w:spacing w:val="46"/>
          <w:sz w:val="22"/>
        </w:rPr>
        <w:t xml:space="preserve"> </w:t>
      </w:r>
      <w:r w:rsidRPr="00684143">
        <w:rPr>
          <w:rFonts w:cs="Times New Roman"/>
          <w:sz w:val="22"/>
        </w:rPr>
        <w:t>процесс;</w:t>
      </w:r>
    </w:p>
    <w:p w:rsidR="008F521B" w:rsidRPr="00684143" w:rsidRDefault="008F521B" w:rsidP="008F521B">
      <w:pPr>
        <w:pStyle w:val="a7"/>
        <w:widowControl w:val="0"/>
        <w:numPr>
          <w:ilvl w:val="0"/>
          <w:numId w:val="27"/>
        </w:numPr>
        <w:tabs>
          <w:tab w:val="left" w:pos="745"/>
          <w:tab w:val="left" w:pos="746"/>
          <w:tab w:val="left" w:pos="2304"/>
          <w:tab w:val="left" w:pos="3438"/>
          <w:tab w:val="left" w:pos="4724"/>
          <w:tab w:val="left" w:pos="6067"/>
          <w:tab w:val="left" w:pos="6412"/>
          <w:tab w:val="left" w:pos="8024"/>
          <w:tab w:val="left" w:pos="9230"/>
        </w:tabs>
        <w:spacing w:before="42" w:after="0" w:line="276" w:lineRule="auto"/>
        <w:ind w:right="111" w:firstLine="0"/>
        <w:contextualSpacing w:val="0"/>
        <w:rPr>
          <w:rFonts w:cs="Times New Roman"/>
          <w:sz w:val="22"/>
        </w:rPr>
      </w:pPr>
      <w:r w:rsidRPr="00684143">
        <w:rPr>
          <w:rFonts w:cs="Times New Roman"/>
          <w:sz w:val="22"/>
        </w:rPr>
        <w:t>гармоничное</w:t>
      </w:r>
      <w:r w:rsidRPr="00684143">
        <w:rPr>
          <w:rFonts w:cs="Times New Roman"/>
          <w:sz w:val="22"/>
        </w:rPr>
        <w:tab/>
        <w:t>развитие</w:t>
      </w:r>
      <w:r w:rsidRPr="00684143">
        <w:rPr>
          <w:rFonts w:cs="Times New Roman"/>
          <w:sz w:val="22"/>
        </w:rPr>
        <w:tab/>
        <w:t>учащихся,</w:t>
      </w:r>
      <w:r w:rsidRPr="00684143">
        <w:rPr>
          <w:rFonts w:cs="Times New Roman"/>
          <w:sz w:val="22"/>
        </w:rPr>
        <w:tab/>
        <w:t>способных</w:t>
      </w:r>
      <w:r w:rsidRPr="00684143">
        <w:rPr>
          <w:rFonts w:cs="Times New Roman"/>
          <w:sz w:val="22"/>
        </w:rPr>
        <w:tab/>
        <w:t>к</w:t>
      </w:r>
      <w:r w:rsidRPr="00684143">
        <w:rPr>
          <w:rFonts w:cs="Times New Roman"/>
          <w:sz w:val="22"/>
        </w:rPr>
        <w:tab/>
        <w:t>дальнейшему</w:t>
      </w:r>
      <w:r w:rsidRPr="00684143">
        <w:rPr>
          <w:rFonts w:cs="Times New Roman"/>
          <w:sz w:val="22"/>
        </w:rPr>
        <w:tab/>
        <w:t>развитию</w:t>
      </w:r>
      <w:r w:rsidRPr="00684143">
        <w:rPr>
          <w:rFonts w:cs="Times New Roman"/>
          <w:sz w:val="22"/>
        </w:rPr>
        <w:tab/>
        <w:t>своего личностного, физического, интеллектуального и других</w:t>
      </w:r>
      <w:r w:rsidRPr="00684143">
        <w:rPr>
          <w:rFonts w:cs="Times New Roman"/>
          <w:spacing w:val="-23"/>
          <w:sz w:val="22"/>
        </w:rPr>
        <w:t xml:space="preserve"> </w:t>
      </w:r>
      <w:r w:rsidRPr="00684143">
        <w:rPr>
          <w:rFonts w:cs="Times New Roman"/>
          <w:sz w:val="22"/>
        </w:rPr>
        <w:t>потенциалов;</w:t>
      </w:r>
    </w:p>
    <w:p w:rsidR="008F521B" w:rsidRPr="00684143" w:rsidRDefault="008F521B" w:rsidP="008F521B">
      <w:pPr>
        <w:pStyle w:val="a7"/>
        <w:widowControl w:val="0"/>
        <w:numPr>
          <w:ilvl w:val="0"/>
          <w:numId w:val="27"/>
        </w:numPr>
        <w:tabs>
          <w:tab w:val="left" w:pos="685"/>
          <w:tab w:val="left" w:pos="686"/>
        </w:tabs>
        <w:spacing w:before="2" w:after="0"/>
        <w:ind w:left="685"/>
        <w:contextualSpacing w:val="0"/>
        <w:rPr>
          <w:rFonts w:cs="Times New Roman"/>
          <w:sz w:val="22"/>
        </w:rPr>
      </w:pPr>
      <w:r w:rsidRPr="00684143">
        <w:rPr>
          <w:rFonts w:cs="Times New Roman"/>
          <w:sz w:val="22"/>
        </w:rPr>
        <w:t>успешная адаптация и социализация выпускников среднего общего</w:t>
      </w:r>
      <w:r w:rsidRPr="00684143">
        <w:rPr>
          <w:rFonts w:cs="Times New Roman"/>
          <w:spacing w:val="-25"/>
          <w:sz w:val="22"/>
        </w:rPr>
        <w:t xml:space="preserve"> </w:t>
      </w:r>
      <w:r w:rsidRPr="00684143">
        <w:rPr>
          <w:rFonts w:cs="Times New Roman"/>
          <w:sz w:val="22"/>
        </w:rPr>
        <w:t>образования;</w:t>
      </w:r>
    </w:p>
    <w:p w:rsidR="008F521B" w:rsidRPr="00684143" w:rsidRDefault="008F521B" w:rsidP="008F521B">
      <w:pPr>
        <w:pStyle w:val="a7"/>
        <w:widowControl w:val="0"/>
        <w:numPr>
          <w:ilvl w:val="0"/>
          <w:numId w:val="27"/>
        </w:numPr>
        <w:tabs>
          <w:tab w:val="left" w:pos="685"/>
          <w:tab w:val="left" w:pos="686"/>
        </w:tabs>
        <w:spacing w:before="39" w:after="0"/>
        <w:ind w:left="685"/>
        <w:contextualSpacing w:val="0"/>
        <w:rPr>
          <w:rFonts w:cs="Times New Roman"/>
          <w:sz w:val="22"/>
        </w:rPr>
      </w:pPr>
      <w:r w:rsidRPr="00684143">
        <w:rPr>
          <w:rFonts w:cs="Times New Roman"/>
          <w:sz w:val="22"/>
        </w:rPr>
        <w:t>создание мониторинга психологического статуса</w:t>
      </w:r>
      <w:r w:rsidRPr="00684143">
        <w:rPr>
          <w:rFonts w:cs="Times New Roman"/>
          <w:spacing w:val="-13"/>
          <w:sz w:val="22"/>
        </w:rPr>
        <w:t xml:space="preserve"> </w:t>
      </w:r>
      <w:r w:rsidRPr="00684143">
        <w:rPr>
          <w:rFonts w:cs="Times New Roman"/>
          <w:sz w:val="22"/>
        </w:rPr>
        <w:t>школьников.</w:t>
      </w:r>
    </w:p>
    <w:p w:rsidR="008F521B" w:rsidRPr="00EB5EC5" w:rsidRDefault="008F521B" w:rsidP="008F521B">
      <w:pPr>
        <w:rPr>
          <w:rFonts w:cs="Times New Roman"/>
          <w:b/>
          <w:sz w:val="22"/>
        </w:rPr>
      </w:pPr>
    </w:p>
    <w:p w:rsidR="00EB5EC5" w:rsidRDefault="00EB5EC5" w:rsidP="00EB5EC5">
      <w:pPr>
        <w:pStyle w:val="Default"/>
        <w:numPr>
          <w:ilvl w:val="2"/>
          <w:numId w:val="10"/>
        </w:numPr>
        <w:ind w:left="0" w:firstLine="54"/>
        <w:jc w:val="both"/>
        <w:rPr>
          <w:b/>
          <w:sz w:val="22"/>
          <w:szCs w:val="22"/>
        </w:rPr>
      </w:pPr>
      <w:r w:rsidRPr="00EB5EC5">
        <w:rPr>
          <w:b/>
          <w:sz w:val="22"/>
          <w:szCs w:val="22"/>
        </w:rPr>
        <w:t>Материально-технические условия реализации основной образовательной программы среднего (полного) общего образования</w:t>
      </w:r>
    </w:p>
    <w:p w:rsidR="00E47100" w:rsidRPr="00260DC8" w:rsidRDefault="00E47100" w:rsidP="00E47100">
      <w:pPr>
        <w:pStyle w:val="25"/>
        <w:shd w:val="clear" w:color="auto" w:fill="auto"/>
        <w:spacing w:after="163"/>
        <w:ind w:left="20" w:right="20" w:firstLine="440"/>
      </w:pPr>
      <w:r w:rsidRPr="00260DC8">
        <w:t xml:space="preserve">Материально-техническая база </w:t>
      </w:r>
      <w:r>
        <w:t xml:space="preserve">МБОУ «Аниховская СОШ» </w:t>
      </w:r>
      <w:r w:rsidRPr="00260DC8">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E47100" w:rsidRPr="00260DC8" w:rsidRDefault="00E47100" w:rsidP="00E47100">
      <w:pPr>
        <w:pStyle w:val="25"/>
        <w:shd w:val="clear" w:color="auto" w:fill="auto"/>
        <w:spacing w:after="188" w:line="220" w:lineRule="exact"/>
        <w:ind w:left="20" w:firstLine="440"/>
      </w:pPr>
      <w:r w:rsidRPr="00260DC8">
        <w:t>Для этого</w:t>
      </w:r>
      <w:r>
        <w:t xml:space="preserve"> в образовательном  учреждении  разрабо</w:t>
      </w:r>
      <w:r w:rsidRPr="00260DC8">
        <w:t>т</w:t>
      </w:r>
      <w:r>
        <w:t xml:space="preserve">ан </w:t>
      </w:r>
      <w:r w:rsidRPr="00260DC8">
        <w:t xml:space="preserve"> и закрепл</w:t>
      </w:r>
      <w:r>
        <w:t xml:space="preserve">ен </w:t>
      </w:r>
      <w:r w:rsidRPr="00260DC8">
        <w:t xml:space="preserve"> локальным актом</w:t>
      </w:r>
    </w:p>
    <w:p w:rsidR="00E47100" w:rsidRPr="00260DC8" w:rsidRDefault="00E47100" w:rsidP="00E47100">
      <w:pPr>
        <w:pStyle w:val="25"/>
        <w:numPr>
          <w:ilvl w:val="0"/>
          <w:numId w:val="34"/>
        </w:numPr>
        <w:shd w:val="clear" w:color="auto" w:fill="auto"/>
        <w:spacing w:after="145" w:line="220" w:lineRule="exact"/>
        <w:ind w:left="20" w:firstLine="440"/>
      </w:pPr>
      <w:r w:rsidRPr="00260DC8">
        <w:t xml:space="preserve"> переч</w:t>
      </w:r>
      <w:r>
        <w:t>е</w:t>
      </w:r>
      <w:r w:rsidRPr="00260DC8">
        <w:t>н</w:t>
      </w:r>
      <w:r>
        <w:t>ь</w:t>
      </w:r>
      <w:r w:rsidRPr="00260DC8">
        <w:t xml:space="preserve"> оснащения и оборудования образовательного учреждения.</w:t>
      </w:r>
    </w:p>
    <w:p w:rsidR="00E47100" w:rsidRPr="00260DC8" w:rsidRDefault="00E47100" w:rsidP="00E47100">
      <w:pPr>
        <w:pStyle w:val="25"/>
        <w:numPr>
          <w:ilvl w:val="0"/>
          <w:numId w:val="34"/>
        </w:numPr>
        <w:shd w:val="clear" w:color="auto" w:fill="auto"/>
        <w:ind w:left="20" w:right="20" w:firstLine="440"/>
      </w:pPr>
      <w:r w:rsidRPr="00260DC8">
        <w:t xml:space="preserve"> перечн</w:t>
      </w:r>
      <w:r>
        <w:t>ь</w:t>
      </w:r>
      <w:r w:rsidRPr="00260DC8">
        <w:t xml:space="preserve"> рекомендуемой учебной литературы и цифровых образовательных ресурсов;</w:t>
      </w:r>
    </w:p>
    <w:p w:rsidR="00E47100" w:rsidRPr="00260DC8" w:rsidRDefault="00E47100" w:rsidP="00E47100">
      <w:pPr>
        <w:pStyle w:val="25"/>
        <w:numPr>
          <w:ilvl w:val="0"/>
          <w:numId w:val="34"/>
        </w:numPr>
        <w:shd w:val="clear" w:color="auto" w:fill="auto"/>
        <w:ind w:left="20" w:right="20" w:firstLine="440"/>
      </w:pPr>
      <w:r w:rsidRPr="00260DC8">
        <w:t xml:space="preserve">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E47100" w:rsidRPr="00260DC8" w:rsidRDefault="00E47100" w:rsidP="00E47100">
      <w:pPr>
        <w:pStyle w:val="25"/>
        <w:shd w:val="clear" w:color="auto" w:fill="auto"/>
        <w:ind w:left="20" w:right="20" w:firstLine="440"/>
      </w:pPr>
      <w:r w:rsidRPr="00260DC8">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E47100" w:rsidRPr="00260DC8" w:rsidRDefault="00E47100" w:rsidP="00E47100">
      <w:pPr>
        <w:pStyle w:val="25"/>
        <w:numPr>
          <w:ilvl w:val="0"/>
          <w:numId w:val="33"/>
        </w:numPr>
        <w:shd w:val="clear" w:color="auto" w:fill="auto"/>
        <w:ind w:left="20" w:right="20" w:firstLine="440"/>
      </w:pPr>
      <w:r w:rsidRPr="00260DC8">
        <w:t xml:space="preserve"> учебные кабинеты с автоматизированными рабочими местами обучающихся и педагогических работников;</w:t>
      </w:r>
    </w:p>
    <w:p w:rsidR="00E47100" w:rsidRPr="00260DC8" w:rsidRDefault="00E47100" w:rsidP="00E47100">
      <w:pPr>
        <w:pStyle w:val="25"/>
        <w:numPr>
          <w:ilvl w:val="0"/>
          <w:numId w:val="33"/>
        </w:numPr>
        <w:shd w:val="clear" w:color="auto" w:fill="auto"/>
        <w:ind w:left="20" w:firstLine="440"/>
      </w:pPr>
      <w:r w:rsidRPr="00260DC8">
        <w:t xml:space="preserve"> лекционные аудитории;</w:t>
      </w:r>
    </w:p>
    <w:p w:rsidR="00E47100" w:rsidRPr="00260DC8" w:rsidRDefault="00E47100" w:rsidP="00E47100">
      <w:pPr>
        <w:pStyle w:val="25"/>
        <w:numPr>
          <w:ilvl w:val="0"/>
          <w:numId w:val="33"/>
        </w:numPr>
        <w:shd w:val="clear" w:color="auto" w:fill="auto"/>
        <w:ind w:left="20" w:right="20" w:firstLine="440"/>
      </w:pPr>
      <w:r w:rsidRPr="00260DC8">
        <w:t xml:space="preserve"> помещения для занятий учебно-исследовательской и проектной деятельностью, моделированием и техническим творчеством;</w:t>
      </w:r>
    </w:p>
    <w:p w:rsidR="00E47100" w:rsidRPr="00260DC8" w:rsidRDefault="00E47100" w:rsidP="00E47100">
      <w:pPr>
        <w:pStyle w:val="25"/>
        <w:numPr>
          <w:ilvl w:val="0"/>
          <w:numId w:val="33"/>
        </w:numPr>
        <w:shd w:val="clear" w:color="auto" w:fill="auto"/>
        <w:ind w:left="20" w:right="20" w:firstLine="440"/>
      </w:pPr>
      <w:r w:rsidRPr="00260DC8">
        <w:t xml:space="preserve"> необходимые для реализации учебной и внеурочной деятельности лаборатории и мастерские;</w:t>
      </w:r>
    </w:p>
    <w:p w:rsidR="00E47100" w:rsidRPr="00260DC8" w:rsidRDefault="00E47100" w:rsidP="00E47100">
      <w:pPr>
        <w:pStyle w:val="25"/>
        <w:numPr>
          <w:ilvl w:val="0"/>
          <w:numId w:val="33"/>
        </w:numPr>
        <w:shd w:val="clear" w:color="auto" w:fill="auto"/>
        <w:ind w:left="20" w:right="20" w:firstLine="440"/>
      </w:pPr>
      <w:r w:rsidRPr="00260DC8">
        <w:t xml:space="preserve"> помещения (кабинеты, мастерские, студии) для занятий музыкой,</w:t>
      </w:r>
      <w:r>
        <w:t xml:space="preserve"> </w:t>
      </w:r>
      <w:r w:rsidRPr="00260DC8">
        <w:t>и изобразительным искусством;</w:t>
      </w:r>
    </w:p>
    <w:p w:rsidR="00E47100" w:rsidRPr="00260DC8" w:rsidRDefault="00E47100" w:rsidP="00E47100">
      <w:pPr>
        <w:pStyle w:val="25"/>
        <w:numPr>
          <w:ilvl w:val="0"/>
          <w:numId w:val="33"/>
        </w:numPr>
        <w:shd w:val="clear" w:color="auto" w:fill="auto"/>
        <w:ind w:left="20" w:firstLine="440"/>
      </w:pPr>
      <w:r w:rsidRPr="00260DC8">
        <w:t xml:space="preserve"> лингафонные кабинеты;</w:t>
      </w:r>
    </w:p>
    <w:p w:rsidR="00E47100" w:rsidRPr="00260DC8" w:rsidRDefault="00E47100" w:rsidP="00E47100">
      <w:pPr>
        <w:pStyle w:val="25"/>
        <w:numPr>
          <w:ilvl w:val="0"/>
          <w:numId w:val="33"/>
        </w:numPr>
        <w:shd w:val="clear" w:color="auto" w:fill="auto"/>
        <w:ind w:left="120" w:right="140" w:firstLine="460"/>
      </w:pPr>
      <w:r>
        <w:t>спортивный</w:t>
      </w:r>
      <w:r w:rsidRPr="00260DC8">
        <w:t xml:space="preserve"> стадион,</w:t>
      </w:r>
      <w:r>
        <w:t xml:space="preserve"> тренажерный зал,</w:t>
      </w:r>
      <w:r w:rsidRPr="00260DC8">
        <w:t xml:space="preserve"> спортивн</w:t>
      </w:r>
      <w:r>
        <w:t>ая</w:t>
      </w:r>
      <w:r w:rsidRPr="00260DC8">
        <w:t xml:space="preserve"> площадк</w:t>
      </w:r>
      <w:r>
        <w:t>а</w:t>
      </w:r>
      <w:r w:rsidRPr="00260DC8">
        <w:t>, оснащённые игровым, спортивным оборудованием и инвентарём;</w:t>
      </w:r>
    </w:p>
    <w:p w:rsidR="00E47100" w:rsidRPr="00260DC8" w:rsidRDefault="00E47100" w:rsidP="00E47100">
      <w:pPr>
        <w:pStyle w:val="25"/>
        <w:numPr>
          <w:ilvl w:val="0"/>
          <w:numId w:val="33"/>
        </w:numPr>
        <w:shd w:val="clear" w:color="auto" w:fill="auto"/>
        <w:ind w:left="120" w:right="140" w:firstLine="460"/>
      </w:pPr>
      <w:r w:rsidRPr="00260DC8">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E47100" w:rsidRPr="00260DC8" w:rsidRDefault="00E47100" w:rsidP="00E47100">
      <w:pPr>
        <w:pStyle w:val="25"/>
        <w:numPr>
          <w:ilvl w:val="0"/>
          <w:numId w:val="33"/>
        </w:numPr>
        <w:shd w:val="clear" w:color="auto" w:fill="auto"/>
        <w:ind w:left="120" w:firstLine="460"/>
      </w:pPr>
      <w:r w:rsidRPr="00260DC8">
        <w:t xml:space="preserve"> помещения для медицинского персонала;</w:t>
      </w:r>
    </w:p>
    <w:p w:rsidR="00E47100" w:rsidRPr="00260DC8" w:rsidRDefault="00E47100" w:rsidP="00E47100">
      <w:pPr>
        <w:pStyle w:val="25"/>
        <w:numPr>
          <w:ilvl w:val="0"/>
          <w:numId w:val="33"/>
        </w:numPr>
        <w:shd w:val="clear" w:color="auto" w:fill="auto"/>
        <w:ind w:left="120" w:right="140" w:firstLine="460"/>
      </w:pPr>
      <w:r w:rsidRPr="00260DC8">
        <w:t xml:space="preserve">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E47100" w:rsidRPr="00260DC8" w:rsidRDefault="00E47100" w:rsidP="00E47100">
      <w:pPr>
        <w:pStyle w:val="25"/>
        <w:numPr>
          <w:ilvl w:val="0"/>
          <w:numId w:val="33"/>
        </w:numPr>
        <w:shd w:val="clear" w:color="auto" w:fill="auto"/>
        <w:ind w:left="120" w:firstLine="460"/>
      </w:pPr>
      <w:r w:rsidRPr="00260DC8">
        <w:t xml:space="preserve"> гардеробы, санузлы, места личной гигиены;</w:t>
      </w:r>
    </w:p>
    <w:p w:rsidR="00E47100" w:rsidRPr="00260DC8" w:rsidRDefault="00E47100" w:rsidP="00E47100">
      <w:pPr>
        <w:pStyle w:val="25"/>
        <w:numPr>
          <w:ilvl w:val="0"/>
          <w:numId w:val="33"/>
        </w:numPr>
        <w:shd w:val="clear" w:color="auto" w:fill="auto"/>
        <w:ind w:left="120" w:firstLine="460"/>
      </w:pPr>
      <w:r w:rsidRPr="00260DC8">
        <w:t xml:space="preserve"> участок (территория) с необходимым набором оснащённых зон.</w:t>
      </w:r>
    </w:p>
    <w:p w:rsidR="00E47100" w:rsidRPr="00260DC8" w:rsidRDefault="00E47100" w:rsidP="00E47100">
      <w:pPr>
        <w:pStyle w:val="25"/>
        <w:shd w:val="clear" w:color="auto" w:fill="auto"/>
        <w:spacing w:after="5"/>
        <w:ind w:left="120" w:right="140" w:firstLine="460"/>
      </w:pPr>
      <w:r w:rsidRPr="00260DC8">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E47100" w:rsidRPr="00260DC8" w:rsidRDefault="00E47100" w:rsidP="00E47100">
      <w:pPr>
        <w:pStyle w:val="25"/>
        <w:shd w:val="clear" w:color="auto" w:fill="auto"/>
        <w:spacing w:after="5"/>
        <w:ind w:left="120" w:right="140" w:firstLine="460"/>
      </w:pPr>
    </w:p>
    <w:p w:rsidR="00E47100" w:rsidRPr="00260DC8" w:rsidRDefault="00E47100" w:rsidP="00E47100">
      <w:pPr>
        <w:tabs>
          <w:tab w:val="right" w:leader="underscore" w:pos="3590"/>
          <w:tab w:val="center" w:pos="4291"/>
          <w:tab w:val="left" w:pos="5472"/>
          <w:tab w:val="left" w:leader="underscore" w:pos="7133"/>
        </w:tabs>
        <w:spacing w:line="278" w:lineRule="exact"/>
        <w:jc w:val="center"/>
        <w:rPr>
          <w:rFonts w:cs="Times New Roman"/>
          <w:b/>
          <w:sz w:val="22"/>
        </w:rPr>
      </w:pPr>
      <w:r w:rsidRPr="00260DC8">
        <w:rPr>
          <w:rFonts w:cs="Times New Roman"/>
          <w:b/>
          <w:sz w:val="22"/>
        </w:rPr>
        <w:t xml:space="preserve">Оценка материально-технических условий реализации основной </w:t>
      </w:r>
      <w:r>
        <w:rPr>
          <w:rFonts w:cs="Times New Roman"/>
          <w:b/>
          <w:sz w:val="22"/>
        </w:rPr>
        <w:t>ООП СОО</w:t>
      </w:r>
    </w:p>
    <w:tbl>
      <w:tblPr>
        <w:tblOverlap w:val="never"/>
        <w:tblW w:w="0" w:type="auto"/>
        <w:jc w:val="center"/>
        <w:tblLayout w:type="fixed"/>
        <w:tblCellMar>
          <w:left w:w="10" w:type="dxa"/>
          <w:right w:w="10" w:type="dxa"/>
        </w:tblCellMar>
        <w:tblLook w:val="04A0"/>
      </w:tblPr>
      <w:tblGrid>
        <w:gridCol w:w="720"/>
        <w:gridCol w:w="6197"/>
        <w:gridCol w:w="2669"/>
      </w:tblGrid>
      <w:tr w:rsidR="00E47100" w:rsidRPr="00260DC8" w:rsidTr="00235957">
        <w:trPr>
          <w:trHeight w:hRule="exact" w:val="773"/>
          <w:jc w:val="center"/>
        </w:trPr>
        <w:tc>
          <w:tcPr>
            <w:tcW w:w="720"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after="60" w:line="220" w:lineRule="exact"/>
              <w:ind w:right="320"/>
            </w:pPr>
            <w:r w:rsidRPr="00260DC8">
              <w:lastRenderedPageBreak/>
              <w:t>№</w:t>
            </w:r>
          </w:p>
          <w:p w:rsidR="00E47100" w:rsidRPr="00260DC8" w:rsidRDefault="00E47100" w:rsidP="00235957">
            <w:pPr>
              <w:pStyle w:val="25"/>
              <w:shd w:val="clear" w:color="auto" w:fill="auto"/>
              <w:spacing w:before="60" w:line="220" w:lineRule="exact"/>
            </w:pPr>
            <w:r w:rsidRPr="00260DC8">
              <w:t>п/п</w:t>
            </w:r>
          </w:p>
        </w:tc>
        <w:tc>
          <w:tcPr>
            <w:tcW w:w="6197"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Требования ФГОС, нормативных и локальных актов</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pPr>
            <w:r w:rsidRPr="00260DC8">
              <w:t>Необходимо/ имеются в наличии</w:t>
            </w:r>
          </w:p>
        </w:tc>
      </w:tr>
      <w:tr w:rsidR="00E47100" w:rsidRPr="00260DC8" w:rsidTr="00235957">
        <w:trPr>
          <w:trHeight w:hRule="exact" w:val="1037"/>
          <w:jc w:val="center"/>
        </w:trPr>
        <w:tc>
          <w:tcPr>
            <w:tcW w:w="720"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1</w:t>
            </w:r>
          </w:p>
        </w:tc>
        <w:tc>
          <w:tcPr>
            <w:tcW w:w="6197"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ind w:left="120"/>
            </w:pPr>
            <w:r w:rsidRPr="00260DC8">
              <w:t>Учебные кабинеты с автоматизированными рабочими местами обучающихся и педагогических работников</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78" w:lineRule="exact"/>
            </w:pPr>
            <w:r w:rsidRPr="00260DC8">
              <w:t>Имеется, но в</w:t>
            </w:r>
          </w:p>
          <w:p w:rsidR="00E47100" w:rsidRPr="00260DC8" w:rsidRDefault="00E47100" w:rsidP="00235957">
            <w:pPr>
              <w:pStyle w:val="25"/>
              <w:shd w:val="clear" w:color="auto" w:fill="auto"/>
              <w:spacing w:line="278" w:lineRule="exact"/>
            </w:pPr>
            <w:r w:rsidRPr="00260DC8">
              <w:t>недостаточном</w:t>
            </w:r>
          </w:p>
          <w:p w:rsidR="00E47100" w:rsidRPr="00260DC8" w:rsidRDefault="00E47100" w:rsidP="00235957">
            <w:pPr>
              <w:pStyle w:val="25"/>
              <w:shd w:val="clear" w:color="auto" w:fill="auto"/>
              <w:spacing w:line="278" w:lineRule="exact"/>
            </w:pPr>
            <w:r w:rsidRPr="00260DC8">
              <w:t>количестве</w:t>
            </w:r>
          </w:p>
        </w:tc>
      </w:tr>
      <w:tr w:rsidR="00E47100" w:rsidRPr="00260DC8" w:rsidTr="00235957">
        <w:trPr>
          <w:trHeight w:hRule="exact" w:val="490"/>
          <w:jc w:val="center"/>
        </w:trPr>
        <w:tc>
          <w:tcPr>
            <w:tcW w:w="720" w:type="dxa"/>
            <w:tcBorders>
              <w:top w:val="single" w:sz="4" w:space="0" w:color="auto"/>
              <w:left w:val="single" w:sz="4" w:space="0" w:color="auto"/>
            </w:tcBorders>
            <w:shd w:val="clear" w:color="auto" w:fill="FFFFFF"/>
            <w:vAlign w:val="center"/>
          </w:tcPr>
          <w:p w:rsidR="00E47100" w:rsidRPr="00260DC8" w:rsidRDefault="00E47100" w:rsidP="00235957">
            <w:pPr>
              <w:pStyle w:val="25"/>
              <w:shd w:val="clear" w:color="auto" w:fill="auto"/>
              <w:spacing w:line="220" w:lineRule="exact"/>
            </w:pPr>
            <w:r w:rsidRPr="00260DC8">
              <w:t>2</w:t>
            </w:r>
          </w:p>
        </w:tc>
        <w:tc>
          <w:tcPr>
            <w:tcW w:w="6197" w:type="dxa"/>
            <w:tcBorders>
              <w:top w:val="single" w:sz="4" w:space="0" w:color="auto"/>
              <w:left w:val="single" w:sz="4" w:space="0" w:color="auto"/>
            </w:tcBorders>
            <w:shd w:val="clear" w:color="auto" w:fill="FFFFFF"/>
            <w:vAlign w:val="center"/>
          </w:tcPr>
          <w:p w:rsidR="00E47100" w:rsidRPr="00260DC8" w:rsidRDefault="00E47100" w:rsidP="00235957">
            <w:pPr>
              <w:pStyle w:val="25"/>
              <w:shd w:val="clear" w:color="auto" w:fill="auto"/>
              <w:spacing w:line="220" w:lineRule="exact"/>
              <w:ind w:left="120"/>
            </w:pPr>
            <w:r w:rsidRPr="00260DC8">
              <w:t>Лекционные аудитории</w:t>
            </w:r>
          </w:p>
        </w:tc>
        <w:tc>
          <w:tcPr>
            <w:tcW w:w="2669" w:type="dxa"/>
            <w:tcBorders>
              <w:top w:val="single" w:sz="4" w:space="0" w:color="auto"/>
              <w:left w:val="single" w:sz="4" w:space="0" w:color="auto"/>
              <w:right w:val="single" w:sz="4" w:space="0" w:color="auto"/>
            </w:tcBorders>
            <w:shd w:val="clear" w:color="auto" w:fill="FFFFFF"/>
            <w:vAlign w:val="center"/>
          </w:tcPr>
          <w:p w:rsidR="00E47100" w:rsidRPr="00260DC8" w:rsidRDefault="00E47100" w:rsidP="00235957">
            <w:pPr>
              <w:pStyle w:val="25"/>
              <w:shd w:val="clear" w:color="auto" w:fill="auto"/>
              <w:spacing w:line="220" w:lineRule="exact"/>
            </w:pPr>
            <w:r>
              <w:t xml:space="preserve">Не </w:t>
            </w:r>
            <w:r w:rsidRPr="00260DC8">
              <w:t>имеются</w:t>
            </w:r>
          </w:p>
        </w:tc>
      </w:tr>
      <w:tr w:rsidR="00E47100" w:rsidRPr="00260DC8" w:rsidTr="00E47100">
        <w:trPr>
          <w:trHeight w:hRule="exact" w:val="835"/>
          <w:jc w:val="center"/>
        </w:trPr>
        <w:tc>
          <w:tcPr>
            <w:tcW w:w="720"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3</w:t>
            </w:r>
          </w:p>
        </w:tc>
        <w:tc>
          <w:tcPr>
            <w:tcW w:w="6197" w:type="dxa"/>
            <w:tcBorders>
              <w:top w:val="single" w:sz="4" w:space="0" w:color="auto"/>
              <w:left w:val="single" w:sz="4" w:space="0" w:color="auto"/>
            </w:tcBorders>
            <w:shd w:val="clear" w:color="auto" w:fill="FFFFFF"/>
          </w:tcPr>
          <w:p w:rsidR="00E47100" w:rsidRPr="00260DC8" w:rsidRDefault="00E47100" w:rsidP="00E47100">
            <w:pPr>
              <w:pStyle w:val="25"/>
              <w:shd w:val="clear" w:color="auto" w:fill="auto"/>
              <w:ind w:left="120"/>
              <w:jc w:val="left"/>
            </w:pPr>
            <w:r w:rsidRPr="00260DC8">
              <w:t>Помещения для занятий учебно-исследовательской и проектной деятельностью, моделированием и техническим творчеством</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имеется</w:t>
            </w:r>
          </w:p>
        </w:tc>
      </w:tr>
      <w:tr w:rsidR="00E47100" w:rsidRPr="00260DC8" w:rsidTr="00E47100">
        <w:trPr>
          <w:trHeight w:hRule="exact" w:val="562"/>
          <w:jc w:val="center"/>
        </w:trPr>
        <w:tc>
          <w:tcPr>
            <w:tcW w:w="720"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4</w:t>
            </w:r>
          </w:p>
        </w:tc>
        <w:tc>
          <w:tcPr>
            <w:tcW w:w="6197" w:type="dxa"/>
            <w:tcBorders>
              <w:top w:val="single" w:sz="4" w:space="0" w:color="auto"/>
              <w:left w:val="single" w:sz="4" w:space="0" w:color="auto"/>
            </w:tcBorders>
            <w:shd w:val="clear" w:color="auto" w:fill="FFFFFF"/>
          </w:tcPr>
          <w:p w:rsidR="00E47100" w:rsidRPr="00260DC8" w:rsidRDefault="00E47100" w:rsidP="00E47100">
            <w:pPr>
              <w:pStyle w:val="25"/>
              <w:shd w:val="clear" w:color="auto" w:fill="auto"/>
              <w:spacing w:line="278" w:lineRule="exact"/>
              <w:ind w:left="120"/>
              <w:jc w:val="left"/>
            </w:pPr>
            <w:r w:rsidRPr="00260DC8">
              <w:t>Необходимые для реализации учебной и внеурочной деятельности лаборатории и мастерские</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имеется</w:t>
            </w:r>
          </w:p>
        </w:tc>
      </w:tr>
      <w:tr w:rsidR="00E47100" w:rsidRPr="00260DC8" w:rsidTr="00235957">
        <w:trPr>
          <w:trHeight w:hRule="exact" w:val="840"/>
          <w:jc w:val="center"/>
        </w:trPr>
        <w:tc>
          <w:tcPr>
            <w:tcW w:w="720"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ind w:right="320"/>
            </w:pPr>
            <w:r w:rsidRPr="00260DC8">
              <w:t>5</w:t>
            </w:r>
          </w:p>
        </w:tc>
        <w:tc>
          <w:tcPr>
            <w:tcW w:w="6197" w:type="dxa"/>
            <w:tcBorders>
              <w:top w:val="single" w:sz="4" w:space="0" w:color="auto"/>
              <w:left w:val="single" w:sz="4" w:space="0" w:color="auto"/>
            </w:tcBorders>
            <w:shd w:val="clear" w:color="auto" w:fill="FFFFFF"/>
          </w:tcPr>
          <w:p w:rsidR="00E47100" w:rsidRPr="00260DC8" w:rsidRDefault="00E47100" w:rsidP="00E47100">
            <w:pPr>
              <w:pStyle w:val="25"/>
              <w:shd w:val="clear" w:color="auto" w:fill="auto"/>
              <w:ind w:left="120"/>
            </w:pPr>
            <w:r w:rsidRPr="00260DC8">
              <w:t>Помещения (кабинеты, мастерские</w:t>
            </w:r>
            <w:r>
              <w:t xml:space="preserve">, студии) для занятий музыкой, </w:t>
            </w:r>
            <w:r w:rsidRPr="00260DC8">
              <w:t xml:space="preserve"> изобразительным искусством;</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pPr>
            <w:r>
              <w:t xml:space="preserve"> Имеется, но в недостаточном количестве</w:t>
            </w:r>
          </w:p>
        </w:tc>
      </w:tr>
      <w:tr w:rsidR="00E47100" w:rsidRPr="00260DC8" w:rsidTr="00235957">
        <w:trPr>
          <w:trHeight w:hRule="exact" w:val="485"/>
          <w:jc w:val="center"/>
        </w:trPr>
        <w:tc>
          <w:tcPr>
            <w:tcW w:w="720" w:type="dxa"/>
            <w:tcBorders>
              <w:top w:val="single" w:sz="4" w:space="0" w:color="auto"/>
              <w:left w:val="single" w:sz="4" w:space="0" w:color="auto"/>
            </w:tcBorders>
            <w:shd w:val="clear" w:color="auto" w:fill="FFFFFF"/>
            <w:vAlign w:val="center"/>
          </w:tcPr>
          <w:p w:rsidR="00E47100" w:rsidRPr="00260DC8" w:rsidRDefault="00E47100" w:rsidP="00235957">
            <w:pPr>
              <w:pStyle w:val="25"/>
              <w:shd w:val="clear" w:color="auto" w:fill="auto"/>
              <w:spacing w:line="220" w:lineRule="exact"/>
            </w:pPr>
            <w:r w:rsidRPr="00260DC8">
              <w:t>6</w:t>
            </w:r>
          </w:p>
        </w:tc>
        <w:tc>
          <w:tcPr>
            <w:tcW w:w="6197"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Лингафонные кабинеты</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необходимо</w:t>
            </w:r>
          </w:p>
        </w:tc>
      </w:tr>
      <w:tr w:rsidR="00E47100" w:rsidRPr="00260DC8" w:rsidTr="00235957">
        <w:trPr>
          <w:trHeight w:hRule="exact" w:val="1056"/>
          <w:jc w:val="center"/>
        </w:trPr>
        <w:tc>
          <w:tcPr>
            <w:tcW w:w="720"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7</w:t>
            </w:r>
          </w:p>
        </w:tc>
        <w:tc>
          <w:tcPr>
            <w:tcW w:w="6197"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pPr>
            <w:r w:rsidRPr="00260DC8">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имеется</w:t>
            </w:r>
          </w:p>
        </w:tc>
      </w:tr>
      <w:tr w:rsidR="00E47100" w:rsidRPr="00260DC8" w:rsidTr="00235957">
        <w:trPr>
          <w:trHeight w:hRule="exact" w:val="485"/>
          <w:jc w:val="center"/>
        </w:trPr>
        <w:tc>
          <w:tcPr>
            <w:tcW w:w="720" w:type="dxa"/>
            <w:tcBorders>
              <w:top w:val="single" w:sz="4" w:space="0" w:color="auto"/>
              <w:left w:val="single" w:sz="4" w:space="0" w:color="auto"/>
            </w:tcBorders>
            <w:shd w:val="clear" w:color="auto" w:fill="FFFFFF"/>
            <w:vAlign w:val="center"/>
          </w:tcPr>
          <w:p w:rsidR="00E47100" w:rsidRPr="00260DC8" w:rsidRDefault="00E47100" w:rsidP="00235957">
            <w:pPr>
              <w:pStyle w:val="25"/>
              <w:shd w:val="clear" w:color="auto" w:fill="auto"/>
              <w:spacing w:line="220" w:lineRule="exact"/>
              <w:ind w:right="320"/>
            </w:pPr>
            <w:r w:rsidRPr="00260DC8">
              <w:t>8</w:t>
            </w:r>
          </w:p>
        </w:tc>
        <w:tc>
          <w:tcPr>
            <w:tcW w:w="6197"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актовые и хореографические залы</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необходимо</w:t>
            </w:r>
          </w:p>
        </w:tc>
      </w:tr>
      <w:tr w:rsidR="00E47100" w:rsidRPr="00260DC8" w:rsidTr="00235957">
        <w:trPr>
          <w:trHeight w:hRule="exact" w:val="1114"/>
          <w:jc w:val="center"/>
        </w:trPr>
        <w:tc>
          <w:tcPr>
            <w:tcW w:w="720"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ind w:right="320"/>
            </w:pPr>
            <w:r w:rsidRPr="00260DC8">
              <w:t>9</w:t>
            </w:r>
          </w:p>
        </w:tc>
        <w:tc>
          <w:tcPr>
            <w:tcW w:w="6197"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pPr>
            <w:r w:rsidRPr="00260DC8">
              <w:t>Спортивные комплексы, залы, бассейны, стадионы, спортивные площадки, тиры, оснащённые игровым, спортивным оборудованием и инвентарём.</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83" w:lineRule="exact"/>
            </w:pPr>
            <w:r w:rsidRPr="00260DC8">
              <w:t>Имеется, кроме бассейна и тира</w:t>
            </w:r>
          </w:p>
        </w:tc>
      </w:tr>
      <w:tr w:rsidR="00E47100" w:rsidRPr="00260DC8" w:rsidTr="00235957">
        <w:trPr>
          <w:trHeight w:hRule="exact" w:val="1123"/>
          <w:jc w:val="center"/>
        </w:trPr>
        <w:tc>
          <w:tcPr>
            <w:tcW w:w="720" w:type="dxa"/>
            <w:tcBorders>
              <w:top w:val="single" w:sz="4" w:space="0" w:color="auto"/>
              <w:left w:val="single" w:sz="4" w:space="0" w:color="auto"/>
              <w:bottom w:val="single" w:sz="4" w:space="0" w:color="auto"/>
            </w:tcBorders>
            <w:shd w:val="clear" w:color="auto" w:fill="FFFFFF"/>
          </w:tcPr>
          <w:p w:rsidR="00E47100" w:rsidRPr="00260DC8" w:rsidRDefault="00E47100" w:rsidP="00235957">
            <w:pPr>
              <w:pStyle w:val="25"/>
              <w:shd w:val="clear" w:color="auto" w:fill="auto"/>
              <w:spacing w:line="220" w:lineRule="exact"/>
            </w:pPr>
            <w:r w:rsidRPr="00260DC8">
              <w:t>10</w:t>
            </w:r>
          </w:p>
        </w:tc>
        <w:tc>
          <w:tcPr>
            <w:tcW w:w="6197" w:type="dxa"/>
            <w:tcBorders>
              <w:top w:val="single" w:sz="4" w:space="0" w:color="auto"/>
              <w:left w:val="single" w:sz="4" w:space="0" w:color="auto"/>
              <w:bottom w:val="single" w:sz="4" w:space="0" w:color="auto"/>
            </w:tcBorders>
            <w:shd w:val="clear" w:color="auto" w:fill="FFFFFF"/>
            <w:vAlign w:val="bottom"/>
          </w:tcPr>
          <w:p w:rsidR="00E47100" w:rsidRPr="00260DC8" w:rsidRDefault="00E47100" w:rsidP="00235957">
            <w:pPr>
              <w:pStyle w:val="25"/>
              <w:shd w:val="clear" w:color="auto" w:fill="auto"/>
            </w:pPr>
            <w:r w:rsidRPr="00260DC8">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69" w:type="dxa"/>
            <w:tcBorders>
              <w:top w:val="single" w:sz="4" w:space="0" w:color="auto"/>
              <w:left w:val="single" w:sz="4" w:space="0" w:color="auto"/>
              <w:bottom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имеется</w:t>
            </w:r>
          </w:p>
        </w:tc>
      </w:tr>
      <w:tr w:rsidR="00E47100" w:rsidRPr="00260DC8" w:rsidTr="00235957">
        <w:trPr>
          <w:trHeight w:hRule="exact" w:val="490"/>
          <w:jc w:val="center"/>
        </w:trPr>
        <w:tc>
          <w:tcPr>
            <w:tcW w:w="720" w:type="dxa"/>
            <w:tcBorders>
              <w:top w:val="single" w:sz="4" w:space="0" w:color="auto"/>
              <w:left w:val="single" w:sz="4" w:space="0" w:color="auto"/>
            </w:tcBorders>
            <w:shd w:val="clear" w:color="auto" w:fill="FFFFFF"/>
            <w:vAlign w:val="center"/>
          </w:tcPr>
          <w:p w:rsidR="00E47100" w:rsidRPr="00260DC8" w:rsidRDefault="00E47100" w:rsidP="00235957">
            <w:pPr>
              <w:pStyle w:val="25"/>
              <w:shd w:val="clear" w:color="auto" w:fill="auto"/>
              <w:spacing w:line="220" w:lineRule="exact"/>
              <w:ind w:left="260"/>
            </w:pPr>
            <w:r w:rsidRPr="00260DC8">
              <w:t>11</w:t>
            </w:r>
          </w:p>
        </w:tc>
        <w:tc>
          <w:tcPr>
            <w:tcW w:w="6197"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Автогородки</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необходимо</w:t>
            </w:r>
          </w:p>
        </w:tc>
      </w:tr>
      <w:tr w:rsidR="00E47100" w:rsidRPr="00260DC8" w:rsidTr="00235957">
        <w:trPr>
          <w:trHeight w:hRule="exact" w:val="485"/>
          <w:jc w:val="center"/>
        </w:trPr>
        <w:tc>
          <w:tcPr>
            <w:tcW w:w="720" w:type="dxa"/>
            <w:tcBorders>
              <w:top w:val="single" w:sz="4" w:space="0" w:color="auto"/>
              <w:left w:val="single" w:sz="4" w:space="0" w:color="auto"/>
            </w:tcBorders>
            <w:shd w:val="clear" w:color="auto" w:fill="FFFFFF"/>
            <w:vAlign w:val="center"/>
          </w:tcPr>
          <w:p w:rsidR="00E47100" w:rsidRPr="00260DC8" w:rsidRDefault="00E47100" w:rsidP="00235957">
            <w:pPr>
              <w:pStyle w:val="25"/>
              <w:shd w:val="clear" w:color="auto" w:fill="auto"/>
              <w:spacing w:line="220" w:lineRule="exact"/>
              <w:ind w:left="260"/>
            </w:pPr>
            <w:r w:rsidRPr="00260DC8">
              <w:t>12</w:t>
            </w:r>
          </w:p>
        </w:tc>
        <w:tc>
          <w:tcPr>
            <w:tcW w:w="6197" w:type="dxa"/>
            <w:tcBorders>
              <w:top w:val="single" w:sz="4" w:space="0" w:color="auto"/>
              <w:left w:val="single" w:sz="4" w:space="0" w:color="auto"/>
            </w:tcBorders>
            <w:shd w:val="clear" w:color="auto" w:fill="FFFFFF"/>
            <w:vAlign w:val="center"/>
          </w:tcPr>
          <w:p w:rsidR="00E47100" w:rsidRPr="00260DC8" w:rsidRDefault="00E47100" w:rsidP="00235957">
            <w:pPr>
              <w:pStyle w:val="25"/>
              <w:shd w:val="clear" w:color="auto" w:fill="auto"/>
              <w:spacing w:line="220" w:lineRule="exact"/>
              <w:ind w:left="120"/>
            </w:pPr>
            <w:r w:rsidRPr="00260DC8">
              <w:t>помещения для медицинского персонала;</w:t>
            </w:r>
          </w:p>
        </w:tc>
        <w:tc>
          <w:tcPr>
            <w:tcW w:w="2669" w:type="dxa"/>
            <w:tcBorders>
              <w:top w:val="single" w:sz="4" w:space="0" w:color="auto"/>
              <w:left w:val="single" w:sz="4" w:space="0" w:color="auto"/>
              <w:right w:val="single" w:sz="4" w:space="0" w:color="auto"/>
            </w:tcBorders>
            <w:shd w:val="clear" w:color="auto" w:fill="FFFFFF"/>
            <w:vAlign w:val="center"/>
          </w:tcPr>
          <w:p w:rsidR="00E47100" w:rsidRPr="00260DC8" w:rsidRDefault="00E47100" w:rsidP="00235957">
            <w:pPr>
              <w:pStyle w:val="25"/>
              <w:shd w:val="clear" w:color="auto" w:fill="auto"/>
              <w:spacing w:line="220" w:lineRule="exact"/>
              <w:ind w:left="120"/>
            </w:pPr>
            <w:r w:rsidRPr="00260DC8">
              <w:t>имеется</w:t>
            </w:r>
          </w:p>
        </w:tc>
      </w:tr>
      <w:tr w:rsidR="00E47100" w:rsidRPr="00260DC8" w:rsidTr="00235957">
        <w:trPr>
          <w:trHeight w:hRule="exact" w:val="1118"/>
          <w:jc w:val="center"/>
        </w:trPr>
        <w:tc>
          <w:tcPr>
            <w:tcW w:w="720"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ind w:left="260"/>
            </w:pPr>
            <w:r w:rsidRPr="00260DC8">
              <w:t>13</w:t>
            </w:r>
          </w:p>
        </w:tc>
        <w:tc>
          <w:tcPr>
            <w:tcW w:w="6197" w:type="dxa"/>
            <w:tcBorders>
              <w:top w:val="single" w:sz="4" w:space="0" w:color="auto"/>
              <w:left w:val="single" w:sz="4" w:space="0" w:color="auto"/>
            </w:tcBorders>
            <w:shd w:val="clear" w:color="auto" w:fill="FFFFFF"/>
            <w:vAlign w:val="bottom"/>
          </w:tcPr>
          <w:p w:rsidR="00E47100" w:rsidRPr="00260DC8" w:rsidRDefault="00E47100" w:rsidP="00235957">
            <w:pPr>
              <w:pStyle w:val="25"/>
              <w:shd w:val="clear" w:color="auto" w:fill="auto"/>
              <w:ind w:left="120"/>
            </w:pPr>
            <w:r w:rsidRPr="00260DC8">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необходимо</w:t>
            </w:r>
          </w:p>
        </w:tc>
      </w:tr>
      <w:tr w:rsidR="00E47100" w:rsidRPr="00260DC8" w:rsidTr="00235957">
        <w:trPr>
          <w:trHeight w:hRule="exact" w:val="485"/>
          <w:jc w:val="center"/>
        </w:trPr>
        <w:tc>
          <w:tcPr>
            <w:tcW w:w="720"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ind w:left="260"/>
            </w:pPr>
            <w:r w:rsidRPr="00260DC8">
              <w:t>14</w:t>
            </w:r>
          </w:p>
        </w:tc>
        <w:tc>
          <w:tcPr>
            <w:tcW w:w="6197"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гардеробы, санузлы, места личной гигиены</w:t>
            </w:r>
          </w:p>
        </w:tc>
        <w:tc>
          <w:tcPr>
            <w:tcW w:w="2669"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имеется</w:t>
            </w:r>
          </w:p>
        </w:tc>
      </w:tr>
      <w:tr w:rsidR="00E47100" w:rsidRPr="00260DC8" w:rsidTr="00235957">
        <w:trPr>
          <w:trHeight w:hRule="exact" w:val="571"/>
          <w:jc w:val="center"/>
        </w:trPr>
        <w:tc>
          <w:tcPr>
            <w:tcW w:w="720" w:type="dxa"/>
            <w:tcBorders>
              <w:top w:val="single" w:sz="4" w:space="0" w:color="auto"/>
              <w:left w:val="single" w:sz="4" w:space="0" w:color="auto"/>
              <w:bottom w:val="single" w:sz="4" w:space="0" w:color="auto"/>
            </w:tcBorders>
            <w:shd w:val="clear" w:color="auto" w:fill="FFFFFF"/>
          </w:tcPr>
          <w:p w:rsidR="00E47100" w:rsidRPr="00260DC8" w:rsidRDefault="00E47100" w:rsidP="00235957">
            <w:pPr>
              <w:pStyle w:val="25"/>
              <w:shd w:val="clear" w:color="auto" w:fill="auto"/>
              <w:spacing w:line="220" w:lineRule="exact"/>
              <w:ind w:left="260"/>
            </w:pPr>
            <w:r w:rsidRPr="00260DC8">
              <w:t>15</w:t>
            </w:r>
          </w:p>
        </w:tc>
        <w:tc>
          <w:tcPr>
            <w:tcW w:w="6197" w:type="dxa"/>
            <w:tcBorders>
              <w:top w:val="single" w:sz="4" w:space="0" w:color="auto"/>
              <w:left w:val="single" w:sz="4" w:space="0" w:color="auto"/>
              <w:bottom w:val="single" w:sz="4" w:space="0" w:color="auto"/>
            </w:tcBorders>
            <w:shd w:val="clear" w:color="auto" w:fill="FFFFFF"/>
            <w:vAlign w:val="bottom"/>
          </w:tcPr>
          <w:p w:rsidR="00E47100" w:rsidRPr="00260DC8" w:rsidRDefault="00E47100" w:rsidP="00235957">
            <w:pPr>
              <w:pStyle w:val="25"/>
              <w:shd w:val="clear" w:color="auto" w:fill="auto"/>
              <w:spacing w:line="283" w:lineRule="exact"/>
              <w:ind w:left="120"/>
            </w:pPr>
            <w:r w:rsidRPr="00260DC8">
              <w:t>участок (территория) с необходимым набором оснащённых зон</w:t>
            </w:r>
          </w:p>
        </w:tc>
        <w:tc>
          <w:tcPr>
            <w:tcW w:w="2669" w:type="dxa"/>
            <w:tcBorders>
              <w:top w:val="single" w:sz="4" w:space="0" w:color="auto"/>
              <w:left w:val="single" w:sz="4" w:space="0" w:color="auto"/>
              <w:bottom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имеется</w:t>
            </w:r>
          </w:p>
        </w:tc>
      </w:tr>
    </w:tbl>
    <w:p w:rsidR="00E47100" w:rsidRPr="00260DC8" w:rsidRDefault="00E47100" w:rsidP="00E47100">
      <w:pPr>
        <w:spacing w:line="420" w:lineRule="exact"/>
        <w:jc w:val="both"/>
        <w:rPr>
          <w:rFonts w:cs="Times New Roman"/>
          <w:sz w:val="22"/>
        </w:rPr>
      </w:pPr>
    </w:p>
    <w:tbl>
      <w:tblPr>
        <w:tblOverlap w:val="never"/>
        <w:tblW w:w="0" w:type="auto"/>
        <w:jc w:val="center"/>
        <w:tblLayout w:type="fixed"/>
        <w:tblCellMar>
          <w:left w:w="10" w:type="dxa"/>
          <w:right w:w="10" w:type="dxa"/>
        </w:tblCellMar>
        <w:tblLook w:val="04A0"/>
      </w:tblPr>
      <w:tblGrid>
        <w:gridCol w:w="3158"/>
        <w:gridCol w:w="4651"/>
        <w:gridCol w:w="1848"/>
      </w:tblGrid>
      <w:tr w:rsidR="00E47100" w:rsidRPr="00260DC8" w:rsidTr="00235957">
        <w:trPr>
          <w:trHeight w:hRule="exact" w:val="1243"/>
          <w:jc w:val="center"/>
        </w:trPr>
        <w:tc>
          <w:tcPr>
            <w:tcW w:w="3158"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ind w:left="260"/>
            </w:pPr>
            <w:r w:rsidRPr="00260DC8">
              <w:t>Компоненты оснащения</w:t>
            </w:r>
          </w:p>
        </w:tc>
        <w:tc>
          <w:tcPr>
            <w:tcW w:w="4651"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78" w:lineRule="exact"/>
            </w:pPr>
            <w:r w:rsidRPr="00260DC8">
              <w:t>Необходимое оборудование и оснащение</w:t>
            </w:r>
            <w:r w:rsidRPr="00260DC8">
              <w:rPr>
                <w:vertAlign w:val="superscript"/>
              </w:rPr>
              <w:t>1</w:t>
            </w:r>
          </w:p>
        </w:tc>
        <w:tc>
          <w:tcPr>
            <w:tcW w:w="1848"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after="300" w:line="220" w:lineRule="exact"/>
              <w:ind w:left="240"/>
            </w:pPr>
            <w:r w:rsidRPr="00260DC8">
              <w:t>Необходимо/</w:t>
            </w:r>
          </w:p>
          <w:p w:rsidR="00E47100" w:rsidRPr="00260DC8" w:rsidRDefault="00E47100" w:rsidP="00235957">
            <w:pPr>
              <w:pStyle w:val="25"/>
              <w:shd w:val="clear" w:color="auto" w:fill="auto"/>
              <w:spacing w:before="300" w:line="278" w:lineRule="exact"/>
              <w:ind w:left="420"/>
            </w:pPr>
            <w:r w:rsidRPr="00260DC8">
              <w:t>имеется в наличии</w:t>
            </w:r>
          </w:p>
        </w:tc>
      </w:tr>
      <w:tr w:rsidR="00E47100" w:rsidRPr="00260DC8" w:rsidTr="00235957">
        <w:trPr>
          <w:trHeight w:hRule="exact" w:val="1037"/>
          <w:jc w:val="center"/>
        </w:trPr>
        <w:tc>
          <w:tcPr>
            <w:tcW w:w="3158" w:type="dxa"/>
            <w:vMerge w:val="restart"/>
            <w:tcBorders>
              <w:top w:val="single" w:sz="4" w:space="0" w:color="auto"/>
              <w:left w:val="single" w:sz="4" w:space="0" w:color="auto"/>
            </w:tcBorders>
            <w:shd w:val="clear" w:color="auto" w:fill="FFFFFF"/>
          </w:tcPr>
          <w:p w:rsidR="00E47100" w:rsidRPr="00260DC8" w:rsidRDefault="00E47100" w:rsidP="00E47100">
            <w:pPr>
              <w:pStyle w:val="25"/>
              <w:shd w:val="clear" w:color="auto" w:fill="auto"/>
              <w:ind w:left="120"/>
            </w:pPr>
            <w:r w:rsidRPr="00260DC8">
              <w:lastRenderedPageBreak/>
              <w:t xml:space="preserve">1. Компоненты оснащения учебного (предметного) кабинета </w:t>
            </w:r>
            <w:r>
              <w:t xml:space="preserve">старшей </w:t>
            </w:r>
            <w:r w:rsidRPr="00260DC8">
              <w:t xml:space="preserve"> школы</w:t>
            </w:r>
          </w:p>
        </w:tc>
        <w:tc>
          <w:tcPr>
            <w:tcW w:w="4651"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78" w:lineRule="exact"/>
              <w:ind w:left="120"/>
            </w:pPr>
            <w:r w:rsidRPr="00260DC8">
              <w:t>1.1. Нормативные документы, программно-методическое обеспечение, локальные акты.</w:t>
            </w:r>
          </w:p>
        </w:tc>
        <w:tc>
          <w:tcPr>
            <w:tcW w:w="1848"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имеется</w:t>
            </w:r>
          </w:p>
        </w:tc>
      </w:tr>
      <w:tr w:rsidR="00E47100" w:rsidRPr="00260DC8" w:rsidTr="00235957">
        <w:trPr>
          <w:trHeight w:hRule="exact" w:val="1714"/>
          <w:jc w:val="center"/>
        </w:trPr>
        <w:tc>
          <w:tcPr>
            <w:tcW w:w="3158" w:type="dxa"/>
            <w:vMerge/>
            <w:tcBorders>
              <w:left w:val="single" w:sz="4" w:space="0" w:color="auto"/>
            </w:tcBorders>
            <w:shd w:val="clear" w:color="auto" w:fill="FFFFFF"/>
          </w:tcPr>
          <w:p w:rsidR="00E47100" w:rsidRPr="00260DC8" w:rsidRDefault="00E47100" w:rsidP="00235957">
            <w:pPr>
              <w:jc w:val="both"/>
              <w:rPr>
                <w:rFonts w:cs="Times New Roman"/>
              </w:rPr>
            </w:pPr>
          </w:p>
        </w:tc>
        <w:tc>
          <w:tcPr>
            <w:tcW w:w="4651"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after="240" w:line="220" w:lineRule="exact"/>
              <w:ind w:left="120"/>
            </w:pPr>
            <w:r w:rsidRPr="00260DC8">
              <w:t>1.2. Учебно-методические материалы:</w:t>
            </w:r>
          </w:p>
          <w:p w:rsidR="00E47100" w:rsidRPr="00260DC8" w:rsidRDefault="00E47100" w:rsidP="00E47100">
            <w:pPr>
              <w:pStyle w:val="25"/>
              <w:numPr>
                <w:ilvl w:val="0"/>
                <w:numId w:val="35"/>
              </w:numPr>
              <w:shd w:val="clear" w:color="auto" w:fill="auto"/>
              <w:tabs>
                <w:tab w:val="left" w:pos="576"/>
              </w:tabs>
              <w:spacing w:before="240" w:after="240" w:line="220" w:lineRule="exact"/>
            </w:pPr>
            <w:r w:rsidRPr="00260DC8">
              <w:t>УМК по предмету</w:t>
            </w:r>
          </w:p>
          <w:p w:rsidR="00E47100" w:rsidRPr="00260DC8" w:rsidRDefault="00E47100" w:rsidP="00E47100">
            <w:pPr>
              <w:pStyle w:val="25"/>
              <w:numPr>
                <w:ilvl w:val="0"/>
                <w:numId w:val="35"/>
              </w:numPr>
              <w:shd w:val="clear" w:color="auto" w:fill="auto"/>
              <w:tabs>
                <w:tab w:val="left" w:pos="715"/>
              </w:tabs>
              <w:spacing w:before="240" w:line="283" w:lineRule="exact"/>
              <w:ind w:left="120"/>
            </w:pPr>
            <w:r w:rsidRPr="00260DC8">
              <w:t>Дидактические и раздаточные материалы по предмету</w:t>
            </w:r>
          </w:p>
        </w:tc>
        <w:tc>
          <w:tcPr>
            <w:tcW w:w="1848" w:type="dxa"/>
            <w:tcBorders>
              <w:top w:val="single" w:sz="4" w:space="0" w:color="auto"/>
              <w:left w:val="single" w:sz="4" w:space="0" w:color="auto"/>
              <w:right w:val="single" w:sz="4" w:space="0" w:color="auto"/>
            </w:tcBorders>
            <w:shd w:val="clear" w:color="auto" w:fill="FFFFFF"/>
            <w:vAlign w:val="bottom"/>
          </w:tcPr>
          <w:p w:rsidR="00E47100" w:rsidRPr="00260DC8" w:rsidRDefault="00E47100" w:rsidP="00235957">
            <w:pPr>
              <w:pStyle w:val="25"/>
              <w:shd w:val="clear" w:color="auto" w:fill="auto"/>
              <w:spacing w:line="220" w:lineRule="exact"/>
              <w:ind w:left="120"/>
            </w:pPr>
            <w:r w:rsidRPr="00260DC8">
              <w:t>имеется</w:t>
            </w:r>
          </w:p>
        </w:tc>
      </w:tr>
      <w:tr w:rsidR="00E47100" w:rsidRPr="00260DC8" w:rsidTr="00235957">
        <w:trPr>
          <w:trHeight w:hRule="exact" w:val="1469"/>
          <w:jc w:val="center"/>
        </w:trPr>
        <w:tc>
          <w:tcPr>
            <w:tcW w:w="3158" w:type="dxa"/>
            <w:vMerge/>
            <w:tcBorders>
              <w:left w:val="single" w:sz="4" w:space="0" w:color="auto"/>
            </w:tcBorders>
            <w:shd w:val="clear" w:color="auto" w:fill="FFFFFF"/>
          </w:tcPr>
          <w:p w:rsidR="00E47100" w:rsidRPr="00260DC8" w:rsidRDefault="00E47100" w:rsidP="00235957">
            <w:pPr>
              <w:jc w:val="both"/>
              <w:rPr>
                <w:rFonts w:cs="Times New Roman"/>
              </w:rPr>
            </w:pPr>
          </w:p>
        </w:tc>
        <w:tc>
          <w:tcPr>
            <w:tcW w:w="4651" w:type="dxa"/>
            <w:tcBorders>
              <w:top w:val="single" w:sz="4" w:space="0" w:color="auto"/>
              <w:left w:val="single" w:sz="4" w:space="0" w:color="auto"/>
            </w:tcBorders>
            <w:shd w:val="clear" w:color="auto" w:fill="FFFFFF"/>
          </w:tcPr>
          <w:p w:rsidR="00E47100" w:rsidRPr="00260DC8" w:rsidRDefault="00E47100" w:rsidP="00E47100">
            <w:pPr>
              <w:pStyle w:val="25"/>
              <w:numPr>
                <w:ilvl w:val="0"/>
                <w:numId w:val="36"/>
              </w:numPr>
              <w:shd w:val="clear" w:color="auto" w:fill="auto"/>
              <w:tabs>
                <w:tab w:val="left" w:pos="715"/>
              </w:tabs>
              <w:spacing w:after="120" w:line="278" w:lineRule="exact"/>
              <w:ind w:left="120"/>
            </w:pPr>
            <w:r w:rsidRPr="00260DC8">
              <w:t>Аудиозаписи, слайды по содержанию учебного предмета</w:t>
            </w:r>
          </w:p>
          <w:p w:rsidR="00E47100" w:rsidRPr="00260DC8" w:rsidRDefault="00E47100" w:rsidP="00E47100">
            <w:pPr>
              <w:pStyle w:val="25"/>
              <w:numPr>
                <w:ilvl w:val="0"/>
                <w:numId w:val="36"/>
              </w:numPr>
              <w:shd w:val="clear" w:color="auto" w:fill="auto"/>
              <w:tabs>
                <w:tab w:val="left" w:pos="720"/>
              </w:tabs>
              <w:spacing w:before="120" w:line="278" w:lineRule="exact"/>
              <w:ind w:left="120"/>
            </w:pPr>
            <w:r w:rsidRPr="00260DC8">
              <w:t>ТСО, компьютерные, информационно-коммуникационные средства.</w:t>
            </w:r>
          </w:p>
        </w:tc>
        <w:tc>
          <w:tcPr>
            <w:tcW w:w="1848"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имеется</w:t>
            </w:r>
          </w:p>
        </w:tc>
      </w:tr>
      <w:tr w:rsidR="00E47100" w:rsidRPr="00260DC8" w:rsidTr="00235957">
        <w:trPr>
          <w:trHeight w:hRule="exact" w:val="485"/>
          <w:jc w:val="center"/>
        </w:trPr>
        <w:tc>
          <w:tcPr>
            <w:tcW w:w="3158" w:type="dxa"/>
            <w:vMerge/>
            <w:tcBorders>
              <w:left w:val="single" w:sz="4" w:space="0" w:color="auto"/>
            </w:tcBorders>
            <w:shd w:val="clear" w:color="auto" w:fill="FFFFFF"/>
          </w:tcPr>
          <w:p w:rsidR="00E47100" w:rsidRPr="00260DC8" w:rsidRDefault="00E47100" w:rsidP="00235957">
            <w:pPr>
              <w:jc w:val="both"/>
              <w:rPr>
                <w:rFonts w:cs="Times New Roman"/>
              </w:rPr>
            </w:pPr>
          </w:p>
        </w:tc>
        <w:tc>
          <w:tcPr>
            <w:tcW w:w="4651"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1.2.5. Учебно-практическое оборудование.</w:t>
            </w:r>
          </w:p>
        </w:tc>
        <w:tc>
          <w:tcPr>
            <w:tcW w:w="1848"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имеется</w:t>
            </w:r>
          </w:p>
        </w:tc>
      </w:tr>
      <w:tr w:rsidR="00E47100" w:rsidRPr="00260DC8" w:rsidTr="00235957">
        <w:trPr>
          <w:trHeight w:hRule="exact" w:val="490"/>
          <w:jc w:val="center"/>
        </w:trPr>
        <w:tc>
          <w:tcPr>
            <w:tcW w:w="3158" w:type="dxa"/>
            <w:vMerge/>
            <w:tcBorders>
              <w:left w:val="single" w:sz="4" w:space="0" w:color="auto"/>
            </w:tcBorders>
            <w:shd w:val="clear" w:color="auto" w:fill="FFFFFF"/>
          </w:tcPr>
          <w:p w:rsidR="00E47100" w:rsidRPr="00260DC8" w:rsidRDefault="00E47100" w:rsidP="00235957">
            <w:pPr>
              <w:jc w:val="both"/>
              <w:rPr>
                <w:rFonts w:cs="Times New Roman"/>
              </w:rPr>
            </w:pPr>
          </w:p>
        </w:tc>
        <w:tc>
          <w:tcPr>
            <w:tcW w:w="4651"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20" w:lineRule="exact"/>
            </w:pPr>
            <w:r w:rsidRPr="00260DC8">
              <w:t>1.2.6. Оборудование (мебель)</w:t>
            </w:r>
          </w:p>
        </w:tc>
        <w:tc>
          <w:tcPr>
            <w:tcW w:w="1848"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220" w:lineRule="exact"/>
              <w:ind w:left="120"/>
            </w:pPr>
            <w:r w:rsidRPr="00260DC8">
              <w:t>имеется</w:t>
            </w:r>
          </w:p>
        </w:tc>
      </w:tr>
      <w:tr w:rsidR="004A50FD" w:rsidRPr="00260DC8" w:rsidTr="00235957">
        <w:trPr>
          <w:trHeight w:hRule="exact" w:val="1009"/>
          <w:jc w:val="center"/>
        </w:trPr>
        <w:tc>
          <w:tcPr>
            <w:tcW w:w="3158" w:type="dxa"/>
            <w:vMerge w:val="restart"/>
            <w:tcBorders>
              <w:top w:val="single" w:sz="4" w:space="0" w:color="auto"/>
              <w:left w:val="single" w:sz="4" w:space="0" w:color="auto"/>
            </w:tcBorders>
            <w:shd w:val="clear" w:color="auto" w:fill="FFFFFF"/>
          </w:tcPr>
          <w:p w:rsidR="004A50FD" w:rsidRPr="00260DC8" w:rsidRDefault="004A50FD" w:rsidP="00235957">
            <w:pPr>
              <w:pStyle w:val="25"/>
              <w:shd w:val="clear" w:color="auto" w:fill="auto"/>
              <w:ind w:left="120"/>
            </w:pPr>
            <w:r w:rsidRPr="00260DC8">
              <w:t>2. Компоненты оснащения методического кабинета основной школы</w:t>
            </w:r>
          </w:p>
        </w:tc>
        <w:tc>
          <w:tcPr>
            <w:tcW w:w="4651"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spacing w:line="278" w:lineRule="exact"/>
              <w:ind w:left="120"/>
            </w:pPr>
            <w:r w:rsidRPr="00260DC8">
              <w:t>2.1. Нормативные документы федерального, регионального и муниципального уровней, локальные акты.</w:t>
            </w:r>
          </w:p>
        </w:tc>
        <w:tc>
          <w:tcPr>
            <w:tcW w:w="1848" w:type="dxa"/>
            <w:tcBorders>
              <w:top w:val="single" w:sz="4" w:space="0" w:color="auto"/>
              <w:left w:val="single" w:sz="4" w:space="0" w:color="auto"/>
              <w:right w:val="single" w:sz="4" w:space="0" w:color="auto"/>
            </w:tcBorders>
            <w:shd w:val="clear" w:color="auto" w:fill="FFFFFF"/>
          </w:tcPr>
          <w:p w:rsidR="004A50FD" w:rsidRPr="00260DC8" w:rsidRDefault="004A50FD" w:rsidP="00235957">
            <w:pPr>
              <w:pStyle w:val="25"/>
              <w:shd w:val="clear" w:color="auto" w:fill="auto"/>
              <w:spacing w:line="220" w:lineRule="exact"/>
              <w:ind w:left="120"/>
            </w:pPr>
            <w:r w:rsidRPr="00260DC8">
              <w:t>имеется</w:t>
            </w:r>
          </w:p>
        </w:tc>
      </w:tr>
      <w:tr w:rsidR="004A50FD" w:rsidRPr="00260DC8" w:rsidTr="00235957">
        <w:trPr>
          <w:trHeight w:hRule="exact" w:val="485"/>
          <w:jc w:val="center"/>
        </w:trPr>
        <w:tc>
          <w:tcPr>
            <w:tcW w:w="3158" w:type="dxa"/>
            <w:vMerge/>
            <w:tcBorders>
              <w:left w:val="single" w:sz="4" w:space="0" w:color="auto"/>
            </w:tcBorders>
            <w:shd w:val="clear" w:color="auto" w:fill="FFFFFF"/>
          </w:tcPr>
          <w:p w:rsidR="004A50FD" w:rsidRPr="00260DC8" w:rsidRDefault="004A50FD" w:rsidP="00235957">
            <w:pPr>
              <w:jc w:val="both"/>
              <w:rPr>
                <w:rFonts w:cs="Times New Roman"/>
              </w:rPr>
            </w:pPr>
          </w:p>
        </w:tc>
        <w:tc>
          <w:tcPr>
            <w:tcW w:w="4651"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spacing w:line="220" w:lineRule="exact"/>
            </w:pPr>
            <w:r w:rsidRPr="00260DC8">
              <w:t>2.2. Документация ОУ</w:t>
            </w:r>
          </w:p>
        </w:tc>
        <w:tc>
          <w:tcPr>
            <w:tcW w:w="1848" w:type="dxa"/>
            <w:tcBorders>
              <w:top w:val="single" w:sz="4" w:space="0" w:color="auto"/>
              <w:left w:val="single" w:sz="4" w:space="0" w:color="auto"/>
              <w:right w:val="single" w:sz="4" w:space="0" w:color="auto"/>
            </w:tcBorders>
            <w:shd w:val="clear" w:color="auto" w:fill="FFFFFF"/>
          </w:tcPr>
          <w:p w:rsidR="004A50FD" w:rsidRPr="00260DC8" w:rsidRDefault="004A50FD" w:rsidP="00235957">
            <w:pPr>
              <w:pStyle w:val="25"/>
              <w:shd w:val="clear" w:color="auto" w:fill="auto"/>
              <w:spacing w:line="220" w:lineRule="exact"/>
              <w:ind w:left="120"/>
            </w:pPr>
            <w:r w:rsidRPr="00260DC8">
              <w:t>имеется</w:t>
            </w:r>
          </w:p>
        </w:tc>
      </w:tr>
      <w:tr w:rsidR="004A50FD" w:rsidRPr="00260DC8" w:rsidTr="00235957">
        <w:trPr>
          <w:trHeight w:hRule="exact" w:val="519"/>
          <w:jc w:val="center"/>
        </w:trPr>
        <w:tc>
          <w:tcPr>
            <w:tcW w:w="3158" w:type="dxa"/>
            <w:vMerge/>
            <w:tcBorders>
              <w:left w:val="single" w:sz="4" w:space="0" w:color="auto"/>
            </w:tcBorders>
            <w:shd w:val="clear" w:color="auto" w:fill="FFFFFF"/>
          </w:tcPr>
          <w:p w:rsidR="004A50FD" w:rsidRPr="00260DC8" w:rsidRDefault="004A50FD" w:rsidP="00235957">
            <w:pPr>
              <w:jc w:val="both"/>
              <w:rPr>
                <w:rFonts w:cs="Times New Roman"/>
              </w:rPr>
            </w:pPr>
          </w:p>
        </w:tc>
        <w:tc>
          <w:tcPr>
            <w:tcW w:w="4651"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spacing w:line="283" w:lineRule="exact"/>
              <w:ind w:left="120"/>
            </w:pPr>
            <w:r w:rsidRPr="00260DC8">
              <w:t>2.3. Комплекты диагностических материалов</w:t>
            </w:r>
          </w:p>
        </w:tc>
        <w:tc>
          <w:tcPr>
            <w:tcW w:w="1848" w:type="dxa"/>
            <w:tcBorders>
              <w:top w:val="single" w:sz="4" w:space="0" w:color="auto"/>
              <w:left w:val="single" w:sz="4" w:space="0" w:color="auto"/>
              <w:right w:val="single" w:sz="4" w:space="0" w:color="auto"/>
            </w:tcBorders>
            <w:shd w:val="clear" w:color="auto" w:fill="FFFFFF"/>
          </w:tcPr>
          <w:p w:rsidR="004A50FD" w:rsidRPr="00260DC8" w:rsidRDefault="004A50FD" w:rsidP="00235957">
            <w:pPr>
              <w:jc w:val="both"/>
              <w:rPr>
                <w:rFonts w:cs="Times New Roman"/>
              </w:rPr>
            </w:pPr>
          </w:p>
        </w:tc>
      </w:tr>
      <w:tr w:rsidR="004A50FD" w:rsidRPr="00260DC8" w:rsidTr="00235957">
        <w:trPr>
          <w:trHeight w:hRule="exact" w:val="494"/>
          <w:jc w:val="center"/>
        </w:trPr>
        <w:tc>
          <w:tcPr>
            <w:tcW w:w="3158" w:type="dxa"/>
            <w:vMerge/>
            <w:tcBorders>
              <w:left w:val="single" w:sz="4" w:space="0" w:color="auto"/>
            </w:tcBorders>
            <w:shd w:val="clear" w:color="auto" w:fill="FFFFFF"/>
          </w:tcPr>
          <w:p w:rsidR="004A50FD" w:rsidRPr="00260DC8" w:rsidRDefault="004A50FD" w:rsidP="00235957">
            <w:pPr>
              <w:jc w:val="both"/>
              <w:rPr>
                <w:rFonts w:cs="Times New Roman"/>
              </w:rPr>
            </w:pPr>
          </w:p>
        </w:tc>
        <w:tc>
          <w:tcPr>
            <w:tcW w:w="4651" w:type="dxa"/>
            <w:tcBorders>
              <w:top w:val="single" w:sz="4" w:space="0" w:color="auto"/>
              <w:left w:val="single" w:sz="4" w:space="0" w:color="auto"/>
              <w:bottom w:val="single" w:sz="4" w:space="0" w:color="auto"/>
            </w:tcBorders>
            <w:shd w:val="clear" w:color="auto" w:fill="FFFFFF"/>
          </w:tcPr>
          <w:p w:rsidR="004A50FD" w:rsidRPr="00260DC8" w:rsidRDefault="004A50FD" w:rsidP="00235957">
            <w:pPr>
              <w:pStyle w:val="25"/>
              <w:shd w:val="clear" w:color="auto" w:fill="auto"/>
              <w:spacing w:line="220" w:lineRule="exact"/>
            </w:pPr>
            <w:r w:rsidRPr="00260DC8">
              <w:t>2.4. базы данных.</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4A50FD" w:rsidRPr="00260DC8" w:rsidRDefault="004A50FD" w:rsidP="00235957">
            <w:pPr>
              <w:pStyle w:val="25"/>
              <w:shd w:val="clear" w:color="auto" w:fill="auto"/>
              <w:spacing w:line="220" w:lineRule="exact"/>
              <w:ind w:left="120"/>
            </w:pPr>
            <w:r w:rsidRPr="00260DC8">
              <w:t>имеется</w:t>
            </w:r>
          </w:p>
        </w:tc>
      </w:tr>
      <w:tr w:rsidR="004A50FD" w:rsidRPr="00260DC8" w:rsidTr="00235957">
        <w:trPr>
          <w:trHeight w:hRule="exact" w:val="490"/>
          <w:jc w:val="center"/>
        </w:trPr>
        <w:tc>
          <w:tcPr>
            <w:tcW w:w="3158" w:type="dxa"/>
            <w:vMerge/>
            <w:tcBorders>
              <w:left w:val="single" w:sz="4" w:space="0" w:color="auto"/>
            </w:tcBorders>
            <w:shd w:val="clear" w:color="auto" w:fill="FFFFFF"/>
          </w:tcPr>
          <w:p w:rsidR="004A50FD" w:rsidRPr="00260DC8" w:rsidRDefault="004A50FD" w:rsidP="00235957">
            <w:pPr>
              <w:rPr>
                <w:rFonts w:cs="Times New Roman"/>
              </w:rPr>
            </w:pPr>
          </w:p>
        </w:tc>
        <w:tc>
          <w:tcPr>
            <w:tcW w:w="4651"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spacing w:line="220" w:lineRule="exact"/>
              <w:jc w:val="left"/>
            </w:pPr>
            <w:r w:rsidRPr="00260DC8">
              <w:t>2.5. Материально-техническое оснащение.</w:t>
            </w:r>
          </w:p>
        </w:tc>
        <w:tc>
          <w:tcPr>
            <w:tcW w:w="1848" w:type="dxa"/>
            <w:tcBorders>
              <w:top w:val="single" w:sz="4" w:space="0" w:color="auto"/>
              <w:left w:val="single" w:sz="4" w:space="0" w:color="auto"/>
              <w:right w:val="single" w:sz="4" w:space="0" w:color="auto"/>
            </w:tcBorders>
            <w:shd w:val="clear" w:color="auto" w:fill="FFFFFF"/>
          </w:tcPr>
          <w:p w:rsidR="004A50FD" w:rsidRPr="00260DC8" w:rsidRDefault="004A50FD" w:rsidP="00235957">
            <w:pPr>
              <w:pStyle w:val="25"/>
              <w:shd w:val="clear" w:color="auto" w:fill="auto"/>
              <w:spacing w:line="220" w:lineRule="exact"/>
              <w:ind w:left="120"/>
              <w:jc w:val="left"/>
            </w:pPr>
            <w:r w:rsidRPr="00260DC8">
              <w:t>имеется</w:t>
            </w:r>
          </w:p>
        </w:tc>
      </w:tr>
      <w:tr w:rsidR="00E47100" w:rsidRPr="00260DC8" w:rsidTr="00235957">
        <w:trPr>
          <w:trHeight w:hRule="exact" w:val="2695"/>
          <w:jc w:val="center"/>
        </w:trPr>
        <w:tc>
          <w:tcPr>
            <w:tcW w:w="3158"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78" w:lineRule="exact"/>
              <w:ind w:left="120"/>
              <w:jc w:val="left"/>
            </w:pPr>
            <w:r w:rsidRPr="00260DC8">
              <w:t>3. Компоненты оснащения мастерских</w:t>
            </w:r>
          </w:p>
        </w:tc>
        <w:tc>
          <w:tcPr>
            <w:tcW w:w="4651"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475" w:lineRule="exact"/>
              <w:jc w:val="left"/>
            </w:pPr>
            <w:r w:rsidRPr="00260DC8">
              <w:t>3.1Нормативная документация</w:t>
            </w:r>
          </w:p>
          <w:p w:rsidR="00E47100" w:rsidRPr="00260DC8" w:rsidRDefault="00E47100" w:rsidP="00E47100">
            <w:pPr>
              <w:pStyle w:val="25"/>
              <w:numPr>
                <w:ilvl w:val="0"/>
                <w:numId w:val="37"/>
              </w:numPr>
              <w:shd w:val="clear" w:color="auto" w:fill="auto"/>
              <w:tabs>
                <w:tab w:val="left" w:pos="350"/>
              </w:tabs>
              <w:spacing w:line="475" w:lineRule="exact"/>
              <w:jc w:val="left"/>
            </w:pPr>
            <w:r w:rsidRPr="00260DC8">
              <w:t>Печатные пособия</w:t>
            </w:r>
          </w:p>
          <w:p w:rsidR="00E47100" w:rsidRPr="00260DC8" w:rsidRDefault="00E47100" w:rsidP="00E47100">
            <w:pPr>
              <w:pStyle w:val="25"/>
              <w:numPr>
                <w:ilvl w:val="0"/>
                <w:numId w:val="37"/>
              </w:numPr>
              <w:shd w:val="clear" w:color="auto" w:fill="auto"/>
              <w:tabs>
                <w:tab w:val="left" w:pos="350"/>
              </w:tabs>
              <w:spacing w:line="475" w:lineRule="exact"/>
              <w:jc w:val="left"/>
            </w:pPr>
            <w:r w:rsidRPr="00260DC8">
              <w:t>Цифровые образовательные ресурсы</w:t>
            </w:r>
          </w:p>
          <w:p w:rsidR="00E47100" w:rsidRPr="00260DC8" w:rsidRDefault="00E47100" w:rsidP="00E47100">
            <w:pPr>
              <w:pStyle w:val="25"/>
              <w:numPr>
                <w:ilvl w:val="0"/>
                <w:numId w:val="37"/>
              </w:numPr>
              <w:shd w:val="clear" w:color="auto" w:fill="auto"/>
              <w:tabs>
                <w:tab w:val="left" w:pos="360"/>
              </w:tabs>
              <w:spacing w:line="475" w:lineRule="exact"/>
              <w:jc w:val="left"/>
            </w:pPr>
            <w:r w:rsidRPr="00260DC8">
              <w:t>Технические средства обучения</w:t>
            </w:r>
          </w:p>
          <w:p w:rsidR="00E47100" w:rsidRPr="00260DC8" w:rsidRDefault="00E47100" w:rsidP="00E47100">
            <w:pPr>
              <w:pStyle w:val="25"/>
              <w:numPr>
                <w:ilvl w:val="0"/>
                <w:numId w:val="37"/>
              </w:numPr>
              <w:shd w:val="clear" w:color="auto" w:fill="auto"/>
              <w:tabs>
                <w:tab w:val="left" w:pos="355"/>
              </w:tabs>
              <w:spacing w:line="475" w:lineRule="exact"/>
              <w:jc w:val="left"/>
            </w:pPr>
            <w:r w:rsidRPr="00260DC8">
              <w:t>Учебно- практическое оборудование</w:t>
            </w:r>
          </w:p>
        </w:tc>
        <w:tc>
          <w:tcPr>
            <w:tcW w:w="1848"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480" w:lineRule="exact"/>
              <w:ind w:left="120"/>
              <w:jc w:val="left"/>
            </w:pPr>
            <w:r w:rsidRPr="00260DC8">
              <w:t>Имеется</w:t>
            </w:r>
          </w:p>
          <w:p w:rsidR="00E47100" w:rsidRPr="00260DC8" w:rsidRDefault="00E47100" w:rsidP="00235957">
            <w:pPr>
              <w:pStyle w:val="25"/>
              <w:shd w:val="clear" w:color="auto" w:fill="auto"/>
              <w:spacing w:line="480" w:lineRule="exact"/>
              <w:ind w:left="120"/>
              <w:jc w:val="left"/>
            </w:pPr>
            <w:r w:rsidRPr="00260DC8">
              <w:t>Имеется</w:t>
            </w:r>
          </w:p>
          <w:p w:rsidR="00E47100" w:rsidRPr="00260DC8" w:rsidRDefault="00E47100" w:rsidP="00235957">
            <w:pPr>
              <w:pStyle w:val="25"/>
              <w:shd w:val="clear" w:color="auto" w:fill="auto"/>
              <w:spacing w:after="420" w:line="480" w:lineRule="exact"/>
              <w:ind w:left="120"/>
              <w:jc w:val="left"/>
            </w:pPr>
            <w:r w:rsidRPr="00260DC8">
              <w:t>Необходимо</w:t>
            </w:r>
          </w:p>
          <w:p w:rsidR="00E47100" w:rsidRPr="00260DC8" w:rsidRDefault="00E47100" w:rsidP="00235957">
            <w:pPr>
              <w:pStyle w:val="25"/>
              <w:shd w:val="clear" w:color="auto" w:fill="auto"/>
              <w:spacing w:before="420" w:after="240" w:line="220" w:lineRule="exact"/>
              <w:ind w:left="120"/>
              <w:jc w:val="left"/>
            </w:pPr>
            <w:r w:rsidRPr="00260DC8">
              <w:t>Необходимо</w:t>
            </w:r>
          </w:p>
          <w:p w:rsidR="00E47100" w:rsidRPr="00260DC8" w:rsidRDefault="00E47100" w:rsidP="00235957">
            <w:pPr>
              <w:pStyle w:val="25"/>
              <w:shd w:val="clear" w:color="auto" w:fill="auto"/>
              <w:spacing w:before="240" w:line="220" w:lineRule="exact"/>
              <w:ind w:left="120"/>
              <w:jc w:val="left"/>
            </w:pPr>
            <w:r w:rsidRPr="00260DC8">
              <w:t>Имеется</w:t>
            </w:r>
          </w:p>
        </w:tc>
      </w:tr>
      <w:tr w:rsidR="00E47100" w:rsidRPr="00260DC8" w:rsidTr="00235957">
        <w:trPr>
          <w:trHeight w:hRule="exact" w:val="2866"/>
          <w:jc w:val="center"/>
        </w:trPr>
        <w:tc>
          <w:tcPr>
            <w:tcW w:w="3158"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78" w:lineRule="exact"/>
              <w:ind w:left="120"/>
              <w:jc w:val="left"/>
            </w:pPr>
            <w:r w:rsidRPr="00260DC8">
              <w:t>4.Компоненты оснащения спортивного комплекса</w:t>
            </w:r>
          </w:p>
        </w:tc>
        <w:tc>
          <w:tcPr>
            <w:tcW w:w="4651"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475" w:lineRule="exact"/>
              <w:jc w:val="left"/>
            </w:pPr>
            <w:r w:rsidRPr="00260DC8">
              <w:t>4.1Нормативная документация</w:t>
            </w:r>
          </w:p>
          <w:p w:rsidR="00E47100" w:rsidRPr="00260DC8" w:rsidRDefault="00E47100" w:rsidP="00E47100">
            <w:pPr>
              <w:pStyle w:val="25"/>
              <w:numPr>
                <w:ilvl w:val="0"/>
                <w:numId w:val="38"/>
              </w:numPr>
              <w:shd w:val="clear" w:color="auto" w:fill="auto"/>
              <w:tabs>
                <w:tab w:val="left" w:pos="355"/>
              </w:tabs>
              <w:spacing w:line="475" w:lineRule="exact"/>
              <w:jc w:val="left"/>
            </w:pPr>
            <w:r w:rsidRPr="00260DC8">
              <w:t>Печатные пособия</w:t>
            </w:r>
          </w:p>
          <w:p w:rsidR="00E47100" w:rsidRPr="00260DC8" w:rsidRDefault="00E47100" w:rsidP="00E47100">
            <w:pPr>
              <w:pStyle w:val="25"/>
              <w:numPr>
                <w:ilvl w:val="0"/>
                <w:numId w:val="38"/>
              </w:numPr>
              <w:shd w:val="clear" w:color="auto" w:fill="auto"/>
              <w:tabs>
                <w:tab w:val="left" w:pos="355"/>
              </w:tabs>
              <w:spacing w:line="475" w:lineRule="exact"/>
              <w:jc w:val="left"/>
            </w:pPr>
            <w:r w:rsidRPr="00260DC8">
              <w:t>Цифровые образовательные ресурсы</w:t>
            </w:r>
          </w:p>
          <w:p w:rsidR="00E47100" w:rsidRPr="00260DC8" w:rsidRDefault="00E47100" w:rsidP="00E47100">
            <w:pPr>
              <w:pStyle w:val="25"/>
              <w:numPr>
                <w:ilvl w:val="0"/>
                <w:numId w:val="38"/>
              </w:numPr>
              <w:shd w:val="clear" w:color="auto" w:fill="auto"/>
              <w:tabs>
                <w:tab w:val="left" w:pos="365"/>
              </w:tabs>
              <w:spacing w:line="475" w:lineRule="exact"/>
              <w:jc w:val="left"/>
            </w:pPr>
            <w:r w:rsidRPr="00260DC8">
              <w:t>Технические средства обучения</w:t>
            </w:r>
          </w:p>
          <w:p w:rsidR="00E47100" w:rsidRPr="00260DC8" w:rsidRDefault="00E47100" w:rsidP="00E47100">
            <w:pPr>
              <w:pStyle w:val="25"/>
              <w:numPr>
                <w:ilvl w:val="0"/>
                <w:numId w:val="38"/>
              </w:numPr>
              <w:shd w:val="clear" w:color="auto" w:fill="auto"/>
              <w:tabs>
                <w:tab w:val="left" w:pos="360"/>
              </w:tabs>
              <w:spacing w:line="475" w:lineRule="exact"/>
              <w:jc w:val="left"/>
            </w:pPr>
            <w:r w:rsidRPr="00260DC8">
              <w:t>Учебно- практическое оборудование</w:t>
            </w:r>
          </w:p>
        </w:tc>
        <w:tc>
          <w:tcPr>
            <w:tcW w:w="1848"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480" w:lineRule="exact"/>
              <w:ind w:left="120"/>
              <w:jc w:val="left"/>
            </w:pPr>
            <w:r w:rsidRPr="00260DC8">
              <w:t>Имеется</w:t>
            </w:r>
          </w:p>
          <w:p w:rsidR="00E47100" w:rsidRPr="00260DC8" w:rsidRDefault="00E47100" w:rsidP="00235957">
            <w:pPr>
              <w:pStyle w:val="25"/>
              <w:shd w:val="clear" w:color="auto" w:fill="auto"/>
              <w:spacing w:line="480" w:lineRule="exact"/>
              <w:ind w:left="120"/>
              <w:jc w:val="left"/>
            </w:pPr>
            <w:r w:rsidRPr="00260DC8">
              <w:t>Имеется</w:t>
            </w:r>
          </w:p>
          <w:p w:rsidR="00E47100" w:rsidRPr="00260DC8" w:rsidRDefault="00E47100" w:rsidP="00235957">
            <w:pPr>
              <w:pStyle w:val="25"/>
              <w:shd w:val="clear" w:color="auto" w:fill="auto"/>
              <w:spacing w:after="420" w:line="480" w:lineRule="exact"/>
              <w:ind w:left="120"/>
              <w:jc w:val="left"/>
            </w:pPr>
            <w:r w:rsidRPr="00260DC8">
              <w:t>Необходимо</w:t>
            </w:r>
          </w:p>
          <w:p w:rsidR="00E47100" w:rsidRPr="00260DC8" w:rsidRDefault="00E47100" w:rsidP="00235957">
            <w:pPr>
              <w:pStyle w:val="25"/>
              <w:shd w:val="clear" w:color="auto" w:fill="auto"/>
              <w:spacing w:before="420" w:after="300" w:line="220" w:lineRule="exact"/>
              <w:ind w:left="120"/>
              <w:jc w:val="left"/>
            </w:pPr>
            <w:r w:rsidRPr="00260DC8">
              <w:t>Необходимо</w:t>
            </w:r>
          </w:p>
          <w:p w:rsidR="00E47100" w:rsidRPr="00260DC8" w:rsidRDefault="00E47100" w:rsidP="00235957">
            <w:pPr>
              <w:pStyle w:val="25"/>
              <w:shd w:val="clear" w:color="auto" w:fill="auto"/>
              <w:spacing w:before="300" w:line="220" w:lineRule="exact"/>
              <w:ind w:left="120"/>
              <w:jc w:val="left"/>
            </w:pPr>
            <w:r w:rsidRPr="00260DC8">
              <w:t>имеется</w:t>
            </w:r>
          </w:p>
        </w:tc>
      </w:tr>
      <w:tr w:rsidR="00E47100" w:rsidRPr="00260DC8" w:rsidTr="00235957">
        <w:trPr>
          <w:trHeight w:hRule="exact" w:val="1714"/>
          <w:jc w:val="center"/>
        </w:trPr>
        <w:tc>
          <w:tcPr>
            <w:tcW w:w="3158"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line="278" w:lineRule="exact"/>
              <w:ind w:left="120"/>
              <w:jc w:val="left"/>
            </w:pPr>
            <w:r w:rsidRPr="00260DC8">
              <w:lastRenderedPageBreak/>
              <w:t>5.Компоненты оснащения зоны отдыха</w:t>
            </w:r>
          </w:p>
        </w:tc>
        <w:tc>
          <w:tcPr>
            <w:tcW w:w="4651" w:type="dxa"/>
            <w:tcBorders>
              <w:top w:val="single" w:sz="4" w:space="0" w:color="auto"/>
              <w:left w:val="single" w:sz="4" w:space="0" w:color="auto"/>
            </w:tcBorders>
            <w:shd w:val="clear" w:color="auto" w:fill="FFFFFF"/>
          </w:tcPr>
          <w:p w:rsidR="00E47100" w:rsidRPr="00260DC8" w:rsidRDefault="00E47100" w:rsidP="00235957">
            <w:pPr>
              <w:pStyle w:val="25"/>
              <w:shd w:val="clear" w:color="auto" w:fill="auto"/>
              <w:spacing w:after="240" w:line="220" w:lineRule="exact"/>
              <w:jc w:val="left"/>
            </w:pPr>
            <w:r w:rsidRPr="00260DC8">
              <w:t>5.1Нормативная документация</w:t>
            </w:r>
          </w:p>
          <w:p w:rsidR="00E47100" w:rsidRPr="00260DC8" w:rsidRDefault="00E47100" w:rsidP="00E47100">
            <w:pPr>
              <w:pStyle w:val="25"/>
              <w:numPr>
                <w:ilvl w:val="0"/>
                <w:numId w:val="39"/>
              </w:numPr>
              <w:shd w:val="clear" w:color="auto" w:fill="auto"/>
              <w:tabs>
                <w:tab w:val="left" w:pos="355"/>
              </w:tabs>
              <w:spacing w:before="240" w:after="240" w:line="220" w:lineRule="exact"/>
              <w:jc w:val="left"/>
            </w:pPr>
            <w:r w:rsidRPr="00260DC8">
              <w:t>Технические средства обучения</w:t>
            </w:r>
          </w:p>
          <w:p w:rsidR="00E47100" w:rsidRPr="00260DC8" w:rsidRDefault="00E47100" w:rsidP="00E47100">
            <w:pPr>
              <w:pStyle w:val="25"/>
              <w:numPr>
                <w:ilvl w:val="0"/>
                <w:numId w:val="39"/>
              </w:numPr>
              <w:shd w:val="clear" w:color="auto" w:fill="auto"/>
              <w:tabs>
                <w:tab w:val="left" w:pos="475"/>
              </w:tabs>
              <w:spacing w:before="240" w:line="283" w:lineRule="exact"/>
              <w:ind w:left="120"/>
              <w:jc w:val="left"/>
            </w:pPr>
            <w:r w:rsidRPr="00260DC8">
              <w:t>Учебно- практическое и игровое оборудование</w:t>
            </w:r>
          </w:p>
        </w:tc>
        <w:tc>
          <w:tcPr>
            <w:tcW w:w="1848" w:type="dxa"/>
            <w:tcBorders>
              <w:top w:val="single" w:sz="4" w:space="0" w:color="auto"/>
              <w:left w:val="single" w:sz="4" w:space="0" w:color="auto"/>
              <w:right w:val="single" w:sz="4" w:space="0" w:color="auto"/>
            </w:tcBorders>
            <w:shd w:val="clear" w:color="auto" w:fill="FFFFFF"/>
          </w:tcPr>
          <w:p w:rsidR="00E47100" w:rsidRPr="00260DC8" w:rsidRDefault="00E47100" w:rsidP="00235957">
            <w:pPr>
              <w:pStyle w:val="25"/>
              <w:shd w:val="clear" w:color="auto" w:fill="auto"/>
              <w:spacing w:line="480" w:lineRule="exact"/>
              <w:ind w:left="120"/>
              <w:jc w:val="left"/>
            </w:pPr>
            <w:r w:rsidRPr="00260DC8">
              <w:t>Имеется</w:t>
            </w:r>
          </w:p>
          <w:p w:rsidR="00E47100" w:rsidRPr="00260DC8" w:rsidRDefault="00E47100" w:rsidP="00235957">
            <w:pPr>
              <w:pStyle w:val="25"/>
              <w:shd w:val="clear" w:color="auto" w:fill="auto"/>
              <w:spacing w:line="480" w:lineRule="exact"/>
              <w:ind w:left="120"/>
              <w:jc w:val="left"/>
            </w:pPr>
            <w:r w:rsidRPr="00260DC8">
              <w:t>Необходимо</w:t>
            </w:r>
          </w:p>
          <w:p w:rsidR="00E47100" w:rsidRPr="00260DC8" w:rsidRDefault="00E47100" w:rsidP="00235957">
            <w:pPr>
              <w:pStyle w:val="25"/>
              <w:shd w:val="clear" w:color="auto" w:fill="auto"/>
              <w:spacing w:line="480" w:lineRule="exact"/>
              <w:ind w:left="120"/>
              <w:jc w:val="left"/>
            </w:pPr>
            <w:r w:rsidRPr="00260DC8">
              <w:t>Необходимо</w:t>
            </w:r>
          </w:p>
        </w:tc>
      </w:tr>
      <w:tr w:rsidR="00E47100" w:rsidRPr="00260DC8" w:rsidTr="00235957">
        <w:trPr>
          <w:trHeight w:hRule="exact" w:val="941"/>
          <w:jc w:val="center"/>
        </w:trPr>
        <w:tc>
          <w:tcPr>
            <w:tcW w:w="3158" w:type="dxa"/>
            <w:tcBorders>
              <w:top w:val="single" w:sz="4" w:space="0" w:color="auto"/>
              <w:left w:val="single" w:sz="4" w:space="0" w:color="auto"/>
              <w:bottom w:val="single" w:sz="4" w:space="0" w:color="auto"/>
            </w:tcBorders>
            <w:shd w:val="clear" w:color="auto" w:fill="FFFFFF"/>
          </w:tcPr>
          <w:p w:rsidR="00E47100" w:rsidRPr="00260DC8" w:rsidRDefault="00E47100" w:rsidP="00235957">
            <w:pPr>
              <w:pStyle w:val="25"/>
              <w:shd w:val="clear" w:color="auto" w:fill="auto"/>
              <w:spacing w:line="283" w:lineRule="exact"/>
              <w:ind w:left="120"/>
              <w:jc w:val="left"/>
            </w:pPr>
            <w:r w:rsidRPr="00260DC8">
              <w:t>6. Компоненты оснащения пищеблока</w:t>
            </w:r>
          </w:p>
        </w:tc>
        <w:tc>
          <w:tcPr>
            <w:tcW w:w="4651" w:type="dxa"/>
            <w:tcBorders>
              <w:top w:val="single" w:sz="4" w:space="0" w:color="auto"/>
              <w:left w:val="single" w:sz="4" w:space="0" w:color="auto"/>
              <w:bottom w:val="single" w:sz="4" w:space="0" w:color="auto"/>
            </w:tcBorders>
            <w:shd w:val="clear" w:color="auto" w:fill="FFFFFF"/>
          </w:tcPr>
          <w:p w:rsidR="00E47100" w:rsidRPr="00260DC8" w:rsidRDefault="00E47100" w:rsidP="00235957">
            <w:pPr>
              <w:pStyle w:val="25"/>
              <w:shd w:val="clear" w:color="auto" w:fill="auto"/>
              <w:spacing w:after="240" w:line="220" w:lineRule="exact"/>
              <w:jc w:val="left"/>
            </w:pPr>
            <w:r w:rsidRPr="00260DC8">
              <w:t>6.1Нормативная документация</w:t>
            </w:r>
          </w:p>
          <w:p w:rsidR="00E47100" w:rsidRPr="00260DC8" w:rsidRDefault="00E47100" w:rsidP="00235957">
            <w:pPr>
              <w:pStyle w:val="25"/>
              <w:shd w:val="clear" w:color="auto" w:fill="auto"/>
              <w:spacing w:before="240" w:line="283" w:lineRule="exact"/>
              <w:ind w:left="120"/>
              <w:jc w:val="left"/>
            </w:pPr>
            <w:r w:rsidRPr="00260DC8">
              <w:t>6.2 Материально- техническое оборудование</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E47100" w:rsidRPr="00260DC8" w:rsidRDefault="00E47100" w:rsidP="00235957">
            <w:pPr>
              <w:pStyle w:val="25"/>
              <w:shd w:val="clear" w:color="auto" w:fill="auto"/>
              <w:spacing w:after="240" w:line="220" w:lineRule="exact"/>
              <w:ind w:left="120"/>
              <w:jc w:val="left"/>
            </w:pPr>
            <w:r w:rsidRPr="00260DC8">
              <w:t>Имеется</w:t>
            </w:r>
          </w:p>
          <w:p w:rsidR="00E47100" w:rsidRPr="00260DC8" w:rsidRDefault="00E47100" w:rsidP="00235957">
            <w:pPr>
              <w:pStyle w:val="25"/>
              <w:shd w:val="clear" w:color="auto" w:fill="auto"/>
              <w:spacing w:before="240" w:line="220" w:lineRule="exact"/>
              <w:ind w:left="120"/>
              <w:jc w:val="left"/>
            </w:pPr>
            <w:r w:rsidRPr="00260DC8">
              <w:t>Имеется</w:t>
            </w:r>
          </w:p>
        </w:tc>
      </w:tr>
    </w:tbl>
    <w:p w:rsidR="00E47100" w:rsidRPr="00260DC8" w:rsidRDefault="00E47100" w:rsidP="00E47100">
      <w:pPr>
        <w:spacing w:line="240" w:lineRule="exact"/>
        <w:jc w:val="both"/>
        <w:rPr>
          <w:rFonts w:cs="Times New Roman"/>
          <w:sz w:val="22"/>
        </w:rPr>
      </w:pPr>
    </w:p>
    <w:p w:rsidR="00EB5EC5" w:rsidRPr="00EB5EC5" w:rsidRDefault="00EB5EC5" w:rsidP="00EB5EC5">
      <w:pPr>
        <w:pStyle w:val="Default"/>
        <w:jc w:val="both"/>
        <w:rPr>
          <w:b/>
          <w:sz w:val="22"/>
          <w:szCs w:val="22"/>
        </w:rPr>
      </w:pPr>
      <w:r w:rsidRPr="00EB5EC5">
        <w:rPr>
          <w:b/>
          <w:sz w:val="22"/>
          <w:szCs w:val="22"/>
        </w:rPr>
        <w:t>3.3.4 Информационно-методические условия реализации основной образовательной программы среднего (полного) общего образования</w:t>
      </w:r>
    </w:p>
    <w:p w:rsidR="004A50FD" w:rsidRPr="00000E47" w:rsidRDefault="004A50FD" w:rsidP="004A50FD">
      <w:pPr>
        <w:pStyle w:val="af7"/>
        <w:spacing w:line="276" w:lineRule="auto"/>
        <w:ind w:left="108" w:right="110" w:firstLine="743"/>
        <w:rPr>
          <w:lang w:val="ru-RU"/>
        </w:rPr>
      </w:pPr>
      <w:r w:rsidRPr="00000E47">
        <w:rPr>
          <w:lang w:val="ru-RU"/>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w:t>
      </w:r>
    </w:p>
    <w:p w:rsidR="004C27EE" w:rsidRPr="005D0D54" w:rsidRDefault="004C27EE" w:rsidP="004C27EE">
      <w:pPr>
        <w:pStyle w:val="af7"/>
        <w:tabs>
          <w:tab w:val="left" w:pos="2331"/>
          <w:tab w:val="left" w:pos="2655"/>
          <w:tab w:val="left" w:pos="4591"/>
          <w:tab w:val="left" w:pos="6089"/>
          <w:tab w:val="left" w:pos="6806"/>
          <w:tab w:val="left" w:pos="7917"/>
          <w:tab w:val="left" w:pos="8241"/>
          <w:tab w:val="left" w:pos="9810"/>
        </w:tabs>
        <w:spacing w:before="1" w:line="276" w:lineRule="auto"/>
        <w:ind w:right="108" w:firstLine="708"/>
        <w:jc w:val="left"/>
        <w:rPr>
          <w:lang w:val="ru-RU"/>
        </w:rPr>
      </w:pPr>
      <w:r w:rsidRPr="005D0D54">
        <w:rPr>
          <w:lang w:val="ru-RU"/>
        </w:rPr>
        <w:t>Создаваемая</w:t>
      </w:r>
      <w:r w:rsidRPr="005D0D54">
        <w:rPr>
          <w:lang w:val="ru-RU"/>
        </w:rPr>
        <w:tab/>
        <w:t>в</w:t>
      </w:r>
      <w:r w:rsidRPr="005D0D54">
        <w:rPr>
          <w:lang w:val="ru-RU"/>
        </w:rPr>
        <w:tab/>
        <w:t>образовательной</w:t>
      </w:r>
      <w:r w:rsidRPr="005D0D54">
        <w:rPr>
          <w:lang w:val="ru-RU"/>
        </w:rPr>
        <w:tab/>
        <w:t>организации</w:t>
      </w:r>
      <w:r w:rsidRPr="005D0D54">
        <w:rPr>
          <w:lang w:val="ru-RU"/>
        </w:rPr>
        <w:tab/>
        <w:t>ИОС</w:t>
      </w:r>
      <w:r w:rsidRPr="005D0D54">
        <w:rPr>
          <w:lang w:val="ru-RU"/>
        </w:rPr>
        <w:tab/>
        <w:t>строится</w:t>
      </w:r>
      <w:r w:rsidRPr="005D0D54">
        <w:rPr>
          <w:lang w:val="ru-RU"/>
        </w:rPr>
        <w:tab/>
        <w:t>в</w:t>
      </w:r>
      <w:r w:rsidRPr="005D0D54">
        <w:rPr>
          <w:lang w:val="ru-RU"/>
        </w:rPr>
        <w:tab/>
        <w:t>соответствии</w:t>
      </w:r>
      <w:r w:rsidRPr="005D0D54">
        <w:rPr>
          <w:lang w:val="ru-RU"/>
        </w:rPr>
        <w:tab/>
        <w:t>со следующей</w:t>
      </w:r>
      <w:r w:rsidRPr="005D0D54">
        <w:rPr>
          <w:spacing w:val="-6"/>
          <w:lang w:val="ru-RU"/>
        </w:rPr>
        <w:t xml:space="preserve"> </w:t>
      </w:r>
      <w:r w:rsidRPr="005D0D54">
        <w:rPr>
          <w:lang w:val="ru-RU"/>
        </w:rPr>
        <w:t>иерархией:</w:t>
      </w:r>
    </w:p>
    <w:p w:rsidR="004C27EE" w:rsidRPr="005D0D54" w:rsidRDefault="004C27EE" w:rsidP="004C27EE">
      <w:pPr>
        <w:pStyle w:val="a7"/>
        <w:widowControl w:val="0"/>
        <w:numPr>
          <w:ilvl w:val="0"/>
          <w:numId w:val="25"/>
        </w:numPr>
        <w:tabs>
          <w:tab w:val="left" w:pos="2949"/>
          <w:tab w:val="left" w:pos="2950"/>
        </w:tabs>
        <w:spacing w:after="0"/>
        <w:ind w:firstLine="710"/>
        <w:contextualSpacing w:val="0"/>
      </w:pPr>
      <w:r w:rsidRPr="005D0D54">
        <w:t>единая информационно-образовательная среда</w:t>
      </w:r>
      <w:r w:rsidRPr="005D0D54">
        <w:rPr>
          <w:spacing w:val="-15"/>
        </w:rPr>
        <w:t xml:space="preserve"> </w:t>
      </w:r>
      <w:r w:rsidRPr="005D0D54">
        <w:t>страны;</w:t>
      </w:r>
    </w:p>
    <w:p w:rsidR="004C27EE" w:rsidRPr="005D0D54" w:rsidRDefault="004C27EE" w:rsidP="004C27EE">
      <w:pPr>
        <w:pStyle w:val="a7"/>
        <w:widowControl w:val="0"/>
        <w:numPr>
          <w:ilvl w:val="0"/>
          <w:numId w:val="25"/>
        </w:numPr>
        <w:tabs>
          <w:tab w:val="left" w:pos="2949"/>
          <w:tab w:val="left" w:pos="2950"/>
        </w:tabs>
        <w:spacing w:before="42" w:after="0"/>
        <w:ind w:left="2949" w:hanging="694"/>
        <w:contextualSpacing w:val="0"/>
      </w:pPr>
      <w:r w:rsidRPr="005D0D54">
        <w:t>единая информационно-образовательная среда</w:t>
      </w:r>
      <w:r w:rsidRPr="005D0D54">
        <w:rPr>
          <w:spacing w:val="-16"/>
        </w:rPr>
        <w:t xml:space="preserve"> </w:t>
      </w:r>
      <w:r w:rsidRPr="005D0D54">
        <w:t>региона;</w:t>
      </w:r>
    </w:p>
    <w:p w:rsidR="004C27EE" w:rsidRPr="005D0D54" w:rsidRDefault="004C27EE" w:rsidP="004C27EE">
      <w:pPr>
        <w:pStyle w:val="a7"/>
        <w:widowControl w:val="0"/>
        <w:numPr>
          <w:ilvl w:val="0"/>
          <w:numId w:val="25"/>
        </w:numPr>
        <w:tabs>
          <w:tab w:val="left" w:pos="2949"/>
          <w:tab w:val="left" w:pos="2950"/>
          <w:tab w:val="left" w:pos="7069"/>
          <w:tab w:val="left" w:pos="8321"/>
        </w:tabs>
        <w:spacing w:before="39" w:after="0" w:line="273" w:lineRule="auto"/>
        <w:ind w:right="101" w:firstLine="710"/>
        <w:contextualSpacing w:val="0"/>
      </w:pPr>
      <w:r w:rsidRPr="005D0D54">
        <w:t>информационно-образовательная</w:t>
      </w:r>
      <w:r w:rsidRPr="005D0D54">
        <w:tab/>
        <w:t>среда</w:t>
      </w:r>
      <w:r w:rsidRPr="005D0D54">
        <w:tab/>
        <w:t>образовательной организации;</w:t>
      </w:r>
    </w:p>
    <w:p w:rsidR="004C27EE" w:rsidRDefault="004C27EE" w:rsidP="004C27EE">
      <w:pPr>
        <w:pStyle w:val="a7"/>
        <w:widowControl w:val="0"/>
        <w:numPr>
          <w:ilvl w:val="0"/>
          <w:numId w:val="25"/>
        </w:numPr>
        <w:tabs>
          <w:tab w:val="left" w:pos="2949"/>
          <w:tab w:val="left" w:pos="2950"/>
        </w:tabs>
        <w:spacing w:before="5" w:after="0"/>
        <w:ind w:left="2949" w:hanging="694"/>
        <w:contextualSpacing w:val="0"/>
      </w:pPr>
      <w:r>
        <w:t>предметная информационно-образовательная</w:t>
      </w:r>
      <w:r>
        <w:rPr>
          <w:spacing w:val="-13"/>
        </w:rPr>
        <w:t xml:space="preserve"> </w:t>
      </w:r>
      <w:r>
        <w:t>среда;</w:t>
      </w:r>
    </w:p>
    <w:p w:rsidR="004C27EE" w:rsidRDefault="004C27EE" w:rsidP="004C27EE">
      <w:pPr>
        <w:pStyle w:val="a7"/>
        <w:widowControl w:val="0"/>
        <w:numPr>
          <w:ilvl w:val="0"/>
          <w:numId w:val="25"/>
        </w:numPr>
        <w:tabs>
          <w:tab w:val="left" w:pos="2949"/>
          <w:tab w:val="left" w:pos="2950"/>
        </w:tabs>
        <w:spacing w:before="39" w:after="0"/>
        <w:ind w:left="2949" w:hanging="694"/>
        <w:contextualSpacing w:val="0"/>
      </w:pPr>
      <w:r>
        <w:t>информационно-образовательная среда</w:t>
      </w:r>
      <w:r>
        <w:rPr>
          <w:spacing w:val="-14"/>
        </w:rPr>
        <w:t xml:space="preserve"> </w:t>
      </w:r>
      <w:r>
        <w:t>УМК;</w:t>
      </w:r>
    </w:p>
    <w:p w:rsidR="004C27EE" w:rsidRPr="005D0D54" w:rsidRDefault="004C27EE" w:rsidP="004C27EE">
      <w:pPr>
        <w:pStyle w:val="a7"/>
        <w:widowControl w:val="0"/>
        <w:numPr>
          <w:ilvl w:val="0"/>
          <w:numId w:val="25"/>
        </w:numPr>
        <w:tabs>
          <w:tab w:val="left" w:pos="2949"/>
          <w:tab w:val="left" w:pos="2950"/>
        </w:tabs>
        <w:spacing w:before="42" w:after="0"/>
        <w:ind w:left="2949" w:hanging="694"/>
        <w:contextualSpacing w:val="0"/>
      </w:pPr>
      <w:r w:rsidRPr="005D0D54">
        <w:t>информационно-образовательная среда компонентов</w:t>
      </w:r>
      <w:r w:rsidRPr="005D0D54">
        <w:rPr>
          <w:spacing w:val="-17"/>
        </w:rPr>
        <w:t xml:space="preserve"> </w:t>
      </w:r>
      <w:r w:rsidRPr="005D0D54">
        <w:t>УМК;</w:t>
      </w:r>
    </w:p>
    <w:p w:rsidR="004C27EE" w:rsidRDefault="004C27EE" w:rsidP="004C27EE">
      <w:pPr>
        <w:pStyle w:val="a7"/>
        <w:widowControl w:val="0"/>
        <w:numPr>
          <w:ilvl w:val="0"/>
          <w:numId w:val="25"/>
        </w:numPr>
        <w:tabs>
          <w:tab w:val="left" w:pos="2949"/>
          <w:tab w:val="left" w:pos="2950"/>
        </w:tabs>
        <w:spacing w:before="39" w:after="0" w:line="273" w:lineRule="auto"/>
        <w:ind w:left="825" w:right="1359" w:firstLine="1430"/>
        <w:contextualSpacing w:val="0"/>
      </w:pPr>
      <w:r w:rsidRPr="005D0D54">
        <w:t xml:space="preserve">информационно-образовательная среда элементов УМК. </w:t>
      </w:r>
      <w:r>
        <w:t>Основными элементами ИОС</w:t>
      </w:r>
      <w:r>
        <w:rPr>
          <w:spacing w:val="-8"/>
        </w:rPr>
        <w:t xml:space="preserve"> </w:t>
      </w:r>
      <w:r>
        <w:t>являются:</w:t>
      </w:r>
    </w:p>
    <w:p w:rsidR="004C27EE" w:rsidRPr="005D0D54" w:rsidRDefault="004C27EE" w:rsidP="004C27EE">
      <w:pPr>
        <w:pStyle w:val="a7"/>
        <w:widowControl w:val="0"/>
        <w:numPr>
          <w:ilvl w:val="0"/>
          <w:numId w:val="25"/>
        </w:numPr>
        <w:tabs>
          <w:tab w:val="left" w:pos="2949"/>
          <w:tab w:val="left" w:pos="2950"/>
          <w:tab w:val="left" w:pos="6743"/>
          <w:tab w:val="left" w:pos="7894"/>
          <w:tab w:val="left" w:pos="8316"/>
          <w:tab w:val="left" w:pos="9095"/>
        </w:tabs>
        <w:spacing w:before="5" w:after="0" w:line="273" w:lineRule="auto"/>
        <w:ind w:right="104" w:firstLine="710"/>
        <w:contextualSpacing w:val="0"/>
      </w:pPr>
      <w:r w:rsidRPr="005D0D54">
        <w:t>информационно-образовательные</w:t>
      </w:r>
      <w:r w:rsidRPr="005D0D54">
        <w:tab/>
        <w:t>ресурсы</w:t>
      </w:r>
      <w:r w:rsidRPr="005D0D54">
        <w:tab/>
        <w:t>в</w:t>
      </w:r>
      <w:r w:rsidRPr="005D0D54">
        <w:tab/>
        <w:t>виде</w:t>
      </w:r>
      <w:r w:rsidRPr="005D0D54">
        <w:tab/>
        <w:t>печатной продукции;</w:t>
      </w:r>
    </w:p>
    <w:p w:rsidR="004C27EE" w:rsidRPr="005D0D54" w:rsidRDefault="004C27EE" w:rsidP="004C27EE">
      <w:pPr>
        <w:pStyle w:val="a7"/>
        <w:widowControl w:val="0"/>
        <w:numPr>
          <w:ilvl w:val="0"/>
          <w:numId w:val="25"/>
        </w:numPr>
        <w:tabs>
          <w:tab w:val="left" w:pos="2949"/>
          <w:tab w:val="left" w:pos="2950"/>
        </w:tabs>
        <w:spacing w:before="3" w:after="0" w:line="273" w:lineRule="auto"/>
        <w:ind w:right="106" w:firstLine="710"/>
        <w:contextualSpacing w:val="0"/>
      </w:pPr>
      <w:r w:rsidRPr="005D0D54">
        <w:t>информационно-образовательные ресурсы на сменных оптических носителях;</w:t>
      </w:r>
    </w:p>
    <w:p w:rsidR="004C27EE" w:rsidRPr="005D0D54" w:rsidRDefault="004C27EE" w:rsidP="004C27EE">
      <w:pPr>
        <w:pStyle w:val="a7"/>
        <w:widowControl w:val="0"/>
        <w:numPr>
          <w:ilvl w:val="0"/>
          <w:numId w:val="25"/>
        </w:numPr>
        <w:tabs>
          <w:tab w:val="left" w:pos="2949"/>
          <w:tab w:val="left" w:pos="2950"/>
        </w:tabs>
        <w:spacing w:before="3" w:after="0"/>
        <w:ind w:left="2949" w:hanging="694"/>
        <w:contextualSpacing w:val="0"/>
      </w:pPr>
      <w:r w:rsidRPr="005D0D54">
        <w:t>информационно-образовательные ресурсы сети</w:t>
      </w:r>
      <w:r w:rsidRPr="005D0D54">
        <w:rPr>
          <w:spacing w:val="-17"/>
        </w:rPr>
        <w:t xml:space="preserve"> </w:t>
      </w:r>
      <w:r w:rsidRPr="005D0D54">
        <w:t>Интернет;</w:t>
      </w:r>
    </w:p>
    <w:p w:rsidR="004C27EE" w:rsidRPr="005D0D54" w:rsidRDefault="004C27EE" w:rsidP="004C27EE">
      <w:pPr>
        <w:pStyle w:val="a7"/>
        <w:widowControl w:val="0"/>
        <w:numPr>
          <w:ilvl w:val="0"/>
          <w:numId w:val="25"/>
        </w:numPr>
        <w:tabs>
          <w:tab w:val="left" w:pos="2949"/>
          <w:tab w:val="left" w:pos="2950"/>
          <w:tab w:val="left" w:pos="5175"/>
          <w:tab w:val="left" w:pos="5864"/>
        </w:tabs>
        <w:spacing w:before="39" w:after="0" w:line="273" w:lineRule="auto"/>
        <w:ind w:right="103" w:firstLine="710"/>
        <w:contextualSpacing w:val="0"/>
      </w:pPr>
      <w:r w:rsidRPr="005D0D54">
        <w:t>вычислительная</w:t>
      </w:r>
      <w:r w:rsidRPr="005D0D54">
        <w:tab/>
        <w:t>и</w:t>
      </w:r>
      <w:r w:rsidRPr="005D0D54">
        <w:tab/>
        <w:t>информационно-телекоммуникационная инфраструктура;</w:t>
      </w:r>
    </w:p>
    <w:p w:rsidR="004C27EE" w:rsidRPr="005D0D54" w:rsidRDefault="004C27EE" w:rsidP="004C27EE">
      <w:pPr>
        <w:pStyle w:val="a7"/>
        <w:widowControl w:val="0"/>
        <w:numPr>
          <w:ilvl w:val="0"/>
          <w:numId w:val="25"/>
        </w:numPr>
        <w:tabs>
          <w:tab w:val="left" w:pos="2950"/>
        </w:tabs>
        <w:spacing w:before="3" w:after="0" w:line="276" w:lineRule="auto"/>
        <w:ind w:right="106" w:firstLine="710"/>
        <w:contextualSpacing w:val="0"/>
        <w:jc w:val="both"/>
      </w:pPr>
      <w:r w:rsidRPr="005D0D54">
        <w:t>прикладные программы, в том числе поддерживающие администрирование и финансово-хозяйственную деятельность образовательной организации (учет, делопроизводство, кадры и т.</w:t>
      </w:r>
      <w:r w:rsidRPr="005D0D54">
        <w:rPr>
          <w:spacing w:val="-10"/>
        </w:rPr>
        <w:t xml:space="preserve"> </w:t>
      </w:r>
      <w:r w:rsidRPr="005D0D54">
        <w:t>д.).</w:t>
      </w:r>
    </w:p>
    <w:p w:rsidR="004C27EE" w:rsidRPr="005D0D54" w:rsidRDefault="004C27EE" w:rsidP="004C27EE">
      <w:pPr>
        <w:spacing w:line="276" w:lineRule="auto"/>
        <w:jc w:val="both"/>
        <w:sectPr w:rsidR="004C27EE" w:rsidRPr="005D0D54">
          <w:pgSz w:w="11910" w:h="16840"/>
          <w:pgMar w:top="1060" w:right="600" w:bottom="1680" w:left="1160" w:header="0" w:footer="1480" w:gutter="0"/>
          <w:cols w:space="720"/>
        </w:sectPr>
      </w:pPr>
    </w:p>
    <w:p w:rsidR="004C27EE" w:rsidRPr="005D0D54" w:rsidRDefault="004C27EE" w:rsidP="004C27EE">
      <w:pPr>
        <w:pStyle w:val="af7"/>
        <w:tabs>
          <w:tab w:val="left" w:pos="2502"/>
          <w:tab w:val="left" w:pos="3140"/>
          <w:tab w:val="left" w:pos="4938"/>
          <w:tab w:val="left" w:pos="5701"/>
          <w:tab w:val="left" w:pos="7477"/>
          <w:tab w:val="left" w:pos="8647"/>
        </w:tabs>
        <w:spacing w:before="48" w:line="278" w:lineRule="auto"/>
        <w:ind w:right="101" w:firstLine="708"/>
        <w:jc w:val="left"/>
        <w:rPr>
          <w:lang w:val="ru-RU"/>
        </w:rPr>
      </w:pPr>
      <w:r w:rsidRPr="005D0D54">
        <w:rPr>
          <w:lang w:val="ru-RU"/>
        </w:rPr>
        <w:lastRenderedPageBreak/>
        <w:t>Необходимое</w:t>
      </w:r>
      <w:r w:rsidRPr="005D0D54">
        <w:rPr>
          <w:lang w:val="ru-RU"/>
        </w:rPr>
        <w:tab/>
        <w:t>для</w:t>
      </w:r>
      <w:r w:rsidRPr="005D0D54">
        <w:rPr>
          <w:lang w:val="ru-RU"/>
        </w:rPr>
        <w:tab/>
        <w:t>использования</w:t>
      </w:r>
      <w:r w:rsidRPr="005D0D54">
        <w:rPr>
          <w:lang w:val="ru-RU"/>
        </w:rPr>
        <w:tab/>
        <w:t>ИКТ</w:t>
      </w:r>
      <w:r w:rsidRPr="005D0D54">
        <w:rPr>
          <w:lang w:val="ru-RU"/>
        </w:rPr>
        <w:tab/>
        <w:t>оборудование</w:t>
      </w:r>
      <w:r w:rsidRPr="005D0D54">
        <w:rPr>
          <w:lang w:val="ru-RU"/>
        </w:rPr>
        <w:tab/>
        <w:t>отвечает</w:t>
      </w:r>
      <w:r w:rsidRPr="005D0D54">
        <w:rPr>
          <w:lang w:val="ru-RU"/>
        </w:rPr>
        <w:tab/>
        <w:t>современным требованиям и обеспечивает использование</w:t>
      </w:r>
      <w:r w:rsidRPr="005D0D54">
        <w:rPr>
          <w:spacing w:val="-15"/>
          <w:lang w:val="ru-RU"/>
        </w:rPr>
        <w:t xml:space="preserve"> </w:t>
      </w:r>
      <w:r w:rsidRPr="005D0D54">
        <w:rPr>
          <w:lang w:val="ru-RU"/>
        </w:rPr>
        <w:t>ИКТ:</w:t>
      </w:r>
    </w:p>
    <w:p w:rsidR="004C27EE" w:rsidRDefault="004C27EE" w:rsidP="004C27EE">
      <w:pPr>
        <w:pStyle w:val="a7"/>
        <w:widowControl w:val="0"/>
        <w:numPr>
          <w:ilvl w:val="0"/>
          <w:numId w:val="25"/>
        </w:numPr>
        <w:tabs>
          <w:tab w:val="left" w:pos="2949"/>
          <w:tab w:val="left" w:pos="2950"/>
        </w:tabs>
        <w:spacing w:after="0" w:line="292" w:lineRule="exact"/>
        <w:ind w:left="2949" w:hanging="694"/>
        <w:contextualSpacing w:val="0"/>
      </w:pPr>
      <w:r>
        <w:t>в учебной</w:t>
      </w:r>
      <w:r>
        <w:rPr>
          <w:spacing w:val="-5"/>
        </w:rPr>
        <w:t xml:space="preserve"> </w:t>
      </w:r>
      <w:r>
        <w:t>деятельности;</w:t>
      </w:r>
    </w:p>
    <w:p w:rsidR="004C27EE" w:rsidRDefault="004C27EE" w:rsidP="004C27EE">
      <w:pPr>
        <w:pStyle w:val="a7"/>
        <w:widowControl w:val="0"/>
        <w:numPr>
          <w:ilvl w:val="0"/>
          <w:numId w:val="25"/>
        </w:numPr>
        <w:tabs>
          <w:tab w:val="left" w:pos="2949"/>
          <w:tab w:val="left" w:pos="2950"/>
        </w:tabs>
        <w:spacing w:before="39" w:after="0"/>
        <w:ind w:left="2949" w:hanging="694"/>
        <w:contextualSpacing w:val="0"/>
      </w:pPr>
      <w:r>
        <w:t>во внеурочной</w:t>
      </w:r>
      <w:r>
        <w:rPr>
          <w:spacing w:val="-6"/>
        </w:rPr>
        <w:t xml:space="preserve"> </w:t>
      </w:r>
      <w:r>
        <w:t>деятельности;</w:t>
      </w:r>
    </w:p>
    <w:p w:rsidR="004C27EE" w:rsidRPr="005D0D54" w:rsidRDefault="004C27EE" w:rsidP="004C27EE">
      <w:pPr>
        <w:pStyle w:val="a7"/>
        <w:widowControl w:val="0"/>
        <w:numPr>
          <w:ilvl w:val="0"/>
          <w:numId w:val="25"/>
        </w:numPr>
        <w:tabs>
          <w:tab w:val="left" w:pos="2949"/>
          <w:tab w:val="left" w:pos="2950"/>
        </w:tabs>
        <w:spacing w:before="42" w:after="0"/>
        <w:ind w:left="2949" w:hanging="694"/>
        <w:contextualSpacing w:val="0"/>
      </w:pPr>
      <w:r w:rsidRPr="005D0D54">
        <w:t>в исследовательской и проектной</w:t>
      </w:r>
      <w:r w:rsidRPr="005D0D54">
        <w:rPr>
          <w:spacing w:val="-13"/>
        </w:rPr>
        <w:t xml:space="preserve"> </w:t>
      </w:r>
      <w:r w:rsidRPr="005D0D54">
        <w:t>деятельности;</w:t>
      </w:r>
    </w:p>
    <w:p w:rsidR="004C27EE" w:rsidRPr="005D0D54" w:rsidRDefault="004C27EE" w:rsidP="004C27EE">
      <w:pPr>
        <w:pStyle w:val="a7"/>
        <w:widowControl w:val="0"/>
        <w:numPr>
          <w:ilvl w:val="0"/>
          <w:numId w:val="25"/>
        </w:numPr>
        <w:tabs>
          <w:tab w:val="left" w:pos="2949"/>
          <w:tab w:val="left" w:pos="2950"/>
        </w:tabs>
        <w:spacing w:before="39" w:after="0"/>
        <w:ind w:left="2949" w:hanging="694"/>
        <w:contextualSpacing w:val="0"/>
      </w:pPr>
      <w:r w:rsidRPr="005D0D54">
        <w:t>при измерении, контроле и оценке результатов</w:t>
      </w:r>
      <w:r w:rsidRPr="005D0D54">
        <w:rPr>
          <w:spacing w:val="-21"/>
        </w:rPr>
        <w:t xml:space="preserve"> </w:t>
      </w:r>
      <w:r w:rsidRPr="005D0D54">
        <w:t>образования;</w:t>
      </w:r>
    </w:p>
    <w:p w:rsidR="004C27EE" w:rsidRPr="005D0D54" w:rsidRDefault="004C27EE" w:rsidP="004C27EE">
      <w:pPr>
        <w:pStyle w:val="a7"/>
        <w:widowControl w:val="0"/>
        <w:numPr>
          <w:ilvl w:val="0"/>
          <w:numId w:val="25"/>
        </w:numPr>
        <w:tabs>
          <w:tab w:val="left" w:pos="2950"/>
        </w:tabs>
        <w:spacing w:before="42" w:after="0" w:line="276" w:lineRule="auto"/>
        <w:ind w:right="106" w:firstLine="710"/>
        <w:contextualSpacing w:val="0"/>
        <w:jc w:val="both"/>
      </w:pPr>
      <w:r w:rsidRPr="005D0D54">
        <w:t>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w:t>
      </w:r>
      <w:r w:rsidRPr="005D0D54">
        <w:rPr>
          <w:spacing w:val="-7"/>
        </w:rPr>
        <w:t xml:space="preserve"> </w:t>
      </w:r>
      <w:r w:rsidRPr="005D0D54">
        <w:t>управления.</w:t>
      </w:r>
    </w:p>
    <w:p w:rsidR="004C27EE" w:rsidRPr="005D0D54" w:rsidRDefault="004C27EE" w:rsidP="004C27EE">
      <w:pPr>
        <w:pStyle w:val="af7"/>
        <w:tabs>
          <w:tab w:val="left" w:pos="3324"/>
          <w:tab w:val="left" w:pos="3693"/>
          <w:tab w:val="left" w:pos="5708"/>
          <w:tab w:val="left" w:pos="7066"/>
          <w:tab w:val="left" w:pos="9117"/>
        </w:tabs>
        <w:spacing w:before="1" w:line="276" w:lineRule="auto"/>
        <w:ind w:right="107" w:firstLine="708"/>
        <w:jc w:val="left"/>
        <w:rPr>
          <w:lang w:val="ru-RU"/>
        </w:rPr>
      </w:pPr>
      <w:r w:rsidRPr="005D0D54">
        <w:rPr>
          <w:lang w:val="ru-RU"/>
        </w:rPr>
        <w:t>Учебно-методическое</w:t>
      </w:r>
      <w:r w:rsidRPr="005D0D54">
        <w:rPr>
          <w:lang w:val="ru-RU"/>
        </w:rPr>
        <w:tab/>
        <w:t>и</w:t>
      </w:r>
      <w:r w:rsidRPr="005D0D54">
        <w:rPr>
          <w:lang w:val="ru-RU"/>
        </w:rPr>
        <w:tab/>
        <w:t>информационное</w:t>
      </w:r>
      <w:r w:rsidRPr="005D0D54">
        <w:rPr>
          <w:lang w:val="ru-RU"/>
        </w:rPr>
        <w:tab/>
        <w:t>оснащение</w:t>
      </w:r>
      <w:r w:rsidRPr="005D0D54">
        <w:rPr>
          <w:lang w:val="ru-RU"/>
        </w:rPr>
        <w:tab/>
        <w:t>образовательного</w:t>
      </w:r>
      <w:r w:rsidRPr="005D0D54">
        <w:rPr>
          <w:lang w:val="ru-RU"/>
        </w:rPr>
        <w:tab/>
      </w:r>
      <w:r w:rsidRPr="005D0D54">
        <w:rPr>
          <w:spacing w:val="-1"/>
          <w:lang w:val="ru-RU"/>
        </w:rPr>
        <w:t xml:space="preserve">процесса </w:t>
      </w:r>
      <w:r w:rsidRPr="005D0D54">
        <w:rPr>
          <w:lang w:val="ru-RU"/>
        </w:rPr>
        <w:t>обеспечивает</w:t>
      </w:r>
      <w:r w:rsidRPr="005D0D54">
        <w:rPr>
          <w:spacing w:val="-5"/>
          <w:lang w:val="ru-RU"/>
        </w:rPr>
        <w:t xml:space="preserve"> </w:t>
      </w:r>
      <w:r w:rsidRPr="005D0D54">
        <w:rPr>
          <w:lang w:val="ru-RU"/>
        </w:rPr>
        <w:t>возможность:</w:t>
      </w:r>
    </w:p>
    <w:p w:rsidR="004C27EE" w:rsidRPr="005D0D54" w:rsidRDefault="004C27EE" w:rsidP="004C27EE">
      <w:pPr>
        <w:pStyle w:val="a7"/>
        <w:widowControl w:val="0"/>
        <w:numPr>
          <w:ilvl w:val="0"/>
          <w:numId w:val="25"/>
        </w:numPr>
        <w:tabs>
          <w:tab w:val="left" w:pos="2950"/>
        </w:tabs>
        <w:spacing w:after="0" w:line="273" w:lineRule="auto"/>
        <w:ind w:right="104" w:firstLine="710"/>
        <w:contextualSpacing w:val="0"/>
        <w:jc w:val="both"/>
      </w:pPr>
      <w:r w:rsidRPr="005D0D54">
        <w:t>реализации индивидуальных образовательных планов  обучающихся, осуществления их самостоятельной образовательной</w:t>
      </w:r>
      <w:r w:rsidRPr="005D0D54">
        <w:rPr>
          <w:spacing w:val="-22"/>
        </w:rPr>
        <w:t xml:space="preserve"> </w:t>
      </w:r>
      <w:r w:rsidRPr="005D0D54">
        <w:t>деятельности;</w:t>
      </w:r>
    </w:p>
    <w:p w:rsidR="004C27EE" w:rsidRPr="005D0D54" w:rsidRDefault="004C27EE" w:rsidP="004C27EE">
      <w:pPr>
        <w:pStyle w:val="a7"/>
        <w:widowControl w:val="0"/>
        <w:numPr>
          <w:ilvl w:val="0"/>
          <w:numId w:val="25"/>
        </w:numPr>
        <w:tabs>
          <w:tab w:val="left" w:pos="2950"/>
        </w:tabs>
        <w:spacing w:before="3" w:after="0" w:line="276" w:lineRule="auto"/>
        <w:ind w:right="106" w:firstLine="710"/>
        <w:contextualSpacing w:val="0"/>
        <w:jc w:val="both"/>
      </w:pPr>
      <w:r w:rsidRPr="005D0D54">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w:t>
      </w:r>
      <w:r w:rsidRPr="005D0D54">
        <w:rPr>
          <w:spacing w:val="-5"/>
        </w:rPr>
        <w:t xml:space="preserve"> </w:t>
      </w:r>
      <w:r w:rsidRPr="005D0D54">
        <w:t>редактора;</w:t>
      </w:r>
    </w:p>
    <w:p w:rsidR="004C27EE" w:rsidRPr="005D0D54" w:rsidRDefault="004C27EE" w:rsidP="004C27EE">
      <w:pPr>
        <w:pStyle w:val="a7"/>
        <w:widowControl w:val="0"/>
        <w:numPr>
          <w:ilvl w:val="0"/>
          <w:numId w:val="25"/>
        </w:numPr>
        <w:tabs>
          <w:tab w:val="left" w:pos="2950"/>
        </w:tabs>
        <w:spacing w:before="3" w:after="0" w:line="276" w:lineRule="auto"/>
        <w:ind w:right="100" w:firstLine="710"/>
        <w:contextualSpacing w:val="0"/>
        <w:jc w:val="both"/>
      </w:pPr>
      <w:r w:rsidRPr="005D0D54">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w:t>
      </w:r>
      <w:r w:rsidRPr="005D0D54">
        <w:rPr>
          <w:spacing w:val="-7"/>
        </w:rPr>
        <w:t xml:space="preserve"> </w:t>
      </w:r>
      <w:r w:rsidRPr="005D0D54">
        <w:t>сканирование);</w:t>
      </w:r>
    </w:p>
    <w:p w:rsidR="004C27EE" w:rsidRPr="005D0D54" w:rsidRDefault="004C27EE" w:rsidP="004C27EE">
      <w:pPr>
        <w:pStyle w:val="a7"/>
        <w:widowControl w:val="0"/>
        <w:numPr>
          <w:ilvl w:val="0"/>
          <w:numId w:val="25"/>
        </w:numPr>
        <w:tabs>
          <w:tab w:val="left" w:pos="2950"/>
        </w:tabs>
        <w:spacing w:after="0" w:line="276" w:lineRule="auto"/>
        <w:ind w:right="105" w:firstLine="710"/>
        <w:contextualSpacing w:val="0"/>
        <w:jc w:val="both"/>
      </w:pPr>
      <w:r w:rsidRPr="005D0D54">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w:t>
      </w:r>
      <w:r w:rsidRPr="005D0D54">
        <w:rPr>
          <w:spacing w:val="-19"/>
        </w:rPr>
        <w:t xml:space="preserve"> </w:t>
      </w:r>
      <w:r w:rsidRPr="005D0D54">
        <w:t>линий;</w:t>
      </w:r>
    </w:p>
    <w:p w:rsidR="004C27EE" w:rsidRPr="005D0D54" w:rsidRDefault="004C27EE" w:rsidP="004C27EE">
      <w:pPr>
        <w:pStyle w:val="a7"/>
        <w:widowControl w:val="0"/>
        <w:numPr>
          <w:ilvl w:val="0"/>
          <w:numId w:val="25"/>
        </w:numPr>
        <w:tabs>
          <w:tab w:val="left" w:pos="2950"/>
        </w:tabs>
        <w:spacing w:after="0" w:line="276" w:lineRule="auto"/>
        <w:ind w:right="109" w:firstLine="710"/>
        <w:contextualSpacing w:val="0"/>
        <w:jc w:val="both"/>
      </w:pPr>
      <w:r w:rsidRPr="005D0D54">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w:t>
      </w:r>
      <w:r w:rsidRPr="005D0D54">
        <w:rPr>
          <w:spacing w:val="-16"/>
        </w:rPr>
        <w:t xml:space="preserve"> </w:t>
      </w:r>
      <w:r w:rsidRPr="005D0D54">
        <w:t>видеосообщений;</w:t>
      </w:r>
    </w:p>
    <w:p w:rsidR="004C27EE" w:rsidRPr="005D0D54" w:rsidRDefault="004C27EE" w:rsidP="004C27EE">
      <w:pPr>
        <w:pStyle w:val="a7"/>
        <w:widowControl w:val="0"/>
        <w:numPr>
          <w:ilvl w:val="0"/>
          <w:numId w:val="25"/>
        </w:numPr>
        <w:tabs>
          <w:tab w:val="left" w:pos="2950"/>
        </w:tabs>
        <w:spacing w:before="1" w:after="0" w:line="273" w:lineRule="auto"/>
        <w:ind w:right="102" w:firstLine="710"/>
        <w:contextualSpacing w:val="0"/>
        <w:jc w:val="both"/>
      </w:pPr>
      <w:r w:rsidRPr="005D0D54">
        <w:t>выступления с аудио-, видео- и графическим экранным сопровождением;</w:t>
      </w:r>
    </w:p>
    <w:p w:rsidR="004C27EE" w:rsidRPr="005D0D54" w:rsidRDefault="004C27EE" w:rsidP="004C27EE">
      <w:pPr>
        <w:pStyle w:val="a7"/>
        <w:widowControl w:val="0"/>
        <w:numPr>
          <w:ilvl w:val="0"/>
          <w:numId w:val="25"/>
        </w:numPr>
        <w:tabs>
          <w:tab w:val="left" w:pos="2950"/>
        </w:tabs>
        <w:spacing w:before="3" w:after="0" w:line="273" w:lineRule="auto"/>
        <w:ind w:right="108" w:firstLine="710"/>
        <w:contextualSpacing w:val="0"/>
        <w:jc w:val="both"/>
      </w:pPr>
      <w:r w:rsidRPr="005D0D54">
        <w:t>вывода информации на бумагу и т. п. и в трехмерную материальную среду</w:t>
      </w:r>
      <w:r w:rsidRPr="005D0D54">
        <w:rPr>
          <w:spacing w:val="-3"/>
        </w:rPr>
        <w:t xml:space="preserve"> </w:t>
      </w:r>
      <w:r w:rsidRPr="005D0D54">
        <w:t>(печать);</w:t>
      </w:r>
    </w:p>
    <w:p w:rsidR="004C27EE" w:rsidRPr="005D0D54" w:rsidRDefault="004C27EE" w:rsidP="004C27EE">
      <w:pPr>
        <w:pStyle w:val="a7"/>
        <w:widowControl w:val="0"/>
        <w:numPr>
          <w:ilvl w:val="0"/>
          <w:numId w:val="25"/>
        </w:numPr>
        <w:tabs>
          <w:tab w:val="left" w:pos="2950"/>
        </w:tabs>
        <w:spacing w:before="3" w:after="0" w:line="276" w:lineRule="auto"/>
        <w:ind w:right="107" w:firstLine="710"/>
        <w:contextualSpacing w:val="0"/>
        <w:jc w:val="both"/>
      </w:pPr>
      <w:r w:rsidRPr="005D0D54">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w:t>
      </w:r>
      <w:r w:rsidRPr="005D0D54">
        <w:rPr>
          <w:spacing w:val="-10"/>
        </w:rPr>
        <w:t xml:space="preserve"> </w:t>
      </w:r>
      <w:r w:rsidRPr="005D0D54">
        <w:t>организации;</w:t>
      </w:r>
    </w:p>
    <w:p w:rsidR="004C27EE" w:rsidRDefault="004C27EE" w:rsidP="004C27EE">
      <w:pPr>
        <w:pStyle w:val="a7"/>
        <w:widowControl w:val="0"/>
        <w:numPr>
          <w:ilvl w:val="0"/>
          <w:numId w:val="25"/>
        </w:numPr>
        <w:tabs>
          <w:tab w:val="left" w:pos="2949"/>
          <w:tab w:val="left" w:pos="2950"/>
        </w:tabs>
        <w:spacing w:before="3" w:after="0"/>
        <w:ind w:left="2949" w:hanging="694"/>
        <w:contextualSpacing w:val="0"/>
      </w:pPr>
      <w:r>
        <w:t>поиска и получения</w:t>
      </w:r>
      <w:r>
        <w:rPr>
          <w:spacing w:val="-14"/>
        </w:rPr>
        <w:t xml:space="preserve"> </w:t>
      </w:r>
      <w:r>
        <w:t>информации;</w:t>
      </w:r>
    </w:p>
    <w:p w:rsidR="004C27EE" w:rsidRDefault="004C27EE" w:rsidP="004C27EE">
      <w:pPr>
        <w:sectPr w:rsidR="004C27EE">
          <w:pgSz w:w="11910" w:h="16840"/>
          <w:pgMar w:top="1060" w:right="600" w:bottom="1680" w:left="1160" w:header="0" w:footer="1480" w:gutter="0"/>
          <w:cols w:space="720"/>
        </w:sectPr>
      </w:pPr>
    </w:p>
    <w:p w:rsidR="004C27EE" w:rsidRPr="005D0D54" w:rsidRDefault="004C27EE" w:rsidP="004C27EE">
      <w:pPr>
        <w:pStyle w:val="a7"/>
        <w:widowControl w:val="0"/>
        <w:numPr>
          <w:ilvl w:val="0"/>
          <w:numId w:val="24"/>
        </w:numPr>
        <w:tabs>
          <w:tab w:val="left" w:pos="2430"/>
        </w:tabs>
        <w:spacing w:before="28" w:after="0" w:line="276" w:lineRule="auto"/>
        <w:ind w:right="107" w:firstLine="710"/>
        <w:contextualSpacing w:val="0"/>
        <w:jc w:val="both"/>
      </w:pPr>
      <w:r w:rsidRPr="005D0D54">
        <w:lastRenderedPageBreak/>
        <w:t>использования источников информации на бумажных и цифровых носителях (в том числе в справочниках, словарях, поисковых</w:t>
      </w:r>
      <w:r w:rsidRPr="005D0D54">
        <w:rPr>
          <w:spacing w:val="-18"/>
        </w:rPr>
        <w:t xml:space="preserve"> </w:t>
      </w:r>
      <w:r w:rsidRPr="005D0D54">
        <w:t>системах);</w:t>
      </w:r>
    </w:p>
    <w:p w:rsidR="004C27EE" w:rsidRPr="005D0D54" w:rsidRDefault="004C27EE" w:rsidP="004C27EE">
      <w:pPr>
        <w:pStyle w:val="a7"/>
        <w:widowControl w:val="0"/>
        <w:numPr>
          <w:ilvl w:val="0"/>
          <w:numId w:val="24"/>
        </w:numPr>
        <w:tabs>
          <w:tab w:val="left" w:pos="2430"/>
        </w:tabs>
        <w:spacing w:after="0" w:line="273" w:lineRule="auto"/>
        <w:ind w:right="103" w:firstLine="710"/>
        <w:contextualSpacing w:val="0"/>
        <w:jc w:val="both"/>
      </w:pPr>
      <w:r w:rsidRPr="005D0D54">
        <w:t>вещания (подкастинга), использования носимых аудио-, видеоустройств для учебной деятельности на уроке и вне</w:t>
      </w:r>
      <w:r w:rsidRPr="005D0D54">
        <w:rPr>
          <w:spacing w:val="-18"/>
        </w:rPr>
        <w:t xml:space="preserve"> </w:t>
      </w:r>
      <w:r w:rsidRPr="005D0D54">
        <w:t>урока;</w:t>
      </w:r>
    </w:p>
    <w:p w:rsidR="004C27EE" w:rsidRPr="005D0D54" w:rsidRDefault="004C27EE" w:rsidP="004C27EE">
      <w:pPr>
        <w:pStyle w:val="a7"/>
        <w:widowControl w:val="0"/>
        <w:numPr>
          <w:ilvl w:val="0"/>
          <w:numId w:val="24"/>
        </w:numPr>
        <w:tabs>
          <w:tab w:val="left" w:pos="2430"/>
        </w:tabs>
        <w:spacing w:before="3" w:after="0" w:line="273" w:lineRule="auto"/>
        <w:ind w:right="105" w:firstLine="710"/>
        <w:contextualSpacing w:val="0"/>
        <w:jc w:val="both"/>
      </w:pPr>
      <w:r w:rsidRPr="005D0D54">
        <w:t>общения в Интернете, взаимодействия в социальных группах и сетях, участия в форумах, групповой работы над сообщениями</w:t>
      </w:r>
      <w:r w:rsidRPr="005D0D54">
        <w:rPr>
          <w:spacing w:val="-21"/>
        </w:rPr>
        <w:t xml:space="preserve"> </w:t>
      </w:r>
      <w:r w:rsidRPr="005D0D54">
        <w:t>(вики);</w:t>
      </w:r>
    </w:p>
    <w:p w:rsidR="004C27EE" w:rsidRPr="005D0D54" w:rsidRDefault="004C27EE" w:rsidP="004C27EE">
      <w:pPr>
        <w:pStyle w:val="a7"/>
        <w:widowControl w:val="0"/>
        <w:numPr>
          <w:ilvl w:val="0"/>
          <w:numId w:val="24"/>
        </w:numPr>
        <w:tabs>
          <w:tab w:val="left" w:pos="2430"/>
        </w:tabs>
        <w:spacing w:before="3" w:after="0" w:line="273" w:lineRule="auto"/>
        <w:ind w:right="107" w:firstLine="710"/>
        <w:contextualSpacing w:val="0"/>
        <w:jc w:val="both"/>
      </w:pPr>
      <w:r w:rsidRPr="005D0D54">
        <w:t>создания, заполнения и анализа баз данных, в том числе определителей; их наглядного</w:t>
      </w:r>
      <w:r w:rsidRPr="005D0D54">
        <w:rPr>
          <w:spacing w:val="-8"/>
        </w:rPr>
        <w:t xml:space="preserve"> </w:t>
      </w:r>
      <w:r w:rsidRPr="005D0D54">
        <w:t>представления;</w:t>
      </w:r>
    </w:p>
    <w:p w:rsidR="004C27EE" w:rsidRPr="005D0D54" w:rsidRDefault="004C27EE" w:rsidP="004C27EE">
      <w:pPr>
        <w:pStyle w:val="a7"/>
        <w:widowControl w:val="0"/>
        <w:numPr>
          <w:ilvl w:val="0"/>
          <w:numId w:val="24"/>
        </w:numPr>
        <w:tabs>
          <w:tab w:val="left" w:pos="2430"/>
        </w:tabs>
        <w:spacing w:before="3" w:after="0" w:line="276" w:lineRule="auto"/>
        <w:ind w:right="102" w:firstLine="710"/>
        <w:contextualSpacing w:val="0"/>
        <w:jc w:val="both"/>
      </w:pPr>
      <w:r w:rsidRPr="005D0D54">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 наглядных моделей и коллекций основных математических и естественно- научных объектов и</w:t>
      </w:r>
      <w:r w:rsidRPr="005D0D54">
        <w:rPr>
          <w:spacing w:val="-9"/>
        </w:rPr>
        <w:t xml:space="preserve"> </w:t>
      </w:r>
      <w:r w:rsidRPr="005D0D54">
        <w:t>явлений;</w:t>
      </w:r>
    </w:p>
    <w:p w:rsidR="004C27EE" w:rsidRPr="005D0D54" w:rsidRDefault="004C27EE" w:rsidP="004C27EE">
      <w:pPr>
        <w:pStyle w:val="a7"/>
        <w:widowControl w:val="0"/>
        <w:numPr>
          <w:ilvl w:val="0"/>
          <w:numId w:val="24"/>
        </w:numPr>
        <w:tabs>
          <w:tab w:val="left" w:pos="2430"/>
        </w:tabs>
        <w:spacing w:after="0" w:line="276" w:lineRule="auto"/>
        <w:ind w:right="106" w:firstLine="710"/>
        <w:contextualSpacing w:val="0"/>
        <w:jc w:val="both"/>
      </w:pPr>
      <w:r w:rsidRPr="005D0D54">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w:t>
      </w:r>
      <w:r w:rsidRPr="005D0D54">
        <w:rPr>
          <w:spacing w:val="-12"/>
        </w:rPr>
        <w:t xml:space="preserve"> </w:t>
      </w:r>
      <w:r w:rsidRPr="005D0D54">
        <w:t>синтезаторов;</w:t>
      </w:r>
    </w:p>
    <w:p w:rsidR="004C27EE" w:rsidRPr="005D0D54" w:rsidRDefault="004C27EE" w:rsidP="004C27EE">
      <w:pPr>
        <w:pStyle w:val="a7"/>
        <w:widowControl w:val="0"/>
        <w:numPr>
          <w:ilvl w:val="0"/>
          <w:numId w:val="24"/>
        </w:numPr>
        <w:tabs>
          <w:tab w:val="left" w:pos="2430"/>
        </w:tabs>
        <w:spacing w:after="0" w:line="276" w:lineRule="auto"/>
        <w:ind w:right="102" w:firstLine="710"/>
        <w:contextualSpacing w:val="0"/>
        <w:jc w:val="both"/>
      </w:pPr>
      <w:r w:rsidRPr="005D0D54">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w:t>
      </w:r>
      <w:r w:rsidRPr="005D0D54">
        <w:rPr>
          <w:spacing w:val="-27"/>
        </w:rPr>
        <w:t xml:space="preserve"> </w:t>
      </w:r>
      <w:r w:rsidRPr="005D0D54">
        <w:t>мультипликации;</w:t>
      </w:r>
    </w:p>
    <w:p w:rsidR="004C27EE" w:rsidRPr="005D0D54" w:rsidRDefault="004C27EE" w:rsidP="004C27EE">
      <w:pPr>
        <w:pStyle w:val="a7"/>
        <w:widowControl w:val="0"/>
        <w:numPr>
          <w:ilvl w:val="0"/>
          <w:numId w:val="24"/>
        </w:numPr>
        <w:tabs>
          <w:tab w:val="left" w:pos="2430"/>
          <w:tab w:val="left" w:pos="2802"/>
          <w:tab w:val="left" w:pos="5555"/>
          <w:tab w:val="left" w:pos="7671"/>
        </w:tabs>
        <w:spacing w:after="0" w:line="276" w:lineRule="auto"/>
        <w:ind w:right="108" w:firstLine="710"/>
        <w:contextualSpacing w:val="0"/>
        <w:jc w:val="both"/>
      </w:pPr>
      <w:r w:rsidRPr="005D0D54">
        <w:t>создания материальных и информационных объектов с использованием ручных и электроинструментов, применяемых в избранных для изучения</w:t>
      </w:r>
      <w:r w:rsidRPr="005D0D54">
        <w:tab/>
        <w:t>распространенных</w:t>
      </w:r>
      <w:r w:rsidRPr="005D0D54">
        <w:tab/>
        <w:t>технологиях</w:t>
      </w:r>
      <w:r w:rsidRPr="005D0D54">
        <w:tab/>
        <w:t>(индустриальных, сельскохозяйственных, технологиях ведения дома, информационных и коммуникационных</w:t>
      </w:r>
      <w:r w:rsidRPr="005D0D54">
        <w:rPr>
          <w:spacing w:val="-9"/>
        </w:rPr>
        <w:t xml:space="preserve"> </w:t>
      </w:r>
      <w:r w:rsidRPr="005D0D54">
        <w:t>технологиях);</w:t>
      </w:r>
    </w:p>
    <w:p w:rsidR="004C27EE" w:rsidRPr="005D0D54" w:rsidRDefault="004C27EE" w:rsidP="004C27EE">
      <w:pPr>
        <w:pStyle w:val="a7"/>
        <w:widowControl w:val="0"/>
        <w:numPr>
          <w:ilvl w:val="0"/>
          <w:numId w:val="24"/>
        </w:numPr>
        <w:tabs>
          <w:tab w:val="left" w:pos="2430"/>
        </w:tabs>
        <w:spacing w:after="0" w:line="276" w:lineRule="auto"/>
        <w:ind w:right="106" w:firstLine="710"/>
        <w:contextualSpacing w:val="0"/>
        <w:jc w:val="both"/>
      </w:pPr>
      <w:r w:rsidRPr="005D0D54">
        <w:t>проектирования и конструирования, в том числе моделей с цифровым управлением и обратной связью, с использованием конструкторов; управления объектами;</w:t>
      </w:r>
      <w:r w:rsidRPr="005D0D54">
        <w:rPr>
          <w:spacing w:val="-8"/>
        </w:rPr>
        <w:t xml:space="preserve"> </w:t>
      </w:r>
      <w:r w:rsidRPr="005D0D54">
        <w:t>программирования;</w:t>
      </w:r>
    </w:p>
    <w:p w:rsidR="004C27EE" w:rsidRPr="005D0D54" w:rsidRDefault="004C27EE" w:rsidP="004C27EE">
      <w:pPr>
        <w:pStyle w:val="a7"/>
        <w:widowControl w:val="0"/>
        <w:numPr>
          <w:ilvl w:val="0"/>
          <w:numId w:val="24"/>
        </w:numPr>
        <w:tabs>
          <w:tab w:val="left" w:pos="2430"/>
        </w:tabs>
        <w:spacing w:after="0" w:line="273" w:lineRule="auto"/>
        <w:ind w:right="107" w:firstLine="710"/>
        <w:contextualSpacing w:val="0"/>
        <w:jc w:val="both"/>
      </w:pPr>
      <w:r w:rsidRPr="005D0D54">
        <w:t>занятий по изучению правил дорожного движения с использованием игр, оборудования, а также компьютерных</w:t>
      </w:r>
      <w:r w:rsidRPr="005D0D54">
        <w:rPr>
          <w:spacing w:val="-13"/>
        </w:rPr>
        <w:t xml:space="preserve"> </w:t>
      </w:r>
      <w:r w:rsidRPr="005D0D54">
        <w:t>тренажеров;</w:t>
      </w:r>
    </w:p>
    <w:p w:rsidR="004C27EE" w:rsidRPr="005D0D54" w:rsidRDefault="004C27EE" w:rsidP="004C27EE">
      <w:pPr>
        <w:pStyle w:val="a7"/>
        <w:widowControl w:val="0"/>
        <w:numPr>
          <w:ilvl w:val="0"/>
          <w:numId w:val="24"/>
        </w:numPr>
        <w:tabs>
          <w:tab w:val="left" w:pos="2430"/>
        </w:tabs>
        <w:spacing w:before="3" w:after="0" w:line="276" w:lineRule="auto"/>
        <w:ind w:right="100" w:firstLine="710"/>
        <w:contextualSpacing w:val="0"/>
        <w:jc w:val="both"/>
      </w:pPr>
      <w:r w:rsidRPr="005D0D54">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w:t>
      </w:r>
      <w:r w:rsidRPr="005D0D54">
        <w:rPr>
          <w:spacing w:val="-10"/>
        </w:rPr>
        <w:t xml:space="preserve"> </w:t>
      </w:r>
      <w:r w:rsidRPr="005D0D54">
        <w:t>организации;</w:t>
      </w:r>
    </w:p>
    <w:p w:rsidR="004C27EE" w:rsidRPr="005D0D54" w:rsidRDefault="004C27EE" w:rsidP="004C27EE">
      <w:pPr>
        <w:pStyle w:val="a7"/>
        <w:widowControl w:val="0"/>
        <w:numPr>
          <w:ilvl w:val="0"/>
          <w:numId w:val="24"/>
        </w:numPr>
        <w:tabs>
          <w:tab w:val="left" w:pos="2430"/>
        </w:tabs>
        <w:spacing w:after="0" w:line="276" w:lineRule="auto"/>
        <w:ind w:right="109" w:firstLine="710"/>
        <w:contextualSpacing w:val="0"/>
        <w:jc w:val="both"/>
      </w:pPr>
      <w:r w:rsidRPr="005D0D54">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w:t>
      </w:r>
      <w:r w:rsidRPr="005D0D54">
        <w:rPr>
          <w:spacing w:val="-15"/>
        </w:rPr>
        <w:t xml:space="preserve"> </w:t>
      </w:r>
      <w:r w:rsidRPr="005D0D54">
        <w:t>экспериментов);</w:t>
      </w:r>
    </w:p>
    <w:p w:rsidR="004C27EE" w:rsidRPr="005D0D54" w:rsidRDefault="004C27EE" w:rsidP="004C27EE">
      <w:pPr>
        <w:pStyle w:val="a7"/>
        <w:widowControl w:val="0"/>
        <w:numPr>
          <w:ilvl w:val="0"/>
          <w:numId w:val="24"/>
        </w:numPr>
        <w:tabs>
          <w:tab w:val="left" w:pos="2430"/>
        </w:tabs>
        <w:spacing w:after="0" w:line="276" w:lineRule="auto"/>
        <w:ind w:right="103" w:firstLine="710"/>
        <w:contextualSpacing w:val="0"/>
        <w:jc w:val="both"/>
      </w:pPr>
      <w:r w:rsidRPr="005D0D54">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w:t>
      </w:r>
      <w:r w:rsidRPr="005D0D54">
        <w:rPr>
          <w:spacing w:val="42"/>
        </w:rPr>
        <w:t xml:space="preserve"> </w:t>
      </w:r>
      <w:r w:rsidRPr="005D0D54">
        <w:t>аудио-,</w:t>
      </w:r>
    </w:p>
    <w:p w:rsidR="004C27EE" w:rsidRPr="005D0D54" w:rsidRDefault="004C27EE" w:rsidP="004C27EE">
      <w:pPr>
        <w:spacing w:line="276" w:lineRule="auto"/>
        <w:jc w:val="both"/>
        <w:sectPr w:rsidR="004C27EE" w:rsidRPr="005D0D54">
          <w:pgSz w:w="11910" w:h="16840"/>
          <w:pgMar w:top="1080" w:right="600" w:bottom="1680" w:left="1680" w:header="0" w:footer="1480" w:gutter="0"/>
          <w:cols w:space="720"/>
        </w:sectPr>
      </w:pPr>
    </w:p>
    <w:p w:rsidR="004C27EE" w:rsidRPr="005D0D54" w:rsidRDefault="004C27EE" w:rsidP="004C27EE">
      <w:pPr>
        <w:pStyle w:val="af7"/>
        <w:tabs>
          <w:tab w:val="left" w:pos="3709"/>
          <w:tab w:val="left" w:pos="5265"/>
          <w:tab w:val="left" w:pos="6824"/>
          <w:tab w:val="left" w:pos="9913"/>
        </w:tabs>
        <w:spacing w:before="48" w:line="278" w:lineRule="auto"/>
        <w:ind w:left="1545" w:right="102" w:firstLine="0"/>
        <w:jc w:val="left"/>
        <w:rPr>
          <w:lang w:val="ru-RU"/>
        </w:rPr>
      </w:pPr>
      <w:r w:rsidRPr="005D0D54">
        <w:rPr>
          <w:lang w:val="ru-RU"/>
        </w:rPr>
        <w:lastRenderedPageBreak/>
        <w:t>видеоматериалов,</w:t>
      </w:r>
      <w:r w:rsidRPr="005D0D54">
        <w:rPr>
          <w:lang w:val="ru-RU"/>
        </w:rPr>
        <w:tab/>
        <w:t>результатов</w:t>
      </w:r>
      <w:r w:rsidRPr="005D0D54">
        <w:rPr>
          <w:lang w:val="ru-RU"/>
        </w:rPr>
        <w:tab/>
        <w:t>творческой,</w:t>
      </w:r>
      <w:r w:rsidRPr="005D0D54">
        <w:rPr>
          <w:lang w:val="ru-RU"/>
        </w:rPr>
        <w:tab/>
        <w:t>научно-исследовательской</w:t>
      </w:r>
      <w:r w:rsidRPr="005D0D54">
        <w:rPr>
          <w:lang w:val="ru-RU"/>
        </w:rPr>
        <w:tab/>
        <w:t>и проектной деятельности</w:t>
      </w:r>
      <w:r w:rsidRPr="005D0D54">
        <w:rPr>
          <w:spacing w:val="-11"/>
          <w:lang w:val="ru-RU"/>
        </w:rPr>
        <w:t xml:space="preserve"> </w:t>
      </w:r>
      <w:r w:rsidRPr="005D0D54">
        <w:rPr>
          <w:lang w:val="ru-RU"/>
        </w:rPr>
        <w:t>обучающихся;</w:t>
      </w:r>
    </w:p>
    <w:p w:rsidR="004C27EE" w:rsidRPr="005D0D54" w:rsidRDefault="004C27EE" w:rsidP="004C27EE">
      <w:pPr>
        <w:pStyle w:val="a7"/>
        <w:widowControl w:val="0"/>
        <w:numPr>
          <w:ilvl w:val="1"/>
          <w:numId w:val="24"/>
        </w:numPr>
        <w:tabs>
          <w:tab w:val="left" w:pos="2950"/>
        </w:tabs>
        <w:spacing w:after="0" w:line="276" w:lineRule="auto"/>
        <w:ind w:right="98" w:firstLine="710"/>
        <w:contextualSpacing w:val="0"/>
        <w:jc w:val="both"/>
      </w:pPr>
      <w:r w:rsidRPr="005D0D54">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4C27EE" w:rsidRPr="005D0D54" w:rsidRDefault="004C27EE" w:rsidP="004C27EE">
      <w:pPr>
        <w:pStyle w:val="a7"/>
        <w:widowControl w:val="0"/>
        <w:numPr>
          <w:ilvl w:val="1"/>
          <w:numId w:val="24"/>
        </w:numPr>
        <w:tabs>
          <w:tab w:val="left" w:pos="2950"/>
        </w:tabs>
        <w:spacing w:after="0" w:line="273" w:lineRule="auto"/>
        <w:ind w:right="106" w:firstLine="710"/>
        <w:contextualSpacing w:val="0"/>
        <w:jc w:val="both"/>
      </w:pPr>
      <w:r w:rsidRPr="005D0D54">
        <w:t>выпуска школьных печатных изданий, работы школьного телевидения.</w:t>
      </w:r>
    </w:p>
    <w:p w:rsidR="004C27EE" w:rsidRPr="005D0D54" w:rsidRDefault="004C27EE" w:rsidP="004C27EE">
      <w:pPr>
        <w:pStyle w:val="af7"/>
        <w:spacing w:before="3"/>
        <w:ind w:left="825" w:right="150" w:firstLine="0"/>
        <w:jc w:val="left"/>
        <w:rPr>
          <w:lang w:val="ru-RU"/>
        </w:rPr>
      </w:pPr>
      <w:r w:rsidRPr="005D0D54">
        <w:rPr>
          <w:lang w:val="ru-RU"/>
        </w:rPr>
        <w:t>Все указанные виды деятельности обеспечиваются расходными материалами.</w:t>
      </w:r>
    </w:p>
    <w:p w:rsidR="004C27EE" w:rsidRPr="005D0D54" w:rsidRDefault="004C27EE" w:rsidP="004C27EE">
      <w:pPr>
        <w:pStyle w:val="af7"/>
        <w:spacing w:before="41" w:line="276" w:lineRule="auto"/>
        <w:ind w:right="103" w:firstLine="708"/>
        <w:rPr>
          <w:lang w:val="ru-RU"/>
        </w:rPr>
      </w:pPr>
      <w:r w:rsidRPr="005D0D54">
        <w:rPr>
          <w:b/>
          <w:lang w:val="ru-RU"/>
        </w:rPr>
        <w:t xml:space="preserve">Технические средства: </w:t>
      </w:r>
      <w:r w:rsidRPr="005D0D54">
        <w:rPr>
          <w:lang w:val="ru-RU"/>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4C27EE" w:rsidRPr="005D0D54" w:rsidRDefault="004C27EE" w:rsidP="004C27EE">
      <w:pPr>
        <w:pStyle w:val="af7"/>
        <w:spacing w:before="1" w:line="276" w:lineRule="auto"/>
        <w:ind w:right="100" w:firstLine="708"/>
        <w:rPr>
          <w:lang w:val="ru-RU"/>
        </w:rPr>
      </w:pPr>
      <w:r w:rsidRPr="005D0D54">
        <w:rPr>
          <w:b/>
          <w:lang w:val="ru-RU"/>
        </w:rPr>
        <w:t xml:space="preserve">Программные инструменты: </w:t>
      </w:r>
      <w:r w:rsidRPr="005D0D54">
        <w:rPr>
          <w:lang w:val="ru-RU"/>
        </w:rPr>
        <w:t>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4C27EE" w:rsidRPr="005D0D54" w:rsidRDefault="004C27EE" w:rsidP="004C27EE">
      <w:pPr>
        <w:pStyle w:val="af7"/>
        <w:spacing w:before="3" w:line="276" w:lineRule="auto"/>
        <w:ind w:right="101" w:firstLine="708"/>
        <w:rPr>
          <w:lang w:val="ru-RU"/>
        </w:rPr>
      </w:pPr>
      <w:r w:rsidRPr="005D0D54">
        <w:rPr>
          <w:b/>
          <w:lang w:val="ru-RU"/>
        </w:rPr>
        <w:t xml:space="preserve">Обеспечение технической, методической и организационной поддержки: </w:t>
      </w:r>
      <w:r w:rsidRPr="005D0D54">
        <w:rPr>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4C27EE" w:rsidRPr="005D0D54" w:rsidRDefault="004C27EE" w:rsidP="004C27EE">
      <w:pPr>
        <w:pStyle w:val="af7"/>
        <w:spacing w:before="3" w:line="276" w:lineRule="auto"/>
        <w:ind w:right="101" w:firstLine="708"/>
        <w:rPr>
          <w:lang w:val="ru-RU"/>
        </w:rPr>
      </w:pPr>
      <w:r w:rsidRPr="005D0D54">
        <w:rPr>
          <w:b/>
          <w:lang w:val="ru-RU"/>
        </w:rPr>
        <w:t xml:space="preserve">Отображение образовательного процесса в информационной среде: </w:t>
      </w:r>
      <w:r w:rsidRPr="005D0D54">
        <w:rPr>
          <w:lang w:val="ru-RU"/>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4C27EE" w:rsidRPr="005D0D54" w:rsidRDefault="004C27EE" w:rsidP="004C27EE">
      <w:pPr>
        <w:spacing w:before="1" w:line="276" w:lineRule="auto"/>
        <w:ind w:left="117" w:right="105" w:firstLine="708"/>
        <w:jc w:val="both"/>
      </w:pPr>
      <w:r w:rsidRPr="005D0D54">
        <w:rPr>
          <w:b/>
        </w:rPr>
        <w:t xml:space="preserve">Компоненты на бумажных носителях: </w:t>
      </w:r>
      <w:r w:rsidRPr="005D0D54">
        <w:t>учебники (органайзеры); рабочие тетради (тетради-тренажеры).</w:t>
      </w:r>
    </w:p>
    <w:p w:rsidR="004C27EE" w:rsidRPr="005D0D54" w:rsidRDefault="004C27EE" w:rsidP="004C27EE">
      <w:pPr>
        <w:pStyle w:val="af7"/>
        <w:spacing w:before="3" w:line="276" w:lineRule="auto"/>
        <w:ind w:right="107" w:firstLine="708"/>
        <w:rPr>
          <w:lang w:val="ru-RU"/>
        </w:rPr>
      </w:pPr>
      <w:r w:rsidRPr="005D0D54">
        <w:rPr>
          <w:b/>
          <w:lang w:val="ru-RU"/>
        </w:rPr>
        <w:t xml:space="preserve">Компоненты на </w:t>
      </w:r>
      <w:r>
        <w:rPr>
          <w:b/>
        </w:rPr>
        <w:t>CD</w:t>
      </w:r>
      <w:r w:rsidRPr="005D0D54">
        <w:rPr>
          <w:b/>
          <w:lang w:val="ru-RU"/>
        </w:rPr>
        <w:t xml:space="preserve"> и </w:t>
      </w:r>
      <w:r>
        <w:rPr>
          <w:b/>
        </w:rPr>
        <w:t>DVD</w:t>
      </w:r>
      <w:r w:rsidRPr="005D0D54">
        <w:rPr>
          <w:b/>
          <w:lang w:val="ru-RU"/>
        </w:rPr>
        <w:t xml:space="preserve">: </w:t>
      </w:r>
      <w:r w:rsidRPr="005D0D54">
        <w:rPr>
          <w:lang w:val="ru-RU"/>
        </w:rPr>
        <w:t>электронные приложения к учебникам; электронные наглядные пособия; электронные тренажеры; электронные практикумы.</w:t>
      </w:r>
    </w:p>
    <w:p w:rsidR="004A50FD" w:rsidRPr="00260DC8" w:rsidRDefault="004A50FD" w:rsidP="004C27EE">
      <w:pPr>
        <w:pStyle w:val="25"/>
        <w:shd w:val="clear" w:color="auto" w:fill="auto"/>
        <w:spacing w:before="243" w:line="288" w:lineRule="exact"/>
        <w:ind w:left="20" w:right="20" w:firstLine="360"/>
      </w:pPr>
      <w:r w:rsidRPr="00260DC8">
        <w:lastRenderedPageBreak/>
        <w:t>В период с 201</w:t>
      </w:r>
      <w:r w:rsidR="004C27EE">
        <w:t>7</w:t>
      </w:r>
      <w:r w:rsidRPr="00260DC8">
        <w:t xml:space="preserve"> по 20</w:t>
      </w:r>
      <w:r w:rsidR="004C27EE">
        <w:t>20</w:t>
      </w:r>
      <w:r w:rsidRPr="00260DC8">
        <w:t xml:space="preserve"> годы в школе планируется создание информационно</w:t>
      </w:r>
      <w:r w:rsidRPr="00260DC8">
        <w:softHyphen/>
        <w:t>-образовательной среды, соответствующей требованиям Стандарта. Приобрести в необходимом количестве</w:t>
      </w:r>
      <w:r w:rsidR="004C27EE">
        <w:t xml:space="preserve"> </w:t>
      </w:r>
      <w:r w:rsidRPr="00260DC8">
        <w:t>технические средства: мультимедийный проектор и экран; принтер монохромный; принтер цветной; фотопринтер; цифровая видеокамера; графический планшет; сканер; конструктор, позволяющий создавать компьютерно-управляемые движущиеся модели с обратной связью; цифровой микроскоп;</w:t>
      </w:r>
    </w:p>
    <w:p w:rsidR="004A50FD" w:rsidRPr="00260DC8" w:rsidRDefault="004A50FD" w:rsidP="004A50FD">
      <w:pPr>
        <w:pStyle w:val="25"/>
        <w:shd w:val="clear" w:color="auto" w:fill="auto"/>
        <w:spacing w:line="288" w:lineRule="exact"/>
        <w:ind w:left="20" w:right="20" w:firstLine="360"/>
      </w:pPr>
      <w:r w:rsidRPr="00260DC8">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4A50FD" w:rsidRPr="00260DC8" w:rsidRDefault="004A50FD" w:rsidP="004A50FD">
      <w:pPr>
        <w:pStyle w:val="25"/>
        <w:shd w:val="clear" w:color="auto" w:fill="auto"/>
        <w:spacing w:line="288" w:lineRule="exact"/>
        <w:ind w:left="20" w:right="20" w:firstLine="360"/>
      </w:pPr>
      <w:r w:rsidRPr="00260DC8">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школы (индивидуальных программ для каждого работника);</w:t>
      </w:r>
    </w:p>
    <w:p w:rsidR="004A50FD" w:rsidRPr="00260DC8" w:rsidRDefault="004A50FD" w:rsidP="004A50FD">
      <w:pPr>
        <w:pStyle w:val="25"/>
        <w:shd w:val="clear" w:color="auto" w:fill="auto"/>
        <w:spacing w:line="288" w:lineRule="exact"/>
        <w:ind w:left="20" w:right="20" w:firstLine="360"/>
      </w:pPr>
      <w:r w:rsidRPr="00260DC8">
        <w:t>отображение образовательного процесса в информационной среде: размещение домашних заданий (текстовая формулировка, видеофильм для анализа, географическая</w:t>
      </w:r>
    </w:p>
    <w:p w:rsidR="004A50FD" w:rsidRPr="00260DC8" w:rsidRDefault="004A50FD" w:rsidP="004A50FD">
      <w:pPr>
        <w:pStyle w:val="25"/>
        <w:shd w:val="clear" w:color="auto" w:fill="auto"/>
        <w:spacing w:line="293" w:lineRule="exact"/>
        <w:ind w:left="560" w:right="40"/>
      </w:pPr>
      <w:r w:rsidRPr="00260DC8">
        <w:t>карта); результатов выполнения аттестационных работ обучающихся; творческих работ учителей и обучающихся; осуществление связи учителей, администрации, родителей, органов управления; осуществление методической поддержки учителей;</w:t>
      </w:r>
    </w:p>
    <w:p w:rsidR="004A50FD" w:rsidRPr="00260DC8" w:rsidRDefault="004A50FD" w:rsidP="004A50FD">
      <w:pPr>
        <w:pStyle w:val="25"/>
        <w:shd w:val="clear" w:color="auto" w:fill="auto"/>
        <w:spacing w:line="293" w:lineRule="exact"/>
        <w:ind w:left="560" w:right="40" w:firstLine="360"/>
      </w:pPr>
      <w:r w:rsidRPr="00260DC8">
        <w:t>компоненты на бумажных носителях: учебники (органайзеры); рабочие тетради (тетради-тренажёры);</w:t>
      </w:r>
    </w:p>
    <w:p w:rsidR="004A50FD" w:rsidRDefault="004A50FD" w:rsidP="004A50FD">
      <w:pPr>
        <w:pStyle w:val="25"/>
        <w:shd w:val="clear" w:color="auto" w:fill="auto"/>
        <w:spacing w:after="244" w:line="298" w:lineRule="exact"/>
        <w:ind w:left="560" w:right="40" w:firstLine="360"/>
      </w:pPr>
      <w:r w:rsidRPr="00260DC8">
        <w:t xml:space="preserve">компоненты на </w:t>
      </w:r>
      <w:r w:rsidRPr="00260DC8">
        <w:rPr>
          <w:lang w:val="en-US" w:bidi="en-US"/>
        </w:rPr>
        <w:t>CD</w:t>
      </w:r>
      <w:r w:rsidRPr="00260DC8">
        <w:rPr>
          <w:lang w:bidi="en-US"/>
        </w:rPr>
        <w:t xml:space="preserve"> </w:t>
      </w:r>
      <w:r w:rsidRPr="00260DC8">
        <w:t xml:space="preserve">и </w:t>
      </w:r>
      <w:r w:rsidRPr="00260DC8">
        <w:rPr>
          <w:lang w:val="en-US" w:bidi="en-US"/>
        </w:rPr>
        <w:t>DVD</w:t>
      </w:r>
      <w:r w:rsidRPr="00260DC8">
        <w:rPr>
          <w:lang w:bidi="en-US"/>
        </w:rPr>
        <w:t xml:space="preserve">: </w:t>
      </w:r>
      <w:r w:rsidRPr="00260DC8">
        <w:t>электронные приложения к учебникам; электронные наглядные пособия; электронные тренажёры; электронные практикумы.</w:t>
      </w:r>
    </w:p>
    <w:p w:rsidR="004C27EE" w:rsidRPr="004C27EE" w:rsidRDefault="004C27EE" w:rsidP="004C27EE">
      <w:pPr>
        <w:jc w:val="center"/>
        <w:rPr>
          <w:b/>
          <w:sz w:val="22"/>
        </w:rPr>
      </w:pPr>
      <w:r w:rsidRPr="004C27EE">
        <w:rPr>
          <w:b/>
          <w:sz w:val="22"/>
        </w:rPr>
        <w:t xml:space="preserve">МБОУ Аниовская СОШ </w:t>
      </w:r>
    </w:p>
    <w:p w:rsidR="004C27EE" w:rsidRPr="004C27EE" w:rsidRDefault="004C27EE" w:rsidP="004C27EE">
      <w:pPr>
        <w:jc w:val="center"/>
        <w:rPr>
          <w:b/>
          <w:sz w:val="22"/>
        </w:rPr>
      </w:pPr>
      <w:r w:rsidRPr="004C27EE">
        <w:rPr>
          <w:b/>
          <w:sz w:val="22"/>
        </w:rPr>
        <w:t xml:space="preserve">УМК 10 – 11 классы 2017-2018 учебный год </w:t>
      </w:r>
    </w:p>
    <w:p w:rsidR="004C27EE" w:rsidRPr="004C27EE" w:rsidRDefault="004C27EE" w:rsidP="004C27EE">
      <w:pPr>
        <w:jc w:val="center"/>
        <w:rPr>
          <w:b/>
          <w:sz w:val="22"/>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1"/>
        <w:gridCol w:w="992"/>
        <w:gridCol w:w="1843"/>
        <w:gridCol w:w="2693"/>
        <w:gridCol w:w="2410"/>
      </w:tblGrid>
      <w:tr w:rsidR="004C27EE" w:rsidRPr="004C27EE" w:rsidTr="004C27EE">
        <w:tc>
          <w:tcPr>
            <w:tcW w:w="1701" w:type="dxa"/>
          </w:tcPr>
          <w:p w:rsidR="004C27EE" w:rsidRPr="004C27EE" w:rsidRDefault="004C27EE" w:rsidP="00235957">
            <w:pPr>
              <w:jc w:val="center"/>
              <w:rPr>
                <w:b/>
              </w:rPr>
            </w:pPr>
            <w:r w:rsidRPr="004C27EE">
              <w:rPr>
                <w:b/>
                <w:sz w:val="22"/>
              </w:rPr>
              <w:t>Предмет</w:t>
            </w:r>
          </w:p>
        </w:tc>
        <w:tc>
          <w:tcPr>
            <w:tcW w:w="992" w:type="dxa"/>
          </w:tcPr>
          <w:p w:rsidR="004C27EE" w:rsidRPr="004C27EE" w:rsidRDefault="004C27EE" w:rsidP="00235957">
            <w:pPr>
              <w:jc w:val="center"/>
              <w:rPr>
                <w:b/>
              </w:rPr>
            </w:pPr>
            <w:r w:rsidRPr="004C27EE">
              <w:rPr>
                <w:b/>
                <w:sz w:val="22"/>
              </w:rPr>
              <w:t>Класс</w:t>
            </w:r>
          </w:p>
        </w:tc>
        <w:tc>
          <w:tcPr>
            <w:tcW w:w="1843" w:type="dxa"/>
          </w:tcPr>
          <w:p w:rsidR="004C27EE" w:rsidRPr="004C27EE" w:rsidRDefault="004C27EE" w:rsidP="00235957">
            <w:pPr>
              <w:jc w:val="center"/>
              <w:rPr>
                <w:b/>
              </w:rPr>
            </w:pPr>
            <w:r w:rsidRPr="004C27EE">
              <w:rPr>
                <w:b/>
                <w:sz w:val="22"/>
              </w:rPr>
              <w:t>Автор</w:t>
            </w:r>
          </w:p>
        </w:tc>
        <w:tc>
          <w:tcPr>
            <w:tcW w:w="2693" w:type="dxa"/>
          </w:tcPr>
          <w:p w:rsidR="004C27EE" w:rsidRPr="004C27EE" w:rsidRDefault="004C27EE" w:rsidP="00235957">
            <w:pPr>
              <w:jc w:val="center"/>
              <w:rPr>
                <w:b/>
              </w:rPr>
            </w:pPr>
            <w:r w:rsidRPr="004C27EE">
              <w:rPr>
                <w:b/>
                <w:sz w:val="22"/>
              </w:rPr>
              <w:t>Учебник</w:t>
            </w:r>
          </w:p>
        </w:tc>
        <w:tc>
          <w:tcPr>
            <w:tcW w:w="2410" w:type="dxa"/>
          </w:tcPr>
          <w:p w:rsidR="004C27EE" w:rsidRPr="004C27EE" w:rsidRDefault="004C27EE" w:rsidP="00235957">
            <w:pPr>
              <w:jc w:val="center"/>
              <w:rPr>
                <w:b/>
              </w:rPr>
            </w:pPr>
            <w:r w:rsidRPr="004C27EE">
              <w:rPr>
                <w:b/>
                <w:sz w:val="22"/>
              </w:rPr>
              <w:t>Программы</w:t>
            </w:r>
          </w:p>
        </w:tc>
      </w:tr>
      <w:tr w:rsidR="004C27EE" w:rsidRPr="004C27EE" w:rsidTr="004C27EE">
        <w:tc>
          <w:tcPr>
            <w:tcW w:w="1701" w:type="dxa"/>
          </w:tcPr>
          <w:p w:rsidR="004C27EE" w:rsidRPr="004C27EE" w:rsidRDefault="004C27EE" w:rsidP="00235957">
            <w:pPr>
              <w:rPr>
                <w:b/>
              </w:rPr>
            </w:pPr>
            <w:r w:rsidRPr="004C27EE">
              <w:rPr>
                <w:b/>
                <w:sz w:val="22"/>
              </w:rPr>
              <w:t xml:space="preserve">Русский язык </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Н.Г. Гольцова ., И.В. Шамшин</w:t>
            </w:r>
          </w:p>
        </w:tc>
        <w:tc>
          <w:tcPr>
            <w:tcW w:w="2693" w:type="dxa"/>
          </w:tcPr>
          <w:p w:rsidR="004C27EE" w:rsidRPr="004C27EE" w:rsidRDefault="004C27EE" w:rsidP="00235957">
            <w:r w:rsidRPr="004C27EE">
              <w:rPr>
                <w:sz w:val="22"/>
              </w:rPr>
              <w:t xml:space="preserve">Русский язык 10-11 кл. ФГОС </w:t>
            </w:r>
          </w:p>
          <w:p w:rsidR="004C27EE" w:rsidRPr="004C27EE" w:rsidRDefault="004C27EE" w:rsidP="00235957">
            <w:r w:rsidRPr="004C27EE">
              <w:rPr>
                <w:sz w:val="22"/>
              </w:rPr>
              <w:t xml:space="preserve">Н.Г. Гольцова., И.В. Шамшин., М.А. Мищерина «Русское слово» 2017 г. </w:t>
            </w:r>
          </w:p>
        </w:tc>
        <w:tc>
          <w:tcPr>
            <w:tcW w:w="2410" w:type="dxa"/>
          </w:tcPr>
          <w:p w:rsidR="004C27EE" w:rsidRPr="004C27EE" w:rsidRDefault="004C27EE" w:rsidP="00235957">
            <w:pPr>
              <w:jc w:val="center"/>
            </w:pPr>
            <w:r w:rsidRPr="004C27EE">
              <w:rPr>
                <w:sz w:val="22"/>
              </w:rPr>
              <w:t xml:space="preserve">Программа по русскому языку Н.Г. Гольцова., И.В. Шамшин., М.А. Мищерина «Русское слово» 2010 г.  </w:t>
            </w:r>
          </w:p>
        </w:tc>
      </w:tr>
      <w:tr w:rsidR="004C27EE" w:rsidRPr="004C27EE" w:rsidTr="004C27EE">
        <w:tc>
          <w:tcPr>
            <w:tcW w:w="1701" w:type="dxa"/>
          </w:tcPr>
          <w:p w:rsidR="004C27EE" w:rsidRPr="004C27EE" w:rsidRDefault="004C27EE" w:rsidP="00235957">
            <w:pPr>
              <w:rPr>
                <w:b/>
              </w:rPr>
            </w:pPr>
            <w:r w:rsidRPr="004C27EE">
              <w:rPr>
                <w:b/>
                <w:sz w:val="22"/>
              </w:rPr>
              <w:t xml:space="preserve">Русский язык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r w:rsidRPr="004C27EE">
              <w:rPr>
                <w:sz w:val="22"/>
              </w:rPr>
              <w:t>Власенков А.И.</w:t>
            </w:r>
          </w:p>
        </w:tc>
        <w:tc>
          <w:tcPr>
            <w:tcW w:w="2693" w:type="dxa"/>
          </w:tcPr>
          <w:p w:rsidR="004C27EE" w:rsidRPr="004C27EE" w:rsidRDefault="004C27EE" w:rsidP="00235957">
            <w:r w:rsidRPr="004C27EE">
              <w:rPr>
                <w:sz w:val="22"/>
              </w:rPr>
              <w:t>Русский язык 10-11 кл. 2010 г. Власенков А.И.</w:t>
            </w:r>
          </w:p>
        </w:tc>
        <w:tc>
          <w:tcPr>
            <w:tcW w:w="2410" w:type="dxa"/>
          </w:tcPr>
          <w:p w:rsidR="004C27EE" w:rsidRPr="004C27EE" w:rsidRDefault="004C27EE" w:rsidP="00235957">
            <w:pPr>
              <w:jc w:val="center"/>
            </w:pPr>
            <w:r w:rsidRPr="004C27EE">
              <w:rPr>
                <w:sz w:val="22"/>
              </w:rPr>
              <w:t>Программа по русскому языку для 10-11 классов Власенкова 2010г</w:t>
            </w:r>
          </w:p>
        </w:tc>
      </w:tr>
      <w:tr w:rsidR="004C27EE" w:rsidRPr="004C27EE" w:rsidTr="004C27EE">
        <w:tc>
          <w:tcPr>
            <w:tcW w:w="1701" w:type="dxa"/>
          </w:tcPr>
          <w:p w:rsidR="004C27EE" w:rsidRPr="004C27EE" w:rsidRDefault="004C27EE" w:rsidP="00235957">
            <w:r w:rsidRPr="004C27EE">
              <w:rPr>
                <w:b/>
                <w:sz w:val="22"/>
              </w:rPr>
              <w:t xml:space="preserve">Литература </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С.А. Зинин., В.И. Сахаров</w:t>
            </w:r>
          </w:p>
        </w:tc>
        <w:tc>
          <w:tcPr>
            <w:tcW w:w="2693" w:type="dxa"/>
          </w:tcPr>
          <w:p w:rsidR="004C27EE" w:rsidRPr="004C27EE" w:rsidRDefault="004C27EE" w:rsidP="00235957">
            <w:r w:rsidRPr="004C27EE">
              <w:rPr>
                <w:sz w:val="22"/>
              </w:rPr>
              <w:t>Литература 10 кл. ФГОСС.</w:t>
            </w:r>
          </w:p>
          <w:p w:rsidR="004C27EE" w:rsidRPr="004C27EE" w:rsidRDefault="004C27EE" w:rsidP="00235957">
            <w:r w:rsidRPr="004C27EE">
              <w:rPr>
                <w:sz w:val="22"/>
              </w:rPr>
              <w:t>А. Зинин., В.И. Сахаров «Русское слово» 2017 г.</w:t>
            </w:r>
          </w:p>
        </w:tc>
        <w:tc>
          <w:tcPr>
            <w:tcW w:w="2410" w:type="dxa"/>
          </w:tcPr>
          <w:p w:rsidR="004C27EE" w:rsidRPr="004C27EE" w:rsidRDefault="004C27EE" w:rsidP="00235957">
            <w:r w:rsidRPr="004C27EE">
              <w:rPr>
                <w:sz w:val="22"/>
              </w:rPr>
              <w:t xml:space="preserve">Программа по литературе к учебнику Литература 10 кл. ФГОСС. А. Зинин., </w:t>
            </w:r>
            <w:r w:rsidRPr="004C27EE">
              <w:rPr>
                <w:sz w:val="22"/>
              </w:rPr>
              <w:lastRenderedPageBreak/>
              <w:t>В.И. Сахаров «Русское слово» 2011г.</w:t>
            </w:r>
          </w:p>
        </w:tc>
      </w:tr>
      <w:tr w:rsidR="004C27EE" w:rsidRPr="004C27EE" w:rsidTr="004C27EE">
        <w:tc>
          <w:tcPr>
            <w:tcW w:w="1701" w:type="dxa"/>
          </w:tcPr>
          <w:p w:rsidR="004C27EE" w:rsidRPr="004C27EE" w:rsidRDefault="004C27EE" w:rsidP="00235957">
            <w:r w:rsidRPr="004C27EE">
              <w:rPr>
                <w:b/>
                <w:sz w:val="22"/>
              </w:rPr>
              <w:lastRenderedPageBreak/>
              <w:t xml:space="preserve">Литература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r w:rsidRPr="004C27EE">
              <w:rPr>
                <w:sz w:val="22"/>
              </w:rPr>
              <w:t xml:space="preserve">Лебедев Ю.В. </w:t>
            </w:r>
          </w:p>
        </w:tc>
        <w:tc>
          <w:tcPr>
            <w:tcW w:w="2693" w:type="dxa"/>
          </w:tcPr>
          <w:p w:rsidR="004C27EE" w:rsidRPr="004C27EE" w:rsidRDefault="004C27EE" w:rsidP="00235957">
            <w:r w:rsidRPr="004C27EE">
              <w:rPr>
                <w:sz w:val="22"/>
              </w:rPr>
              <w:t xml:space="preserve">Литература  в 2-х  ч. под ред. Журавлева В.П.  Москва «Просвещение»  2002 г. </w:t>
            </w:r>
          </w:p>
        </w:tc>
        <w:tc>
          <w:tcPr>
            <w:tcW w:w="2410" w:type="dxa"/>
          </w:tcPr>
          <w:p w:rsidR="004C27EE" w:rsidRPr="004C27EE" w:rsidRDefault="004C27EE" w:rsidP="00235957">
            <w:pPr>
              <w:jc w:val="center"/>
            </w:pPr>
            <w:r w:rsidRPr="004C27EE">
              <w:rPr>
                <w:sz w:val="22"/>
              </w:rPr>
              <w:t>Программа по литературе для 10-11 классов  Лебедев Ю.В.</w:t>
            </w:r>
          </w:p>
        </w:tc>
      </w:tr>
      <w:tr w:rsidR="004C27EE" w:rsidRPr="004C27EE" w:rsidTr="004C27EE">
        <w:tc>
          <w:tcPr>
            <w:tcW w:w="1701" w:type="dxa"/>
          </w:tcPr>
          <w:p w:rsidR="004C27EE" w:rsidRPr="004C27EE" w:rsidRDefault="004C27EE" w:rsidP="00235957">
            <w:pPr>
              <w:rPr>
                <w:b/>
              </w:rPr>
            </w:pPr>
            <w:r w:rsidRPr="004C27EE">
              <w:rPr>
                <w:b/>
                <w:sz w:val="22"/>
              </w:rPr>
              <w:t>Английский язык</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 xml:space="preserve">Дули Д. </w:t>
            </w:r>
          </w:p>
        </w:tc>
        <w:tc>
          <w:tcPr>
            <w:tcW w:w="2693" w:type="dxa"/>
          </w:tcPr>
          <w:p w:rsidR="004C27EE" w:rsidRPr="004C27EE" w:rsidRDefault="004C27EE" w:rsidP="00235957">
            <w:r w:rsidRPr="004C27EE">
              <w:rPr>
                <w:sz w:val="22"/>
              </w:rPr>
              <w:t xml:space="preserve">Английский в фокусе  Ваулина Ю.Е., Д. Дули., Подоляко О.Е. Английский язык 10 класс 2017 </w:t>
            </w:r>
          </w:p>
        </w:tc>
        <w:tc>
          <w:tcPr>
            <w:tcW w:w="2410" w:type="dxa"/>
          </w:tcPr>
          <w:p w:rsidR="004C27EE" w:rsidRPr="004C27EE" w:rsidRDefault="004C27EE" w:rsidP="00235957">
            <w:pPr>
              <w:jc w:val="center"/>
            </w:pPr>
            <w:r w:rsidRPr="004C27EE">
              <w:rPr>
                <w:sz w:val="22"/>
              </w:rPr>
              <w:t xml:space="preserve"> Программа  курса 10-11класс</w:t>
            </w:r>
          </w:p>
          <w:p w:rsidR="004C27EE" w:rsidRPr="004C27EE" w:rsidRDefault="004C27EE" w:rsidP="00235957">
            <w:pPr>
              <w:jc w:val="center"/>
            </w:pPr>
            <w:r w:rsidRPr="004C27EE">
              <w:rPr>
                <w:sz w:val="22"/>
              </w:rPr>
              <w:t>«Английский в фокусе» «Просвещение 2012»</w:t>
            </w:r>
          </w:p>
        </w:tc>
      </w:tr>
      <w:tr w:rsidR="004C27EE" w:rsidRPr="004C27EE" w:rsidTr="004C27EE">
        <w:tc>
          <w:tcPr>
            <w:tcW w:w="1701" w:type="dxa"/>
          </w:tcPr>
          <w:p w:rsidR="004C27EE" w:rsidRPr="004C27EE" w:rsidRDefault="004C27EE" w:rsidP="00235957">
            <w:pPr>
              <w:rPr>
                <w:b/>
              </w:rPr>
            </w:pPr>
            <w:r w:rsidRPr="004C27EE">
              <w:rPr>
                <w:b/>
                <w:sz w:val="22"/>
              </w:rPr>
              <w:t xml:space="preserve">Английский язык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r w:rsidRPr="004C27EE">
              <w:rPr>
                <w:sz w:val="22"/>
              </w:rPr>
              <w:t>Афанасьева О.В. Дж.Дули</w:t>
            </w:r>
          </w:p>
        </w:tc>
        <w:tc>
          <w:tcPr>
            <w:tcW w:w="2693" w:type="dxa"/>
          </w:tcPr>
          <w:p w:rsidR="004C27EE" w:rsidRPr="004C27EE" w:rsidRDefault="004C27EE" w:rsidP="00235957">
            <w:r w:rsidRPr="004C27EE">
              <w:rPr>
                <w:sz w:val="22"/>
              </w:rPr>
              <w:t xml:space="preserve">Английский в фокусе Английский язык 2009 г. Афанасьева О.В. Дж. Дули Москва  Просвещение 2009 г. </w:t>
            </w:r>
          </w:p>
        </w:tc>
        <w:tc>
          <w:tcPr>
            <w:tcW w:w="2410" w:type="dxa"/>
          </w:tcPr>
          <w:p w:rsidR="004C27EE" w:rsidRPr="004C27EE" w:rsidRDefault="004C27EE" w:rsidP="00235957">
            <w:pPr>
              <w:jc w:val="center"/>
            </w:pPr>
            <w:r w:rsidRPr="004C27EE">
              <w:rPr>
                <w:sz w:val="22"/>
              </w:rPr>
              <w:t>Программа курса 10-11 класс</w:t>
            </w:r>
          </w:p>
          <w:p w:rsidR="004C27EE" w:rsidRPr="004C27EE" w:rsidRDefault="004C27EE" w:rsidP="00235957">
            <w:pPr>
              <w:jc w:val="center"/>
            </w:pPr>
            <w:r w:rsidRPr="004C27EE">
              <w:rPr>
                <w:sz w:val="22"/>
              </w:rPr>
              <w:t>«Английский в фокусе»</w:t>
            </w:r>
          </w:p>
          <w:p w:rsidR="004C27EE" w:rsidRPr="004C27EE" w:rsidRDefault="004C27EE" w:rsidP="00235957">
            <w:pPr>
              <w:jc w:val="center"/>
            </w:pPr>
            <w:r w:rsidRPr="004C27EE">
              <w:rPr>
                <w:sz w:val="22"/>
              </w:rPr>
              <w:t>«Просвещение 2012»</w:t>
            </w:r>
          </w:p>
        </w:tc>
      </w:tr>
      <w:tr w:rsidR="004C27EE" w:rsidRPr="004C27EE" w:rsidTr="004C27EE">
        <w:tc>
          <w:tcPr>
            <w:tcW w:w="1701" w:type="dxa"/>
          </w:tcPr>
          <w:p w:rsidR="004C27EE" w:rsidRPr="004C27EE" w:rsidRDefault="004C27EE" w:rsidP="00235957">
            <w:pPr>
              <w:rPr>
                <w:b/>
              </w:rPr>
            </w:pPr>
            <w:r w:rsidRPr="004C27EE">
              <w:rPr>
                <w:b/>
                <w:sz w:val="22"/>
              </w:rPr>
              <w:t xml:space="preserve">Алгебра </w:t>
            </w:r>
          </w:p>
        </w:tc>
        <w:tc>
          <w:tcPr>
            <w:tcW w:w="992" w:type="dxa"/>
          </w:tcPr>
          <w:p w:rsidR="004C27EE" w:rsidRPr="004C27EE" w:rsidRDefault="004C27EE" w:rsidP="00235957">
            <w:pPr>
              <w:jc w:val="center"/>
            </w:pPr>
            <w:r w:rsidRPr="004C27EE">
              <w:rPr>
                <w:sz w:val="22"/>
              </w:rPr>
              <w:t>10-11</w:t>
            </w:r>
          </w:p>
        </w:tc>
        <w:tc>
          <w:tcPr>
            <w:tcW w:w="1843" w:type="dxa"/>
          </w:tcPr>
          <w:p w:rsidR="004C27EE" w:rsidRPr="004C27EE" w:rsidRDefault="004C27EE" w:rsidP="00235957">
            <w:r w:rsidRPr="004C27EE">
              <w:rPr>
                <w:sz w:val="22"/>
              </w:rPr>
              <w:t>Мордкович А.Г.</w:t>
            </w:r>
          </w:p>
        </w:tc>
        <w:tc>
          <w:tcPr>
            <w:tcW w:w="2693" w:type="dxa"/>
          </w:tcPr>
          <w:p w:rsidR="004C27EE" w:rsidRPr="004C27EE" w:rsidRDefault="004C27EE" w:rsidP="00235957">
            <w:r w:rsidRPr="004C27EE">
              <w:rPr>
                <w:sz w:val="22"/>
              </w:rPr>
              <w:t>Алгебра и начала анализа в 2-х ч.  2014 г. Мордкович А.Г.</w:t>
            </w:r>
          </w:p>
        </w:tc>
        <w:tc>
          <w:tcPr>
            <w:tcW w:w="2410" w:type="dxa"/>
          </w:tcPr>
          <w:p w:rsidR="004C27EE" w:rsidRPr="004C27EE" w:rsidRDefault="004C27EE" w:rsidP="00235957">
            <w:pPr>
              <w:jc w:val="center"/>
            </w:pPr>
            <w:r w:rsidRPr="004C27EE">
              <w:rPr>
                <w:sz w:val="22"/>
              </w:rPr>
              <w:t>Зубарева, Мордкович  программа  по алгебре10-11 кл.</w:t>
            </w:r>
          </w:p>
          <w:p w:rsidR="004C27EE" w:rsidRPr="004C27EE" w:rsidRDefault="004C27EE" w:rsidP="00235957">
            <w:pPr>
              <w:jc w:val="center"/>
            </w:pPr>
            <w:r w:rsidRPr="004C27EE">
              <w:rPr>
                <w:sz w:val="22"/>
              </w:rPr>
              <w:t>Мнемозина 2012»</w:t>
            </w:r>
          </w:p>
        </w:tc>
      </w:tr>
      <w:tr w:rsidR="004C27EE" w:rsidRPr="004C27EE" w:rsidTr="004C27EE">
        <w:tc>
          <w:tcPr>
            <w:tcW w:w="1701" w:type="dxa"/>
          </w:tcPr>
          <w:p w:rsidR="004C27EE" w:rsidRPr="004C27EE" w:rsidRDefault="004C27EE" w:rsidP="00235957">
            <w:pPr>
              <w:rPr>
                <w:b/>
              </w:rPr>
            </w:pPr>
            <w:r w:rsidRPr="004C27EE">
              <w:rPr>
                <w:b/>
                <w:sz w:val="22"/>
              </w:rPr>
              <w:t xml:space="preserve">Геометрия </w:t>
            </w:r>
          </w:p>
        </w:tc>
        <w:tc>
          <w:tcPr>
            <w:tcW w:w="992" w:type="dxa"/>
          </w:tcPr>
          <w:p w:rsidR="004C27EE" w:rsidRPr="004C27EE" w:rsidRDefault="004C27EE" w:rsidP="00235957">
            <w:pPr>
              <w:jc w:val="center"/>
            </w:pPr>
            <w:r w:rsidRPr="004C27EE">
              <w:rPr>
                <w:sz w:val="22"/>
              </w:rPr>
              <w:t>10-11</w:t>
            </w:r>
          </w:p>
        </w:tc>
        <w:tc>
          <w:tcPr>
            <w:tcW w:w="1843" w:type="dxa"/>
          </w:tcPr>
          <w:p w:rsidR="004C27EE" w:rsidRPr="004C27EE" w:rsidRDefault="004C27EE" w:rsidP="00235957">
            <w:r w:rsidRPr="004C27EE">
              <w:rPr>
                <w:sz w:val="22"/>
              </w:rPr>
              <w:t>Атанасян С.А.</w:t>
            </w:r>
          </w:p>
        </w:tc>
        <w:tc>
          <w:tcPr>
            <w:tcW w:w="2693" w:type="dxa"/>
          </w:tcPr>
          <w:p w:rsidR="004C27EE" w:rsidRPr="004C27EE" w:rsidRDefault="004C27EE" w:rsidP="00235957">
            <w:r w:rsidRPr="004C27EE">
              <w:rPr>
                <w:sz w:val="22"/>
              </w:rPr>
              <w:t xml:space="preserve">Геометрия </w:t>
            </w:r>
            <w:r w:rsidRPr="004C27EE">
              <w:rPr>
                <w:sz w:val="22"/>
                <w:highlight w:val="yellow"/>
              </w:rPr>
              <w:t>2004 г.</w:t>
            </w:r>
            <w:r w:rsidRPr="004C27EE">
              <w:rPr>
                <w:sz w:val="22"/>
              </w:rPr>
              <w:t xml:space="preserve"> Атанасян С.А.</w:t>
            </w:r>
          </w:p>
        </w:tc>
        <w:tc>
          <w:tcPr>
            <w:tcW w:w="2410" w:type="dxa"/>
          </w:tcPr>
          <w:p w:rsidR="004C27EE" w:rsidRPr="004C27EE" w:rsidRDefault="004C27EE" w:rsidP="00235957">
            <w:pPr>
              <w:jc w:val="center"/>
            </w:pPr>
            <w:r w:rsidRPr="004C27EE">
              <w:rPr>
                <w:sz w:val="22"/>
              </w:rPr>
              <w:t>Атанасян  программа по геометрии 10-11 класс</w:t>
            </w:r>
          </w:p>
          <w:p w:rsidR="004C27EE" w:rsidRPr="004C27EE" w:rsidRDefault="004C27EE" w:rsidP="00235957">
            <w:pPr>
              <w:jc w:val="center"/>
            </w:pPr>
            <w:r w:rsidRPr="004C27EE">
              <w:rPr>
                <w:sz w:val="22"/>
              </w:rPr>
              <w:t>«Просвещение 2012»</w:t>
            </w:r>
          </w:p>
        </w:tc>
      </w:tr>
      <w:tr w:rsidR="004C27EE" w:rsidRPr="004C27EE" w:rsidTr="004C27EE">
        <w:tc>
          <w:tcPr>
            <w:tcW w:w="1701" w:type="dxa"/>
          </w:tcPr>
          <w:p w:rsidR="004C27EE" w:rsidRPr="004C27EE" w:rsidRDefault="004C27EE" w:rsidP="00235957">
            <w:r w:rsidRPr="004C27EE">
              <w:rPr>
                <w:b/>
                <w:sz w:val="22"/>
              </w:rPr>
              <w:t xml:space="preserve">Физика </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 xml:space="preserve">Мякишев Г.Я. Буховцев В. </w:t>
            </w:r>
          </w:p>
        </w:tc>
        <w:tc>
          <w:tcPr>
            <w:tcW w:w="2693" w:type="dxa"/>
          </w:tcPr>
          <w:p w:rsidR="004C27EE" w:rsidRPr="004C27EE" w:rsidRDefault="004C27EE" w:rsidP="00235957">
            <w:r w:rsidRPr="004C27EE">
              <w:rPr>
                <w:sz w:val="22"/>
              </w:rPr>
              <w:t xml:space="preserve">Физика  ФГОС  Мякишев Г.Я. </w:t>
            </w:r>
          </w:p>
          <w:p w:rsidR="004C27EE" w:rsidRPr="004C27EE" w:rsidRDefault="004C27EE" w:rsidP="00235957">
            <w:r w:rsidRPr="004C27EE">
              <w:rPr>
                <w:sz w:val="22"/>
              </w:rPr>
              <w:t xml:space="preserve">В. Буховцев., Н.Н. Сотский «Просвещение» 2017 г. </w:t>
            </w:r>
          </w:p>
        </w:tc>
        <w:tc>
          <w:tcPr>
            <w:tcW w:w="2410" w:type="dxa"/>
          </w:tcPr>
          <w:p w:rsidR="004C27EE" w:rsidRPr="004C27EE" w:rsidRDefault="004C27EE" w:rsidP="00235957">
            <w:pPr>
              <w:jc w:val="center"/>
            </w:pPr>
            <w:r w:rsidRPr="004C27EE">
              <w:rPr>
                <w:sz w:val="22"/>
              </w:rPr>
              <w:t>Программа среднего общего образования курса физики. Составитель Коровин В.А</w:t>
            </w:r>
          </w:p>
          <w:p w:rsidR="004C27EE" w:rsidRPr="004C27EE" w:rsidRDefault="004C27EE" w:rsidP="00235957">
            <w:r w:rsidRPr="004C27EE">
              <w:rPr>
                <w:sz w:val="22"/>
              </w:rPr>
              <w:t xml:space="preserve"> на основе прогр Мякишева Г.Я</w:t>
            </w:r>
          </w:p>
        </w:tc>
      </w:tr>
      <w:tr w:rsidR="004C27EE" w:rsidRPr="004C27EE" w:rsidTr="004C27EE">
        <w:tc>
          <w:tcPr>
            <w:tcW w:w="1701" w:type="dxa"/>
          </w:tcPr>
          <w:p w:rsidR="004C27EE" w:rsidRPr="004C27EE" w:rsidRDefault="004C27EE" w:rsidP="00235957">
            <w:r w:rsidRPr="004C27EE">
              <w:rPr>
                <w:b/>
                <w:sz w:val="22"/>
              </w:rPr>
              <w:t xml:space="preserve">Физика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r w:rsidRPr="004C27EE">
              <w:rPr>
                <w:sz w:val="22"/>
              </w:rPr>
              <w:t>Мякишев Г.Я. Буховцев В.</w:t>
            </w:r>
          </w:p>
        </w:tc>
        <w:tc>
          <w:tcPr>
            <w:tcW w:w="2693" w:type="dxa"/>
          </w:tcPr>
          <w:p w:rsidR="004C27EE" w:rsidRPr="004C27EE" w:rsidRDefault="004C27EE" w:rsidP="00235957">
            <w:r w:rsidRPr="004C27EE">
              <w:rPr>
                <w:sz w:val="22"/>
              </w:rPr>
              <w:t xml:space="preserve">Физика  2008 г. Мякишев Г.Я. </w:t>
            </w:r>
          </w:p>
        </w:tc>
        <w:tc>
          <w:tcPr>
            <w:tcW w:w="2410" w:type="dxa"/>
          </w:tcPr>
          <w:p w:rsidR="004C27EE" w:rsidRPr="004C27EE" w:rsidRDefault="004C27EE" w:rsidP="00235957">
            <w:pPr>
              <w:jc w:val="center"/>
            </w:pPr>
            <w:r w:rsidRPr="004C27EE">
              <w:rPr>
                <w:sz w:val="22"/>
              </w:rPr>
              <w:t>Примерная программа ср. общ. Обр. по физике Профильный у</w:t>
            </w:r>
          </w:p>
          <w:p w:rsidR="004C27EE" w:rsidRPr="004C27EE" w:rsidRDefault="004C27EE" w:rsidP="00235957">
            <w:pPr>
              <w:jc w:val="center"/>
            </w:pPr>
            <w:r w:rsidRPr="004C27EE">
              <w:rPr>
                <w:sz w:val="22"/>
              </w:rPr>
              <w:t>ровень составитель Коровин (авторская пр. Мякишева).</w:t>
            </w:r>
          </w:p>
        </w:tc>
      </w:tr>
      <w:tr w:rsidR="004C27EE" w:rsidRPr="004C27EE" w:rsidTr="004C27EE">
        <w:tc>
          <w:tcPr>
            <w:tcW w:w="1701" w:type="dxa"/>
          </w:tcPr>
          <w:p w:rsidR="004C27EE" w:rsidRPr="004C27EE" w:rsidRDefault="004C27EE" w:rsidP="00235957">
            <w:pPr>
              <w:rPr>
                <w:b/>
              </w:rPr>
            </w:pPr>
            <w:r w:rsidRPr="004C27EE">
              <w:rPr>
                <w:b/>
                <w:sz w:val="22"/>
              </w:rPr>
              <w:t xml:space="preserve">Астрономия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r w:rsidRPr="004C27EE">
              <w:rPr>
                <w:sz w:val="22"/>
              </w:rPr>
              <w:t xml:space="preserve">Чаругин В.Н. </w:t>
            </w:r>
          </w:p>
        </w:tc>
        <w:tc>
          <w:tcPr>
            <w:tcW w:w="2693" w:type="dxa"/>
          </w:tcPr>
          <w:p w:rsidR="004C27EE" w:rsidRPr="004C27EE" w:rsidRDefault="004C27EE" w:rsidP="00235957">
            <w:pPr>
              <w:tabs>
                <w:tab w:val="left" w:pos="190"/>
              </w:tabs>
            </w:pPr>
            <w:r w:rsidRPr="004C27EE">
              <w:rPr>
                <w:sz w:val="22"/>
              </w:rPr>
              <w:t xml:space="preserve">Астрономия  10-11 кл. Чаругин В.Н. «Просвещение» 2017 г. </w:t>
            </w:r>
          </w:p>
        </w:tc>
        <w:tc>
          <w:tcPr>
            <w:tcW w:w="2410" w:type="dxa"/>
          </w:tcPr>
          <w:p w:rsidR="004C27EE" w:rsidRPr="004C27EE" w:rsidRDefault="004C27EE" w:rsidP="00235957">
            <w:pPr>
              <w:jc w:val="center"/>
            </w:pPr>
          </w:p>
        </w:tc>
      </w:tr>
      <w:tr w:rsidR="004C27EE" w:rsidRPr="004C27EE" w:rsidTr="004C27EE">
        <w:trPr>
          <w:trHeight w:val="162"/>
        </w:trPr>
        <w:tc>
          <w:tcPr>
            <w:tcW w:w="1701" w:type="dxa"/>
          </w:tcPr>
          <w:p w:rsidR="004C27EE" w:rsidRPr="004C27EE" w:rsidRDefault="004C27EE" w:rsidP="00235957">
            <w:r w:rsidRPr="004C27EE">
              <w:rPr>
                <w:b/>
                <w:sz w:val="22"/>
              </w:rPr>
              <w:t xml:space="preserve">История </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Сахаров А.Н., Боханов А.Н.</w:t>
            </w:r>
          </w:p>
        </w:tc>
        <w:tc>
          <w:tcPr>
            <w:tcW w:w="2693" w:type="dxa"/>
          </w:tcPr>
          <w:p w:rsidR="004C27EE" w:rsidRPr="004C27EE" w:rsidRDefault="004C27EE" w:rsidP="00235957">
            <w:r w:rsidRPr="004C27EE">
              <w:rPr>
                <w:sz w:val="22"/>
              </w:rPr>
              <w:t>История России 10 класс. (базовый уровень)   Сахаров А.Н., Загладин Н.В. «Русское слово» 2017 г</w:t>
            </w:r>
          </w:p>
        </w:tc>
        <w:tc>
          <w:tcPr>
            <w:tcW w:w="2410" w:type="dxa"/>
          </w:tcPr>
          <w:p w:rsidR="004C27EE" w:rsidRPr="004C27EE" w:rsidRDefault="004C27EE" w:rsidP="00235957">
            <w:pPr>
              <w:jc w:val="center"/>
            </w:pPr>
          </w:p>
          <w:p w:rsidR="004C27EE" w:rsidRPr="004C27EE" w:rsidRDefault="004C27EE" w:rsidP="00235957">
            <w:pPr>
              <w:jc w:val="center"/>
            </w:pPr>
          </w:p>
        </w:tc>
      </w:tr>
      <w:tr w:rsidR="004C27EE" w:rsidRPr="004C27EE" w:rsidTr="004C27EE">
        <w:trPr>
          <w:trHeight w:val="162"/>
        </w:trPr>
        <w:tc>
          <w:tcPr>
            <w:tcW w:w="1701" w:type="dxa"/>
          </w:tcPr>
          <w:p w:rsidR="004C27EE" w:rsidRPr="004C27EE" w:rsidRDefault="004C27EE" w:rsidP="00235957">
            <w:pPr>
              <w:rPr>
                <w:b/>
              </w:rPr>
            </w:pPr>
            <w:r w:rsidRPr="004C27EE">
              <w:rPr>
                <w:b/>
                <w:sz w:val="22"/>
              </w:rPr>
              <w:t xml:space="preserve">История </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Загладин Н.В.</w:t>
            </w:r>
          </w:p>
        </w:tc>
        <w:tc>
          <w:tcPr>
            <w:tcW w:w="2693" w:type="dxa"/>
          </w:tcPr>
          <w:p w:rsidR="004C27EE" w:rsidRPr="004C27EE" w:rsidRDefault="004C27EE" w:rsidP="00235957">
            <w:r w:rsidRPr="004C27EE">
              <w:rPr>
                <w:sz w:val="22"/>
              </w:rPr>
              <w:t>Всеобщая история  2007г Загладин Н.В.</w:t>
            </w:r>
          </w:p>
        </w:tc>
        <w:tc>
          <w:tcPr>
            <w:tcW w:w="2410" w:type="dxa"/>
          </w:tcPr>
          <w:p w:rsidR="004C27EE" w:rsidRPr="004C27EE" w:rsidRDefault="004C27EE" w:rsidP="00235957">
            <w:pPr>
              <w:jc w:val="center"/>
            </w:pPr>
            <w:r w:rsidRPr="004C27EE">
              <w:rPr>
                <w:sz w:val="22"/>
              </w:rPr>
              <w:t xml:space="preserve">Программа курса Всеобщая история для 10-11 класса Загладина </w:t>
            </w:r>
            <w:r w:rsidRPr="004C27EE">
              <w:rPr>
                <w:sz w:val="22"/>
              </w:rPr>
              <w:lastRenderedPageBreak/>
              <w:t xml:space="preserve">Н.В. </w:t>
            </w:r>
          </w:p>
          <w:p w:rsidR="004C27EE" w:rsidRPr="004C27EE" w:rsidRDefault="004C27EE" w:rsidP="00235957">
            <w:pPr>
              <w:jc w:val="center"/>
            </w:pPr>
            <w:r w:rsidRPr="004C27EE">
              <w:rPr>
                <w:sz w:val="22"/>
              </w:rPr>
              <w:t>«Русское слово» 2006</w:t>
            </w:r>
          </w:p>
        </w:tc>
      </w:tr>
      <w:tr w:rsidR="004C27EE" w:rsidRPr="004C27EE" w:rsidTr="004C27EE">
        <w:trPr>
          <w:trHeight w:val="162"/>
        </w:trPr>
        <w:tc>
          <w:tcPr>
            <w:tcW w:w="1701" w:type="dxa"/>
          </w:tcPr>
          <w:p w:rsidR="004C27EE" w:rsidRPr="004C27EE" w:rsidRDefault="004C27EE" w:rsidP="00235957">
            <w:pPr>
              <w:rPr>
                <w:b/>
              </w:rPr>
            </w:pPr>
            <w:r w:rsidRPr="004C27EE">
              <w:rPr>
                <w:b/>
                <w:sz w:val="22"/>
              </w:rPr>
              <w:lastRenderedPageBreak/>
              <w:t xml:space="preserve">История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r w:rsidRPr="004C27EE">
              <w:rPr>
                <w:sz w:val="22"/>
              </w:rPr>
              <w:t>Загладин Н.В.</w:t>
            </w:r>
          </w:p>
        </w:tc>
        <w:tc>
          <w:tcPr>
            <w:tcW w:w="2693" w:type="dxa"/>
          </w:tcPr>
          <w:p w:rsidR="004C27EE" w:rsidRPr="004C27EE" w:rsidRDefault="004C27EE" w:rsidP="00235957">
            <w:r w:rsidRPr="004C27EE">
              <w:rPr>
                <w:sz w:val="22"/>
              </w:rPr>
              <w:t>Всеобщая история  2011г Загладин Н.В.</w:t>
            </w:r>
          </w:p>
        </w:tc>
        <w:tc>
          <w:tcPr>
            <w:tcW w:w="2410" w:type="dxa"/>
          </w:tcPr>
          <w:p w:rsidR="004C27EE" w:rsidRPr="004C27EE" w:rsidRDefault="004C27EE" w:rsidP="00235957">
            <w:pPr>
              <w:jc w:val="center"/>
            </w:pPr>
            <w:r w:rsidRPr="004C27EE">
              <w:rPr>
                <w:sz w:val="22"/>
              </w:rPr>
              <w:t xml:space="preserve">Программа курса Всеобщая история для 10-11 класса           Загладина Н.В. </w:t>
            </w:r>
          </w:p>
          <w:p w:rsidR="004C27EE" w:rsidRPr="004C27EE" w:rsidRDefault="004C27EE" w:rsidP="00235957">
            <w:pPr>
              <w:jc w:val="center"/>
            </w:pPr>
            <w:r w:rsidRPr="004C27EE">
              <w:rPr>
                <w:sz w:val="22"/>
              </w:rPr>
              <w:t>«Русское слово» 2006</w:t>
            </w:r>
          </w:p>
        </w:tc>
      </w:tr>
      <w:tr w:rsidR="004C27EE" w:rsidRPr="004C27EE" w:rsidTr="004C27EE">
        <w:trPr>
          <w:trHeight w:val="162"/>
        </w:trPr>
        <w:tc>
          <w:tcPr>
            <w:tcW w:w="1701" w:type="dxa"/>
          </w:tcPr>
          <w:p w:rsidR="004C27EE" w:rsidRPr="004C27EE" w:rsidRDefault="004C27EE" w:rsidP="00235957">
            <w:r w:rsidRPr="004C27EE">
              <w:rPr>
                <w:b/>
                <w:sz w:val="22"/>
              </w:rPr>
              <w:t xml:space="preserve">История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r w:rsidRPr="004C27EE">
              <w:rPr>
                <w:sz w:val="22"/>
              </w:rPr>
              <w:t xml:space="preserve">Загладин Н.В., Козленко С.И. </w:t>
            </w:r>
          </w:p>
        </w:tc>
        <w:tc>
          <w:tcPr>
            <w:tcW w:w="2693" w:type="dxa"/>
          </w:tcPr>
          <w:p w:rsidR="004C27EE" w:rsidRPr="004C27EE" w:rsidRDefault="004C27EE" w:rsidP="00235957">
            <w:r w:rsidRPr="004C27EE">
              <w:rPr>
                <w:sz w:val="22"/>
              </w:rPr>
              <w:t>История Отечества ХХ - начало ХХ</w:t>
            </w:r>
            <w:r w:rsidRPr="004C27EE">
              <w:rPr>
                <w:sz w:val="22"/>
                <w:lang w:val="en-US"/>
              </w:rPr>
              <w:t>I</w:t>
            </w:r>
            <w:r w:rsidRPr="004C27EE">
              <w:rPr>
                <w:sz w:val="22"/>
              </w:rPr>
              <w:t xml:space="preserve"> века </w:t>
            </w:r>
          </w:p>
          <w:p w:rsidR="004C27EE" w:rsidRPr="004C27EE" w:rsidRDefault="004C27EE" w:rsidP="00235957">
            <w:r w:rsidRPr="004C27EE">
              <w:rPr>
                <w:sz w:val="22"/>
              </w:rPr>
              <w:t>2011г Загладин Н.В.</w:t>
            </w:r>
          </w:p>
        </w:tc>
        <w:tc>
          <w:tcPr>
            <w:tcW w:w="2410" w:type="dxa"/>
          </w:tcPr>
          <w:p w:rsidR="004C27EE" w:rsidRPr="004C27EE" w:rsidRDefault="004C27EE" w:rsidP="00235957">
            <w:pPr>
              <w:jc w:val="center"/>
            </w:pPr>
            <w:r w:rsidRPr="004C27EE">
              <w:rPr>
                <w:sz w:val="22"/>
              </w:rPr>
              <w:t>Программа курса»История  Отечества» Загладина Н.В. «Русское слово» 2006</w:t>
            </w:r>
          </w:p>
        </w:tc>
      </w:tr>
      <w:tr w:rsidR="004C27EE" w:rsidRPr="004C27EE" w:rsidTr="004C27EE">
        <w:tc>
          <w:tcPr>
            <w:tcW w:w="1701" w:type="dxa"/>
          </w:tcPr>
          <w:p w:rsidR="004C27EE" w:rsidRPr="004C27EE" w:rsidRDefault="004C27EE" w:rsidP="00235957">
            <w:r w:rsidRPr="004C27EE">
              <w:rPr>
                <w:b/>
                <w:sz w:val="22"/>
              </w:rPr>
              <w:t xml:space="preserve">Обществознание </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 xml:space="preserve">Боголюбов Л.Н.. </w:t>
            </w:r>
          </w:p>
        </w:tc>
        <w:tc>
          <w:tcPr>
            <w:tcW w:w="2693" w:type="dxa"/>
          </w:tcPr>
          <w:p w:rsidR="004C27EE" w:rsidRPr="004C27EE" w:rsidRDefault="004C27EE" w:rsidP="00235957">
            <w:r w:rsidRPr="004C27EE">
              <w:rPr>
                <w:sz w:val="22"/>
              </w:rPr>
              <w:t>Обществознание  10 класс</w:t>
            </w:r>
          </w:p>
          <w:p w:rsidR="004C27EE" w:rsidRPr="004C27EE" w:rsidRDefault="004C27EE" w:rsidP="00235957">
            <w:r w:rsidRPr="004C27EE">
              <w:rPr>
                <w:sz w:val="22"/>
              </w:rPr>
              <w:t>Л.Н. Боголюбов ., А.Ю.Лазебникова М.Ю. Телюкин «Просвещение» 2017 г.</w:t>
            </w:r>
          </w:p>
        </w:tc>
        <w:tc>
          <w:tcPr>
            <w:tcW w:w="2410" w:type="dxa"/>
          </w:tcPr>
          <w:p w:rsidR="004C27EE" w:rsidRPr="004C27EE" w:rsidRDefault="004C27EE" w:rsidP="00235957">
            <w:pPr>
              <w:jc w:val="center"/>
            </w:pPr>
            <w:r w:rsidRPr="004C27EE">
              <w:rPr>
                <w:sz w:val="22"/>
              </w:rPr>
              <w:t>Программа по обществознанию для 10-11 классов автор Боголюбов Л.Н  М «Просвещение» 2016</w:t>
            </w:r>
          </w:p>
        </w:tc>
      </w:tr>
      <w:tr w:rsidR="004C27EE" w:rsidRPr="004C27EE" w:rsidTr="004C27EE">
        <w:tc>
          <w:tcPr>
            <w:tcW w:w="1701" w:type="dxa"/>
          </w:tcPr>
          <w:p w:rsidR="004C27EE" w:rsidRPr="004C27EE" w:rsidRDefault="004C27EE" w:rsidP="00235957">
            <w:r w:rsidRPr="004C27EE">
              <w:rPr>
                <w:b/>
                <w:sz w:val="22"/>
              </w:rPr>
              <w:t xml:space="preserve">Обществознание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p w:rsidR="004C27EE" w:rsidRPr="004C27EE" w:rsidRDefault="004C27EE" w:rsidP="00235957">
            <w:r w:rsidRPr="004C27EE">
              <w:rPr>
                <w:sz w:val="22"/>
              </w:rPr>
              <w:t>Боголюбов Л.Н..</w:t>
            </w:r>
          </w:p>
        </w:tc>
        <w:tc>
          <w:tcPr>
            <w:tcW w:w="2693" w:type="dxa"/>
          </w:tcPr>
          <w:p w:rsidR="004C27EE" w:rsidRPr="004C27EE" w:rsidRDefault="004C27EE" w:rsidP="00235957">
            <w:r w:rsidRPr="004C27EE">
              <w:rPr>
                <w:sz w:val="22"/>
              </w:rPr>
              <w:t>Обществознание  11 кл</w:t>
            </w:r>
          </w:p>
          <w:p w:rsidR="004C27EE" w:rsidRPr="004C27EE" w:rsidRDefault="004C27EE" w:rsidP="00235957">
            <w:r w:rsidRPr="004C27EE">
              <w:rPr>
                <w:sz w:val="22"/>
              </w:rPr>
              <w:t>Боголюбов Л.Н.</w:t>
            </w:r>
          </w:p>
        </w:tc>
        <w:tc>
          <w:tcPr>
            <w:tcW w:w="2410" w:type="dxa"/>
          </w:tcPr>
          <w:p w:rsidR="004C27EE" w:rsidRPr="004C27EE" w:rsidRDefault="004C27EE" w:rsidP="00235957">
            <w:pPr>
              <w:jc w:val="center"/>
            </w:pPr>
            <w:r w:rsidRPr="004C27EE">
              <w:rPr>
                <w:sz w:val="22"/>
              </w:rPr>
              <w:t>Программа по обществознанию для 10-11 классов автор Боголюбов Л.Н  М «Просвещение» 2016</w:t>
            </w:r>
          </w:p>
        </w:tc>
      </w:tr>
      <w:tr w:rsidR="004C27EE" w:rsidRPr="004C27EE" w:rsidTr="004C27EE">
        <w:tc>
          <w:tcPr>
            <w:tcW w:w="1701" w:type="dxa"/>
          </w:tcPr>
          <w:p w:rsidR="004C27EE" w:rsidRPr="004C27EE" w:rsidRDefault="004C27EE" w:rsidP="00235957">
            <w:pPr>
              <w:rPr>
                <w:b/>
              </w:rPr>
            </w:pPr>
            <w:r w:rsidRPr="004C27EE">
              <w:rPr>
                <w:b/>
                <w:sz w:val="22"/>
              </w:rPr>
              <w:t>Экономика</w:t>
            </w:r>
          </w:p>
        </w:tc>
        <w:tc>
          <w:tcPr>
            <w:tcW w:w="992" w:type="dxa"/>
          </w:tcPr>
          <w:p w:rsidR="004C27EE" w:rsidRPr="004C27EE" w:rsidRDefault="004C27EE" w:rsidP="00235957">
            <w:pPr>
              <w:jc w:val="center"/>
            </w:pPr>
            <w:r w:rsidRPr="004C27EE">
              <w:rPr>
                <w:sz w:val="22"/>
              </w:rPr>
              <w:t>10-11</w:t>
            </w:r>
          </w:p>
        </w:tc>
        <w:tc>
          <w:tcPr>
            <w:tcW w:w="1843" w:type="dxa"/>
          </w:tcPr>
          <w:p w:rsidR="004C27EE" w:rsidRPr="004C27EE" w:rsidRDefault="004C27EE" w:rsidP="00235957">
            <w:r w:rsidRPr="004C27EE">
              <w:rPr>
                <w:sz w:val="22"/>
              </w:rPr>
              <w:t>Королева Г.Э.</w:t>
            </w:r>
          </w:p>
        </w:tc>
        <w:tc>
          <w:tcPr>
            <w:tcW w:w="2693" w:type="dxa"/>
          </w:tcPr>
          <w:p w:rsidR="004C27EE" w:rsidRPr="004C27EE" w:rsidRDefault="004C27EE" w:rsidP="00235957">
            <w:r w:rsidRPr="004C27EE">
              <w:rPr>
                <w:sz w:val="22"/>
              </w:rPr>
              <w:t xml:space="preserve">Экономика  10-11 кл. </w:t>
            </w:r>
          </w:p>
          <w:p w:rsidR="004C27EE" w:rsidRPr="004C27EE" w:rsidRDefault="004C27EE" w:rsidP="00235957">
            <w:r w:rsidRPr="004C27EE">
              <w:rPr>
                <w:sz w:val="22"/>
              </w:rPr>
              <w:t xml:space="preserve"> Королева Г.Э. Бурмистрова Т.В. ВЕНТАНА-ГРАФ 2013 г. </w:t>
            </w:r>
          </w:p>
        </w:tc>
        <w:tc>
          <w:tcPr>
            <w:tcW w:w="2410" w:type="dxa"/>
          </w:tcPr>
          <w:p w:rsidR="004C27EE" w:rsidRPr="004C27EE" w:rsidRDefault="004C27EE" w:rsidP="00235957">
            <w:pPr>
              <w:jc w:val="center"/>
            </w:pPr>
            <w:r w:rsidRPr="004C27EE">
              <w:rPr>
                <w:sz w:val="22"/>
              </w:rPr>
              <w:t>Программа  по экономике для общеобразовательных учреждений Королева Г.Э</w:t>
            </w:r>
          </w:p>
          <w:p w:rsidR="004C27EE" w:rsidRPr="004C27EE" w:rsidRDefault="004C27EE" w:rsidP="00235957">
            <w:pPr>
              <w:jc w:val="center"/>
            </w:pPr>
            <w:r w:rsidRPr="004C27EE">
              <w:rPr>
                <w:sz w:val="22"/>
              </w:rPr>
              <w:t xml:space="preserve">2013 г ВЕНТАНА-ГРАФ </w:t>
            </w:r>
          </w:p>
        </w:tc>
      </w:tr>
      <w:tr w:rsidR="004C27EE" w:rsidRPr="004C27EE" w:rsidTr="004C27EE">
        <w:tc>
          <w:tcPr>
            <w:tcW w:w="1701" w:type="dxa"/>
          </w:tcPr>
          <w:p w:rsidR="004C27EE" w:rsidRPr="004C27EE" w:rsidRDefault="004C27EE" w:rsidP="00235957">
            <w:pPr>
              <w:rPr>
                <w:b/>
              </w:rPr>
            </w:pPr>
            <w:r w:rsidRPr="004C27EE">
              <w:rPr>
                <w:b/>
                <w:sz w:val="22"/>
              </w:rPr>
              <w:t xml:space="preserve">Информатика и ИКТ </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И.Г.Семакин</w:t>
            </w:r>
          </w:p>
        </w:tc>
        <w:tc>
          <w:tcPr>
            <w:tcW w:w="2693" w:type="dxa"/>
          </w:tcPr>
          <w:p w:rsidR="004C27EE" w:rsidRPr="004C27EE" w:rsidRDefault="004C27EE" w:rsidP="00235957">
            <w:r w:rsidRPr="004C27EE">
              <w:rPr>
                <w:sz w:val="22"/>
              </w:rPr>
              <w:t xml:space="preserve">Информатика 10 класс ФГОС И.Г. Семакин., Е.К. Ханер, </w:t>
            </w:r>
          </w:p>
          <w:p w:rsidR="004C27EE" w:rsidRPr="004C27EE" w:rsidRDefault="004C27EE" w:rsidP="00235957">
            <w:r w:rsidRPr="004C27EE">
              <w:rPr>
                <w:sz w:val="22"/>
              </w:rPr>
              <w:t xml:space="preserve">Т.Ю. Шеина  Москва. БИНОМ. Лаборатория знаний 2017 г. </w:t>
            </w:r>
          </w:p>
        </w:tc>
        <w:tc>
          <w:tcPr>
            <w:tcW w:w="2410" w:type="dxa"/>
          </w:tcPr>
          <w:p w:rsidR="004C27EE" w:rsidRPr="004C27EE" w:rsidRDefault="004C27EE" w:rsidP="00235957">
            <w:pPr>
              <w:jc w:val="center"/>
            </w:pPr>
          </w:p>
        </w:tc>
      </w:tr>
      <w:tr w:rsidR="004C27EE" w:rsidRPr="004C27EE" w:rsidTr="004C27EE">
        <w:tc>
          <w:tcPr>
            <w:tcW w:w="1701" w:type="dxa"/>
          </w:tcPr>
          <w:p w:rsidR="004C27EE" w:rsidRPr="004C27EE" w:rsidRDefault="004C27EE" w:rsidP="00235957">
            <w:pPr>
              <w:rPr>
                <w:b/>
              </w:rPr>
            </w:pPr>
            <w:r w:rsidRPr="004C27EE">
              <w:rPr>
                <w:b/>
                <w:sz w:val="22"/>
              </w:rPr>
              <w:t xml:space="preserve">Информатика и ИКТ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r w:rsidRPr="004C27EE">
              <w:rPr>
                <w:sz w:val="22"/>
              </w:rPr>
              <w:t>Угринович Н.Д.</w:t>
            </w:r>
          </w:p>
        </w:tc>
        <w:tc>
          <w:tcPr>
            <w:tcW w:w="2693" w:type="dxa"/>
          </w:tcPr>
          <w:p w:rsidR="004C27EE" w:rsidRPr="004C27EE" w:rsidRDefault="004C27EE" w:rsidP="00235957">
            <w:r w:rsidRPr="004C27EE">
              <w:rPr>
                <w:sz w:val="22"/>
              </w:rPr>
              <w:t>Информатика и ИКТ  2009 г Угринович Н.Д.</w:t>
            </w:r>
          </w:p>
        </w:tc>
        <w:tc>
          <w:tcPr>
            <w:tcW w:w="2410" w:type="dxa"/>
          </w:tcPr>
          <w:p w:rsidR="004C27EE" w:rsidRPr="004C27EE" w:rsidRDefault="004C27EE" w:rsidP="00235957">
            <w:pPr>
              <w:jc w:val="center"/>
            </w:pPr>
            <w:r w:rsidRPr="004C27EE">
              <w:rPr>
                <w:sz w:val="22"/>
              </w:rPr>
              <w:t>программа ср. общ образ. по курсу «Информатика и ИКТ на базовом уровне. Информатика. Программы для общеобразовательных учреждений -11 класс М. Н. Бородин</w:t>
            </w:r>
          </w:p>
        </w:tc>
      </w:tr>
      <w:tr w:rsidR="004C27EE" w:rsidRPr="004C27EE" w:rsidTr="004C27EE">
        <w:tc>
          <w:tcPr>
            <w:tcW w:w="1701" w:type="dxa"/>
          </w:tcPr>
          <w:p w:rsidR="004C27EE" w:rsidRPr="004C27EE" w:rsidRDefault="004C27EE" w:rsidP="00235957">
            <w:r w:rsidRPr="004C27EE">
              <w:rPr>
                <w:b/>
                <w:sz w:val="22"/>
              </w:rPr>
              <w:t xml:space="preserve">Химия </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Рудзитис Г.Е.</w:t>
            </w:r>
          </w:p>
          <w:p w:rsidR="004C27EE" w:rsidRPr="004C27EE" w:rsidRDefault="004C27EE" w:rsidP="00235957"/>
        </w:tc>
        <w:tc>
          <w:tcPr>
            <w:tcW w:w="2693" w:type="dxa"/>
          </w:tcPr>
          <w:p w:rsidR="004C27EE" w:rsidRPr="004C27EE" w:rsidRDefault="004C27EE" w:rsidP="00235957">
            <w:r w:rsidRPr="004C27EE">
              <w:rPr>
                <w:sz w:val="22"/>
              </w:rPr>
              <w:t>Химия  Рудзитис Г.Е. Ф.Г.Фельдман (баз.  уровень) Москва Просвещение 2017</w:t>
            </w:r>
          </w:p>
        </w:tc>
        <w:tc>
          <w:tcPr>
            <w:tcW w:w="2410" w:type="dxa"/>
          </w:tcPr>
          <w:p w:rsidR="004C27EE" w:rsidRPr="004C27EE" w:rsidRDefault="004C27EE" w:rsidP="00235957">
            <w:pPr>
              <w:jc w:val="center"/>
            </w:pPr>
            <w:r w:rsidRPr="004C27EE">
              <w:rPr>
                <w:sz w:val="22"/>
              </w:rPr>
              <w:t>Программа УМК по химии составитель Н.Н. Гара</w:t>
            </w:r>
          </w:p>
        </w:tc>
      </w:tr>
      <w:tr w:rsidR="004C27EE" w:rsidRPr="004C27EE" w:rsidTr="004C27EE">
        <w:tc>
          <w:tcPr>
            <w:tcW w:w="1701" w:type="dxa"/>
          </w:tcPr>
          <w:p w:rsidR="004C27EE" w:rsidRPr="004C27EE" w:rsidRDefault="004C27EE" w:rsidP="00235957">
            <w:r w:rsidRPr="004C27EE">
              <w:rPr>
                <w:b/>
                <w:sz w:val="22"/>
              </w:rPr>
              <w:t xml:space="preserve">Химия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r w:rsidRPr="004C27EE">
              <w:rPr>
                <w:sz w:val="22"/>
              </w:rPr>
              <w:t xml:space="preserve">Рудзитис Г.Е. </w:t>
            </w:r>
          </w:p>
          <w:p w:rsidR="004C27EE" w:rsidRPr="004C27EE" w:rsidRDefault="004C27EE" w:rsidP="00235957"/>
        </w:tc>
        <w:tc>
          <w:tcPr>
            <w:tcW w:w="2693" w:type="dxa"/>
          </w:tcPr>
          <w:p w:rsidR="004C27EE" w:rsidRPr="004C27EE" w:rsidRDefault="004C27EE" w:rsidP="00235957">
            <w:r w:rsidRPr="004C27EE">
              <w:rPr>
                <w:sz w:val="22"/>
              </w:rPr>
              <w:lastRenderedPageBreak/>
              <w:t xml:space="preserve">Химия  Рудзитис Г.Е. </w:t>
            </w:r>
            <w:r w:rsidRPr="004C27EE">
              <w:rPr>
                <w:sz w:val="22"/>
              </w:rPr>
              <w:lastRenderedPageBreak/>
              <w:t xml:space="preserve">Ф.Г.Фельдман (баз.  уровень) Москва Просвещение 2009 г. </w:t>
            </w:r>
          </w:p>
        </w:tc>
        <w:tc>
          <w:tcPr>
            <w:tcW w:w="2410" w:type="dxa"/>
          </w:tcPr>
          <w:p w:rsidR="004C27EE" w:rsidRPr="004C27EE" w:rsidRDefault="004C27EE" w:rsidP="00235957">
            <w:pPr>
              <w:jc w:val="center"/>
            </w:pPr>
            <w:r w:rsidRPr="004C27EE">
              <w:rPr>
                <w:sz w:val="22"/>
              </w:rPr>
              <w:lastRenderedPageBreak/>
              <w:t xml:space="preserve">Программа УМК по </w:t>
            </w:r>
            <w:r w:rsidRPr="004C27EE">
              <w:rPr>
                <w:sz w:val="22"/>
              </w:rPr>
              <w:lastRenderedPageBreak/>
              <w:t>химии составитель Н.Н. Гара</w:t>
            </w:r>
          </w:p>
        </w:tc>
      </w:tr>
      <w:tr w:rsidR="004C27EE" w:rsidRPr="004C27EE" w:rsidTr="004C27EE">
        <w:tc>
          <w:tcPr>
            <w:tcW w:w="1701" w:type="dxa"/>
          </w:tcPr>
          <w:p w:rsidR="004C27EE" w:rsidRPr="004C27EE" w:rsidRDefault="004C27EE" w:rsidP="00235957">
            <w:r w:rsidRPr="004C27EE">
              <w:rPr>
                <w:b/>
                <w:sz w:val="22"/>
              </w:rPr>
              <w:lastRenderedPageBreak/>
              <w:t xml:space="preserve">Биология </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Пономарева И.Н. Корнилова О.А</w:t>
            </w:r>
          </w:p>
        </w:tc>
        <w:tc>
          <w:tcPr>
            <w:tcW w:w="2693" w:type="dxa"/>
          </w:tcPr>
          <w:p w:rsidR="004C27EE" w:rsidRPr="004C27EE" w:rsidRDefault="004C27EE" w:rsidP="00235957">
            <w:r w:rsidRPr="004C27EE">
              <w:rPr>
                <w:sz w:val="22"/>
              </w:rPr>
              <w:t>Биология  10 класс</w:t>
            </w:r>
          </w:p>
          <w:p w:rsidR="004C27EE" w:rsidRPr="004C27EE" w:rsidRDefault="004C27EE" w:rsidP="00235957">
            <w:r w:rsidRPr="004C27EE">
              <w:rPr>
                <w:sz w:val="22"/>
              </w:rPr>
              <w:t>Пономарева И.Н.</w:t>
            </w:r>
          </w:p>
          <w:p w:rsidR="004C27EE" w:rsidRPr="004C27EE" w:rsidRDefault="004C27EE" w:rsidP="00235957">
            <w:r w:rsidRPr="004C27EE">
              <w:rPr>
                <w:sz w:val="22"/>
              </w:rPr>
              <w:t>ВЕНТАНА – ГРАФ 2011</w:t>
            </w:r>
          </w:p>
        </w:tc>
        <w:tc>
          <w:tcPr>
            <w:tcW w:w="2410" w:type="dxa"/>
          </w:tcPr>
          <w:p w:rsidR="004C27EE" w:rsidRPr="004C27EE" w:rsidRDefault="004C27EE" w:rsidP="00235957">
            <w:r w:rsidRPr="004C27EE">
              <w:rPr>
                <w:sz w:val="22"/>
              </w:rPr>
              <w:t>Примерная программа по биологии общ ср. Обр.  для 10-11 классов под ред Пономаревой</w:t>
            </w:r>
          </w:p>
        </w:tc>
      </w:tr>
      <w:tr w:rsidR="004C27EE" w:rsidRPr="004C27EE" w:rsidTr="004C27EE">
        <w:tc>
          <w:tcPr>
            <w:tcW w:w="1701" w:type="dxa"/>
          </w:tcPr>
          <w:p w:rsidR="004C27EE" w:rsidRPr="004C27EE" w:rsidRDefault="004C27EE" w:rsidP="00235957">
            <w:r w:rsidRPr="004C27EE">
              <w:rPr>
                <w:b/>
                <w:sz w:val="22"/>
              </w:rPr>
              <w:t xml:space="preserve">Биология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r w:rsidRPr="004C27EE">
              <w:rPr>
                <w:sz w:val="22"/>
              </w:rPr>
              <w:t>Пономарева И.Н</w:t>
            </w:r>
          </w:p>
        </w:tc>
        <w:tc>
          <w:tcPr>
            <w:tcW w:w="2693" w:type="dxa"/>
          </w:tcPr>
          <w:p w:rsidR="004C27EE" w:rsidRPr="004C27EE" w:rsidRDefault="004C27EE" w:rsidP="00235957">
            <w:r w:rsidRPr="004C27EE">
              <w:rPr>
                <w:sz w:val="22"/>
              </w:rPr>
              <w:t>Биология (базовый и профильный уровень) 2011</w:t>
            </w:r>
          </w:p>
        </w:tc>
        <w:tc>
          <w:tcPr>
            <w:tcW w:w="2410" w:type="dxa"/>
          </w:tcPr>
          <w:p w:rsidR="004C27EE" w:rsidRPr="004C27EE" w:rsidRDefault="004C27EE" w:rsidP="00235957">
            <w:pPr>
              <w:jc w:val="center"/>
            </w:pPr>
            <w:r w:rsidRPr="004C27EE">
              <w:rPr>
                <w:sz w:val="22"/>
              </w:rPr>
              <w:t xml:space="preserve">Примерная программа по биологии общ ср. обр.  для </w:t>
            </w:r>
          </w:p>
          <w:p w:rsidR="004C27EE" w:rsidRPr="004C27EE" w:rsidRDefault="004C27EE" w:rsidP="00235957">
            <w:pPr>
              <w:jc w:val="center"/>
            </w:pPr>
            <w:r w:rsidRPr="004C27EE">
              <w:rPr>
                <w:sz w:val="22"/>
              </w:rPr>
              <w:t xml:space="preserve">10-11 классов под ред. Пономаревой  </w:t>
            </w:r>
          </w:p>
          <w:p w:rsidR="004C27EE" w:rsidRPr="004C27EE" w:rsidRDefault="004C27EE" w:rsidP="00235957">
            <w:pPr>
              <w:jc w:val="center"/>
            </w:pPr>
            <w:r w:rsidRPr="004C27EE">
              <w:rPr>
                <w:sz w:val="22"/>
              </w:rPr>
              <w:t>ВЕНТАНА – ГРАФ 2006</w:t>
            </w:r>
          </w:p>
        </w:tc>
      </w:tr>
      <w:tr w:rsidR="004C27EE" w:rsidRPr="004C27EE" w:rsidTr="004C27EE">
        <w:tc>
          <w:tcPr>
            <w:tcW w:w="1701" w:type="dxa"/>
          </w:tcPr>
          <w:p w:rsidR="004C27EE" w:rsidRPr="004C27EE" w:rsidRDefault="004C27EE" w:rsidP="00235957">
            <w:pPr>
              <w:rPr>
                <w:b/>
              </w:rPr>
            </w:pPr>
            <w:r w:rsidRPr="004C27EE">
              <w:rPr>
                <w:b/>
                <w:sz w:val="22"/>
              </w:rPr>
              <w:t xml:space="preserve">География </w:t>
            </w:r>
          </w:p>
        </w:tc>
        <w:tc>
          <w:tcPr>
            <w:tcW w:w="992" w:type="dxa"/>
          </w:tcPr>
          <w:p w:rsidR="004C27EE" w:rsidRPr="004C27EE" w:rsidRDefault="004C27EE" w:rsidP="00235957">
            <w:pPr>
              <w:jc w:val="center"/>
            </w:pPr>
            <w:r w:rsidRPr="004C27EE">
              <w:rPr>
                <w:sz w:val="22"/>
              </w:rPr>
              <w:t>10-11</w:t>
            </w:r>
          </w:p>
        </w:tc>
        <w:tc>
          <w:tcPr>
            <w:tcW w:w="1843" w:type="dxa"/>
          </w:tcPr>
          <w:p w:rsidR="004C27EE" w:rsidRPr="004C27EE" w:rsidRDefault="004C27EE" w:rsidP="00235957">
            <w:r w:rsidRPr="004C27EE">
              <w:rPr>
                <w:sz w:val="22"/>
              </w:rPr>
              <w:t>Е.М. Домогацких</w:t>
            </w:r>
          </w:p>
        </w:tc>
        <w:tc>
          <w:tcPr>
            <w:tcW w:w="2693" w:type="dxa"/>
          </w:tcPr>
          <w:p w:rsidR="004C27EE" w:rsidRPr="004C27EE" w:rsidRDefault="004C27EE" w:rsidP="00235957">
            <w:r w:rsidRPr="004C27EE">
              <w:rPr>
                <w:sz w:val="22"/>
              </w:rPr>
              <w:t xml:space="preserve">География 10-11 кл. в 2-х частях (Баз. уровень) Е.М. Домогацких., Н.И. алексеевский «Русское слово» 2017 г </w:t>
            </w:r>
          </w:p>
        </w:tc>
        <w:tc>
          <w:tcPr>
            <w:tcW w:w="2410" w:type="dxa"/>
          </w:tcPr>
          <w:p w:rsidR="004C27EE" w:rsidRPr="004C27EE" w:rsidRDefault="004C27EE" w:rsidP="00235957">
            <w:pPr>
              <w:jc w:val="center"/>
            </w:pPr>
          </w:p>
        </w:tc>
      </w:tr>
      <w:tr w:rsidR="004C27EE" w:rsidRPr="004C27EE" w:rsidTr="004C27EE">
        <w:tc>
          <w:tcPr>
            <w:tcW w:w="1701" w:type="dxa"/>
          </w:tcPr>
          <w:p w:rsidR="004C27EE" w:rsidRPr="004C27EE" w:rsidRDefault="004C27EE" w:rsidP="00235957">
            <w:r w:rsidRPr="004C27EE">
              <w:rPr>
                <w:b/>
                <w:sz w:val="22"/>
              </w:rPr>
              <w:t>ОБЖ</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Смирнов А.Т.</w:t>
            </w:r>
          </w:p>
        </w:tc>
        <w:tc>
          <w:tcPr>
            <w:tcW w:w="2693" w:type="dxa"/>
          </w:tcPr>
          <w:p w:rsidR="004C27EE" w:rsidRPr="004C27EE" w:rsidRDefault="004C27EE" w:rsidP="00235957">
            <w:r w:rsidRPr="004C27EE">
              <w:rPr>
                <w:sz w:val="22"/>
              </w:rPr>
              <w:t>ОБЖ 10 класс</w:t>
            </w:r>
          </w:p>
          <w:p w:rsidR="004C27EE" w:rsidRPr="004C27EE" w:rsidRDefault="004C27EE" w:rsidP="00235957">
            <w:r w:rsidRPr="004C27EE">
              <w:rPr>
                <w:sz w:val="22"/>
              </w:rPr>
              <w:t xml:space="preserve">Смирнов А.Т., Б.О. Хренников «Просвещение» 2011 г </w:t>
            </w:r>
          </w:p>
          <w:p w:rsidR="004C27EE" w:rsidRPr="004C27EE" w:rsidRDefault="004C27EE" w:rsidP="00235957"/>
        </w:tc>
        <w:tc>
          <w:tcPr>
            <w:tcW w:w="2410" w:type="dxa"/>
          </w:tcPr>
          <w:p w:rsidR="004C27EE" w:rsidRPr="004C27EE" w:rsidRDefault="004C27EE" w:rsidP="00235957">
            <w:pPr>
              <w:jc w:val="center"/>
            </w:pPr>
            <w:r w:rsidRPr="004C27EE">
              <w:rPr>
                <w:sz w:val="22"/>
              </w:rPr>
              <w:t>Комплексная учебная  про. для 5-11 классов для обще  обр.учреждений под редакцией А.Т. Смирнова</w:t>
            </w:r>
          </w:p>
        </w:tc>
      </w:tr>
      <w:tr w:rsidR="004C27EE" w:rsidRPr="004C27EE" w:rsidTr="004C27EE">
        <w:tc>
          <w:tcPr>
            <w:tcW w:w="1701" w:type="dxa"/>
          </w:tcPr>
          <w:p w:rsidR="004C27EE" w:rsidRPr="004C27EE" w:rsidRDefault="004C27EE" w:rsidP="00235957">
            <w:r w:rsidRPr="004C27EE">
              <w:rPr>
                <w:b/>
                <w:sz w:val="22"/>
              </w:rPr>
              <w:t>ОБЖ</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r w:rsidRPr="004C27EE">
              <w:rPr>
                <w:sz w:val="22"/>
              </w:rPr>
              <w:t>Смирнов А.Т.</w:t>
            </w:r>
          </w:p>
        </w:tc>
        <w:tc>
          <w:tcPr>
            <w:tcW w:w="2693" w:type="dxa"/>
          </w:tcPr>
          <w:p w:rsidR="004C27EE" w:rsidRPr="004C27EE" w:rsidRDefault="004C27EE" w:rsidP="00235957">
            <w:r w:rsidRPr="004C27EE">
              <w:rPr>
                <w:sz w:val="22"/>
              </w:rPr>
              <w:t>ОБЖ 11 класс</w:t>
            </w:r>
          </w:p>
          <w:p w:rsidR="004C27EE" w:rsidRPr="004C27EE" w:rsidRDefault="004C27EE" w:rsidP="00235957">
            <w:r w:rsidRPr="004C27EE">
              <w:rPr>
                <w:sz w:val="22"/>
              </w:rPr>
              <w:t xml:space="preserve">Смирнов А.Т., Б.О. Хренников «Просвещение» 2011 г </w:t>
            </w:r>
          </w:p>
        </w:tc>
        <w:tc>
          <w:tcPr>
            <w:tcW w:w="2410" w:type="dxa"/>
          </w:tcPr>
          <w:p w:rsidR="004C27EE" w:rsidRPr="004C27EE" w:rsidRDefault="004C27EE" w:rsidP="00235957">
            <w:pPr>
              <w:jc w:val="center"/>
            </w:pPr>
            <w:r w:rsidRPr="004C27EE">
              <w:rPr>
                <w:sz w:val="22"/>
              </w:rPr>
              <w:t>Комплексная учебная  про. для 5-11 классов для обще  обр.учреждений под редакцией А.Т. Смирнова</w:t>
            </w:r>
          </w:p>
        </w:tc>
      </w:tr>
      <w:tr w:rsidR="004C27EE" w:rsidRPr="004C27EE" w:rsidTr="004C27EE">
        <w:tc>
          <w:tcPr>
            <w:tcW w:w="1701" w:type="dxa"/>
          </w:tcPr>
          <w:p w:rsidR="004C27EE" w:rsidRPr="004C27EE" w:rsidRDefault="004C27EE" w:rsidP="00235957">
            <w:pPr>
              <w:rPr>
                <w:b/>
              </w:rPr>
            </w:pPr>
            <w:r w:rsidRPr="004C27EE">
              <w:rPr>
                <w:b/>
                <w:sz w:val="22"/>
              </w:rPr>
              <w:t>Право</w:t>
            </w:r>
          </w:p>
          <w:p w:rsidR="004C27EE" w:rsidRPr="004C27EE" w:rsidRDefault="004C27EE" w:rsidP="00235957">
            <w:pPr>
              <w:rPr>
                <w:b/>
              </w:rPr>
            </w:pP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Боголюбова Л.Н.</w:t>
            </w:r>
          </w:p>
        </w:tc>
        <w:tc>
          <w:tcPr>
            <w:tcW w:w="2693" w:type="dxa"/>
          </w:tcPr>
          <w:p w:rsidR="004C27EE" w:rsidRPr="004C27EE" w:rsidRDefault="004C27EE" w:rsidP="00235957">
            <w:pPr>
              <w:tabs>
                <w:tab w:val="left" w:pos="190"/>
              </w:tabs>
            </w:pPr>
            <w:r w:rsidRPr="004C27EE">
              <w:rPr>
                <w:b/>
                <w:sz w:val="22"/>
              </w:rPr>
              <w:tab/>
            </w:r>
            <w:r w:rsidRPr="004C27EE">
              <w:rPr>
                <w:sz w:val="22"/>
              </w:rPr>
              <w:t>Право  Л.Н. Боголюбова</w:t>
            </w:r>
          </w:p>
          <w:p w:rsidR="004C27EE" w:rsidRPr="004C27EE" w:rsidRDefault="004C27EE" w:rsidP="00235957">
            <w:pPr>
              <w:tabs>
                <w:tab w:val="left" w:pos="190"/>
              </w:tabs>
            </w:pPr>
            <w:r w:rsidRPr="004C27EE">
              <w:rPr>
                <w:sz w:val="22"/>
              </w:rPr>
              <w:t>Москва «Просвещение» 2011 г</w:t>
            </w:r>
          </w:p>
        </w:tc>
        <w:tc>
          <w:tcPr>
            <w:tcW w:w="2410" w:type="dxa"/>
          </w:tcPr>
          <w:p w:rsidR="004C27EE" w:rsidRPr="004C27EE" w:rsidRDefault="004C27EE" w:rsidP="00235957">
            <w:pPr>
              <w:jc w:val="center"/>
            </w:pPr>
            <w:r w:rsidRPr="004C27EE">
              <w:rPr>
                <w:sz w:val="22"/>
              </w:rPr>
              <w:t xml:space="preserve">Программа «Право 10-11 класс» автор Матвеев А.И. </w:t>
            </w:r>
          </w:p>
          <w:p w:rsidR="004C27EE" w:rsidRPr="004C27EE" w:rsidRDefault="004C27EE" w:rsidP="00235957">
            <w:pPr>
              <w:jc w:val="center"/>
            </w:pPr>
            <w:r w:rsidRPr="004C27EE">
              <w:rPr>
                <w:sz w:val="22"/>
              </w:rPr>
              <w:t xml:space="preserve">М. Просвещение </w:t>
            </w:r>
          </w:p>
        </w:tc>
      </w:tr>
      <w:tr w:rsidR="004C27EE" w:rsidRPr="004C27EE" w:rsidTr="004C27EE">
        <w:tc>
          <w:tcPr>
            <w:tcW w:w="1701" w:type="dxa"/>
          </w:tcPr>
          <w:p w:rsidR="004C27EE" w:rsidRPr="004C27EE" w:rsidRDefault="004C27EE" w:rsidP="00235957">
            <w:pPr>
              <w:rPr>
                <w:b/>
              </w:rPr>
            </w:pPr>
            <w:r w:rsidRPr="004C27EE">
              <w:rPr>
                <w:b/>
                <w:sz w:val="22"/>
              </w:rPr>
              <w:t>Право</w:t>
            </w:r>
          </w:p>
          <w:p w:rsidR="004C27EE" w:rsidRPr="004C27EE" w:rsidRDefault="004C27EE" w:rsidP="00235957">
            <w:pPr>
              <w:rPr>
                <w:b/>
              </w:rPr>
            </w:pP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r w:rsidRPr="004C27EE">
              <w:rPr>
                <w:sz w:val="22"/>
              </w:rPr>
              <w:t>Боголюбова Л.Н.</w:t>
            </w:r>
          </w:p>
        </w:tc>
        <w:tc>
          <w:tcPr>
            <w:tcW w:w="2693" w:type="dxa"/>
          </w:tcPr>
          <w:p w:rsidR="004C27EE" w:rsidRPr="004C27EE" w:rsidRDefault="004C27EE" w:rsidP="00235957">
            <w:pPr>
              <w:tabs>
                <w:tab w:val="left" w:pos="190"/>
              </w:tabs>
            </w:pPr>
            <w:r w:rsidRPr="004C27EE">
              <w:rPr>
                <w:b/>
                <w:sz w:val="22"/>
              </w:rPr>
              <w:tab/>
            </w:r>
            <w:r w:rsidRPr="004C27EE">
              <w:rPr>
                <w:sz w:val="22"/>
              </w:rPr>
              <w:t>Право  Л.Н. Боголюбова</w:t>
            </w:r>
          </w:p>
          <w:p w:rsidR="004C27EE" w:rsidRPr="004C27EE" w:rsidRDefault="004C27EE" w:rsidP="00235957">
            <w:pPr>
              <w:tabs>
                <w:tab w:val="left" w:pos="190"/>
              </w:tabs>
            </w:pPr>
            <w:r w:rsidRPr="004C27EE">
              <w:rPr>
                <w:sz w:val="22"/>
              </w:rPr>
              <w:t>Москва «Просвещение» 2010 г</w:t>
            </w:r>
          </w:p>
        </w:tc>
        <w:tc>
          <w:tcPr>
            <w:tcW w:w="2410" w:type="dxa"/>
          </w:tcPr>
          <w:p w:rsidR="004C27EE" w:rsidRPr="004C27EE" w:rsidRDefault="004C27EE" w:rsidP="00235957">
            <w:pPr>
              <w:jc w:val="center"/>
            </w:pPr>
            <w:r w:rsidRPr="004C27EE">
              <w:rPr>
                <w:sz w:val="22"/>
              </w:rPr>
              <w:t xml:space="preserve">Программа «Право 10-11 класс» автор Матвеев А.И. </w:t>
            </w:r>
          </w:p>
          <w:p w:rsidR="004C27EE" w:rsidRPr="004C27EE" w:rsidRDefault="004C27EE" w:rsidP="00235957">
            <w:pPr>
              <w:jc w:val="center"/>
            </w:pPr>
            <w:r w:rsidRPr="004C27EE">
              <w:rPr>
                <w:sz w:val="22"/>
              </w:rPr>
              <w:t xml:space="preserve">М. Просвещение </w:t>
            </w:r>
          </w:p>
        </w:tc>
      </w:tr>
      <w:tr w:rsidR="004C27EE" w:rsidRPr="004C27EE" w:rsidTr="004C27EE">
        <w:tc>
          <w:tcPr>
            <w:tcW w:w="1701" w:type="dxa"/>
          </w:tcPr>
          <w:p w:rsidR="004C27EE" w:rsidRPr="004C27EE" w:rsidRDefault="004C27EE" w:rsidP="00235957">
            <w:pPr>
              <w:rPr>
                <w:b/>
              </w:rPr>
            </w:pPr>
            <w:r w:rsidRPr="004C27EE">
              <w:rPr>
                <w:b/>
                <w:sz w:val="22"/>
              </w:rPr>
              <w:t xml:space="preserve">Искусство </w:t>
            </w:r>
          </w:p>
        </w:tc>
        <w:tc>
          <w:tcPr>
            <w:tcW w:w="992" w:type="dxa"/>
          </w:tcPr>
          <w:p w:rsidR="004C27EE" w:rsidRPr="004C27EE" w:rsidRDefault="004C27EE" w:rsidP="00235957">
            <w:pPr>
              <w:jc w:val="center"/>
            </w:pPr>
            <w:r w:rsidRPr="004C27EE">
              <w:rPr>
                <w:sz w:val="22"/>
              </w:rPr>
              <w:t>10</w:t>
            </w:r>
          </w:p>
        </w:tc>
        <w:tc>
          <w:tcPr>
            <w:tcW w:w="1843" w:type="dxa"/>
          </w:tcPr>
          <w:p w:rsidR="004C27EE" w:rsidRPr="004C27EE" w:rsidRDefault="004C27EE" w:rsidP="00235957">
            <w:pPr>
              <w:tabs>
                <w:tab w:val="left" w:pos="190"/>
              </w:tabs>
            </w:pPr>
            <w:r w:rsidRPr="004C27EE">
              <w:rPr>
                <w:sz w:val="22"/>
              </w:rPr>
              <w:t>Г.И. Данилова</w:t>
            </w:r>
          </w:p>
        </w:tc>
        <w:tc>
          <w:tcPr>
            <w:tcW w:w="2693" w:type="dxa"/>
          </w:tcPr>
          <w:p w:rsidR="004C27EE" w:rsidRPr="004C27EE" w:rsidRDefault="004C27EE" w:rsidP="00235957">
            <w:pPr>
              <w:tabs>
                <w:tab w:val="left" w:pos="190"/>
              </w:tabs>
            </w:pPr>
            <w:r w:rsidRPr="004C27EE">
              <w:rPr>
                <w:sz w:val="22"/>
              </w:rPr>
              <w:t>Искусство Г.И. Данилова 2014 г</w:t>
            </w:r>
          </w:p>
        </w:tc>
        <w:tc>
          <w:tcPr>
            <w:tcW w:w="2410" w:type="dxa"/>
          </w:tcPr>
          <w:p w:rsidR="004C27EE" w:rsidRPr="004C27EE" w:rsidRDefault="004C27EE" w:rsidP="00235957">
            <w:pPr>
              <w:jc w:val="center"/>
            </w:pPr>
            <w:r w:rsidRPr="004C27EE">
              <w:rPr>
                <w:sz w:val="22"/>
              </w:rPr>
              <w:t>Программа по МХК для 10-11 классов Г.И. Данилова</w:t>
            </w:r>
          </w:p>
        </w:tc>
      </w:tr>
      <w:tr w:rsidR="004C27EE" w:rsidRPr="004C27EE" w:rsidTr="004C27EE">
        <w:tc>
          <w:tcPr>
            <w:tcW w:w="1701" w:type="dxa"/>
          </w:tcPr>
          <w:p w:rsidR="004C27EE" w:rsidRPr="004C27EE" w:rsidRDefault="004C27EE" w:rsidP="00235957">
            <w:pPr>
              <w:rPr>
                <w:b/>
              </w:rPr>
            </w:pPr>
            <w:r w:rsidRPr="004C27EE">
              <w:rPr>
                <w:b/>
                <w:sz w:val="22"/>
              </w:rPr>
              <w:t xml:space="preserve">Искусство </w:t>
            </w:r>
          </w:p>
        </w:tc>
        <w:tc>
          <w:tcPr>
            <w:tcW w:w="992" w:type="dxa"/>
          </w:tcPr>
          <w:p w:rsidR="004C27EE" w:rsidRPr="004C27EE" w:rsidRDefault="004C27EE" w:rsidP="00235957">
            <w:pPr>
              <w:jc w:val="center"/>
            </w:pPr>
            <w:r w:rsidRPr="004C27EE">
              <w:rPr>
                <w:sz w:val="22"/>
              </w:rPr>
              <w:t>11</w:t>
            </w:r>
          </w:p>
        </w:tc>
        <w:tc>
          <w:tcPr>
            <w:tcW w:w="1843" w:type="dxa"/>
          </w:tcPr>
          <w:p w:rsidR="004C27EE" w:rsidRPr="004C27EE" w:rsidRDefault="004C27EE" w:rsidP="00235957">
            <w:pPr>
              <w:tabs>
                <w:tab w:val="left" w:pos="190"/>
              </w:tabs>
            </w:pPr>
            <w:r w:rsidRPr="004C27EE">
              <w:rPr>
                <w:sz w:val="22"/>
              </w:rPr>
              <w:t>Г.И. Данилова</w:t>
            </w:r>
          </w:p>
        </w:tc>
        <w:tc>
          <w:tcPr>
            <w:tcW w:w="2693" w:type="dxa"/>
          </w:tcPr>
          <w:p w:rsidR="004C27EE" w:rsidRPr="004C27EE" w:rsidRDefault="004C27EE" w:rsidP="00235957">
            <w:pPr>
              <w:tabs>
                <w:tab w:val="left" w:pos="190"/>
              </w:tabs>
            </w:pPr>
            <w:r w:rsidRPr="004C27EE">
              <w:rPr>
                <w:sz w:val="22"/>
              </w:rPr>
              <w:t>Искусство Г.И. Данилова 2014 г</w:t>
            </w:r>
          </w:p>
        </w:tc>
        <w:tc>
          <w:tcPr>
            <w:tcW w:w="2410" w:type="dxa"/>
          </w:tcPr>
          <w:p w:rsidR="004C27EE" w:rsidRPr="004C27EE" w:rsidRDefault="004C27EE" w:rsidP="00235957">
            <w:pPr>
              <w:jc w:val="center"/>
            </w:pPr>
            <w:r w:rsidRPr="004C27EE">
              <w:rPr>
                <w:sz w:val="22"/>
              </w:rPr>
              <w:t>Программа по МХК для 10-11 классов Г.И. Данилова</w:t>
            </w:r>
          </w:p>
        </w:tc>
      </w:tr>
      <w:tr w:rsidR="004C27EE" w:rsidRPr="004C27EE" w:rsidTr="004C27EE">
        <w:tc>
          <w:tcPr>
            <w:tcW w:w="1701" w:type="dxa"/>
          </w:tcPr>
          <w:p w:rsidR="004C27EE" w:rsidRPr="004C27EE" w:rsidRDefault="004C27EE" w:rsidP="00235957">
            <w:pPr>
              <w:rPr>
                <w:b/>
              </w:rPr>
            </w:pPr>
            <w:r w:rsidRPr="004C27EE">
              <w:rPr>
                <w:b/>
                <w:sz w:val="22"/>
              </w:rPr>
              <w:t>Физическая культура</w:t>
            </w:r>
          </w:p>
        </w:tc>
        <w:tc>
          <w:tcPr>
            <w:tcW w:w="992" w:type="dxa"/>
          </w:tcPr>
          <w:p w:rsidR="004C27EE" w:rsidRPr="004C27EE" w:rsidRDefault="004C27EE" w:rsidP="00235957">
            <w:pPr>
              <w:jc w:val="center"/>
            </w:pPr>
            <w:r w:rsidRPr="004C27EE">
              <w:rPr>
                <w:sz w:val="22"/>
              </w:rPr>
              <w:t>10-11</w:t>
            </w:r>
          </w:p>
        </w:tc>
        <w:tc>
          <w:tcPr>
            <w:tcW w:w="1843" w:type="dxa"/>
          </w:tcPr>
          <w:p w:rsidR="004C27EE" w:rsidRPr="004C27EE" w:rsidRDefault="004C27EE" w:rsidP="00235957">
            <w:r w:rsidRPr="004C27EE">
              <w:rPr>
                <w:sz w:val="22"/>
              </w:rPr>
              <w:t xml:space="preserve">Лях В.И. </w:t>
            </w:r>
          </w:p>
        </w:tc>
        <w:tc>
          <w:tcPr>
            <w:tcW w:w="2693" w:type="dxa"/>
          </w:tcPr>
          <w:p w:rsidR="004C27EE" w:rsidRPr="004C27EE" w:rsidRDefault="004C27EE" w:rsidP="00235957">
            <w:pPr>
              <w:tabs>
                <w:tab w:val="left" w:pos="190"/>
              </w:tabs>
            </w:pPr>
            <w:r w:rsidRPr="004C27EE">
              <w:rPr>
                <w:sz w:val="22"/>
              </w:rPr>
              <w:t>Физическая культура Лях В.И.</w:t>
            </w:r>
          </w:p>
        </w:tc>
        <w:tc>
          <w:tcPr>
            <w:tcW w:w="2410" w:type="dxa"/>
          </w:tcPr>
          <w:p w:rsidR="004C27EE" w:rsidRPr="004C27EE" w:rsidRDefault="004C27EE" w:rsidP="00235957">
            <w:pPr>
              <w:jc w:val="center"/>
            </w:pPr>
            <w:r w:rsidRPr="004C27EE">
              <w:rPr>
                <w:sz w:val="22"/>
              </w:rPr>
              <w:t xml:space="preserve">Комплексная программа физического </w:t>
            </w:r>
            <w:r w:rsidRPr="004C27EE">
              <w:rPr>
                <w:sz w:val="22"/>
              </w:rPr>
              <w:lastRenderedPageBreak/>
              <w:t xml:space="preserve">воспитания. 10-11 класс «Просвещение» 2006 г. </w:t>
            </w:r>
          </w:p>
        </w:tc>
      </w:tr>
    </w:tbl>
    <w:p w:rsidR="004C27EE" w:rsidRDefault="004C27EE" w:rsidP="004C27EE"/>
    <w:p w:rsidR="004C27EE" w:rsidRDefault="004C27EE" w:rsidP="004C27EE"/>
    <w:p w:rsidR="004A50FD" w:rsidRDefault="004A50FD" w:rsidP="00EB5EC5">
      <w:pPr>
        <w:pStyle w:val="12"/>
        <w:rPr>
          <w:b/>
          <w:szCs w:val="22"/>
        </w:rPr>
      </w:pPr>
    </w:p>
    <w:p w:rsidR="00EB5EC5" w:rsidRPr="00EB5EC5" w:rsidRDefault="00EB5EC5" w:rsidP="00EB5EC5">
      <w:pPr>
        <w:pStyle w:val="12"/>
        <w:rPr>
          <w:b/>
          <w:szCs w:val="22"/>
        </w:rPr>
      </w:pPr>
      <w:r w:rsidRPr="00EB5EC5">
        <w:rPr>
          <w:b/>
          <w:szCs w:val="22"/>
        </w:rPr>
        <w:t xml:space="preserve">3.3.5 Финансовое обеспечение реализации образовательной программы среднего общего образования </w:t>
      </w:r>
    </w:p>
    <w:tbl>
      <w:tblPr>
        <w:tblOverlap w:val="never"/>
        <w:tblW w:w="0" w:type="auto"/>
        <w:jc w:val="center"/>
        <w:tblLayout w:type="fixed"/>
        <w:tblCellMar>
          <w:left w:w="10" w:type="dxa"/>
          <w:right w:w="10" w:type="dxa"/>
        </w:tblCellMar>
        <w:tblLook w:val="04A0"/>
      </w:tblPr>
      <w:tblGrid>
        <w:gridCol w:w="3134"/>
        <w:gridCol w:w="4536"/>
        <w:gridCol w:w="1916"/>
      </w:tblGrid>
      <w:tr w:rsidR="004A50FD" w:rsidRPr="00260DC8" w:rsidTr="00235957">
        <w:trPr>
          <w:trHeight w:hRule="exact" w:val="1136"/>
          <w:jc w:val="center"/>
        </w:trPr>
        <w:tc>
          <w:tcPr>
            <w:tcW w:w="3134" w:type="dxa"/>
            <w:vMerge w:val="restart"/>
            <w:tcBorders>
              <w:top w:val="single" w:sz="4" w:space="0" w:color="auto"/>
              <w:left w:val="single" w:sz="4" w:space="0" w:color="auto"/>
            </w:tcBorders>
            <w:shd w:val="clear" w:color="auto" w:fill="FFFFFF"/>
          </w:tcPr>
          <w:p w:rsidR="004A50FD" w:rsidRPr="00260DC8" w:rsidRDefault="004A50FD" w:rsidP="00235957">
            <w:pPr>
              <w:pStyle w:val="25"/>
              <w:shd w:val="clear" w:color="auto" w:fill="auto"/>
              <w:ind w:left="120"/>
            </w:pPr>
            <w:r w:rsidRPr="00260DC8">
              <w:t>Финансовое</w:t>
            </w:r>
          </w:p>
          <w:p w:rsidR="004A50FD" w:rsidRPr="00260DC8" w:rsidRDefault="004A50FD" w:rsidP="00235957">
            <w:pPr>
              <w:pStyle w:val="25"/>
              <w:shd w:val="clear" w:color="auto" w:fill="auto"/>
              <w:ind w:left="120"/>
            </w:pPr>
            <w:r w:rsidRPr="00260DC8">
              <w:t>обеспечение</w:t>
            </w:r>
          </w:p>
          <w:p w:rsidR="004A50FD" w:rsidRPr="00260DC8" w:rsidRDefault="004A50FD" w:rsidP="00235957">
            <w:pPr>
              <w:pStyle w:val="25"/>
              <w:shd w:val="clear" w:color="auto" w:fill="auto"/>
              <w:ind w:left="120"/>
            </w:pPr>
            <w:r w:rsidRPr="00260DC8">
              <w:t>введения</w:t>
            </w:r>
          </w:p>
          <w:p w:rsidR="004A50FD" w:rsidRPr="00260DC8" w:rsidRDefault="004A50FD" w:rsidP="00235957">
            <w:pPr>
              <w:pStyle w:val="25"/>
              <w:shd w:val="clear" w:color="auto" w:fill="auto"/>
              <w:ind w:left="120"/>
            </w:pPr>
            <w:r w:rsidRPr="00260DC8">
              <w:t>ФГОС</w:t>
            </w:r>
          </w:p>
        </w:tc>
        <w:tc>
          <w:tcPr>
            <w:tcW w:w="4536"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ind w:left="120" w:right="229"/>
            </w:pPr>
            <w:r w:rsidRPr="00260DC8">
              <w:t>1. Определение объёма расходов, необходимых для реализации ООП и достижения планируемых результатов, а также механизма их формирования</w:t>
            </w:r>
          </w:p>
        </w:tc>
        <w:tc>
          <w:tcPr>
            <w:tcW w:w="1916" w:type="dxa"/>
            <w:tcBorders>
              <w:top w:val="single" w:sz="4" w:space="0" w:color="auto"/>
              <w:left w:val="single" w:sz="4" w:space="0" w:color="auto"/>
              <w:right w:val="single" w:sz="4" w:space="0" w:color="auto"/>
            </w:tcBorders>
            <w:shd w:val="clear" w:color="auto" w:fill="FFFFFF"/>
          </w:tcPr>
          <w:p w:rsidR="004A50FD" w:rsidRPr="00260DC8" w:rsidRDefault="004A50FD" w:rsidP="00235957">
            <w:pPr>
              <w:jc w:val="both"/>
              <w:rPr>
                <w:rFonts w:cs="Times New Roman"/>
              </w:rPr>
            </w:pPr>
          </w:p>
        </w:tc>
      </w:tr>
      <w:tr w:rsidR="004A50FD" w:rsidRPr="00260DC8" w:rsidTr="00235957">
        <w:trPr>
          <w:trHeight w:val="2250"/>
          <w:jc w:val="center"/>
        </w:trPr>
        <w:tc>
          <w:tcPr>
            <w:tcW w:w="3134" w:type="dxa"/>
            <w:vMerge/>
            <w:tcBorders>
              <w:left w:val="single" w:sz="4" w:space="0" w:color="auto"/>
            </w:tcBorders>
            <w:shd w:val="clear" w:color="auto" w:fill="FFFFFF"/>
          </w:tcPr>
          <w:p w:rsidR="004A50FD" w:rsidRPr="00260DC8" w:rsidRDefault="004A50FD" w:rsidP="00235957">
            <w:pPr>
              <w:jc w:val="both"/>
              <w:rPr>
                <w:rFonts w:cs="Times New Roman"/>
              </w:rPr>
            </w:pPr>
          </w:p>
        </w:tc>
        <w:tc>
          <w:tcPr>
            <w:tcW w:w="4536"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ind w:left="120" w:right="229"/>
            </w:pPr>
            <w:r w:rsidRPr="00260DC8">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p w:rsidR="004A50FD" w:rsidRPr="00260DC8" w:rsidRDefault="004A50FD" w:rsidP="00235957">
            <w:pPr>
              <w:pStyle w:val="25"/>
              <w:ind w:left="120" w:right="229"/>
            </w:pPr>
            <w:r w:rsidRPr="00260DC8">
              <w:t>3. Заключение дополнительных соглашений к трудовому договору с педагогическими работниками</w:t>
            </w:r>
          </w:p>
        </w:tc>
        <w:tc>
          <w:tcPr>
            <w:tcW w:w="1916" w:type="dxa"/>
            <w:tcBorders>
              <w:top w:val="single" w:sz="4" w:space="0" w:color="auto"/>
              <w:left w:val="single" w:sz="4" w:space="0" w:color="auto"/>
              <w:right w:val="single" w:sz="4" w:space="0" w:color="auto"/>
            </w:tcBorders>
            <w:shd w:val="clear" w:color="auto" w:fill="FFFFFF"/>
          </w:tcPr>
          <w:p w:rsidR="004A50FD" w:rsidRPr="00260DC8" w:rsidRDefault="004A50FD" w:rsidP="00235957">
            <w:pPr>
              <w:jc w:val="both"/>
              <w:rPr>
                <w:rFonts w:cs="Times New Roman"/>
              </w:rPr>
            </w:pPr>
          </w:p>
        </w:tc>
      </w:tr>
      <w:tr w:rsidR="004A50FD" w:rsidRPr="00260DC8" w:rsidTr="00235957">
        <w:trPr>
          <w:trHeight w:val="3071"/>
          <w:jc w:val="center"/>
        </w:trPr>
        <w:tc>
          <w:tcPr>
            <w:tcW w:w="3134"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spacing w:after="60" w:line="220" w:lineRule="exact"/>
              <w:ind w:left="120"/>
              <w:jc w:val="center"/>
            </w:pPr>
            <w:r w:rsidRPr="00260DC8">
              <w:t>Кадровое</w:t>
            </w:r>
          </w:p>
          <w:p w:rsidR="004A50FD" w:rsidRPr="00260DC8" w:rsidRDefault="004A50FD" w:rsidP="00235957">
            <w:pPr>
              <w:pStyle w:val="25"/>
              <w:shd w:val="clear" w:color="auto" w:fill="auto"/>
              <w:spacing w:before="60" w:line="220" w:lineRule="exact"/>
              <w:ind w:left="120"/>
              <w:jc w:val="center"/>
            </w:pPr>
            <w:r w:rsidRPr="00260DC8">
              <w:t>обеспечение</w:t>
            </w:r>
          </w:p>
          <w:p w:rsidR="004A50FD" w:rsidRPr="00260DC8" w:rsidRDefault="004A50FD" w:rsidP="00235957">
            <w:pPr>
              <w:pStyle w:val="25"/>
              <w:shd w:val="clear" w:color="auto" w:fill="auto"/>
              <w:spacing w:after="60" w:line="220" w:lineRule="exact"/>
              <w:ind w:left="120"/>
              <w:jc w:val="center"/>
            </w:pPr>
            <w:r w:rsidRPr="00260DC8">
              <w:t>введения</w:t>
            </w:r>
          </w:p>
          <w:p w:rsidR="004A50FD" w:rsidRPr="00260DC8" w:rsidRDefault="004A50FD" w:rsidP="00235957">
            <w:pPr>
              <w:pStyle w:val="25"/>
              <w:spacing w:before="60" w:line="220" w:lineRule="exact"/>
              <w:ind w:left="120"/>
              <w:jc w:val="center"/>
            </w:pPr>
            <w:r w:rsidRPr="00260DC8">
              <w:t>ФГОС</w:t>
            </w:r>
          </w:p>
        </w:tc>
        <w:tc>
          <w:tcPr>
            <w:tcW w:w="4536"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spacing w:line="278" w:lineRule="exact"/>
              <w:ind w:left="120" w:right="229"/>
              <w:jc w:val="left"/>
            </w:pPr>
            <w:r w:rsidRPr="00260DC8">
              <w:t>1.Анализ кадрового обеспечения введения и реализации ФГОС основного общего образования</w:t>
            </w:r>
          </w:p>
          <w:p w:rsidR="004A50FD" w:rsidRPr="00260DC8" w:rsidRDefault="004A50FD" w:rsidP="00235957">
            <w:pPr>
              <w:pStyle w:val="25"/>
              <w:jc w:val="left"/>
            </w:pPr>
            <w:r w:rsidRPr="00260DC8">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p w:rsidR="004A50FD" w:rsidRPr="00260DC8" w:rsidRDefault="004A50FD" w:rsidP="00235957">
            <w:pPr>
              <w:pStyle w:val="25"/>
              <w:jc w:val="left"/>
            </w:pPr>
            <w:r w:rsidRPr="00260DC8">
              <w:t>3. Разработка (корректировка) плана научно</w:t>
            </w:r>
            <w:r w:rsidRPr="00260DC8">
              <w:softHyphen/>
              <w:t>методической работы (внутришкольного повышения квалификации) с ориентацией на проблемы введения ФГОС основного общего образования</w:t>
            </w:r>
          </w:p>
        </w:tc>
        <w:tc>
          <w:tcPr>
            <w:tcW w:w="1916" w:type="dxa"/>
            <w:tcBorders>
              <w:top w:val="single" w:sz="4" w:space="0" w:color="auto"/>
              <w:left w:val="single" w:sz="4" w:space="0" w:color="auto"/>
              <w:right w:val="single" w:sz="4" w:space="0" w:color="auto"/>
            </w:tcBorders>
            <w:shd w:val="clear" w:color="auto" w:fill="FFFFFF"/>
          </w:tcPr>
          <w:p w:rsidR="004A50FD" w:rsidRPr="00260DC8" w:rsidRDefault="004A50FD" w:rsidP="00235957">
            <w:pPr>
              <w:jc w:val="both"/>
              <w:rPr>
                <w:rFonts w:cs="Times New Roman"/>
              </w:rPr>
            </w:pPr>
          </w:p>
        </w:tc>
      </w:tr>
      <w:tr w:rsidR="004A50FD" w:rsidRPr="00260DC8" w:rsidTr="00235957">
        <w:trPr>
          <w:trHeight w:hRule="exact" w:val="835"/>
          <w:jc w:val="center"/>
        </w:trPr>
        <w:tc>
          <w:tcPr>
            <w:tcW w:w="3134" w:type="dxa"/>
            <w:tcBorders>
              <w:top w:val="single" w:sz="4" w:space="0" w:color="auto"/>
              <w:left w:val="single" w:sz="4" w:space="0" w:color="auto"/>
            </w:tcBorders>
            <w:shd w:val="clear" w:color="auto" w:fill="FFFFFF"/>
            <w:vAlign w:val="bottom"/>
          </w:tcPr>
          <w:p w:rsidR="004A50FD" w:rsidRPr="00260DC8" w:rsidRDefault="004A50FD" w:rsidP="00235957">
            <w:pPr>
              <w:pStyle w:val="25"/>
              <w:shd w:val="clear" w:color="auto" w:fill="auto"/>
              <w:ind w:left="120"/>
            </w:pPr>
            <w:r w:rsidRPr="00260DC8">
              <w:t>Материально-техническое</w:t>
            </w:r>
          </w:p>
          <w:p w:rsidR="004A50FD" w:rsidRPr="00260DC8" w:rsidRDefault="004A50FD" w:rsidP="00235957">
            <w:pPr>
              <w:pStyle w:val="25"/>
              <w:shd w:val="clear" w:color="auto" w:fill="auto"/>
              <w:ind w:left="120"/>
            </w:pPr>
            <w:r w:rsidRPr="00260DC8">
              <w:t>обеспечение</w:t>
            </w:r>
          </w:p>
        </w:tc>
        <w:tc>
          <w:tcPr>
            <w:tcW w:w="4536"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ind w:left="120"/>
              <w:jc w:val="left"/>
            </w:pPr>
            <w:r w:rsidRPr="00260DC8">
              <w:t>1. Анализ материально-технического обеспечения введения и реализации ФГОС основного общего образования</w:t>
            </w:r>
          </w:p>
        </w:tc>
        <w:tc>
          <w:tcPr>
            <w:tcW w:w="1916" w:type="dxa"/>
            <w:tcBorders>
              <w:top w:val="single" w:sz="4" w:space="0" w:color="auto"/>
              <w:left w:val="single" w:sz="4" w:space="0" w:color="auto"/>
              <w:right w:val="single" w:sz="4" w:space="0" w:color="auto"/>
            </w:tcBorders>
            <w:shd w:val="clear" w:color="auto" w:fill="FFFFFF"/>
          </w:tcPr>
          <w:p w:rsidR="004A50FD" w:rsidRPr="00260DC8" w:rsidRDefault="004A50FD" w:rsidP="00235957">
            <w:pPr>
              <w:jc w:val="both"/>
              <w:rPr>
                <w:rFonts w:cs="Times New Roman"/>
              </w:rPr>
            </w:pPr>
          </w:p>
        </w:tc>
      </w:tr>
      <w:tr w:rsidR="004A50FD" w:rsidRPr="00260DC8" w:rsidTr="00235957">
        <w:trPr>
          <w:trHeight w:hRule="exact" w:val="562"/>
          <w:jc w:val="center"/>
        </w:trPr>
        <w:tc>
          <w:tcPr>
            <w:tcW w:w="3134" w:type="dxa"/>
            <w:tcBorders>
              <w:left w:val="single" w:sz="4" w:space="0" w:color="auto"/>
            </w:tcBorders>
            <w:shd w:val="clear" w:color="auto" w:fill="FFFFFF"/>
            <w:vAlign w:val="bottom"/>
          </w:tcPr>
          <w:p w:rsidR="004A50FD" w:rsidRPr="00260DC8" w:rsidRDefault="004A50FD" w:rsidP="00235957">
            <w:pPr>
              <w:pStyle w:val="25"/>
              <w:shd w:val="clear" w:color="auto" w:fill="auto"/>
              <w:spacing w:after="60" w:line="220" w:lineRule="exact"/>
              <w:ind w:left="120"/>
            </w:pPr>
            <w:r w:rsidRPr="00260DC8">
              <w:t>введения</w:t>
            </w:r>
          </w:p>
          <w:p w:rsidR="004A50FD" w:rsidRPr="00260DC8" w:rsidRDefault="004A50FD" w:rsidP="00235957">
            <w:pPr>
              <w:pStyle w:val="25"/>
              <w:shd w:val="clear" w:color="auto" w:fill="auto"/>
              <w:spacing w:before="60" w:line="220" w:lineRule="exact"/>
              <w:ind w:left="120"/>
            </w:pPr>
            <w:r w:rsidRPr="00260DC8">
              <w:t>ФГОС</w:t>
            </w:r>
          </w:p>
        </w:tc>
        <w:tc>
          <w:tcPr>
            <w:tcW w:w="4536"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spacing w:line="269" w:lineRule="exact"/>
              <w:ind w:left="120"/>
              <w:jc w:val="left"/>
            </w:pPr>
            <w:r w:rsidRPr="00260DC8">
              <w:t>2. Обеспечение соответствия материально</w:t>
            </w:r>
            <w:r w:rsidRPr="00260DC8">
              <w:softHyphen/>
              <w:t>-технической базы ОУ требованиям ФГОС</w:t>
            </w:r>
          </w:p>
        </w:tc>
        <w:tc>
          <w:tcPr>
            <w:tcW w:w="1916" w:type="dxa"/>
            <w:tcBorders>
              <w:top w:val="single" w:sz="4" w:space="0" w:color="auto"/>
              <w:left w:val="single" w:sz="4" w:space="0" w:color="auto"/>
              <w:right w:val="single" w:sz="4" w:space="0" w:color="auto"/>
            </w:tcBorders>
            <w:shd w:val="clear" w:color="auto" w:fill="FFFFFF"/>
          </w:tcPr>
          <w:p w:rsidR="004A50FD" w:rsidRPr="00260DC8" w:rsidRDefault="004A50FD" w:rsidP="00235957">
            <w:pPr>
              <w:jc w:val="both"/>
              <w:rPr>
                <w:rFonts w:cs="Times New Roman"/>
              </w:rPr>
            </w:pPr>
          </w:p>
        </w:tc>
      </w:tr>
      <w:tr w:rsidR="004A50FD" w:rsidRPr="00260DC8" w:rsidTr="00235957">
        <w:trPr>
          <w:trHeight w:hRule="exact" w:val="608"/>
          <w:jc w:val="center"/>
        </w:trPr>
        <w:tc>
          <w:tcPr>
            <w:tcW w:w="3134" w:type="dxa"/>
            <w:tcBorders>
              <w:left w:val="single" w:sz="4" w:space="0" w:color="auto"/>
            </w:tcBorders>
            <w:shd w:val="clear" w:color="auto" w:fill="FFFFFF"/>
          </w:tcPr>
          <w:p w:rsidR="004A50FD" w:rsidRPr="00260DC8" w:rsidRDefault="004A50FD" w:rsidP="00235957">
            <w:pPr>
              <w:jc w:val="both"/>
              <w:rPr>
                <w:rFonts w:cs="Times New Roman"/>
              </w:rPr>
            </w:pPr>
          </w:p>
        </w:tc>
        <w:tc>
          <w:tcPr>
            <w:tcW w:w="4536"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spacing w:line="269" w:lineRule="exact"/>
              <w:ind w:left="120"/>
              <w:jc w:val="left"/>
            </w:pPr>
            <w:r w:rsidRPr="00260DC8">
              <w:t>3. Обеспечение соответствия санитарно-</w:t>
            </w:r>
            <w:r w:rsidRPr="00260DC8">
              <w:softHyphen/>
              <w:t>гигиенических условий требованиям ФГОС:</w:t>
            </w:r>
          </w:p>
        </w:tc>
        <w:tc>
          <w:tcPr>
            <w:tcW w:w="1916" w:type="dxa"/>
            <w:tcBorders>
              <w:top w:val="single" w:sz="4" w:space="0" w:color="auto"/>
              <w:left w:val="single" w:sz="4" w:space="0" w:color="auto"/>
              <w:right w:val="single" w:sz="4" w:space="0" w:color="auto"/>
            </w:tcBorders>
            <w:shd w:val="clear" w:color="auto" w:fill="FFFFFF"/>
          </w:tcPr>
          <w:p w:rsidR="004A50FD" w:rsidRPr="00260DC8" w:rsidRDefault="004A50FD" w:rsidP="00235957">
            <w:pPr>
              <w:jc w:val="both"/>
              <w:rPr>
                <w:rFonts w:cs="Times New Roman"/>
              </w:rPr>
            </w:pPr>
          </w:p>
        </w:tc>
      </w:tr>
      <w:tr w:rsidR="004A50FD" w:rsidRPr="00260DC8" w:rsidTr="00235957">
        <w:trPr>
          <w:trHeight w:hRule="exact" w:val="835"/>
          <w:jc w:val="center"/>
        </w:trPr>
        <w:tc>
          <w:tcPr>
            <w:tcW w:w="3134" w:type="dxa"/>
            <w:tcBorders>
              <w:left w:val="single" w:sz="4" w:space="0" w:color="auto"/>
            </w:tcBorders>
            <w:shd w:val="clear" w:color="auto" w:fill="FFFFFF"/>
          </w:tcPr>
          <w:p w:rsidR="004A50FD" w:rsidRPr="00260DC8" w:rsidRDefault="004A50FD" w:rsidP="00235957">
            <w:pPr>
              <w:jc w:val="both"/>
              <w:rPr>
                <w:rFonts w:cs="Times New Roman"/>
              </w:rPr>
            </w:pPr>
          </w:p>
        </w:tc>
        <w:tc>
          <w:tcPr>
            <w:tcW w:w="4536"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ind w:left="120"/>
              <w:jc w:val="left"/>
            </w:pPr>
            <w:r w:rsidRPr="00260DC8">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916" w:type="dxa"/>
            <w:tcBorders>
              <w:top w:val="single" w:sz="4" w:space="0" w:color="auto"/>
              <w:left w:val="single" w:sz="4" w:space="0" w:color="auto"/>
              <w:right w:val="single" w:sz="4" w:space="0" w:color="auto"/>
            </w:tcBorders>
            <w:shd w:val="clear" w:color="auto" w:fill="FFFFFF"/>
          </w:tcPr>
          <w:p w:rsidR="004A50FD" w:rsidRPr="00260DC8" w:rsidRDefault="004A50FD" w:rsidP="00235957">
            <w:pPr>
              <w:jc w:val="both"/>
              <w:rPr>
                <w:rFonts w:cs="Times New Roman"/>
              </w:rPr>
            </w:pPr>
          </w:p>
        </w:tc>
      </w:tr>
      <w:tr w:rsidR="004A50FD" w:rsidRPr="00260DC8" w:rsidTr="00235957">
        <w:trPr>
          <w:trHeight w:hRule="exact" w:val="571"/>
          <w:jc w:val="center"/>
        </w:trPr>
        <w:tc>
          <w:tcPr>
            <w:tcW w:w="3134" w:type="dxa"/>
            <w:tcBorders>
              <w:left w:val="single" w:sz="4" w:space="0" w:color="auto"/>
            </w:tcBorders>
            <w:shd w:val="clear" w:color="auto" w:fill="FFFFFF"/>
          </w:tcPr>
          <w:p w:rsidR="004A50FD" w:rsidRPr="00260DC8" w:rsidRDefault="004A50FD" w:rsidP="00235957">
            <w:pPr>
              <w:jc w:val="both"/>
              <w:rPr>
                <w:rFonts w:cs="Times New Roman"/>
              </w:rPr>
            </w:pPr>
          </w:p>
        </w:tc>
        <w:tc>
          <w:tcPr>
            <w:tcW w:w="4536"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spacing w:line="278" w:lineRule="exact"/>
              <w:ind w:left="120"/>
              <w:jc w:val="left"/>
            </w:pPr>
            <w:r w:rsidRPr="00260DC8">
              <w:t>5. Обеспечение соответствия информационно</w:t>
            </w:r>
            <w:r w:rsidRPr="00260DC8">
              <w:softHyphen/>
              <w:t>образовательной среды требованиям ФГОС:</w:t>
            </w:r>
          </w:p>
        </w:tc>
        <w:tc>
          <w:tcPr>
            <w:tcW w:w="1916" w:type="dxa"/>
            <w:tcBorders>
              <w:top w:val="single" w:sz="4" w:space="0" w:color="auto"/>
              <w:left w:val="single" w:sz="4" w:space="0" w:color="auto"/>
              <w:right w:val="single" w:sz="4" w:space="0" w:color="auto"/>
            </w:tcBorders>
            <w:shd w:val="clear" w:color="auto" w:fill="FFFFFF"/>
          </w:tcPr>
          <w:p w:rsidR="004A50FD" w:rsidRPr="00260DC8" w:rsidRDefault="004A50FD" w:rsidP="00235957">
            <w:pPr>
              <w:jc w:val="both"/>
              <w:rPr>
                <w:rFonts w:cs="Times New Roman"/>
              </w:rPr>
            </w:pPr>
          </w:p>
        </w:tc>
      </w:tr>
      <w:tr w:rsidR="004A50FD" w:rsidRPr="00260DC8" w:rsidTr="00235957">
        <w:trPr>
          <w:trHeight w:hRule="exact" w:val="849"/>
          <w:jc w:val="center"/>
        </w:trPr>
        <w:tc>
          <w:tcPr>
            <w:tcW w:w="3134" w:type="dxa"/>
            <w:tcBorders>
              <w:top w:val="single" w:sz="4" w:space="0" w:color="auto"/>
              <w:left w:val="single" w:sz="4" w:space="0" w:color="auto"/>
            </w:tcBorders>
            <w:shd w:val="clear" w:color="auto" w:fill="FFFFFF"/>
          </w:tcPr>
          <w:p w:rsidR="004A50FD" w:rsidRPr="00260DC8" w:rsidRDefault="004A50FD" w:rsidP="00235957">
            <w:pPr>
              <w:jc w:val="both"/>
              <w:rPr>
                <w:rFonts w:cs="Times New Roman"/>
              </w:rPr>
            </w:pPr>
          </w:p>
        </w:tc>
        <w:tc>
          <w:tcPr>
            <w:tcW w:w="4536"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ind w:left="120"/>
              <w:jc w:val="left"/>
            </w:pPr>
            <w:r w:rsidRPr="00260DC8">
              <w:t>6. Обеспечение укомплектованности библиотечно-информационного центра печатными и электронными образовательными ресурсами:</w:t>
            </w:r>
          </w:p>
        </w:tc>
        <w:tc>
          <w:tcPr>
            <w:tcW w:w="1916" w:type="dxa"/>
            <w:tcBorders>
              <w:top w:val="single" w:sz="4" w:space="0" w:color="auto"/>
              <w:left w:val="single" w:sz="4" w:space="0" w:color="auto"/>
              <w:right w:val="single" w:sz="4" w:space="0" w:color="auto"/>
            </w:tcBorders>
            <w:shd w:val="clear" w:color="auto" w:fill="FFFFFF"/>
          </w:tcPr>
          <w:p w:rsidR="004A50FD" w:rsidRPr="00260DC8" w:rsidRDefault="004A50FD" w:rsidP="00235957">
            <w:pPr>
              <w:jc w:val="both"/>
              <w:rPr>
                <w:rFonts w:cs="Times New Roman"/>
              </w:rPr>
            </w:pPr>
          </w:p>
        </w:tc>
      </w:tr>
      <w:tr w:rsidR="004A50FD" w:rsidRPr="00260DC8" w:rsidTr="00235957">
        <w:trPr>
          <w:trHeight w:hRule="exact" w:val="835"/>
          <w:jc w:val="center"/>
        </w:trPr>
        <w:tc>
          <w:tcPr>
            <w:tcW w:w="3134" w:type="dxa"/>
            <w:tcBorders>
              <w:left w:val="single" w:sz="4" w:space="0" w:color="auto"/>
            </w:tcBorders>
            <w:shd w:val="clear" w:color="auto" w:fill="FFFFFF"/>
          </w:tcPr>
          <w:p w:rsidR="004A50FD" w:rsidRPr="00260DC8" w:rsidRDefault="004A50FD" w:rsidP="00235957">
            <w:pPr>
              <w:jc w:val="both"/>
              <w:rPr>
                <w:rFonts w:cs="Times New Roman"/>
              </w:rPr>
            </w:pPr>
          </w:p>
        </w:tc>
        <w:tc>
          <w:tcPr>
            <w:tcW w:w="4536" w:type="dxa"/>
            <w:tcBorders>
              <w:top w:val="single" w:sz="4" w:space="0" w:color="auto"/>
              <w:left w:val="single" w:sz="4" w:space="0" w:color="auto"/>
            </w:tcBorders>
            <w:shd w:val="clear" w:color="auto" w:fill="FFFFFF"/>
          </w:tcPr>
          <w:p w:rsidR="004A50FD" w:rsidRPr="00260DC8" w:rsidRDefault="004A50FD" w:rsidP="00235957">
            <w:pPr>
              <w:pStyle w:val="25"/>
              <w:shd w:val="clear" w:color="auto" w:fill="auto"/>
              <w:ind w:left="120"/>
              <w:jc w:val="left"/>
            </w:pPr>
            <w:r w:rsidRPr="00260DC8">
              <w:t>7. Наличие доступа ОУ к электронным образовательным ресурсам (ЭОР), размещённым в федеральных и региональных базах данных</w:t>
            </w:r>
          </w:p>
        </w:tc>
        <w:tc>
          <w:tcPr>
            <w:tcW w:w="1916" w:type="dxa"/>
            <w:tcBorders>
              <w:top w:val="single" w:sz="4" w:space="0" w:color="auto"/>
              <w:left w:val="single" w:sz="4" w:space="0" w:color="auto"/>
              <w:right w:val="single" w:sz="4" w:space="0" w:color="auto"/>
            </w:tcBorders>
            <w:shd w:val="clear" w:color="auto" w:fill="FFFFFF"/>
          </w:tcPr>
          <w:p w:rsidR="004A50FD" w:rsidRPr="00260DC8" w:rsidRDefault="004A50FD" w:rsidP="00235957">
            <w:pPr>
              <w:jc w:val="both"/>
              <w:rPr>
                <w:rFonts w:cs="Times New Roman"/>
              </w:rPr>
            </w:pPr>
          </w:p>
        </w:tc>
      </w:tr>
      <w:tr w:rsidR="004A50FD" w:rsidRPr="00260DC8" w:rsidTr="00235957">
        <w:trPr>
          <w:trHeight w:hRule="exact" w:val="859"/>
          <w:jc w:val="center"/>
        </w:trPr>
        <w:tc>
          <w:tcPr>
            <w:tcW w:w="3134" w:type="dxa"/>
            <w:tcBorders>
              <w:left w:val="single" w:sz="4" w:space="0" w:color="auto"/>
              <w:bottom w:val="single" w:sz="4" w:space="0" w:color="auto"/>
            </w:tcBorders>
            <w:shd w:val="clear" w:color="auto" w:fill="FFFFFF"/>
          </w:tcPr>
          <w:p w:rsidR="004A50FD" w:rsidRPr="00260DC8" w:rsidRDefault="004A50FD" w:rsidP="00235957">
            <w:pPr>
              <w:jc w:val="both"/>
              <w:rPr>
                <w:rFonts w:cs="Times New Roman"/>
              </w:rPr>
            </w:pPr>
          </w:p>
        </w:tc>
        <w:tc>
          <w:tcPr>
            <w:tcW w:w="4536" w:type="dxa"/>
            <w:tcBorders>
              <w:top w:val="single" w:sz="4" w:space="0" w:color="auto"/>
              <w:left w:val="single" w:sz="4" w:space="0" w:color="auto"/>
              <w:bottom w:val="single" w:sz="4" w:space="0" w:color="auto"/>
            </w:tcBorders>
            <w:shd w:val="clear" w:color="auto" w:fill="FFFFFF"/>
          </w:tcPr>
          <w:p w:rsidR="004A50FD" w:rsidRPr="00260DC8" w:rsidRDefault="004A50FD" w:rsidP="00235957">
            <w:pPr>
              <w:pStyle w:val="25"/>
              <w:shd w:val="clear" w:color="auto" w:fill="auto"/>
              <w:ind w:left="120"/>
              <w:jc w:val="left"/>
            </w:pPr>
            <w:r w:rsidRPr="00260DC8">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916" w:type="dxa"/>
            <w:tcBorders>
              <w:top w:val="single" w:sz="4" w:space="0" w:color="auto"/>
              <w:left w:val="single" w:sz="4" w:space="0" w:color="auto"/>
              <w:bottom w:val="single" w:sz="4" w:space="0" w:color="auto"/>
              <w:right w:val="single" w:sz="4" w:space="0" w:color="auto"/>
            </w:tcBorders>
            <w:shd w:val="clear" w:color="auto" w:fill="FFFFFF"/>
          </w:tcPr>
          <w:p w:rsidR="004A50FD" w:rsidRPr="00260DC8" w:rsidRDefault="004A50FD" w:rsidP="00235957">
            <w:pPr>
              <w:jc w:val="both"/>
              <w:rPr>
                <w:rFonts w:cs="Times New Roman"/>
              </w:rPr>
            </w:pPr>
          </w:p>
        </w:tc>
      </w:tr>
    </w:tbl>
    <w:p w:rsidR="004A50FD" w:rsidRDefault="004A50FD" w:rsidP="00EB5EC5">
      <w:pPr>
        <w:pStyle w:val="12"/>
        <w:rPr>
          <w:b/>
        </w:rPr>
      </w:pPr>
    </w:p>
    <w:p w:rsidR="00EB5EC5" w:rsidRPr="004C27EE" w:rsidRDefault="00056E6F" w:rsidP="004C27EE">
      <w:pPr>
        <w:pStyle w:val="12"/>
      </w:pPr>
      <w:hyperlink w:anchor="_Toc453968224" w:history="1">
        <w:r w:rsidR="00EB5EC5" w:rsidRPr="004C27EE">
          <w:rPr>
            <w:rStyle w:val="a8"/>
            <w:b/>
            <w:noProof/>
            <w:color w:val="auto"/>
            <w:szCs w:val="22"/>
            <w:u w:val="none"/>
          </w:rPr>
          <w:t>3.4. Механизмы достижения целевых ориентиров в системе условий</w:t>
        </w:r>
        <w:r w:rsidR="00EB5EC5" w:rsidRPr="004C27EE">
          <w:rPr>
            <w:noProof/>
            <w:webHidden/>
          </w:rPr>
          <w:tab/>
        </w:r>
      </w:hyperlink>
    </w:p>
    <w:p w:rsidR="004C27EE" w:rsidRPr="004C27EE" w:rsidRDefault="004C27EE" w:rsidP="004C27EE">
      <w:pPr>
        <w:pStyle w:val="12"/>
        <w:ind w:firstLine="851"/>
      </w:pPr>
      <w:r w:rsidRPr="004C27EE">
        <w:t>Интегративным результатом выполнения требований к условиям реализации основной образовательной программы МБОУ «Аниховская СОШ» должно быть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в социальных условиях, ответственную за свое здоровье и жизнь. Механизмы достижения целевых ориентиров в системе условий должны учитывать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стандарте и выстроенную в ООП образовательной организации.</w:t>
      </w:r>
    </w:p>
    <w:p w:rsidR="004C27EE" w:rsidRPr="004C27EE" w:rsidRDefault="004C27EE" w:rsidP="004C27EE">
      <w:pPr>
        <w:pStyle w:val="12"/>
        <w:ind w:firstLine="851"/>
      </w:pPr>
      <w:r w:rsidRPr="004C27EE">
        <w:t>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p>
    <w:p w:rsidR="004C27EE" w:rsidRPr="00000E47" w:rsidRDefault="004C27EE" w:rsidP="004C27EE">
      <w:pPr>
        <w:pStyle w:val="12"/>
        <w:rPr>
          <w:sz w:val="32"/>
        </w:rPr>
      </w:pPr>
    </w:p>
    <w:p w:rsidR="004C27EE" w:rsidRPr="004C27EE" w:rsidRDefault="004C27EE" w:rsidP="004C27EE">
      <w:pPr>
        <w:pStyle w:val="12"/>
        <w:rPr>
          <w:b/>
        </w:rPr>
      </w:pPr>
      <w:r w:rsidRPr="004C27EE">
        <w:rPr>
          <w:b/>
        </w:rPr>
        <w:t>Контроль за состоянием системы условий реализации ООП</w:t>
      </w:r>
      <w:r w:rsidRPr="004C27EE">
        <w:rPr>
          <w:b/>
          <w:spacing w:val="-15"/>
        </w:rPr>
        <w:t xml:space="preserve"> </w:t>
      </w:r>
      <w:r w:rsidRPr="004C27EE">
        <w:rPr>
          <w:b/>
        </w:rPr>
        <w:t>СОО</w:t>
      </w:r>
    </w:p>
    <w:p w:rsidR="004C27EE" w:rsidRPr="00000E47" w:rsidRDefault="004C27EE" w:rsidP="004C27EE">
      <w:pPr>
        <w:pStyle w:val="12"/>
        <w:ind w:firstLine="851"/>
      </w:pPr>
      <w:r w:rsidRPr="00000E47">
        <w:t xml:space="preserve">Контроль за состоянием системы условий реализации </w:t>
      </w:r>
      <w:r w:rsidRPr="00000E47">
        <w:rPr>
          <w:spacing w:val="-2"/>
        </w:rPr>
        <w:t xml:space="preserve">ООП </w:t>
      </w:r>
      <w:r w:rsidRPr="00000E47">
        <w:t>СОО проводится путем мониторинга с целью эффективного управления процессом ее реализации. Оценке обязательно подлежат: кадровые, психолого- педагогические,</w:t>
      </w:r>
      <w:r w:rsidRPr="00000E47">
        <w:tab/>
        <w:t>финансовые,</w:t>
      </w:r>
      <w:r w:rsidRPr="00000E47">
        <w:tab/>
        <w:t>материально-технических</w:t>
      </w:r>
      <w:r w:rsidRPr="00000E47">
        <w:tab/>
        <w:t>условия,</w:t>
      </w:r>
      <w:r w:rsidRPr="00000E47">
        <w:tab/>
        <w:t>учебно-методическое</w:t>
      </w:r>
      <w:r w:rsidRPr="00000E47">
        <w:tab/>
        <w:t xml:space="preserve">и </w:t>
      </w:r>
      <w:r w:rsidRPr="00000E47">
        <w:rPr>
          <w:spacing w:val="50"/>
        </w:rPr>
        <w:t xml:space="preserve"> </w:t>
      </w:r>
      <w:r w:rsidRPr="00000E47">
        <w:t>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w:t>
      </w:r>
      <w:r w:rsidRPr="00000E47">
        <w:tab/>
        <w:t>также</w:t>
      </w:r>
      <w:r w:rsidRPr="00000E47">
        <w:tab/>
        <w:t>экспертиза</w:t>
      </w:r>
      <w:r w:rsidR="00235957">
        <w:t xml:space="preserve"> </w:t>
      </w:r>
      <w:r w:rsidRPr="00000E47">
        <w:tab/>
        <w:t>образовательных</w:t>
      </w:r>
      <w:r w:rsidRPr="00000E47">
        <w:tab/>
        <w:t>и</w:t>
      </w:r>
      <w:r w:rsidRPr="00000E47">
        <w:tab/>
        <w:t>учебных</w:t>
      </w:r>
      <w:r w:rsidRPr="00000E47">
        <w:tab/>
        <w:t xml:space="preserve">программ,   проектов,   пособий, </w:t>
      </w:r>
      <w:r w:rsidRPr="00000E47">
        <w:rPr>
          <w:spacing w:val="21"/>
        </w:rPr>
        <w:t xml:space="preserve"> </w:t>
      </w:r>
      <w:r w:rsidRPr="00000E47">
        <w:t xml:space="preserve">образовательной </w:t>
      </w:r>
      <w:r w:rsidRPr="00000E47">
        <w:rPr>
          <w:spacing w:val="55"/>
        </w:rPr>
        <w:t xml:space="preserve"> </w:t>
      </w:r>
      <w:r w:rsidRPr="00000E47">
        <w:t>среды, профессиональной деятельности специалистов образовательной</w:t>
      </w:r>
      <w:r w:rsidRPr="00000E47">
        <w:rPr>
          <w:spacing w:val="-23"/>
        </w:rPr>
        <w:t xml:space="preserve"> </w:t>
      </w:r>
      <w:r w:rsidRPr="00000E47">
        <w:t>организации.</w:t>
      </w:r>
    </w:p>
    <w:p w:rsidR="004C27EE" w:rsidRPr="00EB5EC5" w:rsidRDefault="004C27EE" w:rsidP="004C27EE">
      <w:pPr>
        <w:pStyle w:val="12"/>
        <w:rPr>
          <w:b/>
          <w:noProof/>
          <w:szCs w:val="22"/>
        </w:rPr>
      </w:pPr>
    </w:p>
    <w:p w:rsidR="00EB5EC5" w:rsidRPr="00235957" w:rsidRDefault="00056E6F" w:rsidP="00235957">
      <w:pPr>
        <w:pStyle w:val="12"/>
        <w:jc w:val="center"/>
        <w:rPr>
          <w:b/>
          <w:noProof/>
          <w:szCs w:val="22"/>
        </w:rPr>
      </w:pPr>
      <w:hyperlink w:anchor="_Toc453968225" w:history="1">
        <w:r w:rsidR="00EB5EC5" w:rsidRPr="00EB5EC5">
          <w:rPr>
            <w:rStyle w:val="a8"/>
            <w:b/>
            <w:noProof/>
            <w:color w:val="auto"/>
            <w:szCs w:val="22"/>
            <w:u w:val="none"/>
          </w:rPr>
          <w:t>3.5.  Дорожная карта</w:t>
        </w:r>
      </w:hyperlink>
    </w:p>
    <w:p w:rsidR="00EB5EC5" w:rsidRPr="00235957" w:rsidRDefault="00EB5EC5" w:rsidP="00235957">
      <w:pPr>
        <w:jc w:val="center"/>
        <w:rPr>
          <w:rFonts w:cs="Times New Roman"/>
          <w:b/>
          <w:sz w:val="22"/>
        </w:rPr>
      </w:pPr>
    </w:p>
    <w:tbl>
      <w:tblPr>
        <w:tblStyle w:val="a6"/>
        <w:tblW w:w="10031" w:type="dxa"/>
        <w:tblLayout w:type="fixed"/>
        <w:tblLook w:val="01E0"/>
      </w:tblPr>
      <w:tblGrid>
        <w:gridCol w:w="1951"/>
        <w:gridCol w:w="4820"/>
        <w:gridCol w:w="3260"/>
      </w:tblGrid>
      <w:tr w:rsidR="00235957" w:rsidRPr="00235957" w:rsidTr="00B53418">
        <w:trPr>
          <w:trHeight w:hRule="exact" w:val="809"/>
        </w:trPr>
        <w:tc>
          <w:tcPr>
            <w:tcW w:w="1951" w:type="dxa"/>
          </w:tcPr>
          <w:p w:rsidR="00235957" w:rsidRPr="00235957" w:rsidRDefault="00235957" w:rsidP="00235957">
            <w:pPr>
              <w:pStyle w:val="12"/>
              <w:ind w:left="173" w:right="142"/>
              <w:jc w:val="center"/>
              <w:rPr>
                <w:b/>
                <w:sz w:val="21"/>
              </w:rPr>
            </w:pPr>
            <w:r w:rsidRPr="00235957">
              <w:rPr>
                <w:b/>
              </w:rPr>
              <w:t>Направление</w:t>
            </w:r>
          </w:p>
          <w:p w:rsidR="00235957" w:rsidRPr="00235957" w:rsidRDefault="00235957" w:rsidP="00235957">
            <w:pPr>
              <w:pStyle w:val="12"/>
              <w:ind w:left="173" w:right="142"/>
              <w:jc w:val="center"/>
              <w:rPr>
                <w:b/>
              </w:rPr>
            </w:pPr>
            <w:r w:rsidRPr="00235957">
              <w:rPr>
                <w:b/>
              </w:rPr>
              <w:t>мероприятий</w:t>
            </w:r>
          </w:p>
        </w:tc>
        <w:tc>
          <w:tcPr>
            <w:tcW w:w="4820" w:type="dxa"/>
          </w:tcPr>
          <w:p w:rsidR="00235957" w:rsidRPr="00235957" w:rsidRDefault="00235957" w:rsidP="00235957">
            <w:pPr>
              <w:pStyle w:val="12"/>
              <w:ind w:left="142" w:right="142"/>
              <w:jc w:val="center"/>
              <w:rPr>
                <w:b/>
              </w:rPr>
            </w:pPr>
          </w:p>
          <w:p w:rsidR="00235957" w:rsidRPr="00235957" w:rsidRDefault="00235957" w:rsidP="00235957">
            <w:pPr>
              <w:pStyle w:val="12"/>
              <w:ind w:left="142" w:right="142"/>
              <w:jc w:val="center"/>
              <w:rPr>
                <w:b/>
              </w:rPr>
            </w:pPr>
            <w:r w:rsidRPr="00235957">
              <w:rPr>
                <w:b/>
              </w:rPr>
              <w:t>Мероприятия</w:t>
            </w:r>
          </w:p>
        </w:tc>
        <w:tc>
          <w:tcPr>
            <w:tcW w:w="3260" w:type="dxa"/>
          </w:tcPr>
          <w:p w:rsidR="00235957" w:rsidRPr="00235957" w:rsidRDefault="00235957" w:rsidP="00235957">
            <w:pPr>
              <w:pStyle w:val="12"/>
              <w:ind w:left="141" w:right="142"/>
              <w:jc w:val="center"/>
              <w:rPr>
                <w:b/>
              </w:rPr>
            </w:pPr>
            <w:r w:rsidRPr="00235957">
              <w:rPr>
                <w:b/>
              </w:rPr>
              <w:t>Сроки реализации</w:t>
            </w:r>
          </w:p>
        </w:tc>
      </w:tr>
      <w:tr w:rsidR="00235957" w:rsidTr="00B53418">
        <w:trPr>
          <w:trHeight w:hRule="exact" w:val="1610"/>
        </w:trPr>
        <w:tc>
          <w:tcPr>
            <w:tcW w:w="1951" w:type="dxa"/>
          </w:tcPr>
          <w:p w:rsidR="00235957" w:rsidRDefault="00235957" w:rsidP="00235957">
            <w:pPr>
              <w:pStyle w:val="12"/>
              <w:ind w:left="31" w:right="142"/>
            </w:pPr>
            <w:r>
              <w:t>I.Нормативное обеспечение</w:t>
            </w:r>
          </w:p>
        </w:tc>
        <w:tc>
          <w:tcPr>
            <w:tcW w:w="4820" w:type="dxa"/>
          </w:tcPr>
          <w:p w:rsidR="00235957" w:rsidRPr="00235957" w:rsidRDefault="00235957" w:rsidP="00235957">
            <w:pPr>
              <w:pStyle w:val="12"/>
              <w:ind w:left="142" w:right="142"/>
            </w:pPr>
            <w:r w:rsidRPr="00235957">
              <w:t>1.</w:t>
            </w:r>
            <w:r w:rsidRPr="00235957">
              <w:tab/>
              <w:t>Наличие</w:t>
            </w:r>
            <w:r w:rsidRPr="00235957">
              <w:tab/>
              <w:t>решения</w:t>
            </w:r>
            <w:r w:rsidRPr="00235957">
              <w:tab/>
              <w:t>органа</w:t>
            </w:r>
            <w:r>
              <w:t xml:space="preserve"> </w:t>
            </w:r>
            <w:r w:rsidRPr="00235957">
              <w:t>государственно-</w:t>
            </w:r>
            <w:r w:rsidRPr="00000E47">
              <w:t xml:space="preserve"> 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w:t>
            </w:r>
          </w:p>
        </w:tc>
        <w:tc>
          <w:tcPr>
            <w:tcW w:w="3260" w:type="dxa"/>
          </w:tcPr>
          <w:p w:rsidR="00235957" w:rsidRDefault="00235957" w:rsidP="00235957">
            <w:pPr>
              <w:pStyle w:val="12"/>
              <w:ind w:left="141" w:right="142"/>
            </w:pPr>
            <w:r>
              <w:t>По мере необходимости</w:t>
            </w:r>
          </w:p>
        </w:tc>
      </w:tr>
      <w:tr w:rsidR="00235957" w:rsidTr="00B53418">
        <w:trPr>
          <w:trHeight w:hRule="exact" w:val="646"/>
        </w:trPr>
        <w:tc>
          <w:tcPr>
            <w:tcW w:w="1951" w:type="dxa"/>
            <w:vMerge w:val="restart"/>
          </w:tcPr>
          <w:p w:rsidR="00235957" w:rsidRPr="00000E47" w:rsidRDefault="00235957" w:rsidP="00235957">
            <w:pPr>
              <w:pStyle w:val="12"/>
            </w:pPr>
            <w:r>
              <w:t xml:space="preserve">  ФГОС СОО</w:t>
            </w:r>
          </w:p>
        </w:tc>
        <w:tc>
          <w:tcPr>
            <w:tcW w:w="4820" w:type="dxa"/>
          </w:tcPr>
          <w:p w:rsidR="00235957" w:rsidRPr="00000E47" w:rsidRDefault="00235957" w:rsidP="00235957">
            <w:pPr>
              <w:pStyle w:val="12"/>
              <w:ind w:left="142" w:right="142"/>
            </w:pPr>
            <w:r w:rsidRPr="00000E47">
              <w:t>2.Разработка</w:t>
            </w:r>
            <w:r w:rsidRPr="00000E47">
              <w:tab/>
              <w:t>и</w:t>
            </w:r>
            <w:r w:rsidRPr="00000E47">
              <w:tab/>
              <w:t>утверждение</w:t>
            </w:r>
            <w:r w:rsidRPr="00000E47">
              <w:tab/>
              <w:t>плана-</w:t>
            </w:r>
            <w:r w:rsidRPr="00000E47">
              <w:tab/>
              <w:t>графика введения ФГОС</w:t>
            </w:r>
            <w:r w:rsidRPr="00000E47">
              <w:rPr>
                <w:spacing w:val="-3"/>
              </w:rPr>
              <w:t xml:space="preserve"> </w:t>
            </w:r>
            <w:r w:rsidRPr="00000E47">
              <w:t>СОО</w:t>
            </w:r>
          </w:p>
        </w:tc>
        <w:tc>
          <w:tcPr>
            <w:tcW w:w="3260" w:type="dxa"/>
          </w:tcPr>
          <w:p w:rsidR="00235957" w:rsidRPr="00235957" w:rsidRDefault="00235957" w:rsidP="00B53418">
            <w:pPr>
              <w:pStyle w:val="12"/>
              <w:ind w:left="141" w:right="142"/>
            </w:pPr>
            <w:r>
              <w:t>201</w:t>
            </w:r>
            <w:r w:rsidR="00B53418">
              <w:t>7</w:t>
            </w:r>
            <w:r>
              <w:t xml:space="preserve"> - 2018</w:t>
            </w:r>
          </w:p>
        </w:tc>
      </w:tr>
      <w:tr w:rsidR="00235957" w:rsidTr="00B53418">
        <w:trPr>
          <w:trHeight w:hRule="exact" w:val="1596"/>
        </w:trPr>
        <w:tc>
          <w:tcPr>
            <w:tcW w:w="1951" w:type="dxa"/>
            <w:vMerge/>
          </w:tcPr>
          <w:p w:rsidR="00235957" w:rsidRDefault="00235957" w:rsidP="00235957">
            <w:pPr>
              <w:pStyle w:val="12"/>
            </w:pPr>
          </w:p>
        </w:tc>
        <w:tc>
          <w:tcPr>
            <w:tcW w:w="4820" w:type="dxa"/>
          </w:tcPr>
          <w:p w:rsidR="00235957" w:rsidRPr="00000E47" w:rsidRDefault="00235957" w:rsidP="00235957">
            <w:pPr>
              <w:pStyle w:val="12"/>
              <w:ind w:left="142" w:right="142"/>
            </w:pPr>
            <w:r w:rsidRPr="00000E47">
              <w:t>3. Обеспечение соответствия нормативной базы школы требованиям ФГОС СОО (цели образовательной деятельности, режим занятий, финансирование,</w:t>
            </w:r>
            <w:r w:rsidRPr="00000E47">
              <w:tab/>
              <w:t>материально-техническое обеспечение и</w:t>
            </w:r>
            <w:r w:rsidRPr="00000E47">
              <w:rPr>
                <w:spacing w:val="-6"/>
              </w:rPr>
              <w:t xml:space="preserve"> </w:t>
            </w:r>
            <w:r w:rsidRPr="00000E47">
              <w:t>др.)</w:t>
            </w:r>
          </w:p>
        </w:tc>
        <w:tc>
          <w:tcPr>
            <w:tcW w:w="3260" w:type="dxa"/>
          </w:tcPr>
          <w:p w:rsidR="00235957" w:rsidRDefault="00235957" w:rsidP="00235957">
            <w:pPr>
              <w:pStyle w:val="12"/>
              <w:ind w:left="141" w:right="142"/>
            </w:pPr>
            <w:r>
              <w:t>В течение всего времени</w:t>
            </w:r>
          </w:p>
        </w:tc>
      </w:tr>
      <w:tr w:rsidR="00235957" w:rsidRPr="00000E47" w:rsidTr="00B53418">
        <w:trPr>
          <w:trHeight w:hRule="exact" w:val="1598"/>
        </w:trPr>
        <w:tc>
          <w:tcPr>
            <w:tcW w:w="1951" w:type="dxa"/>
            <w:vMerge/>
          </w:tcPr>
          <w:p w:rsidR="00235957" w:rsidRDefault="00235957" w:rsidP="00235957">
            <w:pPr>
              <w:pStyle w:val="12"/>
            </w:pPr>
          </w:p>
        </w:tc>
        <w:tc>
          <w:tcPr>
            <w:tcW w:w="4820" w:type="dxa"/>
          </w:tcPr>
          <w:p w:rsidR="00235957" w:rsidRPr="00000E47" w:rsidRDefault="00235957" w:rsidP="00235957">
            <w:pPr>
              <w:pStyle w:val="12"/>
            </w:pPr>
            <w:r w:rsidRPr="00000E47">
              <w:t>4.Разработка на основе примерной основной образовательной программы среднего общего образования</w:t>
            </w:r>
            <w:r w:rsidRPr="00000E47">
              <w:tab/>
              <w:t>основной</w:t>
            </w:r>
            <w:r w:rsidRPr="00000E47">
              <w:tab/>
              <w:t>образовательной программы среднего общего образования образовательной</w:t>
            </w:r>
            <w:r w:rsidRPr="00000E47">
              <w:rPr>
                <w:spacing w:val="-10"/>
              </w:rPr>
              <w:t xml:space="preserve"> </w:t>
            </w:r>
            <w:r w:rsidRPr="00000E47">
              <w:t>организации</w:t>
            </w:r>
          </w:p>
        </w:tc>
        <w:tc>
          <w:tcPr>
            <w:tcW w:w="3260" w:type="dxa"/>
          </w:tcPr>
          <w:p w:rsidR="00235957" w:rsidRPr="00000E47" w:rsidRDefault="00235957" w:rsidP="00235957">
            <w:pPr>
              <w:pStyle w:val="12"/>
            </w:pPr>
            <w:r w:rsidRPr="00000E47">
              <w:t>В 201</w:t>
            </w:r>
            <w:r>
              <w:t>7</w:t>
            </w:r>
          </w:p>
          <w:p w:rsidR="00235957" w:rsidRPr="00000E47" w:rsidRDefault="00235957" w:rsidP="00235957">
            <w:pPr>
              <w:pStyle w:val="12"/>
            </w:pPr>
            <w:r w:rsidRPr="00000E47">
              <w:t>В 201</w:t>
            </w:r>
            <w:r>
              <w:t>7</w:t>
            </w:r>
            <w:r w:rsidRPr="00000E47">
              <w:t xml:space="preserve"> и далее по срокам реализации</w:t>
            </w:r>
          </w:p>
        </w:tc>
      </w:tr>
      <w:tr w:rsidR="00235957" w:rsidRPr="00000E47" w:rsidTr="00B53418">
        <w:trPr>
          <w:trHeight w:hRule="exact" w:val="326"/>
        </w:trPr>
        <w:tc>
          <w:tcPr>
            <w:tcW w:w="1951" w:type="dxa"/>
            <w:vMerge/>
          </w:tcPr>
          <w:p w:rsidR="00235957" w:rsidRPr="00000E47" w:rsidRDefault="00235957" w:rsidP="00235957">
            <w:pPr>
              <w:pStyle w:val="12"/>
            </w:pPr>
          </w:p>
        </w:tc>
        <w:tc>
          <w:tcPr>
            <w:tcW w:w="4820" w:type="dxa"/>
          </w:tcPr>
          <w:p w:rsidR="00235957" w:rsidRDefault="00235957" w:rsidP="00235957">
            <w:pPr>
              <w:pStyle w:val="12"/>
            </w:pPr>
            <w:r>
              <w:t>5.Утверждение ООП</w:t>
            </w:r>
          </w:p>
        </w:tc>
        <w:tc>
          <w:tcPr>
            <w:tcW w:w="3260" w:type="dxa"/>
          </w:tcPr>
          <w:p w:rsidR="00235957" w:rsidRPr="00000E47" w:rsidRDefault="00235957" w:rsidP="00235957">
            <w:pPr>
              <w:pStyle w:val="12"/>
            </w:pPr>
            <w:r w:rsidRPr="00000E47">
              <w:t>На педсовете и приказ по мере надобност</w:t>
            </w:r>
          </w:p>
        </w:tc>
      </w:tr>
      <w:tr w:rsidR="00235957" w:rsidTr="00B53418">
        <w:trPr>
          <w:trHeight w:hRule="exact" w:val="1597"/>
        </w:trPr>
        <w:tc>
          <w:tcPr>
            <w:tcW w:w="1951" w:type="dxa"/>
            <w:vMerge/>
          </w:tcPr>
          <w:p w:rsidR="00235957" w:rsidRPr="00000E47" w:rsidRDefault="00235957" w:rsidP="00235957">
            <w:pPr>
              <w:pStyle w:val="12"/>
            </w:pPr>
          </w:p>
        </w:tc>
        <w:tc>
          <w:tcPr>
            <w:tcW w:w="4820" w:type="dxa"/>
          </w:tcPr>
          <w:p w:rsidR="00235957" w:rsidRPr="00000E47" w:rsidRDefault="00235957" w:rsidP="00235957">
            <w:pPr>
              <w:pStyle w:val="12"/>
            </w:pPr>
            <w:r w:rsidRPr="00000E47">
              <w:t>6. Приведение должностных инструкций работников образовательной организации в соответствие с требованиями ФГОС СОО и тарифно-квалификационными характеристиками и профессиональным стандартом педагога</w:t>
            </w:r>
          </w:p>
        </w:tc>
        <w:tc>
          <w:tcPr>
            <w:tcW w:w="3260" w:type="dxa"/>
          </w:tcPr>
          <w:p w:rsidR="00235957" w:rsidRDefault="00235957" w:rsidP="00235957">
            <w:pPr>
              <w:pStyle w:val="12"/>
            </w:pPr>
            <w:r>
              <w:t>В течение всего времени</w:t>
            </w:r>
          </w:p>
        </w:tc>
      </w:tr>
      <w:tr w:rsidR="00235957" w:rsidRPr="00000E47" w:rsidTr="00B53418">
        <w:trPr>
          <w:trHeight w:hRule="exact" w:val="1282"/>
        </w:trPr>
        <w:tc>
          <w:tcPr>
            <w:tcW w:w="1951" w:type="dxa"/>
            <w:vMerge/>
          </w:tcPr>
          <w:p w:rsidR="00235957" w:rsidRDefault="00235957" w:rsidP="00235957">
            <w:pPr>
              <w:pStyle w:val="12"/>
            </w:pPr>
          </w:p>
        </w:tc>
        <w:tc>
          <w:tcPr>
            <w:tcW w:w="4820" w:type="dxa"/>
          </w:tcPr>
          <w:p w:rsidR="00235957" w:rsidRPr="00000E47" w:rsidRDefault="00235957" w:rsidP="00235957">
            <w:pPr>
              <w:pStyle w:val="12"/>
            </w:pPr>
            <w:r w:rsidRPr="00000E47">
              <w:t>7.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3260" w:type="dxa"/>
          </w:tcPr>
          <w:p w:rsidR="00235957" w:rsidRPr="00000E47" w:rsidRDefault="00235957" w:rsidP="00235957">
            <w:pPr>
              <w:pStyle w:val="12"/>
            </w:pPr>
            <w:r w:rsidRPr="00000E47">
              <w:t>В течение всего времени март – апрел</w:t>
            </w:r>
            <w:r>
              <w:t>ь</w:t>
            </w:r>
            <w:r w:rsidRPr="00000E47">
              <w:t xml:space="preserve"> учебного года, в 2017 году</w:t>
            </w:r>
          </w:p>
        </w:tc>
      </w:tr>
      <w:tr w:rsidR="00235957" w:rsidTr="00B53418">
        <w:trPr>
          <w:trHeight w:hRule="exact" w:val="1596"/>
        </w:trPr>
        <w:tc>
          <w:tcPr>
            <w:tcW w:w="1951" w:type="dxa"/>
            <w:vMerge/>
          </w:tcPr>
          <w:p w:rsidR="00235957" w:rsidRPr="00000E47" w:rsidRDefault="00235957" w:rsidP="00235957">
            <w:pPr>
              <w:pStyle w:val="12"/>
            </w:pPr>
          </w:p>
        </w:tc>
        <w:tc>
          <w:tcPr>
            <w:tcW w:w="4820" w:type="dxa"/>
          </w:tcPr>
          <w:p w:rsidR="00235957" w:rsidRPr="00000E47" w:rsidRDefault="00235957" w:rsidP="00235957">
            <w:pPr>
              <w:pStyle w:val="12"/>
            </w:pPr>
            <w:r w:rsidRPr="00000E47">
              <w:t>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3260" w:type="dxa"/>
          </w:tcPr>
          <w:p w:rsidR="00235957" w:rsidRDefault="00235957" w:rsidP="00235957">
            <w:pPr>
              <w:pStyle w:val="12"/>
            </w:pPr>
            <w:r>
              <w:t>В течение всего времени</w:t>
            </w:r>
          </w:p>
        </w:tc>
      </w:tr>
      <w:tr w:rsidR="00235957" w:rsidRPr="00000E47" w:rsidTr="00B53418">
        <w:trPr>
          <w:trHeight w:hRule="exact" w:val="4135"/>
        </w:trPr>
        <w:tc>
          <w:tcPr>
            <w:tcW w:w="1951" w:type="dxa"/>
            <w:vMerge/>
          </w:tcPr>
          <w:p w:rsidR="00235957" w:rsidRDefault="00235957" w:rsidP="00235957">
            <w:pPr>
              <w:pStyle w:val="12"/>
            </w:pPr>
          </w:p>
        </w:tc>
        <w:tc>
          <w:tcPr>
            <w:tcW w:w="4820" w:type="dxa"/>
          </w:tcPr>
          <w:p w:rsidR="00235957" w:rsidRDefault="00235957" w:rsidP="00235957">
            <w:pPr>
              <w:pStyle w:val="12"/>
            </w:pPr>
            <w:r>
              <w:t>9. Доработка:</w:t>
            </w:r>
          </w:p>
          <w:p w:rsidR="00235957" w:rsidRPr="00000E47" w:rsidRDefault="00235957" w:rsidP="00235957">
            <w:pPr>
              <w:pStyle w:val="12"/>
            </w:pPr>
            <w:r w:rsidRPr="00000E47">
              <w:t>образовательных программ (индивидуальных и др.);</w:t>
            </w:r>
          </w:p>
          <w:p w:rsidR="00235957" w:rsidRDefault="00235957" w:rsidP="00235957">
            <w:pPr>
              <w:pStyle w:val="12"/>
            </w:pPr>
            <w:r>
              <w:t>учебного</w:t>
            </w:r>
            <w:r>
              <w:rPr>
                <w:spacing w:val="-4"/>
              </w:rPr>
              <w:t xml:space="preserve"> </w:t>
            </w:r>
            <w:r>
              <w:t>плана;</w:t>
            </w:r>
          </w:p>
          <w:p w:rsidR="00235957" w:rsidRPr="00000E47" w:rsidRDefault="00235957" w:rsidP="00235957">
            <w:pPr>
              <w:pStyle w:val="12"/>
            </w:pPr>
            <w:r w:rsidRPr="00000E47">
              <w:t>рабочих программ учебных предметов, курсов, дисциплин,</w:t>
            </w:r>
            <w:r w:rsidRPr="00000E47">
              <w:rPr>
                <w:spacing w:val="-9"/>
              </w:rPr>
              <w:t xml:space="preserve"> </w:t>
            </w:r>
            <w:r w:rsidRPr="00000E47">
              <w:t>модулей;</w:t>
            </w:r>
          </w:p>
          <w:p w:rsidR="00235957" w:rsidRDefault="00235957" w:rsidP="00235957">
            <w:pPr>
              <w:pStyle w:val="12"/>
            </w:pPr>
            <w:r>
              <w:t>годового календарного учебного</w:t>
            </w:r>
            <w:r>
              <w:rPr>
                <w:spacing w:val="-6"/>
              </w:rPr>
              <w:t xml:space="preserve"> </w:t>
            </w:r>
            <w:r>
              <w:t>графика;</w:t>
            </w:r>
          </w:p>
          <w:p w:rsidR="00235957" w:rsidRPr="00000E47" w:rsidRDefault="00235957" w:rsidP="00235957">
            <w:pPr>
              <w:pStyle w:val="12"/>
            </w:pPr>
            <w:r w:rsidRPr="00000E47">
              <w:t>положений</w:t>
            </w:r>
            <w:r w:rsidRPr="00000E47">
              <w:tab/>
              <w:t>о</w:t>
            </w:r>
            <w:r w:rsidRPr="00000E47">
              <w:tab/>
              <w:t>внеурочной</w:t>
            </w:r>
            <w:r w:rsidRPr="00000E47">
              <w:tab/>
              <w:t>деятельности обучающихся;</w:t>
            </w:r>
          </w:p>
          <w:p w:rsidR="00235957" w:rsidRPr="00000E47" w:rsidRDefault="00235957" w:rsidP="00235957">
            <w:pPr>
              <w:pStyle w:val="12"/>
            </w:pPr>
            <w:r w:rsidRPr="00000E47">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235957" w:rsidRPr="00000E47" w:rsidRDefault="00235957" w:rsidP="00235957">
            <w:pPr>
              <w:pStyle w:val="12"/>
            </w:pPr>
            <w:r w:rsidRPr="00000E47">
              <w:t>положения об организации домашней работы обучающихся;</w:t>
            </w:r>
          </w:p>
          <w:p w:rsidR="00235957" w:rsidRPr="00000E47" w:rsidRDefault="00235957" w:rsidP="00235957">
            <w:pPr>
              <w:pStyle w:val="12"/>
            </w:pPr>
            <w:r w:rsidRPr="00000E47">
              <w:t>положения о формах получения образования</w:t>
            </w:r>
          </w:p>
        </w:tc>
        <w:tc>
          <w:tcPr>
            <w:tcW w:w="3260" w:type="dxa"/>
          </w:tcPr>
          <w:p w:rsidR="00235957" w:rsidRPr="00000E47" w:rsidRDefault="00235957" w:rsidP="00235957">
            <w:pPr>
              <w:pStyle w:val="12"/>
            </w:pPr>
            <w:r w:rsidRPr="00000E47">
              <w:t>В течение всего времени по мере кор изменений и дополнений в Стандарте</w:t>
            </w:r>
          </w:p>
        </w:tc>
      </w:tr>
      <w:tr w:rsidR="00235957" w:rsidTr="00B53418">
        <w:trPr>
          <w:trHeight w:hRule="exact" w:val="962"/>
        </w:trPr>
        <w:tc>
          <w:tcPr>
            <w:tcW w:w="1951" w:type="dxa"/>
            <w:vMerge w:val="restart"/>
          </w:tcPr>
          <w:p w:rsidR="00235957" w:rsidRPr="00000E47" w:rsidRDefault="00235957" w:rsidP="00235957">
            <w:pPr>
              <w:pStyle w:val="12"/>
            </w:pPr>
            <w:r>
              <w:t>II</w:t>
            </w:r>
            <w:r w:rsidRPr="00000E47">
              <w:t xml:space="preserve">. Финансовое обеспечение введения ФГОС </w:t>
            </w:r>
            <w:r w:rsidRPr="00000E47">
              <w:lastRenderedPageBreak/>
              <w:t>среднего общего образования</w:t>
            </w:r>
          </w:p>
        </w:tc>
        <w:tc>
          <w:tcPr>
            <w:tcW w:w="4820" w:type="dxa"/>
          </w:tcPr>
          <w:p w:rsidR="00235957" w:rsidRPr="00000E47" w:rsidRDefault="00235957" w:rsidP="00235957">
            <w:pPr>
              <w:pStyle w:val="12"/>
            </w:pPr>
            <w:r w:rsidRPr="00000E47">
              <w:lastRenderedPageBreak/>
              <w:t>1. Определение объема расходов, необходимых для реализации ООП и достижения планируемых результатов</w:t>
            </w:r>
          </w:p>
        </w:tc>
        <w:tc>
          <w:tcPr>
            <w:tcW w:w="3260" w:type="dxa"/>
          </w:tcPr>
          <w:p w:rsidR="00235957" w:rsidRDefault="00235957" w:rsidP="00235957">
            <w:pPr>
              <w:pStyle w:val="12"/>
            </w:pPr>
            <w:r>
              <w:t>По мере необходимости</w:t>
            </w:r>
          </w:p>
        </w:tc>
      </w:tr>
      <w:tr w:rsidR="00235957" w:rsidRPr="00000E47" w:rsidTr="00B53418">
        <w:trPr>
          <w:trHeight w:hRule="exact" w:val="1597"/>
        </w:trPr>
        <w:tc>
          <w:tcPr>
            <w:tcW w:w="1951" w:type="dxa"/>
            <w:vMerge/>
          </w:tcPr>
          <w:p w:rsidR="00235957" w:rsidRDefault="00235957" w:rsidP="00235957">
            <w:pPr>
              <w:pStyle w:val="12"/>
            </w:pPr>
          </w:p>
        </w:tc>
        <w:tc>
          <w:tcPr>
            <w:tcW w:w="4820" w:type="dxa"/>
          </w:tcPr>
          <w:p w:rsidR="00235957" w:rsidRPr="00000E47" w:rsidRDefault="00235957" w:rsidP="00235957">
            <w:pPr>
              <w:pStyle w:val="12"/>
            </w:pPr>
            <w:r w:rsidRPr="00000E47">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3260" w:type="dxa"/>
          </w:tcPr>
          <w:p w:rsidR="00235957" w:rsidRPr="00000E47" w:rsidRDefault="00235957" w:rsidP="00235957">
            <w:pPr>
              <w:pStyle w:val="12"/>
            </w:pPr>
            <w:r w:rsidRPr="00000E47">
              <w:t>В течение всего времени по мере корректировки, изменений и дополнений в Стандарте</w:t>
            </w:r>
          </w:p>
        </w:tc>
      </w:tr>
      <w:tr w:rsidR="00235957" w:rsidRPr="00000E47" w:rsidTr="00B53418">
        <w:trPr>
          <w:trHeight w:hRule="exact" w:val="962"/>
        </w:trPr>
        <w:tc>
          <w:tcPr>
            <w:tcW w:w="1951" w:type="dxa"/>
            <w:vMerge/>
          </w:tcPr>
          <w:p w:rsidR="00235957" w:rsidRPr="00000E47" w:rsidRDefault="00235957" w:rsidP="00235957">
            <w:pPr>
              <w:pStyle w:val="12"/>
            </w:pPr>
          </w:p>
        </w:tc>
        <w:tc>
          <w:tcPr>
            <w:tcW w:w="4820" w:type="dxa"/>
          </w:tcPr>
          <w:p w:rsidR="00235957" w:rsidRPr="00000E47" w:rsidRDefault="00235957" w:rsidP="00235957">
            <w:pPr>
              <w:pStyle w:val="12"/>
            </w:pPr>
            <w:r w:rsidRPr="00000E47">
              <w:t>3. Заключение дополнительных соглашений к трудовому договору с педагогическими работниками</w:t>
            </w:r>
          </w:p>
        </w:tc>
        <w:tc>
          <w:tcPr>
            <w:tcW w:w="3260" w:type="dxa"/>
          </w:tcPr>
          <w:p w:rsidR="00235957" w:rsidRPr="00000E47" w:rsidRDefault="00235957" w:rsidP="00235957">
            <w:pPr>
              <w:pStyle w:val="12"/>
            </w:pPr>
            <w:r w:rsidRPr="00000E47">
              <w:t>В течение всего времени по мере кор изменений и дополнений в Стандарте</w:t>
            </w:r>
          </w:p>
        </w:tc>
      </w:tr>
      <w:tr w:rsidR="00B53418" w:rsidTr="00B53418">
        <w:trPr>
          <w:trHeight w:hRule="exact" w:val="864"/>
        </w:trPr>
        <w:tc>
          <w:tcPr>
            <w:tcW w:w="1951" w:type="dxa"/>
            <w:vMerge w:val="restart"/>
          </w:tcPr>
          <w:p w:rsidR="00B53418" w:rsidRPr="00000E47" w:rsidRDefault="00B53418" w:rsidP="00235957">
            <w:pPr>
              <w:pStyle w:val="12"/>
            </w:pPr>
            <w:r>
              <w:t>III</w:t>
            </w:r>
            <w:r w:rsidRPr="00000E47">
              <w:t>.</w:t>
            </w:r>
          </w:p>
          <w:p w:rsidR="00B53418" w:rsidRPr="00000E47" w:rsidRDefault="00B53418" w:rsidP="00235957">
            <w:pPr>
              <w:pStyle w:val="12"/>
            </w:pPr>
            <w:r w:rsidRPr="00000E47">
              <w:t>Организационное обеспечение введения ФГОС среднего общего</w:t>
            </w:r>
            <w:r>
              <w:rPr>
                <w:sz w:val="24"/>
              </w:rPr>
              <w:t xml:space="preserve"> </w:t>
            </w:r>
            <w:r w:rsidRPr="00B53418">
              <w:t>образования</w:t>
            </w:r>
          </w:p>
        </w:tc>
        <w:tc>
          <w:tcPr>
            <w:tcW w:w="4820" w:type="dxa"/>
          </w:tcPr>
          <w:p w:rsidR="00B53418" w:rsidRPr="00000E47" w:rsidRDefault="00B53418" w:rsidP="00235957">
            <w:pPr>
              <w:pStyle w:val="12"/>
            </w:pPr>
            <w:r w:rsidRPr="00000E47">
              <w:t>1. Обеспечение координации взаимодействия участников образовательных отношений по организации введения ФГОС СОО</w:t>
            </w:r>
          </w:p>
        </w:tc>
        <w:tc>
          <w:tcPr>
            <w:tcW w:w="3260" w:type="dxa"/>
          </w:tcPr>
          <w:p w:rsidR="00B53418" w:rsidRPr="00235957" w:rsidRDefault="00B53418" w:rsidP="00235957">
            <w:pPr>
              <w:pStyle w:val="12"/>
            </w:pPr>
            <w:r>
              <w:t>2017 - 2018</w:t>
            </w:r>
          </w:p>
        </w:tc>
      </w:tr>
      <w:tr w:rsidR="00B53418" w:rsidRPr="00000E47" w:rsidTr="00A9772F">
        <w:trPr>
          <w:trHeight w:val="1843"/>
        </w:trPr>
        <w:tc>
          <w:tcPr>
            <w:tcW w:w="1951" w:type="dxa"/>
            <w:vMerge/>
          </w:tcPr>
          <w:p w:rsidR="00B53418" w:rsidRDefault="00B53418" w:rsidP="00235957">
            <w:pPr>
              <w:pStyle w:val="12"/>
            </w:pPr>
          </w:p>
        </w:tc>
        <w:tc>
          <w:tcPr>
            <w:tcW w:w="4820" w:type="dxa"/>
          </w:tcPr>
          <w:p w:rsidR="00B53418" w:rsidRPr="00000E47" w:rsidRDefault="00B53418" w:rsidP="00B53418">
            <w:pPr>
              <w:pStyle w:val="12"/>
            </w:pPr>
            <w:r w:rsidRPr="00000E47">
              <w:t>2. Разработка и реализация моделей взаимодействия организаций общего образования и      дополнительного      образования      детей    и</w:t>
            </w:r>
            <w:r w:rsidRPr="00B53418">
              <w:rPr>
                <w:szCs w:val="22"/>
              </w:rPr>
              <w:t xml:space="preserve"> учреждений культуры и спорта, обеспечивающих организацию внеурочной деятельности</w:t>
            </w:r>
          </w:p>
        </w:tc>
        <w:tc>
          <w:tcPr>
            <w:tcW w:w="3260" w:type="dxa"/>
          </w:tcPr>
          <w:p w:rsidR="00B53418" w:rsidRPr="00000E47" w:rsidRDefault="00B53418" w:rsidP="00B53418">
            <w:pPr>
              <w:pStyle w:val="12"/>
            </w:pPr>
            <w:r w:rsidRPr="00000E47">
              <w:t>В августе текущего учебного года</w:t>
            </w:r>
          </w:p>
        </w:tc>
      </w:tr>
      <w:tr w:rsidR="00B53418" w:rsidRPr="00000E47" w:rsidTr="00541314">
        <w:trPr>
          <w:trHeight w:hRule="exact" w:val="1916"/>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3. 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3260" w:type="dxa"/>
          </w:tcPr>
          <w:p w:rsidR="00B53418" w:rsidRPr="00B53418" w:rsidRDefault="00B53418" w:rsidP="00B53418">
            <w:pPr>
              <w:pStyle w:val="12"/>
              <w:rPr>
                <w:szCs w:val="22"/>
              </w:rPr>
            </w:pPr>
            <w:r w:rsidRPr="00B53418">
              <w:rPr>
                <w:szCs w:val="22"/>
              </w:rPr>
              <w:t>Март – апрель текущего учебного года</w:t>
            </w:r>
          </w:p>
        </w:tc>
      </w:tr>
      <w:tr w:rsidR="00B53418" w:rsidTr="00541314">
        <w:trPr>
          <w:trHeight w:hRule="exact" w:val="1596"/>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4. Привлечение органов государственно- 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3260" w:type="dxa"/>
          </w:tcPr>
          <w:p w:rsidR="00B53418" w:rsidRPr="00B53418" w:rsidRDefault="00B53418" w:rsidP="00B53418">
            <w:pPr>
              <w:pStyle w:val="12"/>
              <w:rPr>
                <w:szCs w:val="22"/>
              </w:rPr>
            </w:pPr>
            <w:r w:rsidRPr="00B53418">
              <w:rPr>
                <w:szCs w:val="22"/>
              </w:rPr>
              <w:t>В период разработки ООП</w:t>
            </w:r>
          </w:p>
        </w:tc>
      </w:tr>
      <w:tr w:rsidR="00235957" w:rsidRPr="00000E47" w:rsidTr="00B53418">
        <w:trPr>
          <w:trHeight w:hRule="exact" w:val="646"/>
        </w:trPr>
        <w:tc>
          <w:tcPr>
            <w:tcW w:w="1951" w:type="dxa"/>
            <w:vMerge w:val="restart"/>
          </w:tcPr>
          <w:p w:rsidR="00235957" w:rsidRPr="00B53418" w:rsidRDefault="00235957" w:rsidP="00B53418">
            <w:pPr>
              <w:pStyle w:val="12"/>
              <w:rPr>
                <w:szCs w:val="22"/>
              </w:rPr>
            </w:pPr>
            <w:r w:rsidRPr="00B53418">
              <w:rPr>
                <w:szCs w:val="22"/>
              </w:rPr>
              <w:t>IV. Кадровое обеспечение введения ФГОС среднего общего образования</w:t>
            </w:r>
          </w:p>
        </w:tc>
        <w:tc>
          <w:tcPr>
            <w:tcW w:w="4820" w:type="dxa"/>
          </w:tcPr>
          <w:p w:rsidR="00235957" w:rsidRPr="00B53418" w:rsidRDefault="00235957" w:rsidP="00B53418">
            <w:pPr>
              <w:pStyle w:val="12"/>
              <w:rPr>
                <w:szCs w:val="22"/>
              </w:rPr>
            </w:pPr>
            <w:r w:rsidRPr="00B53418">
              <w:rPr>
                <w:szCs w:val="22"/>
              </w:rPr>
              <w:t>1 .Анализ кадрового обеспечения введения и реализации ФГОС СОО</w:t>
            </w:r>
          </w:p>
        </w:tc>
        <w:tc>
          <w:tcPr>
            <w:tcW w:w="3260" w:type="dxa"/>
          </w:tcPr>
          <w:p w:rsidR="00235957" w:rsidRPr="00B53418" w:rsidRDefault="00235957" w:rsidP="00B53418">
            <w:pPr>
              <w:pStyle w:val="12"/>
              <w:rPr>
                <w:szCs w:val="22"/>
              </w:rPr>
            </w:pPr>
            <w:r w:rsidRPr="00B53418">
              <w:rPr>
                <w:szCs w:val="22"/>
              </w:rPr>
              <w:t>Май – июнь текущего учебного года</w:t>
            </w:r>
          </w:p>
        </w:tc>
      </w:tr>
      <w:tr w:rsidR="00235957" w:rsidTr="00B53418">
        <w:trPr>
          <w:trHeight w:hRule="exact" w:val="1279"/>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2. Создание (корректировка) плана- графика повышения квалификации педагогических и руководящих работников образовательной организации в связи с введением ФГОС СОО</w:t>
            </w:r>
          </w:p>
        </w:tc>
        <w:tc>
          <w:tcPr>
            <w:tcW w:w="3260" w:type="dxa"/>
          </w:tcPr>
          <w:p w:rsidR="00235957" w:rsidRPr="00B53418" w:rsidRDefault="00235957" w:rsidP="00B53418">
            <w:pPr>
              <w:pStyle w:val="12"/>
              <w:rPr>
                <w:szCs w:val="22"/>
              </w:rPr>
            </w:pPr>
            <w:r w:rsidRPr="00B53418">
              <w:rPr>
                <w:szCs w:val="22"/>
              </w:rPr>
              <w:t>По плану</w:t>
            </w:r>
          </w:p>
        </w:tc>
      </w:tr>
      <w:tr w:rsidR="00235957" w:rsidRPr="00000E47" w:rsidTr="00B53418">
        <w:trPr>
          <w:trHeight w:hRule="exact" w:val="1280"/>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3. Корректировка плана научно-методических семинаров (внутришкольного повышения квалификации) с ориентацией на проблемы введения ФГОС СОО</w:t>
            </w:r>
          </w:p>
        </w:tc>
        <w:tc>
          <w:tcPr>
            <w:tcW w:w="3260" w:type="dxa"/>
          </w:tcPr>
          <w:p w:rsidR="00235957" w:rsidRPr="00B53418" w:rsidRDefault="00235957" w:rsidP="00B53418">
            <w:pPr>
              <w:pStyle w:val="12"/>
              <w:rPr>
                <w:szCs w:val="22"/>
              </w:rPr>
            </w:pPr>
            <w:r w:rsidRPr="00B53418">
              <w:rPr>
                <w:szCs w:val="22"/>
              </w:rPr>
              <w:t>Май – июнь текущего учебного года</w:t>
            </w:r>
          </w:p>
        </w:tc>
      </w:tr>
      <w:tr w:rsidR="00235957" w:rsidRPr="00000E47" w:rsidTr="00B53418">
        <w:trPr>
          <w:trHeight w:hRule="exact" w:val="962"/>
        </w:trPr>
        <w:tc>
          <w:tcPr>
            <w:tcW w:w="1951" w:type="dxa"/>
            <w:vMerge w:val="restart"/>
          </w:tcPr>
          <w:p w:rsidR="00235957" w:rsidRPr="00B53418" w:rsidRDefault="00235957" w:rsidP="00B53418">
            <w:pPr>
              <w:pStyle w:val="12"/>
              <w:rPr>
                <w:szCs w:val="22"/>
              </w:rPr>
            </w:pPr>
            <w:r w:rsidRPr="00B53418">
              <w:rPr>
                <w:szCs w:val="22"/>
              </w:rPr>
              <w:t>V.</w:t>
            </w:r>
          </w:p>
          <w:p w:rsidR="00235957" w:rsidRPr="00B53418" w:rsidRDefault="00235957" w:rsidP="00B53418">
            <w:pPr>
              <w:pStyle w:val="12"/>
              <w:rPr>
                <w:szCs w:val="22"/>
              </w:rPr>
            </w:pPr>
            <w:r w:rsidRPr="00B53418">
              <w:rPr>
                <w:szCs w:val="22"/>
              </w:rPr>
              <w:t xml:space="preserve">Информационное обеспечение </w:t>
            </w:r>
            <w:r w:rsidRPr="00B53418">
              <w:rPr>
                <w:szCs w:val="22"/>
              </w:rPr>
              <w:lastRenderedPageBreak/>
              <w:t>введения ФГОС среднего общего образования</w:t>
            </w:r>
          </w:p>
        </w:tc>
        <w:tc>
          <w:tcPr>
            <w:tcW w:w="4820" w:type="dxa"/>
          </w:tcPr>
          <w:p w:rsidR="00235957" w:rsidRPr="00B53418" w:rsidRDefault="00235957" w:rsidP="00B53418">
            <w:pPr>
              <w:pStyle w:val="12"/>
              <w:rPr>
                <w:szCs w:val="22"/>
              </w:rPr>
            </w:pPr>
            <w:r w:rsidRPr="00B53418">
              <w:rPr>
                <w:szCs w:val="22"/>
              </w:rPr>
              <w:lastRenderedPageBreak/>
              <w:t>1. Размещение на сайте образовательной организации информационных материалов о реализации ФГОС СОО</w:t>
            </w:r>
          </w:p>
        </w:tc>
        <w:tc>
          <w:tcPr>
            <w:tcW w:w="3260" w:type="dxa"/>
          </w:tcPr>
          <w:p w:rsidR="00235957" w:rsidRPr="00B53418" w:rsidRDefault="00235957" w:rsidP="00B53418">
            <w:pPr>
              <w:pStyle w:val="12"/>
              <w:rPr>
                <w:szCs w:val="22"/>
              </w:rPr>
            </w:pPr>
            <w:r w:rsidRPr="00B53418">
              <w:rPr>
                <w:szCs w:val="22"/>
              </w:rPr>
              <w:t>Август текущего учебного года и далее по мере необходимости</w:t>
            </w:r>
          </w:p>
        </w:tc>
      </w:tr>
      <w:tr w:rsidR="00235957" w:rsidRPr="00000E47" w:rsidTr="00B53418">
        <w:trPr>
          <w:trHeight w:hRule="exact" w:val="962"/>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2. Широкое информирование родительской общественности о введении ФГОС СОО и порядке перехода на них</w:t>
            </w:r>
          </w:p>
        </w:tc>
        <w:tc>
          <w:tcPr>
            <w:tcW w:w="3260" w:type="dxa"/>
          </w:tcPr>
          <w:p w:rsidR="00235957" w:rsidRPr="00B53418" w:rsidRDefault="00235957" w:rsidP="00B53418">
            <w:pPr>
              <w:pStyle w:val="12"/>
              <w:rPr>
                <w:szCs w:val="22"/>
              </w:rPr>
            </w:pPr>
            <w:r w:rsidRPr="00B53418">
              <w:rPr>
                <w:szCs w:val="22"/>
              </w:rPr>
              <w:t>Август текущего учебного года и далее по мере необходимости</w:t>
            </w:r>
          </w:p>
        </w:tc>
      </w:tr>
      <w:tr w:rsidR="00235957" w:rsidRPr="00000E47" w:rsidTr="00B53418">
        <w:trPr>
          <w:trHeight w:hRule="exact" w:val="1279"/>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3. 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3260" w:type="dxa"/>
          </w:tcPr>
          <w:p w:rsidR="00235957" w:rsidRPr="00B53418" w:rsidRDefault="00235957" w:rsidP="00B53418">
            <w:pPr>
              <w:pStyle w:val="12"/>
              <w:rPr>
                <w:szCs w:val="22"/>
              </w:rPr>
            </w:pPr>
            <w:r w:rsidRPr="00B53418">
              <w:rPr>
                <w:szCs w:val="22"/>
              </w:rPr>
              <w:t>В течение текущего учебного года и да необходимости</w:t>
            </w:r>
          </w:p>
        </w:tc>
      </w:tr>
      <w:tr w:rsidR="00235957" w:rsidRPr="00000E47" w:rsidTr="00B53418">
        <w:trPr>
          <w:trHeight w:hRule="exact" w:val="1130"/>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3260" w:type="dxa"/>
          </w:tcPr>
          <w:p w:rsidR="00235957" w:rsidRPr="00B53418" w:rsidRDefault="00235957" w:rsidP="00B53418">
            <w:pPr>
              <w:pStyle w:val="12"/>
              <w:rPr>
                <w:szCs w:val="22"/>
              </w:rPr>
            </w:pPr>
            <w:r w:rsidRPr="00B53418">
              <w:rPr>
                <w:szCs w:val="22"/>
              </w:rPr>
              <w:t>Апрель – май текущего учебного года</w:t>
            </w:r>
          </w:p>
        </w:tc>
      </w:tr>
      <w:tr w:rsidR="00B53418" w:rsidRPr="00000E47" w:rsidTr="00B53418">
        <w:trPr>
          <w:trHeight w:hRule="exact" w:val="646"/>
        </w:trPr>
        <w:tc>
          <w:tcPr>
            <w:tcW w:w="1951" w:type="dxa"/>
            <w:vMerge w:val="restart"/>
          </w:tcPr>
          <w:p w:rsidR="00B53418" w:rsidRPr="00B53418" w:rsidRDefault="00B53418" w:rsidP="00B53418">
            <w:pPr>
              <w:pStyle w:val="12"/>
              <w:rPr>
                <w:szCs w:val="22"/>
              </w:rPr>
            </w:pPr>
            <w:r w:rsidRPr="00B53418">
              <w:rPr>
                <w:szCs w:val="22"/>
              </w:rPr>
              <w:t>VI. Материально-техническое обеспечение введения ФГОС среднего общего образования</w:t>
            </w:r>
          </w:p>
          <w:p w:rsidR="00B53418" w:rsidRPr="00B53418" w:rsidRDefault="00B53418" w:rsidP="00B53418">
            <w:pPr>
              <w:pStyle w:val="12"/>
              <w:rPr>
                <w:szCs w:val="22"/>
              </w:rPr>
            </w:pPr>
            <w:r w:rsidRPr="00B53418">
              <w:rPr>
                <w:szCs w:val="22"/>
              </w:rPr>
              <w:t>образования</w:t>
            </w:r>
          </w:p>
        </w:tc>
        <w:tc>
          <w:tcPr>
            <w:tcW w:w="4820" w:type="dxa"/>
          </w:tcPr>
          <w:p w:rsidR="00B53418" w:rsidRPr="00B53418" w:rsidRDefault="00B53418" w:rsidP="00B53418">
            <w:pPr>
              <w:pStyle w:val="12"/>
              <w:rPr>
                <w:szCs w:val="22"/>
              </w:rPr>
            </w:pPr>
            <w:r w:rsidRPr="00B53418">
              <w:rPr>
                <w:szCs w:val="22"/>
              </w:rPr>
              <w:t>1. Анализ материально-технического обеспечения реализации ФГОС СОО</w:t>
            </w:r>
          </w:p>
        </w:tc>
        <w:tc>
          <w:tcPr>
            <w:tcW w:w="3260" w:type="dxa"/>
          </w:tcPr>
          <w:p w:rsidR="00B53418" w:rsidRPr="00B53418" w:rsidRDefault="00B53418" w:rsidP="00B53418">
            <w:pPr>
              <w:pStyle w:val="12"/>
              <w:rPr>
                <w:szCs w:val="22"/>
              </w:rPr>
            </w:pPr>
            <w:r w:rsidRPr="00B53418">
              <w:rPr>
                <w:szCs w:val="22"/>
              </w:rPr>
              <w:t>Май – июнь текущего учебного года</w:t>
            </w:r>
          </w:p>
        </w:tc>
      </w:tr>
      <w:tr w:rsidR="00B53418" w:rsidRPr="00000E47" w:rsidTr="00B53418">
        <w:trPr>
          <w:trHeight w:hRule="exact" w:val="962"/>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2. Обеспечение соответствия материально- технической базы образовательной организации требованиям ФГОС СОО</w:t>
            </w:r>
          </w:p>
        </w:tc>
        <w:tc>
          <w:tcPr>
            <w:tcW w:w="3260" w:type="dxa"/>
          </w:tcPr>
          <w:p w:rsidR="00B53418" w:rsidRPr="00B53418" w:rsidRDefault="00B53418" w:rsidP="00B53418">
            <w:pPr>
              <w:pStyle w:val="12"/>
              <w:rPr>
                <w:szCs w:val="22"/>
              </w:rPr>
            </w:pPr>
            <w:r w:rsidRPr="00B53418">
              <w:rPr>
                <w:szCs w:val="22"/>
              </w:rPr>
              <w:t>В течение текущего учебного года и далее по мере необходимости</w:t>
            </w:r>
          </w:p>
        </w:tc>
      </w:tr>
      <w:tr w:rsidR="00B53418" w:rsidRPr="00000E47" w:rsidTr="00B53418">
        <w:trPr>
          <w:trHeight w:hRule="exact" w:val="960"/>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3. Обеспечение соответствия санитарно- гигиенических условий требованиям ФГОС и СанПин</w:t>
            </w:r>
          </w:p>
        </w:tc>
        <w:tc>
          <w:tcPr>
            <w:tcW w:w="3260" w:type="dxa"/>
          </w:tcPr>
          <w:p w:rsidR="00B53418" w:rsidRPr="00B53418" w:rsidRDefault="00B53418" w:rsidP="00B53418">
            <w:pPr>
              <w:pStyle w:val="12"/>
              <w:rPr>
                <w:szCs w:val="22"/>
              </w:rPr>
            </w:pPr>
            <w:r w:rsidRPr="00B53418">
              <w:rPr>
                <w:szCs w:val="22"/>
              </w:rPr>
              <w:t>В течение текущего учебного года и далее по мере необходимости</w:t>
            </w:r>
          </w:p>
        </w:tc>
      </w:tr>
      <w:tr w:rsidR="00B53418" w:rsidRPr="00000E47" w:rsidTr="00B53418">
        <w:trPr>
          <w:trHeight w:hRule="exact" w:val="1202"/>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3260" w:type="dxa"/>
          </w:tcPr>
          <w:p w:rsidR="00B53418" w:rsidRPr="00B53418" w:rsidRDefault="00B53418" w:rsidP="00B53418">
            <w:pPr>
              <w:pStyle w:val="12"/>
              <w:rPr>
                <w:szCs w:val="22"/>
              </w:rPr>
            </w:pPr>
            <w:r w:rsidRPr="00B53418">
              <w:rPr>
                <w:szCs w:val="22"/>
              </w:rPr>
              <w:t>В течение текущего учебного года и далее по мере необходимости</w:t>
            </w:r>
          </w:p>
        </w:tc>
      </w:tr>
      <w:tr w:rsidR="00B53418" w:rsidRPr="00000E47" w:rsidTr="00B53418">
        <w:trPr>
          <w:trHeight w:hRule="exact" w:val="947"/>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5.</w:t>
            </w:r>
            <w:r w:rsidRPr="00B53418">
              <w:rPr>
                <w:szCs w:val="22"/>
              </w:rPr>
              <w:tab/>
              <w:t>Обеспечение</w:t>
            </w:r>
            <w:r w:rsidRPr="00B53418">
              <w:rPr>
                <w:szCs w:val="22"/>
              </w:rPr>
              <w:tab/>
              <w:t>соответствия</w:t>
            </w:r>
            <w:r w:rsidRPr="00B53418">
              <w:rPr>
                <w:szCs w:val="22"/>
              </w:rPr>
              <w:tab/>
              <w:t>информационно- образовательной среды требованиям ФГОС</w:t>
            </w:r>
            <w:r w:rsidRPr="00B53418">
              <w:rPr>
                <w:spacing w:val="-9"/>
                <w:szCs w:val="22"/>
              </w:rPr>
              <w:t xml:space="preserve"> </w:t>
            </w:r>
            <w:r w:rsidRPr="00B53418">
              <w:rPr>
                <w:szCs w:val="22"/>
              </w:rPr>
              <w:t>СОО</w:t>
            </w:r>
          </w:p>
        </w:tc>
        <w:tc>
          <w:tcPr>
            <w:tcW w:w="3260" w:type="dxa"/>
          </w:tcPr>
          <w:p w:rsidR="00B53418" w:rsidRPr="00B53418" w:rsidRDefault="00B53418" w:rsidP="00B53418">
            <w:pPr>
              <w:pStyle w:val="12"/>
              <w:rPr>
                <w:szCs w:val="22"/>
              </w:rPr>
            </w:pPr>
            <w:r w:rsidRPr="00B53418">
              <w:rPr>
                <w:szCs w:val="22"/>
              </w:rPr>
              <w:t>В течение текущего учебного года и далее по мере необходимости</w:t>
            </w:r>
          </w:p>
        </w:tc>
      </w:tr>
      <w:tr w:rsidR="00B53418" w:rsidRPr="00000E47" w:rsidTr="00B53418">
        <w:trPr>
          <w:trHeight w:hRule="exact" w:val="962"/>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6.</w:t>
            </w:r>
            <w:r w:rsidRPr="00B53418">
              <w:rPr>
                <w:szCs w:val="22"/>
              </w:rPr>
              <w:tab/>
              <w:t>Обеспечение</w:t>
            </w:r>
            <w:r w:rsidRPr="00B53418">
              <w:rPr>
                <w:szCs w:val="22"/>
              </w:rPr>
              <w:tab/>
            </w:r>
            <w:r w:rsidRPr="00B53418">
              <w:rPr>
                <w:spacing w:val="-1"/>
                <w:szCs w:val="22"/>
              </w:rPr>
              <w:t xml:space="preserve">укомплектованности </w:t>
            </w:r>
            <w:r w:rsidRPr="00B53418">
              <w:rPr>
                <w:szCs w:val="22"/>
              </w:rPr>
              <w:t>библиотечно-информационного центра печатными и электронными образовательными</w:t>
            </w:r>
            <w:r w:rsidRPr="00B53418">
              <w:rPr>
                <w:spacing w:val="-16"/>
                <w:szCs w:val="22"/>
              </w:rPr>
              <w:t xml:space="preserve"> </w:t>
            </w:r>
            <w:r w:rsidRPr="00B53418">
              <w:rPr>
                <w:szCs w:val="22"/>
              </w:rPr>
              <w:t>ресурсами</w:t>
            </w:r>
          </w:p>
        </w:tc>
        <w:tc>
          <w:tcPr>
            <w:tcW w:w="3260" w:type="dxa"/>
          </w:tcPr>
          <w:p w:rsidR="00B53418" w:rsidRPr="00B53418" w:rsidRDefault="00B53418" w:rsidP="00B53418">
            <w:pPr>
              <w:pStyle w:val="12"/>
              <w:rPr>
                <w:szCs w:val="22"/>
              </w:rPr>
            </w:pPr>
            <w:r w:rsidRPr="00B53418">
              <w:rPr>
                <w:szCs w:val="22"/>
              </w:rPr>
              <w:t>В течение текущего учебного года и да необходимости</w:t>
            </w:r>
          </w:p>
        </w:tc>
      </w:tr>
      <w:tr w:rsidR="00B53418" w:rsidRPr="00000E47" w:rsidTr="00B53418">
        <w:trPr>
          <w:trHeight w:hRule="exact" w:val="1280"/>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3260" w:type="dxa"/>
          </w:tcPr>
          <w:p w:rsidR="00B53418" w:rsidRPr="00B53418" w:rsidRDefault="00B53418" w:rsidP="00B53418">
            <w:pPr>
              <w:pStyle w:val="12"/>
              <w:rPr>
                <w:szCs w:val="22"/>
              </w:rPr>
            </w:pPr>
            <w:r w:rsidRPr="00B53418">
              <w:rPr>
                <w:szCs w:val="22"/>
              </w:rPr>
              <w:t>В течение текущего учебного года и да необходимости</w:t>
            </w:r>
          </w:p>
        </w:tc>
      </w:tr>
      <w:tr w:rsidR="00B53418" w:rsidRPr="00000E47" w:rsidTr="00B53418">
        <w:trPr>
          <w:trHeight w:hRule="exact" w:val="1279"/>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8. 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3260" w:type="dxa"/>
          </w:tcPr>
          <w:p w:rsidR="00B53418" w:rsidRPr="00B53418" w:rsidRDefault="00B53418" w:rsidP="00B53418">
            <w:pPr>
              <w:pStyle w:val="12"/>
              <w:rPr>
                <w:szCs w:val="22"/>
              </w:rPr>
            </w:pPr>
            <w:r w:rsidRPr="00B53418">
              <w:rPr>
                <w:szCs w:val="22"/>
              </w:rPr>
              <w:t>В течение текущего учебного года и да необходимости</w:t>
            </w:r>
          </w:p>
        </w:tc>
      </w:tr>
      <w:tr w:rsidR="00B53418" w:rsidRPr="00000E47" w:rsidTr="00B53418">
        <w:trPr>
          <w:trHeight w:hRule="exact" w:val="901"/>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учреждений культуры и спорта, обеспечивающих организацию внеурочной деятельности</w:t>
            </w:r>
          </w:p>
        </w:tc>
        <w:tc>
          <w:tcPr>
            <w:tcW w:w="3260" w:type="dxa"/>
          </w:tcPr>
          <w:p w:rsidR="00B53418" w:rsidRPr="00B53418" w:rsidRDefault="00B53418" w:rsidP="00B53418">
            <w:pPr>
              <w:pStyle w:val="12"/>
              <w:rPr>
                <w:szCs w:val="22"/>
              </w:rPr>
            </w:pPr>
          </w:p>
        </w:tc>
      </w:tr>
      <w:tr w:rsidR="00B53418" w:rsidRPr="00000E47" w:rsidTr="00B53418">
        <w:trPr>
          <w:trHeight w:hRule="exact" w:val="1916"/>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3. 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3260" w:type="dxa"/>
          </w:tcPr>
          <w:p w:rsidR="00B53418" w:rsidRPr="00B53418" w:rsidRDefault="00B53418" w:rsidP="00B53418">
            <w:pPr>
              <w:pStyle w:val="12"/>
              <w:rPr>
                <w:szCs w:val="22"/>
              </w:rPr>
            </w:pPr>
            <w:r w:rsidRPr="00B53418">
              <w:rPr>
                <w:szCs w:val="22"/>
              </w:rPr>
              <w:t>Март – апрель текущего учебного года</w:t>
            </w:r>
          </w:p>
        </w:tc>
      </w:tr>
      <w:tr w:rsidR="00B53418" w:rsidTr="00B53418">
        <w:trPr>
          <w:trHeight w:hRule="exact" w:val="1596"/>
        </w:trPr>
        <w:tc>
          <w:tcPr>
            <w:tcW w:w="1951" w:type="dxa"/>
            <w:vMerge/>
          </w:tcPr>
          <w:p w:rsidR="00B53418" w:rsidRPr="00B53418" w:rsidRDefault="00B53418" w:rsidP="00B53418">
            <w:pPr>
              <w:pStyle w:val="12"/>
              <w:rPr>
                <w:szCs w:val="22"/>
              </w:rPr>
            </w:pPr>
          </w:p>
        </w:tc>
        <w:tc>
          <w:tcPr>
            <w:tcW w:w="4820" w:type="dxa"/>
          </w:tcPr>
          <w:p w:rsidR="00B53418" w:rsidRPr="00B53418" w:rsidRDefault="00B53418" w:rsidP="00B53418">
            <w:pPr>
              <w:pStyle w:val="12"/>
              <w:rPr>
                <w:szCs w:val="22"/>
              </w:rPr>
            </w:pPr>
            <w:r w:rsidRPr="00B53418">
              <w:rPr>
                <w:szCs w:val="22"/>
              </w:rPr>
              <w:t>4. Привлечение органов государственно- 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3260" w:type="dxa"/>
          </w:tcPr>
          <w:p w:rsidR="00B53418" w:rsidRPr="00B53418" w:rsidRDefault="00B53418" w:rsidP="00B53418">
            <w:pPr>
              <w:pStyle w:val="12"/>
              <w:rPr>
                <w:szCs w:val="22"/>
              </w:rPr>
            </w:pPr>
            <w:r w:rsidRPr="00B53418">
              <w:rPr>
                <w:szCs w:val="22"/>
              </w:rPr>
              <w:t>В период разработки ООП</w:t>
            </w:r>
          </w:p>
        </w:tc>
      </w:tr>
      <w:tr w:rsidR="00235957" w:rsidRPr="00000E47" w:rsidTr="00B53418">
        <w:trPr>
          <w:trHeight w:hRule="exact" w:val="646"/>
        </w:trPr>
        <w:tc>
          <w:tcPr>
            <w:tcW w:w="1951" w:type="dxa"/>
            <w:vMerge w:val="restart"/>
          </w:tcPr>
          <w:p w:rsidR="00235957" w:rsidRPr="00B53418" w:rsidRDefault="00235957" w:rsidP="00B53418">
            <w:pPr>
              <w:pStyle w:val="12"/>
              <w:rPr>
                <w:szCs w:val="22"/>
              </w:rPr>
            </w:pPr>
            <w:r w:rsidRPr="00B53418">
              <w:rPr>
                <w:szCs w:val="22"/>
              </w:rPr>
              <w:t>IV. Кадровое обеспечение введения ФГОС среднего общего образования</w:t>
            </w:r>
          </w:p>
        </w:tc>
        <w:tc>
          <w:tcPr>
            <w:tcW w:w="4820" w:type="dxa"/>
          </w:tcPr>
          <w:p w:rsidR="00235957" w:rsidRPr="00B53418" w:rsidRDefault="00235957" w:rsidP="00B53418">
            <w:pPr>
              <w:pStyle w:val="12"/>
              <w:rPr>
                <w:szCs w:val="22"/>
              </w:rPr>
            </w:pPr>
            <w:r w:rsidRPr="00B53418">
              <w:rPr>
                <w:szCs w:val="22"/>
              </w:rPr>
              <w:t>1 .Анализ кадрового обеспечения введения и реализации ФГОС СОО</w:t>
            </w:r>
          </w:p>
        </w:tc>
        <w:tc>
          <w:tcPr>
            <w:tcW w:w="3260" w:type="dxa"/>
          </w:tcPr>
          <w:p w:rsidR="00235957" w:rsidRPr="00B53418" w:rsidRDefault="00235957" w:rsidP="00B53418">
            <w:pPr>
              <w:pStyle w:val="12"/>
              <w:rPr>
                <w:szCs w:val="22"/>
              </w:rPr>
            </w:pPr>
            <w:r w:rsidRPr="00B53418">
              <w:rPr>
                <w:szCs w:val="22"/>
              </w:rPr>
              <w:t>Май – июнь текущего учебного года</w:t>
            </w:r>
          </w:p>
        </w:tc>
      </w:tr>
      <w:tr w:rsidR="00235957" w:rsidTr="00B53418">
        <w:trPr>
          <w:trHeight w:hRule="exact" w:val="1279"/>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2. Создание (корректировка) плана- графика повышения квалификации педагогических и руководящих работников образовательной организации в связи с введением ФГОС СОО</w:t>
            </w:r>
          </w:p>
        </w:tc>
        <w:tc>
          <w:tcPr>
            <w:tcW w:w="3260" w:type="dxa"/>
          </w:tcPr>
          <w:p w:rsidR="00235957" w:rsidRPr="00B53418" w:rsidRDefault="00235957" w:rsidP="00B53418">
            <w:pPr>
              <w:pStyle w:val="12"/>
              <w:rPr>
                <w:szCs w:val="22"/>
              </w:rPr>
            </w:pPr>
            <w:r w:rsidRPr="00B53418">
              <w:rPr>
                <w:szCs w:val="22"/>
              </w:rPr>
              <w:t>По плану</w:t>
            </w:r>
          </w:p>
        </w:tc>
      </w:tr>
      <w:tr w:rsidR="00235957" w:rsidRPr="00000E47" w:rsidTr="00B53418">
        <w:trPr>
          <w:trHeight w:hRule="exact" w:val="1280"/>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3. Корректировка плана научно-методических семинаров (внутришкольного повышения квалификации) с ориентацией на проблемы введения ФГОС СОО</w:t>
            </w:r>
          </w:p>
        </w:tc>
        <w:tc>
          <w:tcPr>
            <w:tcW w:w="3260" w:type="dxa"/>
          </w:tcPr>
          <w:p w:rsidR="00235957" w:rsidRPr="00B53418" w:rsidRDefault="00235957" w:rsidP="00B53418">
            <w:pPr>
              <w:pStyle w:val="12"/>
              <w:rPr>
                <w:szCs w:val="22"/>
              </w:rPr>
            </w:pPr>
            <w:r w:rsidRPr="00B53418">
              <w:rPr>
                <w:szCs w:val="22"/>
              </w:rPr>
              <w:t>Май – июнь текущего учебного года</w:t>
            </w:r>
          </w:p>
        </w:tc>
      </w:tr>
      <w:tr w:rsidR="00235957" w:rsidRPr="00000E47" w:rsidTr="00B53418">
        <w:trPr>
          <w:trHeight w:hRule="exact" w:val="962"/>
        </w:trPr>
        <w:tc>
          <w:tcPr>
            <w:tcW w:w="1951" w:type="dxa"/>
            <w:vMerge w:val="restart"/>
          </w:tcPr>
          <w:p w:rsidR="00235957" w:rsidRPr="00B53418" w:rsidRDefault="00235957" w:rsidP="00B53418">
            <w:pPr>
              <w:pStyle w:val="12"/>
              <w:rPr>
                <w:szCs w:val="22"/>
              </w:rPr>
            </w:pPr>
            <w:r w:rsidRPr="00B53418">
              <w:rPr>
                <w:szCs w:val="22"/>
              </w:rPr>
              <w:t>V.</w:t>
            </w:r>
          </w:p>
          <w:p w:rsidR="00235957" w:rsidRPr="00B53418" w:rsidRDefault="00235957" w:rsidP="00B53418">
            <w:pPr>
              <w:pStyle w:val="12"/>
              <w:rPr>
                <w:szCs w:val="22"/>
              </w:rPr>
            </w:pPr>
            <w:r w:rsidRPr="00B53418">
              <w:rPr>
                <w:szCs w:val="22"/>
              </w:rPr>
              <w:t>Информационное обеспечение введения ФГОС среднего общего образования</w:t>
            </w:r>
          </w:p>
        </w:tc>
        <w:tc>
          <w:tcPr>
            <w:tcW w:w="4820" w:type="dxa"/>
          </w:tcPr>
          <w:p w:rsidR="00235957" w:rsidRPr="00B53418" w:rsidRDefault="00235957" w:rsidP="00B53418">
            <w:pPr>
              <w:pStyle w:val="12"/>
              <w:rPr>
                <w:szCs w:val="22"/>
              </w:rPr>
            </w:pPr>
            <w:r w:rsidRPr="00B53418">
              <w:rPr>
                <w:szCs w:val="22"/>
              </w:rPr>
              <w:t>1. Размещение на сайте образовательной организации информационных материалов о реализации ФГОС СОО</w:t>
            </w:r>
          </w:p>
        </w:tc>
        <w:tc>
          <w:tcPr>
            <w:tcW w:w="3260" w:type="dxa"/>
          </w:tcPr>
          <w:p w:rsidR="00235957" w:rsidRPr="00B53418" w:rsidRDefault="00235957" w:rsidP="00B53418">
            <w:pPr>
              <w:pStyle w:val="12"/>
              <w:rPr>
                <w:szCs w:val="22"/>
              </w:rPr>
            </w:pPr>
            <w:r w:rsidRPr="00B53418">
              <w:rPr>
                <w:szCs w:val="22"/>
              </w:rPr>
              <w:t>Август текущего учебного года и далее по мере необходимости</w:t>
            </w:r>
          </w:p>
        </w:tc>
      </w:tr>
      <w:tr w:rsidR="00235957" w:rsidRPr="00000E47" w:rsidTr="00B53418">
        <w:trPr>
          <w:trHeight w:hRule="exact" w:val="962"/>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2. Широкое информирование родительской общественности о введении ФГОС СОО и порядке перехода на них</w:t>
            </w:r>
          </w:p>
        </w:tc>
        <w:tc>
          <w:tcPr>
            <w:tcW w:w="3260" w:type="dxa"/>
          </w:tcPr>
          <w:p w:rsidR="00235957" w:rsidRPr="00B53418" w:rsidRDefault="00235957" w:rsidP="00B53418">
            <w:pPr>
              <w:pStyle w:val="12"/>
              <w:rPr>
                <w:szCs w:val="22"/>
              </w:rPr>
            </w:pPr>
            <w:r w:rsidRPr="00B53418">
              <w:rPr>
                <w:szCs w:val="22"/>
              </w:rPr>
              <w:t>Август текущего учебного года и далее по мере необходимости</w:t>
            </w:r>
          </w:p>
        </w:tc>
      </w:tr>
      <w:tr w:rsidR="00235957" w:rsidRPr="00000E47" w:rsidTr="00B53418">
        <w:trPr>
          <w:trHeight w:hRule="exact" w:val="1279"/>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3. 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3260" w:type="dxa"/>
          </w:tcPr>
          <w:p w:rsidR="00235957" w:rsidRPr="00B53418" w:rsidRDefault="00235957" w:rsidP="00B53418">
            <w:pPr>
              <w:pStyle w:val="12"/>
              <w:rPr>
                <w:szCs w:val="22"/>
              </w:rPr>
            </w:pPr>
            <w:r w:rsidRPr="00B53418">
              <w:rPr>
                <w:szCs w:val="22"/>
              </w:rPr>
              <w:t>В течение текущего учебного года и да необходимости</w:t>
            </w:r>
          </w:p>
        </w:tc>
      </w:tr>
      <w:tr w:rsidR="00235957" w:rsidRPr="00000E47" w:rsidTr="00B53418">
        <w:trPr>
          <w:trHeight w:hRule="exact" w:val="1197"/>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3260" w:type="dxa"/>
          </w:tcPr>
          <w:p w:rsidR="00235957" w:rsidRPr="00B53418" w:rsidRDefault="00235957" w:rsidP="00B53418">
            <w:pPr>
              <w:pStyle w:val="12"/>
              <w:rPr>
                <w:szCs w:val="22"/>
              </w:rPr>
            </w:pPr>
            <w:r w:rsidRPr="00B53418">
              <w:rPr>
                <w:szCs w:val="22"/>
              </w:rPr>
              <w:t>Апрель – май текущего учебного года</w:t>
            </w:r>
          </w:p>
        </w:tc>
      </w:tr>
      <w:tr w:rsidR="00235957" w:rsidRPr="00000E47" w:rsidTr="00B53418">
        <w:trPr>
          <w:trHeight w:hRule="exact" w:val="646"/>
        </w:trPr>
        <w:tc>
          <w:tcPr>
            <w:tcW w:w="1951" w:type="dxa"/>
            <w:vMerge w:val="restart"/>
          </w:tcPr>
          <w:p w:rsidR="00235957" w:rsidRPr="00B53418" w:rsidRDefault="00235957" w:rsidP="00B53418">
            <w:pPr>
              <w:pStyle w:val="12"/>
              <w:rPr>
                <w:szCs w:val="22"/>
              </w:rPr>
            </w:pPr>
            <w:r w:rsidRPr="00B53418">
              <w:rPr>
                <w:szCs w:val="22"/>
              </w:rPr>
              <w:t>VI. Материально-техническое обеспечение введения ФГОС среднего общего образования</w:t>
            </w:r>
          </w:p>
        </w:tc>
        <w:tc>
          <w:tcPr>
            <w:tcW w:w="4820" w:type="dxa"/>
          </w:tcPr>
          <w:p w:rsidR="00235957" w:rsidRPr="00B53418" w:rsidRDefault="00235957" w:rsidP="00B53418">
            <w:pPr>
              <w:pStyle w:val="12"/>
              <w:rPr>
                <w:szCs w:val="22"/>
              </w:rPr>
            </w:pPr>
            <w:r w:rsidRPr="00B53418">
              <w:rPr>
                <w:szCs w:val="22"/>
              </w:rPr>
              <w:t>1. Анализ материально-технического обеспечения реализации ФГОС СОО</w:t>
            </w:r>
          </w:p>
        </w:tc>
        <w:tc>
          <w:tcPr>
            <w:tcW w:w="3260" w:type="dxa"/>
          </w:tcPr>
          <w:p w:rsidR="00235957" w:rsidRPr="00B53418" w:rsidRDefault="00235957" w:rsidP="00B53418">
            <w:pPr>
              <w:pStyle w:val="12"/>
              <w:rPr>
                <w:szCs w:val="22"/>
              </w:rPr>
            </w:pPr>
            <w:r w:rsidRPr="00B53418">
              <w:rPr>
                <w:szCs w:val="22"/>
              </w:rPr>
              <w:t>Май – июнь текущего учебного года</w:t>
            </w:r>
          </w:p>
        </w:tc>
      </w:tr>
      <w:tr w:rsidR="00235957" w:rsidRPr="00000E47" w:rsidTr="00B53418">
        <w:trPr>
          <w:trHeight w:hRule="exact" w:val="962"/>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2. Обеспечение соответствия материально- технической базы образовательной организации требованиям ФГОС СОО</w:t>
            </w:r>
          </w:p>
        </w:tc>
        <w:tc>
          <w:tcPr>
            <w:tcW w:w="3260" w:type="dxa"/>
          </w:tcPr>
          <w:p w:rsidR="00235957" w:rsidRPr="00B53418" w:rsidRDefault="00235957" w:rsidP="00B53418">
            <w:pPr>
              <w:pStyle w:val="12"/>
              <w:rPr>
                <w:szCs w:val="22"/>
              </w:rPr>
            </w:pPr>
            <w:r w:rsidRPr="00B53418">
              <w:rPr>
                <w:szCs w:val="22"/>
              </w:rPr>
              <w:t>В течение текущего учебного года и далее по мере необходимости</w:t>
            </w:r>
          </w:p>
        </w:tc>
      </w:tr>
      <w:tr w:rsidR="00235957" w:rsidRPr="00000E47" w:rsidTr="00B53418">
        <w:trPr>
          <w:trHeight w:hRule="exact" w:val="960"/>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3. Обеспечение соответствия санитарно- гигиенических условий требованиям ФГОС и СанПин</w:t>
            </w:r>
          </w:p>
        </w:tc>
        <w:tc>
          <w:tcPr>
            <w:tcW w:w="3260" w:type="dxa"/>
          </w:tcPr>
          <w:p w:rsidR="00235957" w:rsidRPr="00B53418" w:rsidRDefault="00235957" w:rsidP="00B53418">
            <w:pPr>
              <w:pStyle w:val="12"/>
              <w:rPr>
                <w:szCs w:val="22"/>
              </w:rPr>
            </w:pPr>
            <w:r w:rsidRPr="00B53418">
              <w:rPr>
                <w:szCs w:val="22"/>
              </w:rPr>
              <w:t>В течение текущего учебного года и далее по мере необходимости</w:t>
            </w:r>
          </w:p>
        </w:tc>
      </w:tr>
      <w:tr w:rsidR="00235957" w:rsidRPr="00000E47" w:rsidTr="00B53418">
        <w:trPr>
          <w:trHeight w:hRule="exact" w:val="1094"/>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3260" w:type="dxa"/>
          </w:tcPr>
          <w:p w:rsidR="00235957" w:rsidRPr="00B53418" w:rsidRDefault="00235957" w:rsidP="00B53418">
            <w:pPr>
              <w:pStyle w:val="12"/>
              <w:rPr>
                <w:szCs w:val="22"/>
              </w:rPr>
            </w:pPr>
            <w:r w:rsidRPr="00B53418">
              <w:rPr>
                <w:szCs w:val="22"/>
              </w:rPr>
              <w:t>В течение текущего учебного года и далее по мере необходимости</w:t>
            </w:r>
          </w:p>
        </w:tc>
      </w:tr>
      <w:tr w:rsidR="00235957" w:rsidRPr="00000E47" w:rsidTr="00B53418">
        <w:trPr>
          <w:trHeight w:hRule="exact" w:val="855"/>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5.</w:t>
            </w:r>
            <w:r w:rsidRPr="00B53418">
              <w:rPr>
                <w:szCs w:val="22"/>
              </w:rPr>
              <w:tab/>
              <w:t>Обеспечение</w:t>
            </w:r>
            <w:r w:rsidRPr="00B53418">
              <w:rPr>
                <w:szCs w:val="22"/>
              </w:rPr>
              <w:tab/>
              <w:t>соответствия</w:t>
            </w:r>
            <w:r w:rsidRPr="00B53418">
              <w:rPr>
                <w:szCs w:val="22"/>
              </w:rPr>
              <w:tab/>
              <w:t>информационно- образовательной среды требованиям ФГОС</w:t>
            </w:r>
            <w:r w:rsidRPr="00B53418">
              <w:rPr>
                <w:spacing w:val="-9"/>
                <w:szCs w:val="22"/>
              </w:rPr>
              <w:t xml:space="preserve"> </w:t>
            </w:r>
            <w:r w:rsidRPr="00B53418">
              <w:rPr>
                <w:szCs w:val="22"/>
              </w:rPr>
              <w:t>СОО</w:t>
            </w:r>
          </w:p>
        </w:tc>
        <w:tc>
          <w:tcPr>
            <w:tcW w:w="3260" w:type="dxa"/>
          </w:tcPr>
          <w:p w:rsidR="00235957" w:rsidRPr="00B53418" w:rsidRDefault="00235957" w:rsidP="00B53418">
            <w:pPr>
              <w:pStyle w:val="12"/>
              <w:rPr>
                <w:szCs w:val="22"/>
              </w:rPr>
            </w:pPr>
            <w:r w:rsidRPr="00B53418">
              <w:rPr>
                <w:szCs w:val="22"/>
              </w:rPr>
              <w:t>В течение текущего учебного года и далее по мере необходимости</w:t>
            </w:r>
          </w:p>
        </w:tc>
      </w:tr>
      <w:tr w:rsidR="00235957" w:rsidRPr="00000E47" w:rsidTr="00B53418">
        <w:trPr>
          <w:trHeight w:hRule="exact" w:val="1137"/>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6.</w:t>
            </w:r>
            <w:r w:rsidRPr="00B53418">
              <w:rPr>
                <w:szCs w:val="22"/>
              </w:rPr>
              <w:tab/>
              <w:t>Обеспечение</w:t>
            </w:r>
            <w:r w:rsidRPr="00B53418">
              <w:rPr>
                <w:szCs w:val="22"/>
              </w:rPr>
              <w:tab/>
            </w:r>
            <w:r w:rsidRPr="00B53418">
              <w:rPr>
                <w:spacing w:val="-1"/>
                <w:szCs w:val="22"/>
              </w:rPr>
              <w:t xml:space="preserve">укомплектованности </w:t>
            </w:r>
            <w:r w:rsidRPr="00B53418">
              <w:rPr>
                <w:szCs w:val="22"/>
              </w:rPr>
              <w:t>библиотечно-информационного центра печатными и электронными образовательными</w:t>
            </w:r>
            <w:r w:rsidRPr="00B53418">
              <w:rPr>
                <w:spacing w:val="-16"/>
                <w:szCs w:val="22"/>
              </w:rPr>
              <w:t xml:space="preserve"> </w:t>
            </w:r>
            <w:r w:rsidRPr="00B53418">
              <w:rPr>
                <w:szCs w:val="22"/>
              </w:rPr>
              <w:t>ресурсами</w:t>
            </w:r>
          </w:p>
        </w:tc>
        <w:tc>
          <w:tcPr>
            <w:tcW w:w="3260" w:type="dxa"/>
          </w:tcPr>
          <w:p w:rsidR="00235957" w:rsidRPr="00B53418" w:rsidRDefault="00235957" w:rsidP="00B53418">
            <w:pPr>
              <w:pStyle w:val="12"/>
              <w:rPr>
                <w:szCs w:val="22"/>
              </w:rPr>
            </w:pPr>
            <w:r w:rsidRPr="00B53418">
              <w:rPr>
                <w:szCs w:val="22"/>
              </w:rPr>
              <w:t>В течение текущего учебного года и да необходимости</w:t>
            </w:r>
          </w:p>
        </w:tc>
      </w:tr>
      <w:tr w:rsidR="00235957" w:rsidRPr="00000E47" w:rsidTr="00B53418">
        <w:trPr>
          <w:trHeight w:hRule="exact" w:val="1280"/>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3260" w:type="dxa"/>
          </w:tcPr>
          <w:p w:rsidR="00235957" w:rsidRPr="00B53418" w:rsidRDefault="00235957" w:rsidP="00B53418">
            <w:pPr>
              <w:pStyle w:val="12"/>
              <w:rPr>
                <w:szCs w:val="22"/>
              </w:rPr>
            </w:pPr>
            <w:r w:rsidRPr="00B53418">
              <w:rPr>
                <w:szCs w:val="22"/>
              </w:rPr>
              <w:t>В течение текущего учебного года и да необходимости</w:t>
            </w:r>
          </w:p>
        </w:tc>
      </w:tr>
      <w:tr w:rsidR="00235957" w:rsidRPr="00000E47" w:rsidTr="00B53418">
        <w:trPr>
          <w:trHeight w:hRule="exact" w:val="1279"/>
        </w:trPr>
        <w:tc>
          <w:tcPr>
            <w:tcW w:w="1951" w:type="dxa"/>
            <w:vMerge/>
          </w:tcPr>
          <w:p w:rsidR="00235957" w:rsidRPr="00B53418" w:rsidRDefault="00235957" w:rsidP="00B53418">
            <w:pPr>
              <w:pStyle w:val="12"/>
              <w:rPr>
                <w:szCs w:val="22"/>
              </w:rPr>
            </w:pPr>
          </w:p>
        </w:tc>
        <w:tc>
          <w:tcPr>
            <w:tcW w:w="4820" w:type="dxa"/>
          </w:tcPr>
          <w:p w:rsidR="00235957" w:rsidRPr="00B53418" w:rsidRDefault="00235957" w:rsidP="00B53418">
            <w:pPr>
              <w:pStyle w:val="12"/>
              <w:rPr>
                <w:szCs w:val="22"/>
              </w:rPr>
            </w:pPr>
            <w:r w:rsidRPr="00B53418">
              <w:rPr>
                <w:szCs w:val="22"/>
              </w:rPr>
              <w:t>8. 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3260" w:type="dxa"/>
          </w:tcPr>
          <w:p w:rsidR="00235957" w:rsidRPr="00B53418" w:rsidRDefault="00235957" w:rsidP="00B53418">
            <w:pPr>
              <w:pStyle w:val="12"/>
              <w:rPr>
                <w:szCs w:val="22"/>
              </w:rPr>
            </w:pPr>
            <w:r w:rsidRPr="00B53418">
              <w:rPr>
                <w:szCs w:val="22"/>
              </w:rPr>
              <w:t>В течение текущего учебного года и да необходимости</w:t>
            </w:r>
          </w:p>
        </w:tc>
      </w:tr>
    </w:tbl>
    <w:p w:rsidR="006A2585" w:rsidRPr="006A2585" w:rsidRDefault="006A2585" w:rsidP="00B53418">
      <w:pPr>
        <w:pStyle w:val="a7"/>
        <w:widowControl w:val="0"/>
        <w:numPr>
          <w:ilvl w:val="2"/>
          <w:numId w:val="32"/>
        </w:numPr>
        <w:tabs>
          <w:tab w:val="left" w:pos="2669"/>
        </w:tabs>
        <w:spacing w:before="53" w:after="0"/>
        <w:ind w:left="2669" w:hanging="721"/>
        <w:contextualSpacing w:val="0"/>
      </w:pPr>
    </w:p>
    <w:sectPr w:rsidR="006A2585" w:rsidRPr="006A2585" w:rsidSect="00B53418">
      <w:footerReference w:type="default" r:id="rId41"/>
      <w:pgSz w:w="11910" w:h="16840"/>
      <w:pgMar w:top="1060" w:right="600" w:bottom="1680" w:left="1160" w:header="0" w:footer="148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1103" w:rsidRDefault="00711103" w:rsidP="00677748">
      <w:pPr>
        <w:spacing w:after="0"/>
      </w:pPr>
      <w:r>
        <w:separator/>
      </w:r>
    </w:p>
  </w:endnote>
  <w:endnote w:type="continuationSeparator" w:id="1">
    <w:p w:rsidR="00711103" w:rsidRDefault="00711103" w:rsidP="00677748">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CC"/>
    <w:family w:val="roman"/>
    <w:pitch w:val="variable"/>
    <w:sig w:usb0="E0002EFF" w:usb1="C0007843" w:usb2="00000009" w:usb3="00000000" w:csb0="000001FF" w:csb1="00000000"/>
  </w:font>
  <w:font w:name="TimesNewRomanPSMT">
    <w:altName w:val="MS Mincho"/>
    <w:panose1 w:val="00000000000000000000"/>
    <w:charset w:val="80"/>
    <w:family w:val="auto"/>
    <w:notTrueType/>
    <w:pitch w:val="default"/>
    <w:sig w:usb0="00000201" w:usb1="08070000" w:usb2="00000010" w:usb3="00000000" w:csb0="00020004" w:csb1="00000000"/>
  </w:font>
  <w:font w:name="TimesNewRomanPS-ItalicMT">
    <w:altName w:val="MS Mincho"/>
    <w:panose1 w:val="00000000000000000000"/>
    <w:charset w:val="80"/>
    <w:family w:val="auto"/>
    <w:notTrueType/>
    <w:pitch w:val="default"/>
    <w:sig w:usb0="00000000"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 w:name="SymbolMT">
    <w:altName w:val="Arial Unicode MS"/>
    <w:panose1 w:val="00000000000000000000"/>
    <w:charset w:val="88"/>
    <w:family w:val="auto"/>
    <w:notTrueType/>
    <w:pitch w:val="default"/>
    <w:sig w:usb0="00000001" w:usb1="08080000" w:usb2="00000010" w:usb3="00000000" w:csb0="001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5957" w:rsidRDefault="00235957">
    <w:pPr>
      <w:pStyle w:val="ad"/>
      <w:jc w:val="right"/>
    </w:pPr>
  </w:p>
  <w:p w:rsidR="00235957" w:rsidRDefault="00235957">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1103" w:rsidRDefault="00711103" w:rsidP="00677748">
      <w:pPr>
        <w:spacing w:after="0"/>
      </w:pPr>
      <w:r>
        <w:separator/>
      </w:r>
    </w:p>
  </w:footnote>
  <w:footnote w:type="continuationSeparator" w:id="1">
    <w:p w:rsidR="00711103" w:rsidRDefault="00711103" w:rsidP="00677748">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63162"/>
    <w:multiLevelType w:val="hybridMultilevel"/>
    <w:tmpl w:val="98B0FC3C"/>
    <w:lvl w:ilvl="0" w:tplc="39B2CC84">
      <w:numFmt w:val="bullet"/>
      <w:lvlText w:val="•"/>
      <w:lvlJc w:val="left"/>
      <w:pPr>
        <w:ind w:left="117" w:hanging="147"/>
      </w:pPr>
      <w:rPr>
        <w:rFonts w:ascii="Times New Roman" w:eastAsia="Times New Roman" w:hAnsi="Times New Roman" w:cs="Times New Roman" w:hint="default"/>
        <w:w w:val="99"/>
        <w:sz w:val="24"/>
        <w:szCs w:val="24"/>
      </w:rPr>
    </w:lvl>
    <w:lvl w:ilvl="1" w:tplc="5FD29AB8">
      <w:numFmt w:val="bullet"/>
      <w:lvlText w:val="•"/>
      <w:lvlJc w:val="left"/>
      <w:pPr>
        <w:ind w:left="1122" w:hanging="147"/>
      </w:pPr>
      <w:rPr>
        <w:rFonts w:hint="default"/>
      </w:rPr>
    </w:lvl>
    <w:lvl w:ilvl="2" w:tplc="062619EA">
      <w:numFmt w:val="bullet"/>
      <w:lvlText w:val="•"/>
      <w:lvlJc w:val="left"/>
      <w:pPr>
        <w:ind w:left="2125" w:hanging="147"/>
      </w:pPr>
      <w:rPr>
        <w:rFonts w:hint="default"/>
      </w:rPr>
    </w:lvl>
    <w:lvl w:ilvl="3" w:tplc="93186AC6">
      <w:numFmt w:val="bullet"/>
      <w:lvlText w:val="•"/>
      <w:lvlJc w:val="left"/>
      <w:pPr>
        <w:ind w:left="3127" w:hanging="147"/>
      </w:pPr>
      <w:rPr>
        <w:rFonts w:hint="default"/>
      </w:rPr>
    </w:lvl>
    <w:lvl w:ilvl="4" w:tplc="CA2A45E6">
      <w:numFmt w:val="bullet"/>
      <w:lvlText w:val="•"/>
      <w:lvlJc w:val="left"/>
      <w:pPr>
        <w:ind w:left="4130" w:hanging="147"/>
      </w:pPr>
      <w:rPr>
        <w:rFonts w:hint="default"/>
      </w:rPr>
    </w:lvl>
    <w:lvl w:ilvl="5" w:tplc="1B6EC7C8">
      <w:numFmt w:val="bullet"/>
      <w:lvlText w:val="•"/>
      <w:lvlJc w:val="left"/>
      <w:pPr>
        <w:ind w:left="5133" w:hanging="147"/>
      </w:pPr>
      <w:rPr>
        <w:rFonts w:hint="default"/>
      </w:rPr>
    </w:lvl>
    <w:lvl w:ilvl="6" w:tplc="DF988598">
      <w:numFmt w:val="bullet"/>
      <w:lvlText w:val="•"/>
      <w:lvlJc w:val="left"/>
      <w:pPr>
        <w:ind w:left="6135" w:hanging="147"/>
      </w:pPr>
      <w:rPr>
        <w:rFonts w:hint="default"/>
      </w:rPr>
    </w:lvl>
    <w:lvl w:ilvl="7" w:tplc="C29A19CE">
      <w:numFmt w:val="bullet"/>
      <w:lvlText w:val="•"/>
      <w:lvlJc w:val="left"/>
      <w:pPr>
        <w:ind w:left="7138" w:hanging="147"/>
      </w:pPr>
      <w:rPr>
        <w:rFonts w:hint="default"/>
      </w:rPr>
    </w:lvl>
    <w:lvl w:ilvl="8" w:tplc="744C228C">
      <w:numFmt w:val="bullet"/>
      <w:lvlText w:val="•"/>
      <w:lvlJc w:val="left"/>
      <w:pPr>
        <w:ind w:left="8141" w:hanging="147"/>
      </w:pPr>
      <w:rPr>
        <w:rFonts w:hint="default"/>
      </w:rPr>
    </w:lvl>
  </w:abstractNum>
  <w:abstractNum w:abstractNumId="1">
    <w:nsid w:val="06CC67A0"/>
    <w:multiLevelType w:val="hybridMultilevel"/>
    <w:tmpl w:val="4926B5B8"/>
    <w:lvl w:ilvl="0" w:tplc="CF06A814">
      <w:numFmt w:val="bullet"/>
      <w:lvlText w:val=""/>
      <w:lvlJc w:val="left"/>
      <w:pPr>
        <w:ind w:left="1110" w:hanging="423"/>
      </w:pPr>
      <w:rPr>
        <w:rFonts w:ascii="Symbol" w:eastAsia="Symbol" w:hAnsi="Symbol" w:cs="Symbol" w:hint="default"/>
        <w:w w:val="100"/>
        <w:sz w:val="24"/>
        <w:szCs w:val="24"/>
      </w:rPr>
    </w:lvl>
    <w:lvl w:ilvl="1" w:tplc="7FB47F32">
      <w:numFmt w:val="bullet"/>
      <w:lvlText w:val=""/>
      <w:lvlJc w:val="left"/>
      <w:pPr>
        <w:ind w:left="1190" w:hanging="423"/>
      </w:pPr>
      <w:rPr>
        <w:rFonts w:ascii="Symbol" w:eastAsia="Symbol" w:hAnsi="Symbol" w:cs="Symbol" w:hint="default"/>
        <w:w w:val="100"/>
        <w:sz w:val="24"/>
        <w:szCs w:val="24"/>
      </w:rPr>
    </w:lvl>
    <w:lvl w:ilvl="2" w:tplc="450A09BA">
      <w:numFmt w:val="bullet"/>
      <w:lvlText w:val="•"/>
      <w:lvlJc w:val="left"/>
      <w:pPr>
        <w:ind w:left="2194" w:hanging="423"/>
      </w:pPr>
      <w:rPr>
        <w:rFonts w:hint="default"/>
      </w:rPr>
    </w:lvl>
    <w:lvl w:ilvl="3" w:tplc="65D871CE">
      <w:numFmt w:val="bullet"/>
      <w:lvlText w:val="•"/>
      <w:lvlJc w:val="left"/>
      <w:pPr>
        <w:ind w:left="3188" w:hanging="423"/>
      </w:pPr>
      <w:rPr>
        <w:rFonts w:hint="default"/>
      </w:rPr>
    </w:lvl>
    <w:lvl w:ilvl="4" w:tplc="7D909A4C">
      <w:numFmt w:val="bullet"/>
      <w:lvlText w:val="•"/>
      <w:lvlJc w:val="left"/>
      <w:pPr>
        <w:ind w:left="4182" w:hanging="423"/>
      </w:pPr>
      <w:rPr>
        <w:rFonts w:hint="default"/>
      </w:rPr>
    </w:lvl>
    <w:lvl w:ilvl="5" w:tplc="F160B17A">
      <w:numFmt w:val="bullet"/>
      <w:lvlText w:val="•"/>
      <w:lvlJc w:val="left"/>
      <w:pPr>
        <w:ind w:left="5176" w:hanging="423"/>
      </w:pPr>
      <w:rPr>
        <w:rFonts w:hint="default"/>
      </w:rPr>
    </w:lvl>
    <w:lvl w:ilvl="6" w:tplc="32CE7B86">
      <w:numFmt w:val="bullet"/>
      <w:lvlText w:val="•"/>
      <w:lvlJc w:val="left"/>
      <w:pPr>
        <w:ind w:left="6170" w:hanging="423"/>
      </w:pPr>
      <w:rPr>
        <w:rFonts w:hint="default"/>
      </w:rPr>
    </w:lvl>
    <w:lvl w:ilvl="7" w:tplc="524CBC28">
      <w:numFmt w:val="bullet"/>
      <w:lvlText w:val="•"/>
      <w:lvlJc w:val="left"/>
      <w:pPr>
        <w:ind w:left="7164" w:hanging="423"/>
      </w:pPr>
      <w:rPr>
        <w:rFonts w:hint="default"/>
      </w:rPr>
    </w:lvl>
    <w:lvl w:ilvl="8" w:tplc="C18CC3AE">
      <w:numFmt w:val="bullet"/>
      <w:lvlText w:val="•"/>
      <w:lvlJc w:val="left"/>
      <w:pPr>
        <w:ind w:left="8158" w:hanging="423"/>
      </w:pPr>
      <w:rPr>
        <w:rFonts w:hint="default"/>
      </w:rPr>
    </w:lvl>
  </w:abstractNum>
  <w:abstractNum w:abstractNumId="2">
    <w:nsid w:val="09732231"/>
    <w:multiLevelType w:val="hybridMultilevel"/>
    <w:tmpl w:val="F5E4E986"/>
    <w:lvl w:ilvl="0" w:tplc="7B3C1AA4">
      <w:start w:val="1"/>
      <w:numFmt w:val="decimal"/>
      <w:lvlText w:val="%1."/>
      <w:lvlJc w:val="left"/>
      <w:pPr>
        <w:ind w:left="117" w:hanging="240"/>
      </w:pPr>
      <w:rPr>
        <w:rFonts w:ascii="Times New Roman" w:eastAsia="Times New Roman" w:hAnsi="Times New Roman" w:cs="Times New Roman" w:hint="default"/>
        <w:spacing w:val="-5"/>
        <w:w w:val="99"/>
        <w:sz w:val="24"/>
        <w:szCs w:val="24"/>
      </w:rPr>
    </w:lvl>
    <w:lvl w:ilvl="1" w:tplc="7C54334A">
      <w:numFmt w:val="bullet"/>
      <w:lvlText w:val="•"/>
      <w:lvlJc w:val="left"/>
      <w:pPr>
        <w:ind w:left="117" w:hanging="144"/>
      </w:pPr>
      <w:rPr>
        <w:rFonts w:ascii="Times New Roman" w:eastAsia="Times New Roman" w:hAnsi="Times New Roman" w:cs="Times New Roman" w:hint="default"/>
        <w:w w:val="99"/>
        <w:sz w:val="24"/>
        <w:szCs w:val="24"/>
      </w:rPr>
    </w:lvl>
    <w:lvl w:ilvl="2" w:tplc="0102023A">
      <w:numFmt w:val="bullet"/>
      <w:lvlText w:val="•"/>
      <w:lvlJc w:val="left"/>
      <w:pPr>
        <w:ind w:left="2125" w:hanging="144"/>
      </w:pPr>
      <w:rPr>
        <w:rFonts w:hint="default"/>
      </w:rPr>
    </w:lvl>
    <w:lvl w:ilvl="3" w:tplc="B86A3FD2">
      <w:numFmt w:val="bullet"/>
      <w:lvlText w:val="•"/>
      <w:lvlJc w:val="left"/>
      <w:pPr>
        <w:ind w:left="3127" w:hanging="144"/>
      </w:pPr>
      <w:rPr>
        <w:rFonts w:hint="default"/>
      </w:rPr>
    </w:lvl>
    <w:lvl w:ilvl="4" w:tplc="EABE0DE2">
      <w:numFmt w:val="bullet"/>
      <w:lvlText w:val="•"/>
      <w:lvlJc w:val="left"/>
      <w:pPr>
        <w:ind w:left="4130" w:hanging="144"/>
      </w:pPr>
      <w:rPr>
        <w:rFonts w:hint="default"/>
      </w:rPr>
    </w:lvl>
    <w:lvl w:ilvl="5" w:tplc="D2661FBC">
      <w:numFmt w:val="bullet"/>
      <w:lvlText w:val="•"/>
      <w:lvlJc w:val="left"/>
      <w:pPr>
        <w:ind w:left="5133" w:hanging="144"/>
      </w:pPr>
      <w:rPr>
        <w:rFonts w:hint="default"/>
      </w:rPr>
    </w:lvl>
    <w:lvl w:ilvl="6" w:tplc="C26A0DBC">
      <w:numFmt w:val="bullet"/>
      <w:lvlText w:val="•"/>
      <w:lvlJc w:val="left"/>
      <w:pPr>
        <w:ind w:left="6135" w:hanging="144"/>
      </w:pPr>
      <w:rPr>
        <w:rFonts w:hint="default"/>
      </w:rPr>
    </w:lvl>
    <w:lvl w:ilvl="7" w:tplc="54AA5B3E">
      <w:numFmt w:val="bullet"/>
      <w:lvlText w:val="•"/>
      <w:lvlJc w:val="left"/>
      <w:pPr>
        <w:ind w:left="7138" w:hanging="144"/>
      </w:pPr>
      <w:rPr>
        <w:rFonts w:hint="default"/>
      </w:rPr>
    </w:lvl>
    <w:lvl w:ilvl="8" w:tplc="EA3CA5AE">
      <w:numFmt w:val="bullet"/>
      <w:lvlText w:val="•"/>
      <w:lvlJc w:val="left"/>
      <w:pPr>
        <w:ind w:left="8141" w:hanging="144"/>
      </w:pPr>
      <w:rPr>
        <w:rFonts w:hint="default"/>
      </w:rPr>
    </w:lvl>
  </w:abstractNum>
  <w:abstractNum w:abstractNumId="3">
    <w:nsid w:val="0D663230"/>
    <w:multiLevelType w:val="multilevel"/>
    <w:tmpl w:val="7CE4B454"/>
    <w:lvl w:ilvl="0">
      <w:start w:val="1"/>
      <w:numFmt w:val="decimal"/>
      <w:lvlText w:val="%1."/>
      <w:lvlJc w:val="left"/>
      <w:pPr>
        <w:ind w:left="720" w:hanging="360"/>
      </w:pPr>
      <w:rPr>
        <w:rFonts w:hint="default"/>
      </w:rPr>
    </w:lvl>
    <w:lvl w:ilvl="1">
      <w:start w:val="3"/>
      <w:numFmt w:val="decimal"/>
      <w:isLgl/>
      <w:lvlText w:val="%1.%2"/>
      <w:lvlJc w:val="left"/>
      <w:pPr>
        <w:ind w:left="1005" w:hanging="645"/>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nsid w:val="10AA7AB4"/>
    <w:multiLevelType w:val="hybridMultilevel"/>
    <w:tmpl w:val="0B8435A6"/>
    <w:lvl w:ilvl="0" w:tplc="5044A58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0AC3817"/>
    <w:multiLevelType w:val="multilevel"/>
    <w:tmpl w:val="11AA1A2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695035A"/>
    <w:multiLevelType w:val="multilevel"/>
    <w:tmpl w:val="6B52A606"/>
    <w:lvl w:ilvl="0">
      <w:start w:val="2"/>
      <w:numFmt w:val="decimal"/>
      <w:lvlText w:val="4.%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DB03219"/>
    <w:multiLevelType w:val="multilevel"/>
    <w:tmpl w:val="33CA148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BC72762"/>
    <w:multiLevelType w:val="hybridMultilevel"/>
    <w:tmpl w:val="351E2502"/>
    <w:lvl w:ilvl="0" w:tplc="3EC09DBE">
      <w:numFmt w:val="bullet"/>
      <w:lvlText w:val="-"/>
      <w:lvlJc w:val="left"/>
      <w:pPr>
        <w:ind w:left="136" w:hanging="226"/>
      </w:pPr>
      <w:rPr>
        <w:rFonts w:ascii="Times New Roman" w:eastAsia="Times New Roman" w:hAnsi="Times New Roman" w:cs="Times New Roman" w:hint="default"/>
        <w:w w:val="100"/>
        <w:sz w:val="28"/>
        <w:szCs w:val="28"/>
      </w:rPr>
    </w:lvl>
    <w:lvl w:ilvl="1" w:tplc="09DA4A6E">
      <w:numFmt w:val="bullet"/>
      <w:lvlText w:val="•"/>
      <w:lvlJc w:val="left"/>
      <w:pPr>
        <w:ind w:left="677" w:hanging="226"/>
      </w:pPr>
      <w:rPr>
        <w:rFonts w:hint="default"/>
      </w:rPr>
    </w:lvl>
    <w:lvl w:ilvl="2" w:tplc="F6DC1EB4">
      <w:numFmt w:val="bullet"/>
      <w:lvlText w:val="•"/>
      <w:lvlJc w:val="left"/>
      <w:pPr>
        <w:ind w:left="1215" w:hanging="226"/>
      </w:pPr>
      <w:rPr>
        <w:rFonts w:hint="default"/>
      </w:rPr>
    </w:lvl>
    <w:lvl w:ilvl="3" w:tplc="28C8E618">
      <w:numFmt w:val="bullet"/>
      <w:lvlText w:val="•"/>
      <w:lvlJc w:val="left"/>
      <w:pPr>
        <w:ind w:left="1753" w:hanging="226"/>
      </w:pPr>
      <w:rPr>
        <w:rFonts w:hint="default"/>
      </w:rPr>
    </w:lvl>
    <w:lvl w:ilvl="4" w:tplc="D4EAA984">
      <w:numFmt w:val="bullet"/>
      <w:lvlText w:val="•"/>
      <w:lvlJc w:val="left"/>
      <w:pPr>
        <w:ind w:left="2291" w:hanging="226"/>
      </w:pPr>
      <w:rPr>
        <w:rFonts w:hint="default"/>
      </w:rPr>
    </w:lvl>
    <w:lvl w:ilvl="5" w:tplc="9BC689FA">
      <w:numFmt w:val="bullet"/>
      <w:lvlText w:val="•"/>
      <w:lvlJc w:val="left"/>
      <w:pPr>
        <w:ind w:left="2829" w:hanging="226"/>
      </w:pPr>
      <w:rPr>
        <w:rFonts w:hint="default"/>
      </w:rPr>
    </w:lvl>
    <w:lvl w:ilvl="6" w:tplc="D2A6D1F4">
      <w:numFmt w:val="bullet"/>
      <w:lvlText w:val="•"/>
      <w:lvlJc w:val="left"/>
      <w:pPr>
        <w:ind w:left="3366" w:hanging="226"/>
      </w:pPr>
      <w:rPr>
        <w:rFonts w:hint="default"/>
      </w:rPr>
    </w:lvl>
    <w:lvl w:ilvl="7" w:tplc="31363B48">
      <w:numFmt w:val="bullet"/>
      <w:lvlText w:val="•"/>
      <w:lvlJc w:val="left"/>
      <w:pPr>
        <w:ind w:left="3904" w:hanging="226"/>
      </w:pPr>
      <w:rPr>
        <w:rFonts w:hint="default"/>
      </w:rPr>
    </w:lvl>
    <w:lvl w:ilvl="8" w:tplc="8402D2B2">
      <w:numFmt w:val="bullet"/>
      <w:lvlText w:val="•"/>
      <w:lvlJc w:val="left"/>
      <w:pPr>
        <w:ind w:left="4442" w:hanging="226"/>
      </w:pPr>
      <w:rPr>
        <w:rFonts w:hint="default"/>
      </w:rPr>
    </w:lvl>
  </w:abstractNum>
  <w:abstractNum w:abstractNumId="10">
    <w:nsid w:val="31C8015C"/>
    <w:multiLevelType w:val="multilevel"/>
    <w:tmpl w:val="A64A0BFA"/>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325F29EC"/>
    <w:multiLevelType w:val="hybridMultilevel"/>
    <w:tmpl w:val="ECC282FA"/>
    <w:lvl w:ilvl="0" w:tplc="3F5E5ED0">
      <w:numFmt w:val="bullet"/>
      <w:lvlText w:val="•"/>
      <w:lvlJc w:val="left"/>
      <w:pPr>
        <w:ind w:left="260" w:hanging="348"/>
      </w:pPr>
      <w:rPr>
        <w:rFonts w:ascii="Arial" w:eastAsia="Arial" w:hAnsi="Arial" w:cs="Arial" w:hint="default"/>
        <w:w w:val="99"/>
        <w:sz w:val="24"/>
        <w:szCs w:val="24"/>
      </w:rPr>
    </w:lvl>
    <w:lvl w:ilvl="1" w:tplc="B1D84F3A">
      <w:numFmt w:val="bullet"/>
      <w:lvlText w:val="•"/>
      <w:lvlJc w:val="left"/>
      <w:pPr>
        <w:ind w:left="1234" w:hanging="348"/>
      </w:pPr>
      <w:rPr>
        <w:rFonts w:hint="default"/>
      </w:rPr>
    </w:lvl>
    <w:lvl w:ilvl="2" w:tplc="F9DADDB4">
      <w:numFmt w:val="bullet"/>
      <w:lvlText w:val="•"/>
      <w:lvlJc w:val="left"/>
      <w:pPr>
        <w:ind w:left="2209" w:hanging="348"/>
      </w:pPr>
      <w:rPr>
        <w:rFonts w:hint="default"/>
      </w:rPr>
    </w:lvl>
    <w:lvl w:ilvl="3" w:tplc="02BE9D1A">
      <w:numFmt w:val="bullet"/>
      <w:lvlText w:val="•"/>
      <w:lvlJc w:val="left"/>
      <w:pPr>
        <w:ind w:left="3183" w:hanging="348"/>
      </w:pPr>
      <w:rPr>
        <w:rFonts w:hint="default"/>
      </w:rPr>
    </w:lvl>
    <w:lvl w:ilvl="4" w:tplc="82F695BC">
      <w:numFmt w:val="bullet"/>
      <w:lvlText w:val="•"/>
      <w:lvlJc w:val="left"/>
      <w:pPr>
        <w:ind w:left="4158" w:hanging="348"/>
      </w:pPr>
      <w:rPr>
        <w:rFonts w:hint="default"/>
      </w:rPr>
    </w:lvl>
    <w:lvl w:ilvl="5" w:tplc="F6BC41C8">
      <w:numFmt w:val="bullet"/>
      <w:lvlText w:val="•"/>
      <w:lvlJc w:val="left"/>
      <w:pPr>
        <w:ind w:left="5133" w:hanging="348"/>
      </w:pPr>
      <w:rPr>
        <w:rFonts w:hint="default"/>
      </w:rPr>
    </w:lvl>
    <w:lvl w:ilvl="6" w:tplc="1EE0CCE6">
      <w:numFmt w:val="bullet"/>
      <w:lvlText w:val="•"/>
      <w:lvlJc w:val="left"/>
      <w:pPr>
        <w:ind w:left="6107" w:hanging="348"/>
      </w:pPr>
      <w:rPr>
        <w:rFonts w:hint="default"/>
      </w:rPr>
    </w:lvl>
    <w:lvl w:ilvl="7" w:tplc="19949E34">
      <w:numFmt w:val="bullet"/>
      <w:lvlText w:val="•"/>
      <w:lvlJc w:val="left"/>
      <w:pPr>
        <w:ind w:left="7082" w:hanging="348"/>
      </w:pPr>
      <w:rPr>
        <w:rFonts w:hint="default"/>
      </w:rPr>
    </w:lvl>
    <w:lvl w:ilvl="8" w:tplc="E1065C8A">
      <w:numFmt w:val="bullet"/>
      <w:lvlText w:val="•"/>
      <w:lvlJc w:val="left"/>
      <w:pPr>
        <w:ind w:left="8057" w:hanging="348"/>
      </w:pPr>
      <w:rPr>
        <w:rFonts w:hint="default"/>
      </w:rPr>
    </w:lvl>
  </w:abstractNum>
  <w:abstractNum w:abstractNumId="12">
    <w:nsid w:val="33184E7A"/>
    <w:multiLevelType w:val="multilevel"/>
    <w:tmpl w:val="ADC6F59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68D0670"/>
    <w:multiLevelType w:val="hybridMultilevel"/>
    <w:tmpl w:val="67800A80"/>
    <w:lvl w:ilvl="0" w:tplc="73108B02">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698285D"/>
    <w:multiLevelType w:val="multilevel"/>
    <w:tmpl w:val="82CAE78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370742F7"/>
    <w:multiLevelType w:val="hybridMultilevel"/>
    <w:tmpl w:val="B62084DA"/>
    <w:lvl w:ilvl="0" w:tplc="C53C25B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6">
    <w:nsid w:val="37F202D9"/>
    <w:multiLevelType w:val="hybridMultilevel"/>
    <w:tmpl w:val="C3FAFF22"/>
    <w:lvl w:ilvl="0" w:tplc="9B467306">
      <w:start w:val="1"/>
      <w:numFmt w:val="bullet"/>
      <w:lvlText w:val=""/>
      <w:lvlJc w:val="left"/>
      <w:rPr>
        <w:rFonts w:ascii="Symbol" w:hAnsi="Symbol" w:hint="default"/>
      </w:rPr>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3A19180B"/>
    <w:multiLevelType w:val="hybridMultilevel"/>
    <w:tmpl w:val="62BA16B6"/>
    <w:lvl w:ilvl="0" w:tplc="87124D82">
      <w:start w:val="3"/>
      <w:numFmt w:val="decimal"/>
      <w:lvlText w:val="%1"/>
      <w:lvlJc w:val="left"/>
      <w:pPr>
        <w:ind w:left="843" w:hanging="701"/>
      </w:pPr>
      <w:rPr>
        <w:rFonts w:hint="default"/>
      </w:rPr>
    </w:lvl>
    <w:lvl w:ilvl="1" w:tplc="F38025C8">
      <w:numFmt w:val="none"/>
      <w:lvlText w:val=""/>
      <w:lvlJc w:val="left"/>
      <w:pPr>
        <w:tabs>
          <w:tab w:val="num" w:pos="360"/>
        </w:tabs>
      </w:pPr>
    </w:lvl>
    <w:lvl w:ilvl="2" w:tplc="CB44890A">
      <w:numFmt w:val="none"/>
      <w:lvlText w:val=""/>
      <w:lvlJc w:val="left"/>
      <w:pPr>
        <w:tabs>
          <w:tab w:val="num" w:pos="360"/>
        </w:tabs>
      </w:pPr>
    </w:lvl>
    <w:lvl w:ilvl="3" w:tplc="DF6CD238">
      <w:numFmt w:val="bullet"/>
      <w:lvlText w:val="•"/>
      <w:lvlJc w:val="left"/>
      <w:pPr>
        <w:ind w:left="117" w:hanging="144"/>
      </w:pPr>
      <w:rPr>
        <w:rFonts w:ascii="Times New Roman" w:eastAsia="Times New Roman" w:hAnsi="Times New Roman" w:cs="Times New Roman" w:hint="default"/>
        <w:w w:val="99"/>
        <w:sz w:val="24"/>
        <w:szCs w:val="24"/>
      </w:rPr>
    </w:lvl>
    <w:lvl w:ilvl="4" w:tplc="4C42150C">
      <w:numFmt w:val="bullet"/>
      <w:lvlText w:val="•"/>
      <w:lvlJc w:val="left"/>
      <w:pPr>
        <w:ind w:left="3928" w:hanging="144"/>
      </w:pPr>
      <w:rPr>
        <w:rFonts w:hint="default"/>
      </w:rPr>
    </w:lvl>
    <w:lvl w:ilvl="5" w:tplc="EC623354">
      <w:numFmt w:val="bullet"/>
      <w:lvlText w:val="•"/>
      <w:lvlJc w:val="left"/>
      <w:pPr>
        <w:ind w:left="4965" w:hanging="144"/>
      </w:pPr>
      <w:rPr>
        <w:rFonts w:hint="default"/>
      </w:rPr>
    </w:lvl>
    <w:lvl w:ilvl="6" w:tplc="AB94CC3C">
      <w:numFmt w:val="bullet"/>
      <w:lvlText w:val="•"/>
      <w:lvlJc w:val="left"/>
      <w:pPr>
        <w:ind w:left="6001" w:hanging="144"/>
      </w:pPr>
      <w:rPr>
        <w:rFonts w:hint="default"/>
      </w:rPr>
    </w:lvl>
    <w:lvl w:ilvl="7" w:tplc="9B2A07CC">
      <w:numFmt w:val="bullet"/>
      <w:lvlText w:val="•"/>
      <w:lvlJc w:val="left"/>
      <w:pPr>
        <w:ind w:left="7037" w:hanging="144"/>
      </w:pPr>
      <w:rPr>
        <w:rFonts w:hint="default"/>
      </w:rPr>
    </w:lvl>
    <w:lvl w:ilvl="8" w:tplc="967A3AB4">
      <w:numFmt w:val="bullet"/>
      <w:lvlText w:val="•"/>
      <w:lvlJc w:val="left"/>
      <w:pPr>
        <w:ind w:left="8073" w:hanging="144"/>
      </w:pPr>
      <w:rPr>
        <w:rFonts w:hint="default"/>
      </w:rPr>
    </w:lvl>
  </w:abstractNum>
  <w:abstractNum w:abstractNumId="18">
    <w:nsid w:val="3D04140D"/>
    <w:multiLevelType w:val="hybridMultilevel"/>
    <w:tmpl w:val="F6469DC8"/>
    <w:lvl w:ilvl="0" w:tplc="7C4CD5F0">
      <w:start w:val="1"/>
      <w:numFmt w:val="decimal"/>
      <w:lvlText w:val="%1."/>
      <w:lvlJc w:val="left"/>
      <w:pPr>
        <w:ind w:left="837" w:hanging="360"/>
      </w:pPr>
      <w:rPr>
        <w:rFonts w:ascii="Times New Roman" w:eastAsia="Times New Roman" w:hAnsi="Times New Roman" w:cs="Times New Roman" w:hint="default"/>
        <w:spacing w:val="-5"/>
        <w:w w:val="99"/>
        <w:sz w:val="24"/>
        <w:szCs w:val="24"/>
      </w:rPr>
    </w:lvl>
    <w:lvl w:ilvl="1" w:tplc="D11A8854">
      <w:numFmt w:val="bullet"/>
      <w:lvlText w:val="•"/>
      <w:lvlJc w:val="left"/>
      <w:pPr>
        <w:ind w:left="1770" w:hanging="360"/>
      </w:pPr>
      <w:rPr>
        <w:rFonts w:hint="default"/>
      </w:rPr>
    </w:lvl>
    <w:lvl w:ilvl="2" w:tplc="968E378C">
      <w:numFmt w:val="bullet"/>
      <w:lvlText w:val="•"/>
      <w:lvlJc w:val="left"/>
      <w:pPr>
        <w:ind w:left="2701" w:hanging="360"/>
      </w:pPr>
      <w:rPr>
        <w:rFonts w:hint="default"/>
      </w:rPr>
    </w:lvl>
    <w:lvl w:ilvl="3" w:tplc="573AAD64">
      <w:numFmt w:val="bullet"/>
      <w:lvlText w:val="•"/>
      <w:lvlJc w:val="left"/>
      <w:pPr>
        <w:ind w:left="3631" w:hanging="360"/>
      </w:pPr>
      <w:rPr>
        <w:rFonts w:hint="default"/>
      </w:rPr>
    </w:lvl>
    <w:lvl w:ilvl="4" w:tplc="67C2E00C">
      <w:numFmt w:val="bullet"/>
      <w:lvlText w:val="•"/>
      <w:lvlJc w:val="left"/>
      <w:pPr>
        <w:ind w:left="4562" w:hanging="360"/>
      </w:pPr>
      <w:rPr>
        <w:rFonts w:hint="default"/>
      </w:rPr>
    </w:lvl>
    <w:lvl w:ilvl="5" w:tplc="E2F0AF6A">
      <w:numFmt w:val="bullet"/>
      <w:lvlText w:val="•"/>
      <w:lvlJc w:val="left"/>
      <w:pPr>
        <w:ind w:left="5493" w:hanging="360"/>
      </w:pPr>
      <w:rPr>
        <w:rFonts w:hint="default"/>
      </w:rPr>
    </w:lvl>
    <w:lvl w:ilvl="6" w:tplc="F0E2B670">
      <w:numFmt w:val="bullet"/>
      <w:lvlText w:val="•"/>
      <w:lvlJc w:val="left"/>
      <w:pPr>
        <w:ind w:left="6423" w:hanging="360"/>
      </w:pPr>
      <w:rPr>
        <w:rFonts w:hint="default"/>
      </w:rPr>
    </w:lvl>
    <w:lvl w:ilvl="7" w:tplc="9ACCFF44">
      <w:numFmt w:val="bullet"/>
      <w:lvlText w:val="•"/>
      <w:lvlJc w:val="left"/>
      <w:pPr>
        <w:ind w:left="7354" w:hanging="360"/>
      </w:pPr>
      <w:rPr>
        <w:rFonts w:hint="default"/>
      </w:rPr>
    </w:lvl>
    <w:lvl w:ilvl="8" w:tplc="A1C471F2">
      <w:numFmt w:val="bullet"/>
      <w:lvlText w:val="•"/>
      <w:lvlJc w:val="left"/>
      <w:pPr>
        <w:ind w:left="8285" w:hanging="360"/>
      </w:pPr>
      <w:rPr>
        <w:rFonts w:hint="default"/>
      </w:rPr>
    </w:lvl>
  </w:abstractNum>
  <w:abstractNum w:abstractNumId="19">
    <w:nsid w:val="40570990"/>
    <w:multiLevelType w:val="hybridMultilevel"/>
    <w:tmpl w:val="34D2B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577294F"/>
    <w:multiLevelType w:val="multilevel"/>
    <w:tmpl w:val="DA4AE5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48BC07D2"/>
    <w:multiLevelType w:val="multilevel"/>
    <w:tmpl w:val="761A69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4CBD39D5"/>
    <w:multiLevelType w:val="hybridMultilevel"/>
    <w:tmpl w:val="B48AA372"/>
    <w:lvl w:ilvl="0" w:tplc="9B4673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4CD82DE2"/>
    <w:multiLevelType w:val="hybridMultilevel"/>
    <w:tmpl w:val="FB4668AC"/>
    <w:lvl w:ilvl="0" w:tplc="165295A4">
      <w:numFmt w:val="bullet"/>
      <w:lvlText w:val="–"/>
      <w:lvlJc w:val="left"/>
      <w:pPr>
        <w:ind w:left="79" w:hanging="240"/>
      </w:pPr>
      <w:rPr>
        <w:rFonts w:ascii="Times New Roman" w:eastAsia="Times New Roman" w:hAnsi="Times New Roman" w:cs="Times New Roman" w:hint="default"/>
        <w:b/>
        <w:bCs/>
        <w:spacing w:val="-5"/>
        <w:w w:val="99"/>
        <w:sz w:val="24"/>
        <w:szCs w:val="24"/>
      </w:rPr>
    </w:lvl>
    <w:lvl w:ilvl="1" w:tplc="21925F1C">
      <w:numFmt w:val="bullet"/>
      <w:lvlText w:val="•"/>
      <w:lvlJc w:val="left"/>
      <w:pPr>
        <w:ind w:left="789" w:hanging="240"/>
      </w:pPr>
      <w:rPr>
        <w:rFonts w:hint="default"/>
      </w:rPr>
    </w:lvl>
    <w:lvl w:ilvl="2" w:tplc="2B329836">
      <w:numFmt w:val="bullet"/>
      <w:lvlText w:val="•"/>
      <w:lvlJc w:val="left"/>
      <w:pPr>
        <w:ind w:left="1498" w:hanging="240"/>
      </w:pPr>
      <w:rPr>
        <w:rFonts w:hint="default"/>
      </w:rPr>
    </w:lvl>
    <w:lvl w:ilvl="3" w:tplc="F6582776">
      <w:numFmt w:val="bullet"/>
      <w:lvlText w:val="•"/>
      <w:lvlJc w:val="left"/>
      <w:pPr>
        <w:ind w:left="2207" w:hanging="240"/>
      </w:pPr>
      <w:rPr>
        <w:rFonts w:hint="default"/>
      </w:rPr>
    </w:lvl>
    <w:lvl w:ilvl="4" w:tplc="4404DFF6">
      <w:numFmt w:val="bullet"/>
      <w:lvlText w:val="•"/>
      <w:lvlJc w:val="left"/>
      <w:pPr>
        <w:ind w:left="2916" w:hanging="240"/>
      </w:pPr>
      <w:rPr>
        <w:rFonts w:hint="default"/>
      </w:rPr>
    </w:lvl>
    <w:lvl w:ilvl="5" w:tplc="5F9AF4F0">
      <w:numFmt w:val="bullet"/>
      <w:lvlText w:val="•"/>
      <w:lvlJc w:val="left"/>
      <w:pPr>
        <w:ind w:left="3625" w:hanging="240"/>
      </w:pPr>
      <w:rPr>
        <w:rFonts w:hint="default"/>
      </w:rPr>
    </w:lvl>
    <w:lvl w:ilvl="6" w:tplc="3E800EF6">
      <w:numFmt w:val="bullet"/>
      <w:lvlText w:val="•"/>
      <w:lvlJc w:val="left"/>
      <w:pPr>
        <w:ind w:left="4334" w:hanging="240"/>
      </w:pPr>
      <w:rPr>
        <w:rFonts w:hint="default"/>
      </w:rPr>
    </w:lvl>
    <w:lvl w:ilvl="7" w:tplc="74C07716">
      <w:numFmt w:val="bullet"/>
      <w:lvlText w:val="•"/>
      <w:lvlJc w:val="left"/>
      <w:pPr>
        <w:ind w:left="5043" w:hanging="240"/>
      </w:pPr>
      <w:rPr>
        <w:rFonts w:hint="default"/>
      </w:rPr>
    </w:lvl>
    <w:lvl w:ilvl="8" w:tplc="E9EE1698">
      <w:numFmt w:val="bullet"/>
      <w:lvlText w:val="•"/>
      <w:lvlJc w:val="left"/>
      <w:pPr>
        <w:ind w:left="5752" w:hanging="240"/>
      </w:pPr>
      <w:rPr>
        <w:rFonts w:hint="default"/>
      </w:rPr>
    </w:lvl>
  </w:abstractNum>
  <w:abstractNum w:abstractNumId="24">
    <w:nsid w:val="4CEF384A"/>
    <w:multiLevelType w:val="hybridMultilevel"/>
    <w:tmpl w:val="6BFAF6EA"/>
    <w:lvl w:ilvl="0" w:tplc="04190011">
      <w:start w:val="1"/>
      <w:numFmt w:val="decimal"/>
      <w:lvlText w:val="%1)"/>
      <w:lvlJc w:val="left"/>
      <w:pPr>
        <w:ind w:left="644"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nsid w:val="4D5D1F16"/>
    <w:multiLevelType w:val="hybridMultilevel"/>
    <w:tmpl w:val="D910B820"/>
    <w:lvl w:ilvl="0" w:tplc="282CA4D2">
      <w:start w:val="3"/>
      <w:numFmt w:val="decimal"/>
      <w:lvlText w:val="%1"/>
      <w:lvlJc w:val="left"/>
      <w:pPr>
        <w:ind w:left="108" w:hanging="766"/>
      </w:pPr>
      <w:rPr>
        <w:rFonts w:hint="default"/>
      </w:rPr>
    </w:lvl>
    <w:lvl w:ilvl="1" w:tplc="BEDEE8D6">
      <w:numFmt w:val="none"/>
      <w:lvlText w:val=""/>
      <w:lvlJc w:val="left"/>
      <w:pPr>
        <w:tabs>
          <w:tab w:val="num" w:pos="360"/>
        </w:tabs>
      </w:pPr>
    </w:lvl>
    <w:lvl w:ilvl="2" w:tplc="EECE1DEC">
      <w:numFmt w:val="none"/>
      <w:lvlText w:val=""/>
      <w:lvlJc w:val="left"/>
      <w:pPr>
        <w:tabs>
          <w:tab w:val="num" w:pos="360"/>
        </w:tabs>
      </w:pPr>
    </w:lvl>
    <w:lvl w:ilvl="3" w:tplc="5CC8D808">
      <w:numFmt w:val="bullet"/>
      <w:lvlText w:val="•"/>
      <w:lvlJc w:val="left"/>
      <w:pPr>
        <w:ind w:left="4220" w:hanging="766"/>
      </w:pPr>
      <w:rPr>
        <w:rFonts w:hint="default"/>
      </w:rPr>
    </w:lvl>
    <w:lvl w:ilvl="4" w:tplc="2ADEEA64">
      <w:numFmt w:val="bullet"/>
      <w:lvlText w:val="•"/>
      <w:lvlJc w:val="left"/>
      <w:pPr>
        <w:ind w:left="5594" w:hanging="766"/>
      </w:pPr>
      <w:rPr>
        <w:rFonts w:hint="default"/>
      </w:rPr>
    </w:lvl>
    <w:lvl w:ilvl="5" w:tplc="BCB88A7E">
      <w:numFmt w:val="bullet"/>
      <w:lvlText w:val="•"/>
      <w:lvlJc w:val="left"/>
      <w:pPr>
        <w:ind w:left="6968" w:hanging="766"/>
      </w:pPr>
      <w:rPr>
        <w:rFonts w:hint="default"/>
      </w:rPr>
    </w:lvl>
    <w:lvl w:ilvl="6" w:tplc="7B7CB864">
      <w:numFmt w:val="bullet"/>
      <w:lvlText w:val="•"/>
      <w:lvlJc w:val="left"/>
      <w:pPr>
        <w:ind w:left="8341" w:hanging="766"/>
      </w:pPr>
      <w:rPr>
        <w:rFonts w:hint="default"/>
      </w:rPr>
    </w:lvl>
    <w:lvl w:ilvl="7" w:tplc="51B289AE">
      <w:numFmt w:val="bullet"/>
      <w:lvlText w:val="•"/>
      <w:lvlJc w:val="left"/>
      <w:pPr>
        <w:ind w:left="9715" w:hanging="766"/>
      </w:pPr>
      <w:rPr>
        <w:rFonts w:hint="default"/>
      </w:rPr>
    </w:lvl>
    <w:lvl w:ilvl="8" w:tplc="66F8D316">
      <w:numFmt w:val="bullet"/>
      <w:lvlText w:val="•"/>
      <w:lvlJc w:val="left"/>
      <w:pPr>
        <w:ind w:left="11088" w:hanging="766"/>
      </w:pPr>
      <w:rPr>
        <w:rFonts w:hint="default"/>
      </w:rPr>
    </w:lvl>
  </w:abstractNum>
  <w:abstractNum w:abstractNumId="26">
    <w:nsid w:val="4E6132D5"/>
    <w:multiLevelType w:val="hybridMultilevel"/>
    <w:tmpl w:val="AB4AB182"/>
    <w:lvl w:ilvl="0" w:tplc="40CC53CA">
      <w:numFmt w:val="bullet"/>
      <w:lvlText w:val=""/>
      <w:lvlJc w:val="left"/>
      <w:pPr>
        <w:ind w:left="1025" w:hanging="695"/>
      </w:pPr>
      <w:rPr>
        <w:rFonts w:ascii="Symbol" w:eastAsia="Symbol" w:hAnsi="Symbol" w:cs="Symbol" w:hint="default"/>
        <w:w w:val="100"/>
        <w:sz w:val="24"/>
        <w:szCs w:val="24"/>
      </w:rPr>
    </w:lvl>
    <w:lvl w:ilvl="1" w:tplc="03E0FCA4">
      <w:numFmt w:val="bullet"/>
      <w:lvlText w:val=""/>
      <w:lvlJc w:val="left"/>
      <w:pPr>
        <w:ind w:left="1545" w:hanging="695"/>
      </w:pPr>
      <w:rPr>
        <w:rFonts w:ascii="Symbol" w:eastAsia="Symbol" w:hAnsi="Symbol" w:cs="Symbol" w:hint="default"/>
        <w:w w:val="100"/>
        <w:sz w:val="24"/>
        <w:szCs w:val="24"/>
      </w:rPr>
    </w:lvl>
    <w:lvl w:ilvl="2" w:tplc="CCB6DABE">
      <w:numFmt w:val="bullet"/>
      <w:lvlText w:val="•"/>
      <w:lvlJc w:val="left"/>
      <w:pPr>
        <w:ind w:left="2438" w:hanging="695"/>
      </w:pPr>
      <w:rPr>
        <w:rFonts w:hint="default"/>
      </w:rPr>
    </w:lvl>
    <w:lvl w:ilvl="3" w:tplc="5952394C">
      <w:numFmt w:val="bullet"/>
      <w:lvlText w:val="•"/>
      <w:lvlJc w:val="left"/>
      <w:pPr>
        <w:ind w:left="3336" w:hanging="695"/>
      </w:pPr>
      <w:rPr>
        <w:rFonts w:hint="default"/>
      </w:rPr>
    </w:lvl>
    <w:lvl w:ilvl="4" w:tplc="8B6884DA">
      <w:numFmt w:val="bullet"/>
      <w:lvlText w:val="•"/>
      <w:lvlJc w:val="left"/>
      <w:pPr>
        <w:ind w:left="4235" w:hanging="695"/>
      </w:pPr>
      <w:rPr>
        <w:rFonts w:hint="default"/>
      </w:rPr>
    </w:lvl>
    <w:lvl w:ilvl="5" w:tplc="092C2AEA">
      <w:numFmt w:val="bullet"/>
      <w:lvlText w:val="•"/>
      <w:lvlJc w:val="left"/>
      <w:pPr>
        <w:ind w:left="5133" w:hanging="695"/>
      </w:pPr>
      <w:rPr>
        <w:rFonts w:hint="default"/>
      </w:rPr>
    </w:lvl>
    <w:lvl w:ilvl="6" w:tplc="C9C4039C">
      <w:numFmt w:val="bullet"/>
      <w:lvlText w:val="•"/>
      <w:lvlJc w:val="left"/>
      <w:pPr>
        <w:ind w:left="6032" w:hanging="695"/>
      </w:pPr>
      <w:rPr>
        <w:rFonts w:hint="default"/>
      </w:rPr>
    </w:lvl>
    <w:lvl w:ilvl="7" w:tplc="B03446B4">
      <w:numFmt w:val="bullet"/>
      <w:lvlText w:val="•"/>
      <w:lvlJc w:val="left"/>
      <w:pPr>
        <w:ind w:left="6930" w:hanging="695"/>
      </w:pPr>
      <w:rPr>
        <w:rFonts w:hint="default"/>
      </w:rPr>
    </w:lvl>
    <w:lvl w:ilvl="8" w:tplc="D8F4AF8C">
      <w:numFmt w:val="bullet"/>
      <w:lvlText w:val="•"/>
      <w:lvlJc w:val="left"/>
      <w:pPr>
        <w:ind w:left="7829" w:hanging="695"/>
      </w:pPr>
      <w:rPr>
        <w:rFonts w:hint="default"/>
      </w:rPr>
    </w:lvl>
  </w:abstractNum>
  <w:abstractNum w:abstractNumId="27">
    <w:nsid w:val="52D16B86"/>
    <w:multiLevelType w:val="hybridMultilevel"/>
    <w:tmpl w:val="8864D374"/>
    <w:lvl w:ilvl="0" w:tplc="A94A2042">
      <w:numFmt w:val="bullet"/>
      <w:lvlText w:val="•"/>
      <w:lvlJc w:val="left"/>
      <w:pPr>
        <w:ind w:left="118" w:hanging="293"/>
      </w:pPr>
      <w:rPr>
        <w:rFonts w:ascii="Arial" w:eastAsia="Arial" w:hAnsi="Arial" w:cs="Arial" w:hint="default"/>
        <w:w w:val="99"/>
        <w:sz w:val="24"/>
        <w:szCs w:val="24"/>
      </w:rPr>
    </w:lvl>
    <w:lvl w:ilvl="1" w:tplc="D4AC7A9C">
      <w:numFmt w:val="bullet"/>
      <w:lvlText w:val="•"/>
      <w:lvlJc w:val="left"/>
      <w:pPr>
        <w:ind w:left="1108" w:hanging="293"/>
      </w:pPr>
      <w:rPr>
        <w:rFonts w:hint="default"/>
      </w:rPr>
    </w:lvl>
    <w:lvl w:ilvl="2" w:tplc="45320F22">
      <w:numFmt w:val="bullet"/>
      <w:lvlText w:val="•"/>
      <w:lvlJc w:val="left"/>
      <w:pPr>
        <w:ind w:left="2097" w:hanging="293"/>
      </w:pPr>
      <w:rPr>
        <w:rFonts w:hint="default"/>
      </w:rPr>
    </w:lvl>
    <w:lvl w:ilvl="3" w:tplc="FEF0E20E">
      <w:numFmt w:val="bullet"/>
      <w:lvlText w:val="•"/>
      <w:lvlJc w:val="left"/>
      <w:pPr>
        <w:ind w:left="3085" w:hanging="293"/>
      </w:pPr>
      <w:rPr>
        <w:rFonts w:hint="default"/>
      </w:rPr>
    </w:lvl>
    <w:lvl w:ilvl="4" w:tplc="E8C0D062">
      <w:numFmt w:val="bullet"/>
      <w:lvlText w:val="•"/>
      <w:lvlJc w:val="left"/>
      <w:pPr>
        <w:ind w:left="4074" w:hanging="293"/>
      </w:pPr>
      <w:rPr>
        <w:rFonts w:hint="default"/>
      </w:rPr>
    </w:lvl>
    <w:lvl w:ilvl="5" w:tplc="CDF026BE">
      <w:numFmt w:val="bullet"/>
      <w:lvlText w:val="•"/>
      <w:lvlJc w:val="left"/>
      <w:pPr>
        <w:ind w:left="5063" w:hanging="293"/>
      </w:pPr>
      <w:rPr>
        <w:rFonts w:hint="default"/>
      </w:rPr>
    </w:lvl>
    <w:lvl w:ilvl="6" w:tplc="D022429A">
      <w:numFmt w:val="bullet"/>
      <w:lvlText w:val="•"/>
      <w:lvlJc w:val="left"/>
      <w:pPr>
        <w:ind w:left="6051" w:hanging="293"/>
      </w:pPr>
      <w:rPr>
        <w:rFonts w:hint="default"/>
      </w:rPr>
    </w:lvl>
    <w:lvl w:ilvl="7" w:tplc="9D02E814">
      <w:numFmt w:val="bullet"/>
      <w:lvlText w:val="•"/>
      <w:lvlJc w:val="left"/>
      <w:pPr>
        <w:ind w:left="7040" w:hanging="293"/>
      </w:pPr>
      <w:rPr>
        <w:rFonts w:hint="default"/>
      </w:rPr>
    </w:lvl>
    <w:lvl w:ilvl="8" w:tplc="0D829F76">
      <w:numFmt w:val="bullet"/>
      <w:lvlText w:val="•"/>
      <w:lvlJc w:val="left"/>
      <w:pPr>
        <w:ind w:left="8029" w:hanging="293"/>
      </w:pPr>
      <w:rPr>
        <w:rFonts w:hint="default"/>
      </w:rPr>
    </w:lvl>
  </w:abstractNum>
  <w:abstractNum w:abstractNumId="28">
    <w:nsid w:val="5CDE783C"/>
    <w:multiLevelType w:val="hybridMultilevel"/>
    <w:tmpl w:val="F2CE60D2"/>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6100193E"/>
    <w:multiLevelType w:val="multilevel"/>
    <w:tmpl w:val="2EAAAD7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673E7EE2"/>
    <w:multiLevelType w:val="hybridMultilevel"/>
    <w:tmpl w:val="08C84C52"/>
    <w:lvl w:ilvl="0" w:tplc="9B467306">
      <w:start w:val="1"/>
      <w:numFmt w:val="bullet"/>
      <w:lvlText w:val=""/>
      <w:lvlJc w:val="left"/>
      <w:pPr>
        <w:ind w:left="1360" w:hanging="360"/>
      </w:pPr>
      <w:rPr>
        <w:rFonts w:ascii="Symbol" w:hAnsi="Symbol" w:hint="default"/>
      </w:rPr>
    </w:lvl>
    <w:lvl w:ilvl="1" w:tplc="04190003" w:tentative="1">
      <w:start w:val="1"/>
      <w:numFmt w:val="bullet"/>
      <w:lvlText w:val="o"/>
      <w:lvlJc w:val="left"/>
      <w:pPr>
        <w:ind w:left="2080" w:hanging="360"/>
      </w:pPr>
      <w:rPr>
        <w:rFonts w:ascii="Courier New" w:hAnsi="Courier New" w:hint="default"/>
      </w:rPr>
    </w:lvl>
    <w:lvl w:ilvl="2" w:tplc="04190005" w:tentative="1">
      <w:start w:val="1"/>
      <w:numFmt w:val="bullet"/>
      <w:lvlText w:val=""/>
      <w:lvlJc w:val="left"/>
      <w:pPr>
        <w:ind w:left="2800" w:hanging="360"/>
      </w:pPr>
      <w:rPr>
        <w:rFonts w:ascii="Wingdings" w:hAnsi="Wingdings" w:hint="default"/>
      </w:rPr>
    </w:lvl>
    <w:lvl w:ilvl="3" w:tplc="04190001" w:tentative="1">
      <w:start w:val="1"/>
      <w:numFmt w:val="bullet"/>
      <w:lvlText w:val=""/>
      <w:lvlJc w:val="left"/>
      <w:pPr>
        <w:ind w:left="3520" w:hanging="360"/>
      </w:pPr>
      <w:rPr>
        <w:rFonts w:ascii="Symbol" w:hAnsi="Symbol" w:hint="default"/>
      </w:rPr>
    </w:lvl>
    <w:lvl w:ilvl="4" w:tplc="04190003" w:tentative="1">
      <w:start w:val="1"/>
      <w:numFmt w:val="bullet"/>
      <w:lvlText w:val="o"/>
      <w:lvlJc w:val="left"/>
      <w:pPr>
        <w:ind w:left="4240" w:hanging="360"/>
      </w:pPr>
      <w:rPr>
        <w:rFonts w:ascii="Courier New" w:hAnsi="Courier New" w:hint="default"/>
      </w:rPr>
    </w:lvl>
    <w:lvl w:ilvl="5" w:tplc="04190005" w:tentative="1">
      <w:start w:val="1"/>
      <w:numFmt w:val="bullet"/>
      <w:lvlText w:val=""/>
      <w:lvlJc w:val="left"/>
      <w:pPr>
        <w:ind w:left="4960" w:hanging="360"/>
      </w:pPr>
      <w:rPr>
        <w:rFonts w:ascii="Wingdings" w:hAnsi="Wingdings" w:hint="default"/>
      </w:rPr>
    </w:lvl>
    <w:lvl w:ilvl="6" w:tplc="04190001" w:tentative="1">
      <w:start w:val="1"/>
      <w:numFmt w:val="bullet"/>
      <w:lvlText w:val=""/>
      <w:lvlJc w:val="left"/>
      <w:pPr>
        <w:ind w:left="5680" w:hanging="360"/>
      </w:pPr>
      <w:rPr>
        <w:rFonts w:ascii="Symbol" w:hAnsi="Symbol" w:hint="default"/>
      </w:rPr>
    </w:lvl>
    <w:lvl w:ilvl="7" w:tplc="04190003" w:tentative="1">
      <w:start w:val="1"/>
      <w:numFmt w:val="bullet"/>
      <w:lvlText w:val="o"/>
      <w:lvlJc w:val="left"/>
      <w:pPr>
        <w:ind w:left="6400" w:hanging="360"/>
      </w:pPr>
      <w:rPr>
        <w:rFonts w:ascii="Courier New" w:hAnsi="Courier New" w:hint="default"/>
      </w:rPr>
    </w:lvl>
    <w:lvl w:ilvl="8" w:tplc="04190005" w:tentative="1">
      <w:start w:val="1"/>
      <w:numFmt w:val="bullet"/>
      <w:lvlText w:val=""/>
      <w:lvlJc w:val="left"/>
      <w:pPr>
        <w:ind w:left="7120" w:hanging="360"/>
      </w:pPr>
      <w:rPr>
        <w:rFonts w:ascii="Wingdings" w:hAnsi="Wingdings" w:hint="default"/>
      </w:rPr>
    </w:lvl>
  </w:abstractNum>
  <w:abstractNum w:abstractNumId="31">
    <w:nsid w:val="6B9159D0"/>
    <w:multiLevelType w:val="hybridMultilevel"/>
    <w:tmpl w:val="992CD136"/>
    <w:lvl w:ilvl="0" w:tplc="9B467306">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BAD2A3F"/>
    <w:multiLevelType w:val="multilevel"/>
    <w:tmpl w:val="EE48F2D8"/>
    <w:lvl w:ilvl="0">
      <w:start w:val="1"/>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6E8F40E7"/>
    <w:multiLevelType w:val="hybridMultilevel"/>
    <w:tmpl w:val="1E840802"/>
    <w:lvl w:ilvl="0" w:tplc="7FE855A2">
      <w:numFmt w:val="bullet"/>
      <w:lvlText w:val="•"/>
      <w:lvlJc w:val="left"/>
      <w:pPr>
        <w:ind w:left="260" w:hanging="425"/>
      </w:pPr>
      <w:rPr>
        <w:rFonts w:ascii="Arial" w:eastAsia="Arial" w:hAnsi="Arial" w:cs="Arial" w:hint="default"/>
        <w:w w:val="99"/>
        <w:sz w:val="24"/>
        <w:szCs w:val="24"/>
      </w:rPr>
    </w:lvl>
    <w:lvl w:ilvl="1" w:tplc="79BA667A">
      <w:numFmt w:val="bullet"/>
      <w:lvlText w:val="•"/>
      <w:lvlJc w:val="left"/>
      <w:pPr>
        <w:ind w:left="1234" w:hanging="425"/>
      </w:pPr>
      <w:rPr>
        <w:rFonts w:hint="default"/>
      </w:rPr>
    </w:lvl>
    <w:lvl w:ilvl="2" w:tplc="E36EA48A">
      <w:numFmt w:val="bullet"/>
      <w:lvlText w:val="•"/>
      <w:lvlJc w:val="left"/>
      <w:pPr>
        <w:ind w:left="2209" w:hanging="425"/>
      </w:pPr>
      <w:rPr>
        <w:rFonts w:hint="default"/>
      </w:rPr>
    </w:lvl>
    <w:lvl w:ilvl="3" w:tplc="AC0A7BE0">
      <w:numFmt w:val="bullet"/>
      <w:lvlText w:val="•"/>
      <w:lvlJc w:val="left"/>
      <w:pPr>
        <w:ind w:left="3183" w:hanging="425"/>
      </w:pPr>
      <w:rPr>
        <w:rFonts w:hint="default"/>
      </w:rPr>
    </w:lvl>
    <w:lvl w:ilvl="4" w:tplc="B9381F4C">
      <w:numFmt w:val="bullet"/>
      <w:lvlText w:val="•"/>
      <w:lvlJc w:val="left"/>
      <w:pPr>
        <w:ind w:left="4158" w:hanging="425"/>
      </w:pPr>
      <w:rPr>
        <w:rFonts w:hint="default"/>
      </w:rPr>
    </w:lvl>
    <w:lvl w:ilvl="5" w:tplc="FA821692">
      <w:numFmt w:val="bullet"/>
      <w:lvlText w:val="•"/>
      <w:lvlJc w:val="left"/>
      <w:pPr>
        <w:ind w:left="5133" w:hanging="425"/>
      </w:pPr>
      <w:rPr>
        <w:rFonts w:hint="default"/>
      </w:rPr>
    </w:lvl>
    <w:lvl w:ilvl="6" w:tplc="56B0F508">
      <w:numFmt w:val="bullet"/>
      <w:lvlText w:val="•"/>
      <w:lvlJc w:val="left"/>
      <w:pPr>
        <w:ind w:left="6107" w:hanging="425"/>
      </w:pPr>
      <w:rPr>
        <w:rFonts w:hint="default"/>
      </w:rPr>
    </w:lvl>
    <w:lvl w:ilvl="7" w:tplc="F1C81FE4">
      <w:numFmt w:val="bullet"/>
      <w:lvlText w:val="•"/>
      <w:lvlJc w:val="left"/>
      <w:pPr>
        <w:ind w:left="7082" w:hanging="425"/>
      </w:pPr>
      <w:rPr>
        <w:rFonts w:hint="default"/>
      </w:rPr>
    </w:lvl>
    <w:lvl w:ilvl="8" w:tplc="F38E10A2">
      <w:numFmt w:val="bullet"/>
      <w:lvlText w:val="•"/>
      <w:lvlJc w:val="left"/>
      <w:pPr>
        <w:ind w:left="8057" w:hanging="425"/>
      </w:pPr>
      <w:rPr>
        <w:rFonts w:hint="default"/>
      </w:rPr>
    </w:lvl>
  </w:abstractNum>
  <w:abstractNum w:abstractNumId="34">
    <w:nsid w:val="6EA5002E"/>
    <w:multiLevelType w:val="multilevel"/>
    <w:tmpl w:val="1A62996C"/>
    <w:lvl w:ilvl="0">
      <w:start w:val="2"/>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6EB67C00"/>
    <w:multiLevelType w:val="multilevel"/>
    <w:tmpl w:val="C0261BEE"/>
    <w:lvl w:ilvl="0">
      <w:start w:val="2"/>
      <w:numFmt w:val="decimal"/>
      <w:lvlText w:val="5.%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6FAC7C03"/>
    <w:multiLevelType w:val="multilevel"/>
    <w:tmpl w:val="A6D6F790"/>
    <w:lvl w:ilvl="0">
      <w:start w:val="3"/>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70ED135F"/>
    <w:multiLevelType w:val="hybridMultilevel"/>
    <w:tmpl w:val="3802FA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2D51FA4"/>
    <w:multiLevelType w:val="hybridMultilevel"/>
    <w:tmpl w:val="042694F8"/>
    <w:lvl w:ilvl="0" w:tplc="55343F3E">
      <w:numFmt w:val="bullet"/>
      <w:lvlText w:val="•"/>
      <w:lvlJc w:val="left"/>
      <w:pPr>
        <w:ind w:left="477" w:hanging="142"/>
      </w:pPr>
      <w:rPr>
        <w:rFonts w:ascii="Times New Roman" w:eastAsia="Times New Roman" w:hAnsi="Times New Roman" w:cs="Times New Roman" w:hint="default"/>
        <w:b/>
        <w:bCs/>
        <w:w w:val="99"/>
        <w:sz w:val="24"/>
        <w:szCs w:val="24"/>
      </w:rPr>
    </w:lvl>
    <w:lvl w:ilvl="1" w:tplc="AB74186E">
      <w:numFmt w:val="bullet"/>
      <w:lvlText w:val="•"/>
      <w:lvlJc w:val="left"/>
      <w:pPr>
        <w:ind w:left="837" w:hanging="708"/>
      </w:pPr>
      <w:rPr>
        <w:rFonts w:ascii="Arial" w:eastAsia="Arial" w:hAnsi="Arial" w:cs="Arial" w:hint="default"/>
        <w:w w:val="99"/>
        <w:sz w:val="24"/>
        <w:szCs w:val="24"/>
      </w:rPr>
    </w:lvl>
    <w:lvl w:ilvl="2" w:tplc="B6D21972">
      <w:numFmt w:val="bullet"/>
      <w:lvlText w:val="•"/>
      <w:lvlJc w:val="left"/>
      <w:pPr>
        <w:ind w:left="1874" w:hanging="708"/>
      </w:pPr>
      <w:rPr>
        <w:rFonts w:hint="default"/>
      </w:rPr>
    </w:lvl>
    <w:lvl w:ilvl="3" w:tplc="6838BE52">
      <w:numFmt w:val="bullet"/>
      <w:lvlText w:val="•"/>
      <w:lvlJc w:val="left"/>
      <w:pPr>
        <w:ind w:left="2908" w:hanging="708"/>
      </w:pPr>
      <w:rPr>
        <w:rFonts w:hint="default"/>
      </w:rPr>
    </w:lvl>
    <w:lvl w:ilvl="4" w:tplc="FFD64430">
      <w:numFmt w:val="bullet"/>
      <w:lvlText w:val="•"/>
      <w:lvlJc w:val="left"/>
      <w:pPr>
        <w:ind w:left="3942" w:hanging="708"/>
      </w:pPr>
      <w:rPr>
        <w:rFonts w:hint="default"/>
      </w:rPr>
    </w:lvl>
    <w:lvl w:ilvl="5" w:tplc="7512AC1E">
      <w:numFmt w:val="bullet"/>
      <w:lvlText w:val="•"/>
      <w:lvlJc w:val="left"/>
      <w:pPr>
        <w:ind w:left="4976" w:hanging="708"/>
      </w:pPr>
      <w:rPr>
        <w:rFonts w:hint="default"/>
      </w:rPr>
    </w:lvl>
    <w:lvl w:ilvl="6" w:tplc="A1142352">
      <w:numFmt w:val="bullet"/>
      <w:lvlText w:val="•"/>
      <w:lvlJc w:val="left"/>
      <w:pPr>
        <w:ind w:left="6010" w:hanging="708"/>
      </w:pPr>
      <w:rPr>
        <w:rFonts w:hint="default"/>
      </w:rPr>
    </w:lvl>
    <w:lvl w:ilvl="7" w:tplc="7F3CB0A8">
      <w:numFmt w:val="bullet"/>
      <w:lvlText w:val="•"/>
      <w:lvlJc w:val="left"/>
      <w:pPr>
        <w:ind w:left="7044" w:hanging="708"/>
      </w:pPr>
      <w:rPr>
        <w:rFonts w:hint="default"/>
      </w:rPr>
    </w:lvl>
    <w:lvl w:ilvl="8" w:tplc="CFF20A9A">
      <w:numFmt w:val="bullet"/>
      <w:lvlText w:val="•"/>
      <w:lvlJc w:val="left"/>
      <w:pPr>
        <w:ind w:left="8078" w:hanging="708"/>
      </w:pPr>
      <w:rPr>
        <w:rFonts w:hint="default"/>
      </w:rPr>
    </w:lvl>
  </w:abstractNum>
  <w:abstractNum w:abstractNumId="39">
    <w:nsid w:val="785063FC"/>
    <w:multiLevelType w:val="hybridMultilevel"/>
    <w:tmpl w:val="29BA361E"/>
    <w:lvl w:ilvl="0" w:tplc="A3F6AF96">
      <w:numFmt w:val="bullet"/>
      <w:lvlText w:val="•"/>
      <w:lvlJc w:val="left"/>
      <w:pPr>
        <w:ind w:left="683" w:hanging="202"/>
      </w:pPr>
      <w:rPr>
        <w:rFonts w:ascii="Arial" w:eastAsia="Arial" w:hAnsi="Arial" w:cs="Arial" w:hint="default"/>
        <w:w w:val="99"/>
        <w:sz w:val="24"/>
        <w:szCs w:val="24"/>
      </w:rPr>
    </w:lvl>
    <w:lvl w:ilvl="1" w:tplc="BE3A6D6A">
      <w:numFmt w:val="bullet"/>
      <w:lvlText w:val="•"/>
      <w:lvlJc w:val="left"/>
      <w:pPr>
        <w:ind w:left="1626" w:hanging="202"/>
      </w:pPr>
      <w:rPr>
        <w:rFonts w:hint="default"/>
      </w:rPr>
    </w:lvl>
    <w:lvl w:ilvl="2" w:tplc="13C49498">
      <w:numFmt w:val="bullet"/>
      <w:lvlText w:val="•"/>
      <w:lvlJc w:val="left"/>
      <w:pPr>
        <w:ind w:left="2573" w:hanging="202"/>
      </w:pPr>
      <w:rPr>
        <w:rFonts w:hint="default"/>
      </w:rPr>
    </w:lvl>
    <w:lvl w:ilvl="3" w:tplc="073AAF38">
      <w:numFmt w:val="bullet"/>
      <w:lvlText w:val="•"/>
      <w:lvlJc w:val="left"/>
      <w:pPr>
        <w:ind w:left="3519" w:hanging="202"/>
      </w:pPr>
      <w:rPr>
        <w:rFonts w:hint="default"/>
      </w:rPr>
    </w:lvl>
    <w:lvl w:ilvl="4" w:tplc="7CBA4A18">
      <w:numFmt w:val="bullet"/>
      <w:lvlText w:val="•"/>
      <w:lvlJc w:val="left"/>
      <w:pPr>
        <w:ind w:left="4466" w:hanging="202"/>
      </w:pPr>
      <w:rPr>
        <w:rFonts w:hint="default"/>
      </w:rPr>
    </w:lvl>
    <w:lvl w:ilvl="5" w:tplc="019AE9D8">
      <w:numFmt w:val="bullet"/>
      <w:lvlText w:val="•"/>
      <w:lvlJc w:val="left"/>
      <w:pPr>
        <w:ind w:left="5413" w:hanging="202"/>
      </w:pPr>
      <w:rPr>
        <w:rFonts w:hint="default"/>
      </w:rPr>
    </w:lvl>
    <w:lvl w:ilvl="6" w:tplc="C5142D22">
      <w:numFmt w:val="bullet"/>
      <w:lvlText w:val="•"/>
      <w:lvlJc w:val="left"/>
      <w:pPr>
        <w:ind w:left="6359" w:hanging="202"/>
      </w:pPr>
      <w:rPr>
        <w:rFonts w:hint="default"/>
      </w:rPr>
    </w:lvl>
    <w:lvl w:ilvl="7" w:tplc="CDA8500C">
      <w:numFmt w:val="bullet"/>
      <w:lvlText w:val="•"/>
      <w:lvlJc w:val="left"/>
      <w:pPr>
        <w:ind w:left="7306" w:hanging="202"/>
      </w:pPr>
      <w:rPr>
        <w:rFonts w:hint="default"/>
      </w:rPr>
    </w:lvl>
    <w:lvl w:ilvl="8" w:tplc="60306F92">
      <w:numFmt w:val="bullet"/>
      <w:lvlText w:val="•"/>
      <w:lvlJc w:val="left"/>
      <w:pPr>
        <w:ind w:left="8253" w:hanging="202"/>
      </w:pPr>
      <w:rPr>
        <w:rFonts w:hint="default"/>
      </w:rPr>
    </w:lvl>
  </w:abstractNum>
  <w:abstractNum w:abstractNumId="40">
    <w:nsid w:val="7FB34AC8"/>
    <w:multiLevelType w:val="hybridMultilevel"/>
    <w:tmpl w:val="1CD8F814"/>
    <w:lvl w:ilvl="0" w:tplc="BFCEC21A">
      <w:numFmt w:val="bullet"/>
      <w:lvlText w:val=""/>
      <w:lvlJc w:val="left"/>
      <w:pPr>
        <w:ind w:left="1545" w:hanging="695"/>
      </w:pPr>
      <w:rPr>
        <w:rFonts w:ascii="Symbol" w:eastAsia="Symbol" w:hAnsi="Symbol" w:cs="Symbol" w:hint="default"/>
        <w:w w:val="100"/>
        <w:sz w:val="24"/>
        <w:szCs w:val="24"/>
      </w:rPr>
    </w:lvl>
    <w:lvl w:ilvl="1" w:tplc="D41825D8">
      <w:numFmt w:val="bullet"/>
      <w:lvlText w:val="•"/>
      <w:lvlJc w:val="left"/>
      <w:pPr>
        <w:ind w:left="2400" w:hanging="695"/>
      </w:pPr>
      <w:rPr>
        <w:rFonts w:hint="default"/>
      </w:rPr>
    </w:lvl>
    <w:lvl w:ilvl="2" w:tplc="43126BEA">
      <w:numFmt w:val="bullet"/>
      <w:lvlText w:val="•"/>
      <w:lvlJc w:val="left"/>
      <w:pPr>
        <w:ind w:left="3261" w:hanging="695"/>
      </w:pPr>
      <w:rPr>
        <w:rFonts w:hint="default"/>
      </w:rPr>
    </w:lvl>
    <w:lvl w:ilvl="3" w:tplc="5C54596C">
      <w:numFmt w:val="bullet"/>
      <w:lvlText w:val="•"/>
      <w:lvlJc w:val="left"/>
      <w:pPr>
        <w:ind w:left="4121" w:hanging="695"/>
      </w:pPr>
      <w:rPr>
        <w:rFonts w:hint="default"/>
      </w:rPr>
    </w:lvl>
    <w:lvl w:ilvl="4" w:tplc="215070C2">
      <w:numFmt w:val="bullet"/>
      <w:lvlText w:val="•"/>
      <w:lvlJc w:val="left"/>
      <w:pPr>
        <w:ind w:left="4982" w:hanging="695"/>
      </w:pPr>
      <w:rPr>
        <w:rFonts w:hint="default"/>
      </w:rPr>
    </w:lvl>
    <w:lvl w:ilvl="5" w:tplc="1A5E109A">
      <w:numFmt w:val="bullet"/>
      <w:lvlText w:val="•"/>
      <w:lvlJc w:val="left"/>
      <w:pPr>
        <w:ind w:left="5843" w:hanging="695"/>
      </w:pPr>
      <w:rPr>
        <w:rFonts w:hint="default"/>
      </w:rPr>
    </w:lvl>
    <w:lvl w:ilvl="6" w:tplc="29D09690">
      <w:numFmt w:val="bullet"/>
      <w:lvlText w:val="•"/>
      <w:lvlJc w:val="left"/>
      <w:pPr>
        <w:ind w:left="6703" w:hanging="695"/>
      </w:pPr>
      <w:rPr>
        <w:rFonts w:hint="default"/>
      </w:rPr>
    </w:lvl>
    <w:lvl w:ilvl="7" w:tplc="8C12F1A6">
      <w:numFmt w:val="bullet"/>
      <w:lvlText w:val="•"/>
      <w:lvlJc w:val="left"/>
      <w:pPr>
        <w:ind w:left="7564" w:hanging="695"/>
      </w:pPr>
      <w:rPr>
        <w:rFonts w:hint="default"/>
      </w:rPr>
    </w:lvl>
    <w:lvl w:ilvl="8" w:tplc="0B6CA2C6">
      <w:numFmt w:val="bullet"/>
      <w:lvlText w:val="•"/>
      <w:lvlJc w:val="left"/>
      <w:pPr>
        <w:ind w:left="8425" w:hanging="695"/>
      </w:pPr>
      <w:rPr>
        <w:rFonts w:hint="default"/>
      </w:rPr>
    </w:lvl>
  </w:abstractNum>
  <w:num w:numId="1">
    <w:abstractNumId w:val="4"/>
  </w:num>
  <w:num w:numId="2">
    <w:abstractNumId w:val="13"/>
  </w:num>
  <w:num w:numId="3">
    <w:abstractNumId w:val="10"/>
  </w:num>
  <w:num w:numId="4">
    <w:abstractNumId w:val="29"/>
  </w:num>
  <w:num w:numId="5">
    <w:abstractNumId w:val="24"/>
  </w:num>
  <w:num w:numId="6">
    <w:abstractNumId w:val="19"/>
  </w:num>
  <w:num w:numId="7">
    <w:abstractNumId w:val="37"/>
  </w:num>
  <w:num w:numId="8">
    <w:abstractNumId w:val="28"/>
  </w:num>
  <w:num w:numId="9">
    <w:abstractNumId w:val="15"/>
  </w:num>
  <w:num w:numId="10">
    <w:abstractNumId w:val="3"/>
  </w:num>
  <w:num w:numId="11">
    <w:abstractNumId w:val="12"/>
  </w:num>
  <w:num w:numId="12">
    <w:abstractNumId w:val="5"/>
  </w:num>
  <w:num w:numId="13">
    <w:abstractNumId w:val="7"/>
  </w:num>
  <w:num w:numId="14">
    <w:abstractNumId w:val="14"/>
  </w:num>
  <w:num w:numId="15">
    <w:abstractNumId w:val="8"/>
  </w:num>
  <w:num w:numId="16">
    <w:abstractNumId w:val="30"/>
  </w:num>
  <w:num w:numId="17">
    <w:abstractNumId w:val="22"/>
  </w:num>
  <w:num w:numId="18">
    <w:abstractNumId w:val="31"/>
  </w:num>
  <w:num w:numId="19">
    <w:abstractNumId w:val="16"/>
  </w:num>
  <w:num w:numId="20">
    <w:abstractNumId w:val="23"/>
  </w:num>
  <w:num w:numId="21">
    <w:abstractNumId w:val="1"/>
  </w:num>
  <w:num w:numId="22">
    <w:abstractNumId w:val="18"/>
  </w:num>
  <w:num w:numId="23">
    <w:abstractNumId w:val="39"/>
  </w:num>
  <w:num w:numId="24">
    <w:abstractNumId w:val="26"/>
  </w:num>
  <w:num w:numId="25">
    <w:abstractNumId w:val="40"/>
  </w:num>
  <w:num w:numId="26">
    <w:abstractNumId w:val="0"/>
  </w:num>
  <w:num w:numId="27">
    <w:abstractNumId w:val="33"/>
  </w:num>
  <w:num w:numId="28">
    <w:abstractNumId w:val="11"/>
  </w:num>
  <w:num w:numId="29">
    <w:abstractNumId w:val="27"/>
  </w:num>
  <w:num w:numId="30">
    <w:abstractNumId w:val="38"/>
  </w:num>
  <w:num w:numId="31">
    <w:abstractNumId w:val="2"/>
  </w:num>
  <w:num w:numId="32">
    <w:abstractNumId w:val="17"/>
  </w:num>
  <w:num w:numId="33">
    <w:abstractNumId w:val="21"/>
  </w:num>
  <w:num w:numId="34">
    <w:abstractNumId w:val="20"/>
  </w:num>
  <w:num w:numId="35">
    <w:abstractNumId w:val="32"/>
  </w:num>
  <w:num w:numId="36">
    <w:abstractNumId w:val="36"/>
  </w:num>
  <w:num w:numId="37">
    <w:abstractNumId w:val="34"/>
  </w:num>
  <w:num w:numId="38">
    <w:abstractNumId w:val="6"/>
  </w:num>
  <w:num w:numId="39">
    <w:abstractNumId w:val="35"/>
  </w:num>
  <w:num w:numId="40">
    <w:abstractNumId w:val="25"/>
  </w:num>
  <w:num w:numId="4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drawingGridHorizontalSpacing w:val="120"/>
  <w:displayHorizontalDrawingGridEvery w:val="2"/>
  <w:characterSpacingControl w:val="doNotCompress"/>
  <w:hdrShapeDefaults>
    <o:shapedefaults v:ext="edit" spidmax="5122"/>
  </w:hdrShapeDefaults>
  <w:footnotePr>
    <w:footnote w:id="0"/>
    <w:footnote w:id="1"/>
  </w:footnotePr>
  <w:endnotePr>
    <w:endnote w:id="0"/>
    <w:endnote w:id="1"/>
  </w:endnotePr>
  <w:compat>
    <w:useFELayout/>
  </w:compat>
  <w:rsids>
    <w:rsidRoot w:val="00AE7BBF"/>
    <w:rsid w:val="00022EB2"/>
    <w:rsid w:val="000333A0"/>
    <w:rsid w:val="00056E6F"/>
    <w:rsid w:val="0008091B"/>
    <w:rsid w:val="000A6E5C"/>
    <w:rsid w:val="000A7F4A"/>
    <w:rsid w:val="000B5290"/>
    <w:rsid w:val="000D2BBF"/>
    <w:rsid w:val="001034C2"/>
    <w:rsid w:val="00106FC4"/>
    <w:rsid w:val="0012047A"/>
    <w:rsid w:val="00144C67"/>
    <w:rsid w:val="001671E3"/>
    <w:rsid w:val="001947FE"/>
    <w:rsid w:val="001A514B"/>
    <w:rsid w:val="00235957"/>
    <w:rsid w:val="002443FA"/>
    <w:rsid w:val="00250DC0"/>
    <w:rsid w:val="0025100A"/>
    <w:rsid w:val="00312928"/>
    <w:rsid w:val="0038044B"/>
    <w:rsid w:val="00415CE7"/>
    <w:rsid w:val="004359C7"/>
    <w:rsid w:val="00456C2E"/>
    <w:rsid w:val="004A50FD"/>
    <w:rsid w:val="004C27EE"/>
    <w:rsid w:val="00500212"/>
    <w:rsid w:val="00516EF6"/>
    <w:rsid w:val="0053053B"/>
    <w:rsid w:val="00531AC7"/>
    <w:rsid w:val="005378B3"/>
    <w:rsid w:val="00554C93"/>
    <w:rsid w:val="00562F0A"/>
    <w:rsid w:val="00566EC4"/>
    <w:rsid w:val="006022C5"/>
    <w:rsid w:val="00616141"/>
    <w:rsid w:val="0062483C"/>
    <w:rsid w:val="00662990"/>
    <w:rsid w:val="0067263A"/>
    <w:rsid w:val="00675469"/>
    <w:rsid w:val="00677748"/>
    <w:rsid w:val="00684143"/>
    <w:rsid w:val="006A2585"/>
    <w:rsid w:val="006B3D04"/>
    <w:rsid w:val="00710688"/>
    <w:rsid w:val="00711103"/>
    <w:rsid w:val="007B791C"/>
    <w:rsid w:val="0081034B"/>
    <w:rsid w:val="00840976"/>
    <w:rsid w:val="00870357"/>
    <w:rsid w:val="008A61D5"/>
    <w:rsid w:val="008B53EC"/>
    <w:rsid w:val="008E6BA2"/>
    <w:rsid w:val="008F521B"/>
    <w:rsid w:val="00901FB7"/>
    <w:rsid w:val="00913AE2"/>
    <w:rsid w:val="00932787"/>
    <w:rsid w:val="009623B6"/>
    <w:rsid w:val="009807E7"/>
    <w:rsid w:val="00991B50"/>
    <w:rsid w:val="009A5979"/>
    <w:rsid w:val="009D3415"/>
    <w:rsid w:val="009E0F6E"/>
    <w:rsid w:val="009E57D0"/>
    <w:rsid w:val="009F2EC7"/>
    <w:rsid w:val="00A44318"/>
    <w:rsid w:val="00A550F8"/>
    <w:rsid w:val="00A5553F"/>
    <w:rsid w:val="00A649CF"/>
    <w:rsid w:val="00AA00F9"/>
    <w:rsid w:val="00AA7538"/>
    <w:rsid w:val="00AB73B1"/>
    <w:rsid w:val="00AC3B6E"/>
    <w:rsid w:val="00AE7BBF"/>
    <w:rsid w:val="00B321DC"/>
    <w:rsid w:val="00B43146"/>
    <w:rsid w:val="00B53418"/>
    <w:rsid w:val="00B83CED"/>
    <w:rsid w:val="00BD3345"/>
    <w:rsid w:val="00C23DFA"/>
    <w:rsid w:val="00C341C5"/>
    <w:rsid w:val="00C35484"/>
    <w:rsid w:val="00C43578"/>
    <w:rsid w:val="00C734D2"/>
    <w:rsid w:val="00CA2198"/>
    <w:rsid w:val="00CA5385"/>
    <w:rsid w:val="00D27D43"/>
    <w:rsid w:val="00D3538A"/>
    <w:rsid w:val="00D66A88"/>
    <w:rsid w:val="00D6712B"/>
    <w:rsid w:val="00DB4F36"/>
    <w:rsid w:val="00DD4C6D"/>
    <w:rsid w:val="00DE1635"/>
    <w:rsid w:val="00E1288A"/>
    <w:rsid w:val="00E47100"/>
    <w:rsid w:val="00EA139B"/>
    <w:rsid w:val="00EB5EC5"/>
    <w:rsid w:val="00EF77A2"/>
    <w:rsid w:val="00F26B0D"/>
    <w:rsid w:val="00F513C7"/>
    <w:rsid w:val="00F65075"/>
    <w:rsid w:val="00FA0657"/>
    <w:rsid w:val="00FA13AC"/>
    <w:rsid w:val="00FF750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E7BBF"/>
    <w:pPr>
      <w:spacing w:after="80" w:line="240" w:lineRule="auto"/>
    </w:pPr>
    <w:rPr>
      <w:rFonts w:ascii="Times New Roman" w:hAnsi="Times New Roman"/>
      <w:sz w:val="24"/>
    </w:rPr>
  </w:style>
  <w:style w:type="paragraph" w:styleId="1">
    <w:name w:val="heading 1"/>
    <w:basedOn w:val="a0"/>
    <w:next w:val="a0"/>
    <w:link w:val="10"/>
    <w:uiPriority w:val="9"/>
    <w:qFormat/>
    <w:rsid w:val="000A7F4A"/>
    <w:pPr>
      <w:keepNext/>
      <w:keepLines/>
      <w:tabs>
        <w:tab w:val="left" w:pos="142"/>
      </w:tabs>
      <w:suppressAutoHyphens/>
      <w:spacing w:after="0" w:line="360" w:lineRule="auto"/>
      <w:jc w:val="center"/>
      <w:outlineLvl w:val="0"/>
    </w:pPr>
    <w:rPr>
      <w:rFonts w:eastAsia="Times New Roman" w:cs="Times New Roman"/>
      <w:b/>
      <w:caps/>
      <w:sz w:val="28"/>
      <w:szCs w:val="32"/>
      <w:lang w:eastAsia="en-US"/>
    </w:rPr>
  </w:style>
  <w:style w:type="paragraph" w:styleId="2">
    <w:name w:val="heading 2"/>
    <w:aliases w:val="h2,H2,Numbered text 3"/>
    <w:basedOn w:val="a0"/>
    <w:next w:val="a0"/>
    <w:link w:val="20"/>
    <w:uiPriority w:val="9"/>
    <w:qFormat/>
    <w:rsid w:val="000A7F4A"/>
    <w:pPr>
      <w:keepNext/>
      <w:keepLines/>
      <w:tabs>
        <w:tab w:val="left" w:pos="142"/>
      </w:tabs>
      <w:suppressAutoHyphens/>
      <w:spacing w:after="0" w:line="360" w:lineRule="auto"/>
      <w:ind w:firstLine="709"/>
      <w:jc w:val="both"/>
      <w:outlineLvl w:val="1"/>
    </w:pPr>
    <w:rPr>
      <w:rFonts w:eastAsia="Times New Roman" w:cs="Times New Roman"/>
      <w:b/>
      <w:sz w:val="28"/>
      <w:szCs w:val="26"/>
      <w:lang w:eastAsia="en-US"/>
    </w:rPr>
  </w:style>
  <w:style w:type="paragraph" w:styleId="3">
    <w:name w:val="heading 3"/>
    <w:basedOn w:val="a0"/>
    <w:next w:val="a0"/>
    <w:link w:val="30"/>
    <w:uiPriority w:val="9"/>
    <w:semiHidden/>
    <w:unhideWhenUsed/>
    <w:qFormat/>
    <w:rsid w:val="00AB73B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aliases w:val="основа"/>
    <w:link w:val="a5"/>
    <w:uiPriority w:val="1"/>
    <w:qFormat/>
    <w:rsid w:val="00AE7BBF"/>
    <w:pPr>
      <w:spacing w:after="0" w:line="240" w:lineRule="auto"/>
    </w:pPr>
    <w:rPr>
      <w:rFonts w:ascii="Times New Roman" w:hAnsi="Times New Roman"/>
      <w:sz w:val="24"/>
    </w:rPr>
  </w:style>
  <w:style w:type="table" w:styleId="a6">
    <w:name w:val="Table Grid"/>
    <w:basedOn w:val="a2"/>
    <w:uiPriority w:val="59"/>
    <w:rsid w:val="00AE7BB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31">
    <w:name w:val="toc 3"/>
    <w:basedOn w:val="a0"/>
    <w:next w:val="a0"/>
    <w:autoRedefine/>
    <w:uiPriority w:val="39"/>
    <w:unhideWhenUsed/>
    <w:qFormat/>
    <w:rsid w:val="00AE7BBF"/>
    <w:pPr>
      <w:tabs>
        <w:tab w:val="right" w:leader="dot" w:pos="9628"/>
      </w:tabs>
      <w:suppressAutoHyphens/>
      <w:spacing w:after="100" w:line="360" w:lineRule="auto"/>
      <w:ind w:left="851"/>
      <w:jc w:val="both"/>
    </w:pPr>
    <w:rPr>
      <w:rFonts w:eastAsia="Calibri" w:cs="Times New Roman"/>
      <w:sz w:val="28"/>
      <w:lang w:eastAsia="en-US"/>
    </w:rPr>
  </w:style>
  <w:style w:type="paragraph" w:styleId="a7">
    <w:name w:val="List Paragraph"/>
    <w:basedOn w:val="a0"/>
    <w:uiPriority w:val="1"/>
    <w:qFormat/>
    <w:rsid w:val="00C43578"/>
    <w:pPr>
      <w:ind w:left="720"/>
      <w:contextualSpacing/>
    </w:pPr>
  </w:style>
  <w:style w:type="character" w:customStyle="1" w:styleId="21">
    <w:name w:val="Основной текст (2)_"/>
    <w:basedOn w:val="a1"/>
    <w:link w:val="22"/>
    <w:rsid w:val="00675469"/>
    <w:rPr>
      <w:rFonts w:ascii="Times New Roman" w:eastAsia="Times New Roman" w:hAnsi="Times New Roman" w:cs="Times New Roman"/>
      <w:b/>
      <w:bCs/>
      <w:shd w:val="clear" w:color="auto" w:fill="FFFFFF"/>
    </w:rPr>
  </w:style>
  <w:style w:type="character" w:customStyle="1" w:styleId="23">
    <w:name w:val="Заголовок №2_"/>
    <w:basedOn w:val="a1"/>
    <w:link w:val="24"/>
    <w:rsid w:val="00675469"/>
    <w:rPr>
      <w:rFonts w:ascii="Times New Roman" w:eastAsia="Times New Roman" w:hAnsi="Times New Roman" w:cs="Times New Roman"/>
      <w:b/>
      <w:bCs/>
      <w:shd w:val="clear" w:color="auto" w:fill="FFFFFF"/>
    </w:rPr>
  </w:style>
  <w:style w:type="character" w:customStyle="1" w:styleId="11">
    <w:name w:val="Основной текст1"/>
    <w:basedOn w:val="a1"/>
    <w:rsid w:val="00675469"/>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character" w:customStyle="1" w:styleId="32">
    <w:name w:val="Заголовок №3_"/>
    <w:basedOn w:val="a1"/>
    <w:link w:val="33"/>
    <w:rsid w:val="00675469"/>
    <w:rPr>
      <w:rFonts w:ascii="Times New Roman" w:eastAsia="Times New Roman" w:hAnsi="Times New Roman" w:cs="Times New Roman"/>
      <w:b/>
      <w:bCs/>
      <w:shd w:val="clear" w:color="auto" w:fill="FFFFFF"/>
    </w:rPr>
  </w:style>
  <w:style w:type="paragraph" w:customStyle="1" w:styleId="22">
    <w:name w:val="Основной текст (2)"/>
    <w:basedOn w:val="a0"/>
    <w:link w:val="21"/>
    <w:rsid w:val="00675469"/>
    <w:pPr>
      <w:widowControl w:val="0"/>
      <w:shd w:val="clear" w:color="auto" w:fill="FFFFFF"/>
      <w:spacing w:after="480" w:line="278" w:lineRule="exact"/>
      <w:ind w:hanging="720"/>
      <w:jc w:val="center"/>
    </w:pPr>
    <w:rPr>
      <w:rFonts w:eastAsia="Times New Roman" w:cs="Times New Roman"/>
      <w:b/>
      <w:bCs/>
      <w:sz w:val="22"/>
    </w:rPr>
  </w:style>
  <w:style w:type="paragraph" w:customStyle="1" w:styleId="24">
    <w:name w:val="Заголовок №2"/>
    <w:basedOn w:val="a0"/>
    <w:link w:val="23"/>
    <w:rsid w:val="00675469"/>
    <w:pPr>
      <w:widowControl w:val="0"/>
      <w:shd w:val="clear" w:color="auto" w:fill="FFFFFF"/>
      <w:spacing w:before="360" w:after="0" w:line="274" w:lineRule="exact"/>
      <w:ind w:hanging="340"/>
      <w:jc w:val="both"/>
      <w:outlineLvl w:val="1"/>
    </w:pPr>
    <w:rPr>
      <w:rFonts w:eastAsia="Times New Roman" w:cs="Times New Roman"/>
      <w:b/>
      <w:bCs/>
      <w:sz w:val="22"/>
    </w:rPr>
  </w:style>
  <w:style w:type="paragraph" w:customStyle="1" w:styleId="33">
    <w:name w:val="Заголовок №3"/>
    <w:basedOn w:val="a0"/>
    <w:link w:val="32"/>
    <w:rsid w:val="00675469"/>
    <w:pPr>
      <w:widowControl w:val="0"/>
      <w:shd w:val="clear" w:color="auto" w:fill="FFFFFF"/>
      <w:spacing w:before="180" w:after="300" w:line="0" w:lineRule="atLeast"/>
      <w:ind w:hanging="340"/>
      <w:jc w:val="both"/>
      <w:outlineLvl w:val="2"/>
    </w:pPr>
    <w:rPr>
      <w:rFonts w:eastAsia="Times New Roman" w:cs="Times New Roman"/>
      <w:b/>
      <w:bCs/>
      <w:sz w:val="22"/>
    </w:rPr>
  </w:style>
  <w:style w:type="paragraph" w:customStyle="1" w:styleId="Default">
    <w:name w:val="Default"/>
    <w:rsid w:val="00675469"/>
    <w:pPr>
      <w:autoSpaceDE w:val="0"/>
      <w:autoSpaceDN w:val="0"/>
      <w:adjustRightInd w:val="0"/>
      <w:spacing w:after="0" w:line="240" w:lineRule="auto"/>
    </w:pPr>
    <w:rPr>
      <w:rFonts w:ascii="Times New Roman" w:eastAsia="Courier New" w:hAnsi="Times New Roman" w:cs="Times New Roman"/>
      <w:color w:val="000000"/>
      <w:sz w:val="24"/>
      <w:szCs w:val="24"/>
    </w:rPr>
  </w:style>
  <w:style w:type="character" w:customStyle="1" w:styleId="a5">
    <w:name w:val="Без интервала Знак"/>
    <w:aliases w:val="основа Знак"/>
    <w:link w:val="a4"/>
    <w:uiPriority w:val="1"/>
    <w:locked/>
    <w:rsid w:val="00675469"/>
    <w:rPr>
      <w:rFonts w:ascii="Times New Roman" w:hAnsi="Times New Roman"/>
      <w:sz w:val="24"/>
    </w:rPr>
  </w:style>
  <w:style w:type="paragraph" w:customStyle="1" w:styleId="12">
    <w:name w:val="Без интервала1"/>
    <w:qFormat/>
    <w:rsid w:val="00675469"/>
    <w:pPr>
      <w:spacing w:after="0" w:line="240" w:lineRule="auto"/>
      <w:jc w:val="both"/>
    </w:pPr>
    <w:rPr>
      <w:rFonts w:ascii="Times New Roman" w:eastAsia="Times New Roman" w:hAnsi="Times New Roman" w:cs="Times New Roman"/>
      <w:szCs w:val="24"/>
    </w:rPr>
  </w:style>
  <w:style w:type="character" w:customStyle="1" w:styleId="10">
    <w:name w:val="Заголовок 1 Знак"/>
    <w:basedOn w:val="a1"/>
    <w:link w:val="1"/>
    <w:uiPriority w:val="9"/>
    <w:rsid w:val="000A7F4A"/>
    <w:rPr>
      <w:rFonts w:ascii="Times New Roman" w:eastAsia="Times New Roman" w:hAnsi="Times New Roman" w:cs="Times New Roman"/>
      <w:b/>
      <w:caps/>
      <w:sz w:val="28"/>
      <w:szCs w:val="32"/>
      <w:lang w:eastAsia="en-US"/>
    </w:rPr>
  </w:style>
  <w:style w:type="character" w:customStyle="1" w:styleId="20">
    <w:name w:val="Заголовок 2 Знак"/>
    <w:aliases w:val="h2 Знак,H2 Знак,Numbered text 3 Знак"/>
    <w:basedOn w:val="a1"/>
    <w:link w:val="2"/>
    <w:uiPriority w:val="9"/>
    <w:rsid w:val="000A7F4A"/>
    <w:rPr>
      <w:rFonts w:ascii="Times New Roman" w:eastAsia="Times New Roman" w:hAnsi="Times New Roman" w:cs="Times New Roman"/>
      <w:b/>
      <w:sz w:val="28"/>
      <w:szCs w:val="26"/>
      <w:lang w:eastAsia="en-US"/>
    </w:rPr>
  </w:style>
  <w:style w:type="character" w:styleId="a8">
    <w:name w:val="Hyperlink"/>
    <w:basedOn w:val="a1"/>
    <w:rsid w:val="00F65075"/>
    <w:rPr>
      <w:color w:val="0066CC"/>
      <w:u w:val="single"/>
    </w:rPr>
  </w:style>
  <w:style w:type="paragraph" w:customStyle="1" w:styleId="ConsPlusNormal">
    <w:name w:val="ConsPlusNormal"/>
    <w:uiPriority w:val="99"/>
    <w:rsid w:val="00F65075"/>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100">
    <w:name w:val="Основной текст10"/>
    <w:basedOn w:val="a0"/>
    <w:rsid w:val="00022EB2"/>
    <w:pPr>
      <w:widowControl w:val="0"/>
      <w:shd w:val="clear" w:color="auto" w:fill="FFFFFF"/>
      <w:spacing w:after="0" w:line="317" w:lineRule="exact"/>
      <w:ind w:hanging="720"/>
      <w:jc w:val="center"/>
    </w:pPr>
    <w:rPr>
      <w:rFonts w:eastAsia="Times New Roman" w:cs="Times New Roman"/>
      <w:b/>
      <w:bCs/>
      <w:color w:val="000000"/>
      <w:sz w:val="21"/>
      <w:szCs w:val="21"/>
      <w:lang w:bidi="ru-RU"/>
    </w:rPr>
  </w:style>
  <w:style w:type="character" w:customStyle="1" w:styleId="a9">
    <w:name w:val="Основной текст_"/>
    <w:basedOn w:val="a1"/>
    <w:link w:val="25"/>
    <w:rsid w:val="0038044B"/>
    <w:rPr>
      <w:rFonts w:ascii="Times New Roman" w:eastAsia="Times New Roman" w:hAnsi="Times New Roman" w:cs="Times New Roman"/>
      <w:shd w:val="clear" w:color="auto" w:fill="FFFFFF"/>
    </w:rPr>
  </w:style>
  <w:style w:type="paragraph" w:customStyle="1" w:styleId="25">
    <w:name w:val="Основной текст2"/>
    <w:basedOn w:val="a0"/>
    <w:link w:val="a9"/>
    <w:rsid w:val="0038044B"/>
    <w:pPr>
      <w:widowControl w:val="0"/>
      <w:shd w:val="clear" w:color="auto" w:fill="FFFFFF"/>
      <w:spacing w:after="0" w:line="274" w:lineRule="exact"/>
      <w:jc w:val="both"/>
    </w:pPr>
    <w:rPr>
      <w:rFonts w:eastAsia="Times New Roman" w:cs="Times New Roman"/>
      <w:sz w:val="22"/>
    </w:rPr>
  </w:style>
  <w:style w:type="paragraph" w:styleId="13">
    <w:name w:val="toc 1"/>
    <w:basedOn w:val="a0"/>
    <w:next w:val="a0"/>
    <w:autoRedefine/>
    <w:uiPriority w:val="39"/>
    <w:unhideWhenUsed/>
    <w:rsid w:val="00250DC0"/>
    <w:pPr>
      <w:spacing w:after="100"/>
    </w:pPr>
  </w:style>
  <w:style w:type="paragraph" w:styleId="26">
    <w:name w:val="toc 2"/>
    <w:basedOn w:val="a0"/>
    <w:next w:val="a0"/>
    <w:autoRedefine/>
    <w:uiPriority w:val="39"/>
    <w:semiHidden/>
    <w:unhideWhenUsed/>
    <w:rsid w:val="00250DC0"/>
    <w:pPr>
      <w:spacing w:after="100"/>
      <w:ind w:left="240"/>
    </w:pPr>
  </w:style>
  <w:style w:type="paragraph" w:styleId="4">
    <w:name w:val="toc 4"/>
    <w:basedOn w:val="a0"/>
    <w:next w:val="a0"/>
    <w:autoRedefine/>
    <w:uiPriority w:val="39"/>
    <w:semiHidden/>
    <w:unhideWhenUsed/>
    <w:rsid w:val="00250DC0"/>
    <w:pPr>
      <w:spacing w:after="100"/>
      <w:ind w:left="720"/>
    </w:pPr>
  </w:style>
  <w:style w:type="character" w:styleId="aa">
    <w:name w:val="FollowedHyperlink"/>
    <w:basedOn w:val="a1"/>
    <w:uiPriority w:val="99"/>
    <w:semiHidden/>
    <w:unhideWhenUsed/>
    <w:rsid w:val="00250DC0"/>
    <w:rPr>
      <w:color w:val="800080" w:themeColor="followedHyperlink"/>
      <w:u w:val="single"/>
    </w:rPr>
  </w:style>
  <w:style w:type="character" w:customStyle="1" w:styleId="310">
    <w:name w:val="Таблица простая 31"/>
    <w:uiPriority w:val="19"/>
    <w:qFormat/>
    <w:rsid w:val="00415CE7"/>
    <w:rPr>
      <w:i/>
      <w:iCs/>
      <w:color w:val="404040"/>
    </w:rPr>
  </w:style>
  <w:style w:type="paragraph" w:styleId="ab">
    <w:name w:val="header"/>
    <w:basedOn w:val="a0"/>
    <w:link w:val="ac"/>
    <w:uiPriority w:val="99"/>
    <w:semiHidden/>
    <w:unhideWhenUsed/>
    <w:rsid w:val="00677748"/>
    <w:pPr>
      <w:tabs>
        <w:tab w:val="center" w:pos="4677"/>
        <w:tab w:val="right" w:pos="9355"/>
      </w:tabs>
      <w:spacing w:after="0"/>
    </w:pPr>
  </w:style>
  <w:style w:type="character" w:customStyle="1" w:styleId="ac">
    <w:name w:val="Верхний колонтитул Знак"/>
    <w:basedOn w:val="a1"/>
    <w:link w:val="ab"/>
    <w:uiPriority w:val="99"/>
    <w:semiHidden/>
    <w:rsid w:val="00677748"/>
    <w:rPr>
      <w:rFonts w:ascii="Times New Roman" w:hAnsi="Times New Roman"/>
      <w:sz w:val="24"/>
    </w:rPr>
  </w:style>
  <w:style w:type="paragraph" w:styleId="ad">
    <w:name w:val="footer"/>
    <w:basedOn w:val="a0"/>
    <w:link w:val="ae"/>
    <w:uiPriority w:val="99"/>
    <w:unhideWhenUsed/>
    <w:rsid w:val="00677748"/>
    <w:pPr>
      <w:tabs>
        <w:tab w:val="center" w:pos="4677"/>
        <w:tab w:val="right" w:pos="9355"/>
      </w:tabs>
      <w:spacing w:after="0"/>
    </w:pPr>
  </w:style>
  <w:style w:type="character" w:customStyle="1" w:styleId="ae">
    <w:name w:val="Нижний колонтитул Знак"/>
    <w:basedOn w:val="a1"/>
    <w:link w:val="ad"/>
    <w:uiPriority w:val="99"/>
    <w:rsid w:val="00677748"/>
    <w:rPr>
      <w:rFonts w:ascii="Times New Roman" w:hAnsi="Times New Roman"/>
      <w:sz w:val="24"/>
    </w:rPr>
  </w:style>
  <w:style w:type="character" w:customStyle="1" w:styleId="af">
    <w:name w:val="Основной текст + Курсив"/>
    <w:basedOn w:val="a9"/>
    <w:rsid w:val="001034C2"/>
    <w:rPr>
      <w:b w:val="0"/>
      <w:bCs w:val="0"/>
      <w:i/>
      <w:iCs/>
      <w:smallCaps w:val="0"/>
      <w:strike w:val="0"/>
      <w:color w:val="000000"/>
      <w:spacing w:val="0"/>
      <w:w w:val="100"/>
      <w:position w:val="0"/>
      <w:sz w:val="23"/>
      <w:szCs w:val="23"/>
      <w:u w:val="none"/>
      <w:lang w:val="ru-RU" w:eastAsia="ru-RU" w:bidi="ru-RU"/>
    </w:rPr>
  </w:style>
  <w:style w:type="character" w:customStyle="1" w:styleId="5">
    <w:name w:val="Основной текст (5)_"/>
    <w:basedOn w:val="a1"/>
    <w:link w:val="50"/>
    <w:rsid w:val="001034C2"/>
    <w:rPr>
      <w:rFonts w:ascii="Times New Roman" w:eastAsia="Times New Roman" w:hAnsi="Times New Roman" w:cs="Times New Roman"/>
      <w:i/>
      <w:iCs/>
      <w:sz w:val="23"/>
      <w:szCs w:val="23"/>
      <w:shd w:val="clear" w:color="auto" w:fill="FFFFFF"/>
    </w:rPr>
  </w:style>
  <w:style w:type="character" w:customStyle="1" w:styleId="51">
    <w:name w:val="Основной текст (5) + Не курсив"/>
    <w:basedOn w:val="5"/>
    <w:rsid w:val="001034C2"/>
    <w:rPr>
      <w:color w:val="000000"/>
      <w:spacing w:val="0"/>
      <w:w w:val="100"/>
      <w:position w:val="0"/>
      <w:lang w:val="ru-RU" w:eastAsia="ru-RU" w:bidi="ru-RU"/>
    </w:rPr>
  </w:style>
  <w:style w:type="character" w:customStyle="1" w:styleId="af0">
    <w:name w:val="Подпись к таблице_"/>
    <w:basedOn w:val="a1"/>
    <w:rsid w:val="001034C2"/>
    <w:rPr>
      <w:rFonts w:ascii="Times New Roman" w:eastAsia="Times New Roman" w:hAnsi="Times New Roman" w:cs="Times New Roman"/>
      <w:b w:val="0"/>
      <w:bCs w:val="0"/>
      <w:i/>
      <w:iCs/>
      <w:smallCaps w:val="0"/>
      <w:strike w:val="0"/>
      <w:sz w:val="23"/>
      <w:szCs w:val="23"/>
      <w:u w:val="none"/>
    </w:rPr>
  </w:style>
  <w:style w:type="character" w:customStyle="1" w:styleId="af1">
    <w:name w:val="Подпись к таблице"/>
    <w:basedOn w:val="af0"/>
    <w:rsid w:val="001034C2"/>
    <w:rPr>
      <w:color w:val="000000"/>
      <w:spacing w:val="0"/>
      <w:w w:val="100"/>
      <w:position w:val="0"/>
      <w:u w:val="single"/>
      <w:lang w:val="ru-RU" w:eastAsia="ru-RU" w:bidi="ru-RU"/>
    </w:rPr>
  </w:style>
  <w:style w:type="paragraph" w:customStyle="1" w:styleId="7">
    <w:name w:val="Основной текст7"/>
    <w:basedOn w:val="a0"/>
    <w:rsid w:val="001034C2"/>
    <w:pPr>
      <w:widowControl w:val="0"/>
      <w:shd w:val="clear" w:color="auto" w:fill="FFFFFF"/>
      <w:spacing w:after="180" w:line="274" w:lineRule="exact"/>
      <w:jc w:val="center"/>
    </w:pPr>
    <w:rPr>
      <w:rFonts w:eastAsia="Times New Roman" w:cs="Times New Roman"/>
      <w:color w:val="000000"/>
      <w:sz w:val="23"/>
      <w:szCs w:val="23"/>
      <w:lang w:bidi="ru-RU"/>
    </w:rPr>
  </w:style>
  <w:style w:type="paragraph" w:customStyle="1" w:styleId="50">
    <w:name w:val="Основной текст (5)"/>
    <w:basedOn w:val="a0"/>
    <w:link w:val="5"/>
    <w:rsid w:val="001034C2"/>
    <w:pPr>
      <w:widowControl w:val="0"/>
      <w:shd w:val="clear" w:color="auto" w:fill="FFFFFF"/>
      <w:spacing w:after="0" w:line="274" w:lineRule="exact"/>
    </w:pPr>
    <w:rPr>
      <w:rFonts w:eastAsia="Times New Roman" w:cs="Times New Roman"/>
      <w:i/>
      <w:iCs/>
      <w:sz w:val="23"/>
      <w:szCs w:val="23"/>
    </w:rPr>
  </w:style>
  <w:style w:type="paragraph" w:customStyle="1" w:styleId="a">
    <w:name w:val="Перечень"/>
    <w:basedOn w:val="a0"/>
    <w:next w:val="a0"/>
    <w:link w:val="af2"/>
    <w:qFormat/>
    <w:rsid w:val="00AB73B1"/>
    <w:pPr>
      <w:numPr>
        <w:numId w:val="15"/>
      </w:numPr>
      <w:suppressAutoHyphens/>
      <w:spacing w:after="0" w:line="360" w:lineRule="auto"/>
      <w:ind w:left="0" w:firstLine="284"/>
      <w:jc w:val="both"/>
    </w:pPr>
    <w:rPr>
      <w:rFonts w:eastAsia="Calibri" w:cs="Times New Roman"/>
      <w:sz w:val="28"/>
      <w:szCs w:val="20"/>
      <w:u w:color="000000"/>
      <w:bdr w:val="nil"/>
    </w:rPr>
  </w:style>
  <w:style w:type="character" w:customStyle="1" w:styleId="af2">
    <w:name w:val="Перечень Знак"/>
    <w:link w:val="a"/>
    <w:rsid w:val="00AB73B1"/>
    <w:rPr>
      <w:rFonts w:ascii="Times New Roman" w:eastAsia="Calibri" w:hAnsi="Times New Roman" w:cs="Times New Roman"/>
      <w:sz w:val="28"/>
      <w:szCs w:val="20"/>
      <w:u w:color="000000"/>
      <w:bdr w:val="nil"/>
    </w:rPr>
  </w:style>
  <w:style w:type="numbering" w:customStyle="1" w:styleId="14">
    <w:name w:val="Нет списка1"/>
    <w:next w:val="a3"/>
    <w:uiPriority w:val="99"/>
    <w:semiHidden/>
    <w:unhideWhenUsed/>
    <w:rsid w:val="00AB73B1"/>
  </w:style>
  <w:style w:type="character" w:customStyle="1" w:styleId="30">
    <w:name w:val="Заголовок 3 Знак"/>
    <w:basedOn w:val="a1"/>
    <w:link w:val="3"/>
    <w:uiPriority w:val="9"/>
    <w:rsid w:val="00AB73B1"/>
    <w:rPr>
      <w:rFonts w:asciiTheme="majorHAnsi" w:eastAsiaTheme="majorEastAsia" w:hAnsiTheme="majorHAnsi" w:cstheme="majorBidi"/>
      <w:b/>
      <w:bCs/>
      <w:color w:val="4F81BD" w:themeColor="accent1"/>
      <w:sz w:val="24"/>
    </w:rPr>
  </w:style>
  <w:style w:type="paragraph" w:styleId="af3">
    <w:name w:val="Title"/>
    <w:basedOn w:val="a0"/>
    <w:link w:val="af4"/>
    <w:qFormat/>
    <w:rsid w:val="006A2585"/>
    <w:pPr>
      <w:spacing w:before="100" w:beforeAutospacing="1" w:after="100" w:afterAutospacing="1"/>
    </w:pPr>
    <w:rPr>
      <w:rFonts w:eastAsia="Times New Roman" w:cs="Times New Roman"/>
      <w:szCs w:val="24"/>
    </w:rPr>
  </w:style>
  <w:style w:type="character" w:customStyle="1" w:styleId="af4">
    <w:name w:val="Название Знак"/>
    <w:basedOn w:val="a1"/>
    <w:link w:val="af3"/>
    <w:rsid w:val="006A2585"/>
    <w:rPr>
      <w:rFonts w:ascii="Times New Roman" w:eastAsia="Times New Roman" w:hAnsi="Times New Roman" w:cs="Times New Roman"/>
      <w:sz w:val="24"/>
      <w:szCs w:val="24"/>
    </w:rPr>
  </w:style>
  <w:style w:type="paragraph" w:customStyle="1" w:styleId="34">
    <w:name w:val="Обычный3"/>
    <w:rsid w:val="000333A0"/>
    <w:pPr>
      <w:spacing w:after="0"/>
    </w:pPr>
    <w:rPr>
      <w:rFonts w:ascii="Arial" w:eastAsia="Arial" w:hAnsi="Arial" w:cs="Arial"/>
      <w:color w:val="000000"/>
    </w:rPr>
  </w:style>
  <w:style w:type="paragraph" w:styleId="af5">
    <w:name w:val="Balloon Text"/>
    <w:basedOn w:val="a0"/>
    <w:link w:val="af6"/>
    <w:uiPriority w:val="99"/>
    <w:semiHidden/>
    <w:unhideWhenUsed/>
    <w:rsid w:val="009E57D0"/>
    <w:pPr>
      <w:spacing w:after="0"/>
    </w:pPr>
    <w:rPr>
      <w:rFonts w:ascii="Tahoma" w:hAnsi="Tahoma" w:cs="Tahoma"/>
      <w:sz w:val="16"/>
      <w:szCs w:val="16"/>
    </w:rPr>
  </w:style>
  <w:style w:type="character" w:customStyle="1" w:styleId="af6">
    <w:name w:val="Текст выноски Знак"/>
    <w:basedOn w:val="a1"/>
    <w:link w:val="af5"/>
    <w:uiPriority w:val="99"/>
    <w:semiHidden/>
    <w:rsid w:val="009E57D0"/>
    <w:rPr>
      <w:rFonts w:ascii="Tahoma" w:hAnsi="Tahoma" w:cs="Tahoma"/>
      <w:sz w:val="16"/>
      <w:szCs w:val="16"/>
    </w:rPr>
  </w:style>
  <w:style w:type="paragraph" w:styleId="af7">
    <w:name w:val="Body Text"/>
    <w:basedOn w:val="a0"/>
    <w:link w:val="af8"/>
    <w:uiPriority w:val="1"/>
    <w:qFormat/>
    <w:rsid w:val="00AA00F9"/>
    <w:pPr>
      <w:widowControl w:val="0"/>
      <w:spacing w:after="0"/>
      <w:ind w:left="117" w:firstLine="566"/>
      <w:jc w:val="both"/>
    </w:pPr>
    <w:rPr>
      <w:rFonts w:eastAsia="Times New Roman" w:cs="Times New Roman"/>
      <w:szCs w:val="24"/>
      <w:lang w:val="en-US" w:eastAsia="en-US"/>
    </w:rPr>
  </w:style>
  <w:style w:type="character" w:customStyle="1" w:styleId="af8">
    <w:name w:val="Основной текст Знак"/>
    <w:basedOn w:val="a1"/>
    <w:link w:val="af7"/>
    <w:uiPriority w:val="1"/>
    <w:rsid w:val="00AA00F9"/>
    <w:rPr>
      <w:rFonts w:ascii="Times New Roman" w:eastAsia="Times New Roman" w:hAnsi="Times New Roman" w:cs="Times New Roman"/>
      <w:sz w:val="24"/>
      <w:szCs w:val="24"/>
      <w:lang w:val="en-US" w:eastAsia="en-US"/>
    </w:rPr>
  </w:style>
  <w:style w:type="table" w:customStyle="1" w:styleId="TableNormal">
    <w:name w:val="Table Normal"/>
    <w:uiPriority w:val="2"/>
    <w:semiHidden/>
    <w:unhideWhenUsed/>
    <w:qFormat/>
    <w:rsid w:val="008F521B"/>
    <w:pPr>
      <w:widowControl w:val="0"/>
      <w:spacing w:after="0" w:line="240" w:lineRule="auto"/>
    </w:pPr>
    <w:rPr>
      <w:rFonts w:eastAsiaTheme="minorHAnsi"/>
      <w:lang w:val="en-US" w:eastAsia="en-US"/>
    </w:rPr>
    <w:tblPr>
      <w:tblInd w:w="0" w:type="dxa"/>
      <w:tblCellMar>
        <w:top w:w="0" w:type="dxa"/>
        <w:left w:w="0" w:type="dxa"/>
        <w:bottom w:w="0" w:type="dxa"/>
        <w:right w:w="0" w:type="dxa"/>
      </w:tblCellMar>
    </w:tblPr>
  </w:style>
  <w:style w:type="paragraph" w:customStyle="1" w:styleId="Heading1">
    <w:name w:val="Heading 1"/>
    <w:basedOn w:val="a0"/>
    <w:uiPriority w:val="1"/>
    <w:qFormat/>
    <w:rsid w:val="008F521B"/>
    <w:pPr>
      <w:widowControl w:val="0"/>
      <w:spacing w:after="0"/>
      <w:ind w:left="117"/>
      <w:outlineLvl w:val="1"/>
    </w:pPr>
    <w:rPr>
      <w:rFonts w:eastAsia="Times New Roman" w:cs="Times New Roman"/>
      <w:b/>
      <w:bCs/>
      <w:sz w:val="32"/>
      <w:szCs w:val="32"/>
      <w:lang w:val="en-US" w:eastAsia="en-US"/>
    </w:rPr>
  </w:style>
  <w:style w:type="paragraph" w:customStyle="1" w:styleId="Heading2">
    <w:name w:val="Heading 2"/>
    <w:basedOn w:val="a0"/>
    <w:uiPriority w:val="1"/>
    <w:qFormat/>
    <w:rsid w:val="008F521B"/>
    <w:pPr>
      <w:widowControl w:val="0"/>
      <w:spacing w:after="0"/>
      <w:ind w:left="117"/>
      <w:outlineLvl w:val="2"/>
    </w:pPr>
    <w:rPr>
      <w:rFonts w:eastAsia="Times New Roman" w:cs="Times New Roman"/>
      <w:b/>
      <w:bCs/>
      <w:sz w:val="28"/>
      <w:szCs w:val="28"/>
      <w:lang w:val="en-US" w:eastAsia="en-US"/>
    </w:rPr>
  </w:style>
  <w:style w:type="paragraph" w:customStyle="1" w:styleId="Heading3">
    <w:name w:val="Heading 3"/>
    <w:basedOn w:val="a0"/>
    <w:uiPriority w:val="1"/>
    <w:qFormat/>
    <w:rsid w:val="008F521B"/>
    <w:pPr>
      <w:widowControl w:val="0"/>
      <w:spacing w:before="5" w:after="0" w:line="274" w:lineRule="exact"/>
      <w:ind w:left="683" w:right="150"/>
      <w:outlineLvl w:val="3"/>
    </w:pPr>
    <w:rPr>
      <w:rFonts w:eastAsia="Times New Roman" w:cs="Times New Roman"/>
      <w:b/>
      <w:bCs/>
      <w:szCs w:val="24"/>
      <w:lang w:val="en-US" w:eastAsia="en-US"/>
    </w:rPr>
  </w:style>
  <w:style w:type="paragraph" w:customStyle="1" w:styleId="Heading4">
    <w:name w:val="Heading 4"/>
    <w:basedOn w:val="a0"/>
    <w:uiPriority w:val="1"/>
    <w:qFormat/>
    <w:rsid w:val="008F521B"/>
    <w:pPr>
      <w:widowControl w:val="0"/>
      <w:spacing w:before="5" w:after="0"/>
      <w:ind w:left="683" w:right="150"/>
      <w:outlineLvl w:val="4"/>
    </w:pPr>
    <w:rPr>
      <w:rFonts w:eastAsia="Times New Roman" w:cs="Times New Roman"/>
      <w:b/>
      <w:bCs/>
      <w:i/>
      <w:szCs w:val="24"/>
      <w:lang w:val="en-US" w:eastAsia="en-US"/>
    </w:rPr>
  </w:style>
  <w:style w:type="paragraph" w:customStyle="1" w:styleId="TableParagraph">
    <w:name w:val="Table Paragraph"/>
    <w:basedOn w:val="a0"/>
    <w:uiPriority w:val="1"/>
    <w:qFormat/>
    <w:rsid w:val="008F521B"/>
    <w:pPr>
      <w:widowControl w:val="0"/>
      <w:spacing w:after="0"/>
      <w:ind w:left="103"/>
    </w:pPr>
    <w:rPr>
      <w:rFonts w:eastAsia="Times New Roman" w:cs="Times New Roman"/>
      <w:sz w:val="22"/>
      <w:lang w:val="en-US" w:eastAsia="en-US"/>
    </w:rPr>
  </w:style>
  <w:style w:type="character" w:customStyle="1" w:styleId="Exact">
    <w:name w:val="Основной текст Exact"/>
    <w:basedOn w:val="a1"/>
    <w:rsid w:val="002443FA"/>
    <w:rPr>
      <w:rFonts w:ascii="Times New Roman" w:eastAsia="Times New Roman" w:hAnsi="Times New Roman" w:cs="Times New Roman"/>
      <w:b w:val="0"/>
      <w:bCs w:val="0"/>
      <w:i w:val="0"/>
      <w:iCs w:val="0"/>
      <w:smallCaps w:val="0"/>
      <w:strike w:val="0"/>
      <w:spacing w:val="3"/>
      <w:sz w:val="20"/>
      <w:szCs w:val="20"/>
      <w:u w:val="none"/>
    </w:rPr>
  </w:style>
  <w:style w:type="paragraph" w:customStyle="1" w:styleId="af9">
    <w:name w:val="А_основной"/>
    <w:basedOn w:val="a0"/>
    <w:link w:val="afa"/>
    <w:qFormat/>
    <w:rsid w:val="002443FA"/>
    <w:pPr>
      <w:spacing w:after="0"/>
      <w:ind w:firstLine="454"/>
      <w:jc w:val="both"/>
    </w:pPr>
    <w:rPr>
      <w:rFonts w:eastAsia="Calibri" w:cs="Times New Roman"/>
      <w:sz w:val="22"/>
      <w:szCs w:val="28"/>
    </w:rPr>
  </w:style>
  <w:style w:type="character" w:customStyle="1" w:styleId="afa">
    <w:name w:val="А_основной Знак"/>
    <w:link w:val="af9"/>
    <w:rsid w:val="002443FA"/>
    <w:rPr>
      <w:rFonts w:ascii="Times New Roman" w:eastAsia="Calibri" w:hAnsi="Times New Roman" w:cs="Times New Roman"/>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37C3CB-B54C-4E76-972B-C06C6D9A8A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32</Pages>
  <Words>102151</Words>
  <Characters>582267</Characters>
  <Application>Microsoft Office Word</Application>
  <DocSecurity>0</DocSecurity>
  <Lines>4852</Lines>
  <Paragraphs>13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30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1</cp:lastModifiedBy>
  <cp:revision>2</cp:revision>
  <cp:lastPrinted>2017-08-28T14:20:00Z</cp:lastPrinted>
  <dcterms:created xsi:type="dcterms:W3CDTF">2017-09-03T04:10:00Z</dcterms:created>
  <dcterms:modified xsi:type="dcterms:W3CDTF">2017-09-03T04:10:00Z</dcterms:modified>
</cp:coreProperties>
</file>